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32A5D" w:rsidRPr="00632A5D" w:rsidRDefault="00632A5D" w:rsidP="004368B9">
      <w:pPr>
        <w:autoSpaceDE w:val="0"/>
        <w:autoSpaceDN w:val="0"/>
        <w:adjustRightInd w:val="0"/>
        <w:spacing w:before="120" w:after="120"/>
        <w:jc w:val="center"/>
        <w:rPr>
          <w:b/>
          <w:bCs/>
          <w:color w:val="FF0000"/>
          <w:sz w:val="56"/>
          <w:szCs w:val="56"/>
          <w:lang w:val="en"/>
        </w:rPr>
      </w:pPr>
      <w:bookmarkStart w:id="0" w:name="_GoBack"/>
      <w:bookmarkEnd w:id="0"/>
      <w:r w:rsidRPr="00632A5D">
        <w:rPr>
          <w:b/>
          <w:bCs/>
          <w:color w:val="FF0000"/>
          <w:sz w:val="56"/>
          <w:szCs w:val="56"/>
          <w:lang w:val="en"/>
        </w:rPr>
        <w:t>TÀI LIỆU BỒI DƯỠNG HỌC SINH GIỎI MÔN SINH HỌC 9</w:t>
      </w:r>
    </w:p>
    <w:p w:rsidR="00A62F9C" w:rsidRPr="00632A5D" w:rsidRDefault="00A62F9C" w:rsidP="004368B9">
      <w:pPr>
        <w:autoSpaceDE w:val="0"/>
        <w:autoSpaceDN w:val="0"/>
        <w:adjustRightInd w:val="0"/>
        <w:spacing w:before="120" w:after="120"/>
        <w:jc w:val="center"/>
        <w:rPr>
          <w:b/>
          <w:bCs/>
          <w:color w:val="00B0F0"/>
          <w:lang w:val="en"/>
        </w:rPr>
      </w:pPr>
      <w:r w:rsidRPr="00632A5D">
        <w:rPr>
          <w:b/>
          <w:bCs/>
          <w:color w:val="00B0F0"/>
          <w:lang w:val="en"/>
        </w:rPr>
        <w:t>CHƯƠNG 1. MEN ĐEN VÀ DI TRUYỀN HỌC</w:t>
      </w:r>
    </w:p>
    <w:p w:rsidR="00A62F9C" w:rsidRPr="0059691B" w:rsidRDefault="00A62F9C" w:rsidP="004368B9">
      <w:pPr>
        <w:autoSpaceDE w:val="0"/>
        <w:autoSpaceDN w:val="0"/>
        <w:adjustRightInd w:val="0"/>
        <w:spacing w:before="120" w:after="120"/>
        <w:rPr>
          <w:b/>
          <w:bCs/>
          <w:lang w:val="en"/>
        </w:rPr>
      </w:pPr>
      <w:r w:rsidRPr="0059691B">
        <w:rPr>
          <w:b/>
          <w:bCs/>
          <w:lang w:val="en"/>
        </w:rPr>
        <w:t>1. Di truyền học</w:t>
      </w:r>
    </w:p>
    <w:p w:rsidR="00A62F9C" w:rsidRPr="0059691B" w:rsidRDefault="00A62F9C" w:rsidP="004368B9">
      <w:pPr>
        <w:autoSpaceDE w:val="0"/>
        <w:autoSpaceDN w:val="0"/>
        <w:adjustRightInd w:val="0"/>
        <w:spacing w:before="120" w:after="120"/>
        <w:rPr>
          <w:lang w:val="en"/>
        </w:rPr>
      </w:pPr>
      <w:r w:rsidRPr="0059691B">
        <w:rPr>
          <w:lang w:val="en"/>
        </w:rPr>
        <w:t>-Di truyền là hiện tượng truyền đạt các tính trạng  của bố mẹ, tổ tiên cho các thế hệ con cháu</w:t>
      </w:r>
    </w:p>
    <w:p w:rsidR="00A62F9C" w:rsidRPr="0059691B" w:rsidRDefault="00A62F9C" w:rsidP="004368B9">
      <w:pPr>
        <w:autoSpaceDE w:val="0"/>
        <w:autoSpaceDN w:val="0"/>
        <w:adjustRightInd w:val="0"/>
        <w:spacing w:before="120" w:after="120"/>
        <w:rPr>
          <w:lang w:val="en"/>
        </w:rPr>
      </w:pPr>
      <w:r w:rsidRPr="0059691B">
        <w:rPr>
          <w:lang w:val="en"/>
        </w:rPr>
        <w:t>-Biến dị là hiện tượng con sinh ra khác bố mẹ và khác nhau về nhiều chi tiết.</w:t>
      </w:r>
    </w:p>
    <w:p w:rsidR="00A62F9C" w:rsidRPr="0059691B" w:rsidRDefault="00A62F9C" w:rsidP="004368B9">
      <w:pPr>
        <w:autoSpaceDE w:val="0"/>
        <w:autoSpaceDN w:val="0"/>
        <w:adjustRightInd w:val="0"/>
        <w:spacing w:before="120" w:after="120"/>
        <w:rPr>
          <w:lang w:val="en"/>
        </w:rPr>
      </w:pPr>
      <w:r w:rsidRPr="0059691B">
        <w:rPr>
          <w:lang w:val="en"/>
        </w:rPr>
        <w:t>-Mối quan hệ giữa di truyền và biến dị: Là 2 hiện tượng song song gắn liền với quá trình sinh sản.</w:t>
      </w:r>
    </w:p>
    <w:p w:rsidR="00A62F9C" w:rsidRPr="0059691B" w:rsidRDefault="00A62F9C" w:rsidP="004368B9">
      <w:pPr>
        <w:autoSpaceDE w:val="0"/>
        <w:autoSpaceDN w:val="0"/>
        <w:adjustRightInd w:val="0"/>
        <w:spacing w:before="120" w:after="120"/>
        <w:rPr>
          <w:lang w:val="en"/>
        </w:rPr>
      </w:pPr>
      <w:r w:rsidRPr="0059691B">
        <w:rPr>
          <w:b/>
          <w:bCs/>
          <w:i/>
          <w:iCs/>
          <w:lang w:val="en"/>
        </w:rPr>
        <w:t>-Đối tượng của di truyền học</w:t>
      </w:r>
      <w:r w:rsidRPr="0059691B">
        <w:rPr>
          <w:lang w:val="en"/>
        </w:rPr>
        <w:t>: Nghiên cứu bản chất và tính quy luật của hiện tượng di truyền và biến dị.</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Nội dung:</w:t>
      </w:r>
    </w:p>
    <w:p w:rsidR="00A62F9C" w:rsidRPr="0059691B" w:rsidRDefault="00A62F9C" w:rsidP="004368B9">
      <w:pPr>
        <w:autoSpaceDE w:val="0"/>
        <w:autoSpaceDN w:val="0"/>
        <w:adjustRightInd w:val="0"/>
        <w:spacing w:before="120" w:after="120"/>
        <w:rPr>
          <w:lang w:val="en"/>
        </w:rPr>
      </w:pPr>
      <w:r w:rsidRPr="0059691B">
        <w:rPr>
          <w:lang w:val="en"/>
        </w:rPr>
        <w:t>+ Cơ sở vật chất và cơ chế của hiện tượng di truyền</w:t>
      </w:r>
    </w:p>
    <w:p w:rsidR="00A62F9C" w:rsidRPr="0059691B" w:rsidRDefault="00A62F9C" w:rsidP="004368B9">
      <w:pPr>
        <w:autoSpaceDE w:val="0"/>
        <w:autoSpaceDN w:val="0"/>
        <w:adjustRightInd w:val="0"/>
        <w:spacing w:before="120" w:after="120"/>
        <w:rPr>
          <w:lang w:val="en"/>
        </w:rPr>
      </w:pPr>
      <w:r w:rsidRPr="0059691B">
        <w:rPr>
          <w:lang w:val="en"/>
        </w:rPr>
        <w:t>+ Các quy luật di truyền</w:t>
      </w:r>
    </w:p>
    <w:p w:rsidR="00A62F9C" w:rsidRPr="0059691B" w:rsidRDefault="00A62F9C" w:rsidP="004368B9">
      <w:pPr>
        <w:autoSpaceDE w:val="0"/>
        <w:autoSpaceDN w:val="0"/>
        <w:adjustRightInd w:val="0"/>
        <w:spacing w:before="120" w:after="120"/>
        <w:rPr>
          <w:lang w:val="en"/>
        </w:rPr>
      </w:pPr>
      <w:r w:rsidRPr="0059691B">
        <w:rPr>
          <w:lang w:val="en"/>
        </w:rPr>
        <w:t>+Nguyên nhân và quy luật biến dị</w:t>
      </w:r>
    </w:p>
    <w:p w:rsidR="00A62F9C" w:rsidRPr="0059691B" w:rsidRDefault="00A62F9C" w:rsidP="004368B9">
      <w:pPr>
        <w:autoSpaceDE w:val="0"/>
        <w:autoSpaceDN w:val="0"/>
        <w:adjustRightInd w:val="0"/>
        <w:spacing w:before="120" w:after="120"/>
        <w:rPr>
          <w:lang w:val="en"/>
        </w:rPr>
      </w:pPr>
      <w:r w:rsidRPr="0059691B">
        <w:rPr>
          <w:b/>
          <w:bCs/>
          <w:i/>
          <w:iCs/>
          <w:lang w:val="en"/>
        </w:rPr>
        <w:t xml:space="preserve">-Ý nghĩa: </w:t>
      </w:r>
      <w:r w:rsidRPr="0059691B">
        <w:rPr>
          <w:lang w:val="en"/>
        </w:rPr>
        <w:t>Là cơ sở lý thuyết của khoa học và chọn giống, y học và công nghệ sinh học hiện đại.</w:t>
      </w:r>
    </w:p>
    <w:p w:rsidR="00A62F9C" w:rsidRPr="0059691B" w:rsidRDefault="00A62F9C" w:rsidP="004368B9">
      <w:pPr>
        <w:autoSpaceDE w:val="0"/>
        <w:autoSpaceDN w:val="0"/>
        <w:adjustRightInd w:val="0"/>
        <w:spacing w:before="120" w:after="120"/>
        <w:rPr>
          <w:b/>
          <w:bCs/>
          <w:lang w:val="en"/>
        </w:rPr>
      </w:pPr>
      <w:r w:rsidRPr="0059691B">
        <w:rPr>
          <w:b/>
          <w:bCs/>
          <w:lang w:val="en"/>
        </w:rPr>
        <w:t>2.Menđen</w:t>
      </w:r>
    </w:p>
    <w:p w:rsidR="00A62F9C" w:rsidRPr="0059691B" w:rsidRDefault="00A62F9C" w:rsidP="004368B9">
      <w:pPr>
        <w:autoSpaceDE w:val="0"/>
        <w:autoSpaceDN w:val="0"/>
        <w:adjustRightInd w:val="0"/>
        <w:spacing w:before="120" w:after="120"/>
        <w:rPr>
          <w:lang w:val="en"/>
        </w:rPr>
      </w:pPr>
      <w:r w:rsidRPr="0059691B">
        <w:rPr>
          <w:b/>
          <w:bCs/>
          <w:lang w:val="en"/>
        </w:rPr>
        <w:t>-Phương pháp nghiên cứu:</w:t>
      </w:r>
      <w:r w:rsidRPr="0059691B">
        <w:rPr>
          <w:lang w:val="en"/>
        </w:rPr>
        <w:t xml:space="preserve"> Phương pháp phân tích các thế hệ lai</w:t>
      </w:r>
    </w:p>
    <w:p w:rsidR="00A62F9C" w:rsidRPr="0059691B" w:rsidRDefault="00A62F9C" w:rsidP="004368B9">
      <w:pPr>
        <w:autoSpaceDE w:val="0"/>
        <w:autoSpaceDN w:val="0"/>
        <w:adjustRightInd w:val="0"/>
        <w:spacing w:before="120" w:after="120"/>
        <w:rPr>
          <w:lang w:val="en"/>
        </w:rPr>
      </w:pPr>
      <w:r w:rsidRPr="0059691B">
        <w:rPr>
          <w:b/>
          <w:bCs/>
          <w:lang w:val="en"/>
        </w:rPr>
        <w:t>-Đối tượng:</w:t>
      </w:r>
      <w:r w:rsidRPr="0059691B">
        <w:rPr>
          <w:lang w:val="en"/>
        </w:rPr>
        <w:t xml:space="preserve"> Đậu Hà Lan vì chúng có đặc điểm ưu việt: Là cây tự thụ phấn nghiêm ngặt, có hoa lưỡng tính, thời gian sinh trưởng, phát triển ngắn, có nhiều tính trạng tương phản và trội lặn hoàn toàn, số lượng đời con lớn.</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Nội dung: </w:t>
      </w:r>
    </w:p>
    <w:p w:rsidR="00A62F9C" w:rsidRPr="0059691B" w:rsidRDefault="00A62F9C" w:rsidP="004368B9">
      <w:pPr>
        <w:autoSpaceDE w:val="0"/>
        <w:autoSpaceDN w:val="0"/>
        <w:adjustRightInd w:val="0"/>
        <w:spacing w:before="120" w:after="120"/>
        <w:rPr>
          <w:lang w:val="en"/>
        </w:rPr>
      </w:pPr>
      <w:r w:rsidRPr="0059691B">
        <w:rPr>
          <w:lang w:val="en"/>
        </w:rPr>
        <w:t>+Lai các cặp bố mẹ khác nhau về một hoặc một số cặp tính trạng thuần chủng tương phản(xanh –vàng; trơn-nhăn…)</w:t>
      </w:r>
    </w:p>
    <w:p w:rsidR="00A62F9C" w:rsidRPr="0059691B" w:rsidRDefault="00A62F9C" w:rsidP="004368B9">
      <w:pPr>
        <w:autoSpaceDE w:val="0"/>
        <w:autoSpaceDN w:val="0"/>
        <w:adjustRightInd w:val="0"/>
        <w:spacing w:before="120" w:after="120"/>
        <w:rPr>
          <w:lang w:val="en"/>
        </w:rPr>
      </w:pPr>
      <w:r w:rsidRPr="0059691B">
        <w:rPr>
          <w:lang w:val="en"/>
        </w:rPr>
        <w:t>+Theo dõi sự di truyền của từng cặp tính trạng đó trên con cháu của từng cặp bố mẹ.</w:t>
      </w:r>
    </w:p>
    <w:p w:rsidR="00A62F9C" w:rsidRPr="0059691B" w:rsidRDefault="00A62F9C" w:rsidP="004368B9">
      <w:pPr>
        <w:autoSpaceDE w:val="0"/>
        <w:autoSpaceDN w:val="0"/>
        <w:adjustRightInd w:val="0"/>
        <w:spacing w:before="120" w:after="120"/>
        <w:rPr>
          <w:lang w:val="en"/>
        </w:rPr>
      </w:pPr>
      <w:r w:rsidRPr="0059691B">
        <w:rPr>
          <w:lang w:val="en"/>
        </w:rPr>
        <w:t>+Dùng toán thống kê để phân tích các số liệu thu được-&gt;rút ra được quy luật di truyền.</w:t>
      </w:r>
    </w:p>
    <w:p w:rsidR="00A62F9C" w:rsidRPr="0059691B" w:rsidRDefault="00A62F9C" w:rsidP="004368B9">
      <w:pPr>
        <w:autoSpaceDE w:val="0"/>
        <w:autoSpaceDN w:val="0"/>
        <w:adjustRightInd w:val="0"/>
        <w:spacing w:before="120" w:after="120"/>
        <w:rPr>
          <w:lang w:val="en"/>
        </w:rPr>
      </w:pPr>
      <w:r w:rsidRPr="0059691B">
        <w:rPr>
          <w:lang w:val="en"/>
        </w:rPr>
        <w:t>Từ các kết quả nghiên cứu trên đậu Hà Lan, năm1965, ông đã rút ra các quy luật di truyền, đặt nền móng cho di truyền học.</w:t>
      </w:r>
    </w:p>
    <w:p w:rsidR="00A62F9C" w:rsidRPr="0059691B" w:rsidRDefault="00A62F9C" w:rsidP="004368B9">
      <w:pPr>
        <w:autoSpaceDE w:val="0"/>
        <w:autoSpaceDN w:val="0"/>
        <w:adjustRightInd w:val="0"/>
        <w:spacing w:before="120" w:after="120"/>
        <w:rPr>
          <w:b/>
          <w:bCs/>
          <w:lang w:val="en"/>
        </w:rPr>
      </w:pPr>
      <w:r w:rsidRPr="0059691B">
        <w:rPr>
          <w:b/>
          <w:bCs/>
          <w:lang w:val="en"/>
        </w:rPr>
        <w:t>-Một số thuật ngữ: SGK</w:t>
      </w:r>
    </w:p>
    <w:p w:rsidR="00A62F9C" w:rsidRPr="0059691B" w:rsidRDefault="00A62F9C" w:rsidP="004368B9">
      <w:pPr>
        <w:autoSpaceDE w:val="0"/>
        <w:autoSpaceDN w:val="0"/>
        <w:adjustRightInd w:val="0"/>
        <w:spacing w:before="120" w:after="120"/>
        <w:rPr>
          <w:lang w:val="en"/>
        </w:rPr>
      </w:pPr>
      <w:r w:rsidRPr="0059691B">
        <w:rPr>
          <w:lang w:val="en"/>
        </w:rPr>
        <w:t>+Tính trạng</w:t>
      </w:r>
    </w:p>
    <w:p w:rsidR="00A62F9C" w:rsidRPr="0059691B" w:rsidRDefault="00A62F9C" w:rsidP="004368B9">
      <w:pPr>
        <w:autoSpaceDE w:val="0"/>
        <w:autoSpaceDN w:val="0"/>
        <w:adjustRightInd w:val="0"/>
        <w:spacing w:before="120" w:after="120"/>
        <w:rPr>
          <w:lang w:val="en"/>
        </w:rPr>
      </w:pPr>
      <w:r w:rsidRPr="0059691B">
        <w:rPr>
          <w:lang w:val="en"/>
        </w:rPr>
        <w:t>+ Cặp tính trạng tương phản</w:t>
      </w:r>
    </w:p>
    <w:p w:rsidR="00A62F9C" w:rsidRPr="0059691B" w:rsidRDefault="00A62F9C" w:rsidP="004368B9">
      <w:pPr>
        <w:autoSpaceDE w:val="0"/>
        <w:autoSpaceDN w:val="0"/>
        <w:adjustRightInd w:val="0"/>
        <w:spacing w:before="120" w:after="120"/>
        <w:rPr>
          <w:lang w:val="en"/>
        </w:rPr>
      </w:pPr>
      <w:r w:rsidRPr="0059691B">
        <w:rPr>
          <w:lang w:val="en"/>
        </w:rPr>
        <w:t>+Nhân tố di truyền quy định các tính trạng của sinh vật</w:t>
      </w:r>
    </w:p>
    <w:p w:rsidR="00A62F9C" w:rsidRPr="0059691B" w:rsidRDefault="00A62F9C" w:rsidP="004368B9">
      <w:pPr>
        <w:autoSpaceDE w:val="0"/>
        <w:autoSpaceDN w:val="0"/>
        <w:adjustRightInd w:val="0"/>
        <w:spacing w:before="120" w:after="120"/>
        <w:rPr>
          <w:lang w:val="en"/>
        </w:rPr>
      </w:pPr>
      <w:r w:rsidRPr="0059691B">
        <w:rPr>
          <w:lang w:val="en"/>
        </w:rPr>
        <w:t>+Giống thuần chủng</w:t>
      </w:r>
    </w:p>
    <w:p w:rsidR="00A62F9C" w:rsidRPr="0059691B" w:rsidRDefault="00A62F9C" w:rsidP="004368B9">
      <w:pPr>
        <w:autoSpaceDE w:val="0"/>
        <w:autoSpaceDN w:val="0"/>
        <w:adjustRightInd w:val="0"/>
        <w:spacing w:before="120" w:after="120"/>
        <w:rPr>
          <w:b/>
          <w:bCs/>
          <w:lang w:val="en"/>
        </w:rPr>
      </w:pPr>
      <w:r w:rsidRPr="0059691B">
        <w:rPr>
          <w:b/>
          <w:bCs/>
          <w:lang w:val="en"/>
        </w:rPr>
        <w:t>3. Một số kí hiệu:SGK</w:t>
      </w:r>
    </w:p>
    <w:p w:rsidR="00A62F9C" w:rsidRPr="0059691B" w:rsidRDefault="00A62F9C" w:rsidP="004368B9">
      <w:pPr>
        <w:autoSpaceDE w:val="0"/>
        <w:autoSpaceDN w:val="0"/>
        <w:adjustRightInd w:val="0"/>
        <w:spacing w:before="120" w:after="120"/>
        <w:rPr>
          <w:lang w:val="en"/>
        </w:rPr>
      </w:pPr>
      <w:r w:rsidRPr="0059691B">
        <w:rPr>
          <w:lang w:val="en"/>
        </w:rPr>
        <w:t>P:</w:t>
      </w:r>
    </w:p>
    <w:p w:rsidR="00A62F9C" w:rsidRPr="0059691B" w:rsidRDefault="00A62F9C" w:rsidP="004368B9">
      <w:pPr>
        <w:autoSpaceDE w:val="0"/>
        <w:autoSpaceDN w:val="0"/>
        <w:adjustRightInd w:val="0"/>
        <w:spacing w:before="120" w:after="120"/>
        <w:rPr>
          <w:lang w:val="en"/>
        </w:rPr>
      </w:pPr>
      <w:r w:rsidRPr="0059691B">
        <w:rPr>
          <w:lang w:val="en"/>
        </w:rPr>
        <w:t>F:</w:t>
      </w:r>
    </w:p>
    <w:p w:rsidR="00A62F9C" w:rsidRPr="0059691B" w:rsidRDefault="00A62F9C" w:rsidP="004368B9">
      <w:pPr>
        <w:autoSpaceDE w:val="0"/>
        <w:autoSpaceDN w:val="0"/>
        <w:adjustRightInd w:val="0"/>
        <w:spacing w:before="120" w:after="120"/>
        <w:rPr>
          <w:lang w:val="en"/>
        </w:rPr>
      </w:pPr>
      <w:r w:rsidRPr="0059691B">
        <w:rPr>
          <w:lang w:val="en"/>
        </w:rPr>
        <w:lastRenderedPageBreak/>
        <w:t>X:</w:t>
      </w:r>
    </w:p>
    <w:p w:rsidR="00A62F9C" w:rsidRPr="0059691B" w:rsidRDefault="00A62F9C" w:rsidP="004368B9">
      <w:pPr>
        <w:autoSpaceDE w:val="0"/>
        <w:autoSpaceDN w:val="0"/>
        <w:adjustRightInd w:val="0"/>
        <w:spacing w:before="120" w:after="120"/>
        <w:rPr>
          <w:lang w:val="en"/>
        </w:rPr>
      </w:pPr>
      <w:r w:rsidRPr="0059691B">
        <w:rPr>
          <w:lang w:val="en"/>
        </w:rPr>
        <w:t>G:</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LAI MỘT CẶP TÍNH TRẠNG</w:t>
      </w:r>
    </w:p>
    <w:p w:rsidR="00A62F9C" w:rsidRPr="0059691B" w:rsidRDefault="00A62F9C" w:rsidP="004368B9">
      <w:pPr>
        <w:autoSpaceDE w:val="0"/>
        <w:autoSpaceDN w:val="0"/>
        <w:adjustRightInd w:val="0"/>
        <w:spacing w:before="120" w:after="120"/>
        <w:rPr>
          <w:b/>
          <w:bCs/>
          <w:lang w:val="en"/>
        </w:rPr>
      </w:pPr>
      <w:r w:rsidRPr="0059691B">
        <w:rPr>
          <w:b/>
          <w:bCs/>
          <w:lang w:val="en"/>
        </w:rPr>
        <w:t>1. Thí nghiệm của MenĐen</w:t>
      </w:r>
    </w:p>
    <w:p w:rsidR="00A62F9C" w:rsidRPr="0059691B" w:rsidRDefault="00A62F9C" w:rsidP="004368B9">
      <w:pPr>
        <w:autoSpaceDE w:val="0"/>
        <w:autoSpaceDN w:val="0"/>
        <w:adjustRightInd w:val="0"/>
        <w:spacing w:before="120" w:after="120"/>
        <w:rPr>
          <w:lang w:val="en"/>
        </w:rPr>
      </w:pPr>
      <w:r w:rsidRPr="0059691B">
        <w:rPr>
          <w:lang w:val="en"/>
        </w:rPr>
        <w:t>-Men đen chọn các giống đậu Hà Lan khác nhau về một cặp tính trạng</w:t>
      </w:r>
    </w:p>
    <w:p w:rsidR="00A62F9C" w:rsidRPr="0059691B" w:rsidRDefault="00A62F9C" w:rsidP="004368B9">
      <w:pPr>
        <w:autoSpaceDE w:val="0"/>
        <w:autoSpaceDN w:val="0"/>
        <w:adjustRightInd w:val="0"/>
        <w:spacing w:before="120" w:after="120"/>
        <w:rPr>
          <w:lang w:val="en"/>
        </w:rPr>
      </w:pPr>
      <w:r w:rsidRPr="0059691B">
        <w:rPr>
          <w:lang w:val="en"/>
        </w:rPr>
        <w:t>-Các bước thí nghiệm của MenĐen</w:t>
      </w:r>
    </w:p>
    <w:p w:rsidR="00A62F9C" w:rsidRPr="0059691B" w:rsidRDefault="00A62F9C" w:rsidP="004368B9">
      <w:pPr>
        <w:autoSpaceDE w:val="0"/>
        <w:autoSpaceDN w:val="0"/>
        <w:adjustRightInd w:val="0"/>
        <w:spacing w:before="120" w:after="120"/>
        <w:rPr>
          <w:lang w:val="en"/>
        </w:rPr>
      </w:pPr>
      <w:r w:rsidRPr="0059691B">
        <w:rPr>
          <w:b/>
          <w:bCs/>
          <w:i/>
          <w:iCs/>
          <w:lang w:val="en"/>
        </w:rPr>
        <w:t>Bước 1:</w:t>
      </w:r>
      <w:r w:rsidRPr="0059691B">
        <w:rPr>
          <w:lang w:val="en"/>
        </w:rPr>
        <w:t xml:space="preserve"> Ở cây chọn làm mẹ(cây hoa đỏ) cắt bỏ nhị từ khi chưa chín</w:t>
      </w:r>
    </w:p>
    <w:p w:rsidR="00A62F9C" w:rsidRPr="0059691B" w:rsidRDefault="00A62F9C" w:rsidP="004368B9">
      <w:pPr>
        <w:autoSpaceDE w:val="0"/>
        <w:autoSpaceDN w:val="0"/>
        <w:adjustRightInd w:val="0"/>
        <w:spacing w:before="120" w:after="120"/>
        <w:rPr>
          <w:vertAlign w:val="subscript"/>
          <w:lang w:val="en"/>
        </w:rPr>
      </w:pPr>
      <w:r w:rsidRPr="0059691B">
        <w:rPr>
          <w:b/>
          <w:bCs/>
          <w:i/>
          <w:iCs/>
          <w:lang w:val="en"/>
        </w:rPr>
        <w:t>Bước 2:</w:t>
      </w:r>
      <w:r w:rsidRPr="0059691B">
        <w:rPr>
          <w:lang w:val="en"/>
        </w:rPr>
        <w:t xml:space="preserve"> Ở cây chọn làm bố(cây hoa trắng, khi nhị chín lấy hạt phấn rắc lên đầu nhụy của cây làm mẹ, (cây hoa đỏ)-&gt;thu được F</w:t>
      </w:r>
      <w:r w:rsidRPr="0059691B">
        <w:rPr>
          <w:vertAlign w:val="subscript"/>
          <w:lang w:val="en"/>
        </w:rPr>
        <w:t>1</w:t>
      </w:r>
    </w:p>
    <w:p w:rsidR="00A62F9C" w:rsidRPr="0059691B" w:rsidRDefault="00A62F9C" w:rsidP="004368B9">
      <w:pPr>
        <w:autoSpaceDE w:val="0"/>
        <w:autoSpaceDN w:val="0"/>
        <w:adjustRightInd w:val="0"/>
        <w:spacing w:before="120" w:after="120"/>
        <w:rPr>
          <w:vertAlign w:val="subscript"/>
          <w:lang w:val="en"/>
        </w:rPr>
      </w:pPr>
      <w:r w:rsidRPr="0059691B">
        <w:rPr>
          <w:b/>
          <w:bCs/>
          <w:i/>
          <w:iCs/>
          <w:lang w:val="en"/>
        </w:rPr>
        <w:t>Bước 3:</w:t>
      </w:r>
      <w:r w:rsidRPr="0059691B">
        <w:rPr>
          <w:lang w:val="en"/>
        </w:rPr>
        <w:t xml:space="preserve"> Cho F1 tự thụ phấn-&gt; F</w:t>
      </w:r>
      <w:r w:rsidRPr="0059691B">
        <w:rPr>
          <w:vertAlign w:val="subscript"/>
          <w:lang w:val="en"/>
        </w:rPr>
        <w:t>2</w:t>
      </w:r>
    </w:p>
    <w:p w:rsidR="00A62F9C" w:rsidRPr="0059691B" w:rsidRDefault="00A62F9C" w:rsidP="004368B9">
      <w:pPr>
        <w:autoSpaceDE w:val="0"/>
        <w:autoSpaceDN w:val="0"/>
        <w:adjustRightInd w:val="0"/>
        <w:spacing w:before="120" w:after="120"/>
        <w:rPr>
          <w:lang w:val="en"/>
        </w:rPr>
      </w:pPr>
      <w:r w:rsidRPr="0059691B">
        <w:rPr>
          <w:lang w:val="en"/>
        </w:rPr>
        <w:t>Kết quả một số thí nghiệm của Men đen:Bảng SGK</w:t>
      </w:r>
    </w:p>
    <w:p w:rsidR="00A62F9C" w:rsidRPr="0059691B" w:rsidRDefault="00A62F9C" w:rsidP="004368B9">
      <w:pPr>
        <w:autoSpaceDE w:val="0"/>
        <w:autoSpaceDN w:val="0"/>
        <w:adjustRightInd w:val="0"/>
        <w:spacing w:before="120" w:after="120"/>
        <w:rPr>
          <w:lang w:val="en"/>
        </w:rPr>
      </w:pPr>
      <w:r w:rsidRPr="0059691B">
        <w:rPr>
          <w:lang w:val="en"/>
        </w:rPr>
        <w:t>-MenĐen gọi tính trạng biểu hiện ở F</w:t>
      </w:r>
      <w:r w:rsidRPr="0059691B">
        <w:rPr>
          <w:vertAlign w:val="subscript"/>
          <w:lang w:val="en"/>
        </w:rPr>
        <w:t>1</w:t>
      </w:r>
      <w:r w:rsidRPr="0059691B">
        <w:rPr>
          <w:lang w:val="en"/>
        </w:rPr>
        <w:t xml:space="preserve"> là tính trạng trội(hoa đỏ), tính trạng xuất hiện ở F</w:t>
      </w:r>
      <w:r w:rsidRPr="0059691B">
        <w:rPr>
          <w:vertAlign w:val="subscript"/>
          <w:lang w:val="en"/>
        </w:rPr>
        <w:t>2</w:t>
      </w:r>
      <w:r w:rsidRPr="0059691B">
        <w:rPr>
          <w:lang w:val="en"/>
        </w:rPr>
        <w:t xml:space="preserve"> là tính trạng lặn( hoa trắng)</w:t>
      </w:r>
    </w:p>
    <w:p w:rsidR="00A62F9C" w:rsidRPr="0059691B" w:rsidRDefault="00A62F9C" w:rsidP="004368B9">
      <w:pPr>
        <w:autoSpaceDE w:val="0"/>
        <w:autoSpaceDN w:val="0"/>
        <w:adjustRightInd w:val="0"/>
        <w:spacing w:before="120" w:after="120"/>
        <w:rPr>
          <w:lang w:val="en"/>
        </w:rPr>
      </w:pPr>
      <w:r w:rsidRPr="0059691B">
        <w:rPr>
          <w:lang w:val="en"/>
        </w:rPr>
        <w:t>-Hoa đỏ, hoa trắng là kiểu hình- Kiểu hình là tổ hợp toàn bộ các tính trạng của cơ thể</w:t>
      </w:r>
    </w:p>
    <w:p w:rsidR="00A62F9C" w:rsidRPr="0059691B" w:rsidRDefault="00A62F9C" w:rsidP="004368B9">
      <w:pPr>
        <w:autoSpaceDE w:val="0"/>
        <w:autoSpaceDN w:val="0"/>
        <w:adjustRightInd w:val="0"/>
        <w:spacing w:before="120" w:after="120"/>
        <w:rPr>
          <w:lang w:val="en"/>
        </w:rPr>
      </w:pPr>
      <w:r w:rsidRPr="0059691B">
        <w:rPr>
          <w:b/>
          <w:bCs/>
          <w:i/>
          <w:iCs/>
          <w:lang w:val="en"/>
        </w:rPr>
        <w:t>-Kết luận:</w:t>
      </w:r>
      <w:r w:rsidRPr="0059691B">
        <w:rPr>
          <w:lang w:val="en"/>
        </w:rPr>
        <w:t xml:space="preserve"> Khi lai bố mẹ khác nhau về 1 cặp tính trạng thuần chủng, tương phản, thì F</w:t>
      </w:r>
      <w:r w:rsidRPr="0059691B">
        <w:rPr>
          <w:vertAlign w:val="subscript"/>
          <w:lang w:val="en"/>
        </w:rPr>
        <w:t>1</w:t>
      </w:r>
      <w:r w:rsidRPr="0059691B">
        <w:rPr>
          <w:lang w:val="en"/>
        </w:rPr>
        <w:t xml:space="preserve"> đồng tính về tính trạng của bố hoặc mẹ, còn F</w:t>
      </w:r>
      <w:r w:rsidRPr="0059691B">
        <w:rPr>
          <w:vertAlign w:val="subscript"/>
          <w:lang w:val="en"/>
        </w:rPr>
        <w:t>2</w:t>
      </w:r>
      <w:r w:rsidRPr="0059691B">
        <w:rPr>
          <w:lang w:val="en"/>
        </w:rPr>
        <w:t xml:space="preserve"> có tỉ lệ phân ly tính trạng theo tỉ lệ trung bình 3 trội :1 lặn</w:t>
      </w:r>
    </w:p>
    <w:p w:rsidR="00A62F9C" w:rsidRPr="0059691B" w:rsidRDefault="00A62F9C" w:rsidP="004368B9">
      <w:pPr>
        <w:autoSpaceDE w:val="0"/>
        <w:autoSpaceDN w:val="0"/>
        <w:adjustRightInd w:val="0"/>
        <w:spacing w:before="120" w:after="120"/>
        <w:rPr>
          <w:b/>
          <w:bCs/>
          <w:lang w:val="en"/>
        </w:rPr>
      </w:pPr>
      <w:r w:rsidRPr="0059691B">
        <w:rPr>
          <w:b/>
          <w:bCs/>
          <w:lang w:val="en"/>
        </w:rPr>
        <w:t>2. MenĐen giải thích kết qủa thí nghiệm</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xml:space="preserve">-Quy ước: </w:t>
      </w:r>
    </w:p>
    <w:p w:rsidR="00A62F9C" w:rsidRPr="0059691B" w:rsidRDefault="00A62F9C" w:rsidP="004368B9">
      <w:pPr>
        <w:autoSpaceDE w:val="0"/>
        <w:autoSpaceDN w:val="0"/>
        <w:adjustRightInd w:val="0"/>
        <w:spacing w:before="120" w:after="120"/>
        <w:rPr>
          <w:lang w:val="en"/>
        </w:rPr>
      </w:pPr>
      <w:r w:rsidRPr="0059691B">
        <w:rPr>
          <w:lang w:val="en"/>
        </w:rPr>
        <w:t>+Gen A-quy định tính trạng hoa đỏ</w:t>
      </w:r>
    </w:p>
    <w:p w:rsidR="00A62F9C" w:rsidRPr="0059691B" w:rsidRDefault="00A62F9C" w:rsidP="004368B9">
      <w:pPr>
        <w:autoSpaceDE w:val="0"/>
        <w:autoSpaceDN w:val="0"/>
        <w:adjustRightInd w:val="0"/>
        <w:spacing w:before="120" w:after="120"/>
        <w:rPr>
          <w:lang w:val="en"/>
        </w:rPr>
      </w:pPr>
      <w:r w:rsidRPr="0059691B">
        <w:rPr>
          <w:lang w:val="en"/>
        </w:rPr>
        <w:t>+Gen a-quy định tính trạng hoa trắng</w:t>
      </w:r>
    </w:p>
    <w:p w:rsidR="00A62F9C" w:rsidRPr="0059691B" w:rsidRDefault="00A62F9C" w:rsidP="004368B9">
      <w:pPr>
        <w:autoSpaceDE w:val="0"/>
        <w:autoSpaceDN w:val="0"/>
        <w:adjustRightInd w:val="0"/>
        <w:spacing w:before="120" w:after="120"/>
        <w:rPr>
          <w:lang w:val="en"/>
        </w:rPr>
      </w:pPr>
      <w:r w:rsidRPr="0059691B">
        <w:rPr>
          <w:lang w:val="en"/>
        </w:rPr>
        <w:t>+Cây đậu thuần chủng hoa đỏ kiểu gen AA, cây đậu hoa trắng thuần chủng kiểu gen aa</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Sơ đồ lai:</w:t>
      </w:r>
    </w:p>
    <w:p w:rsidR="00A62F9C"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31456" behindDoc="0" locked="0" layoutInCell="1" allowOverlap="1">
                <wp:simplePos x="0" y="0"/>
                <wp:positionH relativeFrom="column">
                  <wp:posOffset>1143000</wp:posOffset>
                </wp:positionH>
                <wp:positionV relativeFrom="paragraph">
                  <wp:posOffset>241935</wp:posOffset>
                </wp:positionV>
                <wp:extent cx="0" cy="228600"/>
                <wp:effectExtent l="53975" t="13970" r="60325" b="14605"/>
                <wp:wrapNone/>
                <wp:docPr id="276" name="Line 3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211589" id="Line 341" o:spid="_x0000_s1026" style="position:absolute;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19.05pt" to="90pt,3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">
                <v:stroke endarrow="block"/>
              </v:line>
            </w:pict>
          </mc:Fallback>
        </mc:AlternateContent>
      </w:r>
      <w:r w:rsidR="00A62F9C" w:rsidRPr="0059691B">
        <w:rPr>
          <w:lang w:val="en"/>
        </w:rPr>
        <w:t>P: (Hoa đỏ) AA  x   (Hoa trắng)  aa</w:t>
      </w:r>
    </w:p>
    <w:p w:rsidR="00A62F9C" w:rsidRPr="0059691B" w:rsidRDefault="00A62F9C" w:rsidP="004368B9">
      <w:pPr>
        <w:autoSpaceDE w:val="0"/>
        <w:autoSpaceDN w:val="0"/>
        <w:adjustRightInd w:val="0"/>
        <w:spacing w:before="120" w:after="120"/>
        <w:rPr>
          <w:lang w:val="en"/>
        </w:rPr>
      </w:pPr>
      <w:r w:rsidRPr="0059691B">
        <w:rPr>
          <w:lang w:val="en"/>
        </w:rPr>
        <w:t>G</w:t>
      </w:r>
      <w:r w:rsidR="00E16AFF" w:rsidRPr="0059691B">
        <w:rPr>
          <w:lang w:val="en"/>
        </w:rPr>
        <w:t xml:space="preserve">:       (A), (A)       </w:t>
      </w:r>
      <w:r w:rsidRPr="0059691B">
        <w:rPr>
          <w:lang w:val="en"/>
        </w:rPr>
        <w:t xml:space="preserve"> (a), (a)</w:t>
      </w:r>
    </w:p>
    <w:p w:rsidR="00A62F9C" w:rsidRPr="0059691B" w:rsidRDefault="00A62F9C" w:rsidP="004368B9">
      <w:pPr>
        <w:autoSpaceDE w:val="0"/>
        <w:autoSpaceDN w:val="0"/>
        <w:adjustRightInd w:val="0"/>
        <w:spacing w:before="120" w:after="120"/>
        <w:rPr>
          <w:lang w:val="en"/>
        </w:rPr>
      </w:pPr>
      <w:r w:rsidRPr="0059691B">
        <w:rPr>
          <w:lang w:val="en"/>
        </w:rPr>
        <w:t>F</w:t>
      </w:r>
      <w:r w:rsidRPr="0059691B">
        <w:rPr>
          <w:vertAlign w:val="subscript"/>
          <w:lang w:val="en"/>
        </w:rPr>
        <w:t>1</w:t>
      </w:r>
      <w:r w:rsidRPr="0059691B">
        <w:rPr>
          <w:lang w:val="en"/>
        </w:rPr>
        <w:t>:             Hoa đỏ: Aa</w:t>
      </w:r>
    </w:p>
    <w:p w:rsidR="00A62F9C"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32480" behindDoc="0" locked="0" layoutInCell="1" allowOverlap="1">
                <wp:simplePos x="0" y="0"/>
                <wp:positionH relativeFrom="column">
                  <wp:posOffset>1499235</wp:posOffset>
                </wp:positionH>
                <wp:positionV relativeFrom="paragraph">
                  <wp:posOffset>243840</wp:posOffset>
                </wp:positionV>
                <wp:extent cx="0" cy="228600"/>
                <wp:effectExtent l="57785" t="13970" r="56515" b="14605"/>
                <wp:wrapNone/>
                <wp:docPr id="275" name="Line 3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9161C3" id="Line 342" o:spid="_x0000_s1026" style="position:absolute;flip:x;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8.05pt,19.2pt" to="118.05pt,3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">
                <v:stroke endarrow="block"/>
              </v:line>
            </w:pict>
          </mc:Fallback>
        </mc:AlternateContent>
      </w:r>
      <w:r w:rsidR="00A62F9C" w:rsidRPr="0059691B">
        <w:rPr>
          <w:lang w:val="en"/>
        </w:rPr>
        <w:t>F</w:t>
      </w:r>
      <w:r w:rsidR="00A62F9C" w:rsidRPr="0059691B">
        <w:rPr>
          <w:vertAlign w:val="subscript"/>
          <w:lang w:val="en"/>
        </w:rPr>
        <w:t>1</w:t>
      </w:r>
      <w:r w:rsidR="00A62F9C" w:rsidRPr="0059691B">
        <w:rPr>
          <w:lang w:val="en"/>
        </w:rPr>
        <w:t xml:space="preserve"> x F</w:t>
      </w:r>
      <w:r w:rsidR="00A62F9C" w:rsidRPr="0059691B">
        <w:rPr>
          <w:vertAlign w:val="subscript"/>
          <w:lang w:val="en"/>
        </w:rPr>
        <w:t>1</w:t>
      </w:r>
      <w:r w:rsidR="00A62F9C" w:rsidRPr="0059691B">
        <w:rPr>
          <w:lang w:val="en"/>
        </w:rPr>
        <w:t>: (Hoa đỏ) Aa   x    (Hoa đỏ)Aa</w:t>
      </w:r>
    </w:p>
    <w:p w:rsidR="00A62F9C" w:rsidRPr="0059691B" w:rsidRDefault="00A62F9C" w:rsidP="004368B9">
      <w:pPr>
        <w:autoSpaceDE w:val="0"/>
        <w:autoSpaceDN w:val="0"/>
        <w:adjustRightInd w:val="0"/>
        <w:spacing w:before="120" w:after="120"/>
        <w:rPr>
          <w:lang w:val="en"/>
        </w:rPr>
      </w:pPr>
      <w:r w:rsidRPr="0059691B">
        <w:rPr>
          <w:lang w:val="en"/>
        </w:rPr>
        <w:t xml:space="preserve">G:             (A), (a)              (A), (a)   </w:t>
      </w:r>
    </w:p>
    <w:p w:rsidR="00A62F9C" w:rsidRPr="0059691B" w:rsidRDefault="00A62F9C" w:rsidP="004368B9">
      <w:pPr>
        <w:autoSpaceDE w:val="0"/>
        <w:autoSpaceDN w:val="0"/>
        <w:adjustRightInd w:val="0"/>
        <w:spacing w:before="120" w:after="120"/>
        <w:rPr>
          <w:lang w:val="en"/>
        </w:rPr>
      </w:pPr>
      <w:r w:rsidRPr="0059691B">
        <w:rPr>
          <w:lang w:val="en"/>
        </w:rPr>
        <w:t>F</w:t>
      </w:r>
      <w:r w:rsidRPr="0059691B">
        <w:rPr>
          <w:vertAlign w:val="subscript"/>
          <w:lang w:val="en"/>
        </w:rPr>
        <w:t>2</w:t>
      </w:r>
      <w:r w:rsidRPr="0059691B">
        <w:rPr>
          <w:lang w:val="en"/>
        </w:rPr>
        <w:t>:        Kiểu gen: 1AA:2Aa:1aa</w:t>
      </w:r>
    </w:p>
    <w:p w:rsidR="00A62F9C" w:rsidRPr="0059691B" w:rsidRDefault="00A62F9C" w:rsidP="004368B9">
      <w:pPr>
        <w:autoSpaceDE w:val="0"/>
        <w:autoSpaceDN w:val="0"/>
        <w:adjustRightInd w:val="0"/>
        <w:spacing w:before="120" w:after="120"/>
        <w:rPr>
          <w:lang w:val="en"/>
        </w:rPr>
      </w:pPr>
      <w:r w:rsidRPr="0059691B">
        <w:rPr>
          <w:lang w:val="en"/>
        </w:rPr>
        <w:t xml:space="preserve">             Kiểu hình: 3 Hoa đỏ: 1 Hoa trắng</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Nhận xét</w:t>
      </w:r>
    </w:p>
    <w:p w:rsidR="00A62F9C" w:rsidRPr="0059691B" w:rsidRDefault="00A62F9C" w:rsidP="004368B9">
      <w:pPr>
        <w:autoSpaceDE w:val="0"/>
        <w:autoSpaceDN w:val="0"/>
        <w:adjustRightInd w:val="0"/>
        <w:spacing w:before="120" w:after="120"/>
        <w:rPr>
          <w:lang w:val="en"/>
        </w:rPr>
      </w:pPr>
      <w:r w:rsidRPr="0059691B">
        <w:rPr>
          <w:lang w:val="en"/>
        </w:rPr>
        <w:t>F</w:t>
      </w:r>
      <w:r w:rsidRPr="0059691B">
        <w:rPr>
          <w:vertAlign w:val="subscript"/>
          <w:lang w:val="en"/>
        </w:rPr>
        <w:t>1</w:t>
      </w:r>
      <w:r w:rsidRPr="0059691B">
        <w:rPr>
          <w:lang w:val="en"/>
        </w:rPr>
        <w:t>: Kiểu gen dị hợp tử Aa 100%, kiểu hình 100% hoa đỏ</w:t>
      </w:r>
    </w:p>
    <w:p w:rsidR="00A62F9C" w:rsidRPr="0059691B" w:rsidRDefault="00A62F9C" w:rsidP="004368B9">
      <w:pPr>
        <w:autoSpaceDE w:val="0"/>
        <w:autoSpaceDN w:val="0"/>
        <w:adjustRightInd w:val="0"/>
        <w:spacing w:before="120" w:after="120"/>
        <w:rPr>
          <w:lang w:val="en"/>
        </w:rPr>
      </w:pPr>
      <w:r w:rsidRPr="0059691B">
        <w:rPr>
          <w:lang w:val="en"/>
        </w:rPr>
        <w:t>F</w:t>
      </w:r>
      <w:r w:rsidRPr="0059691B">
        <w:rPr>
          <w:vertAlign w:val="subscript"/>
          <w:lang w:val="en"/>
        </w:rPr>
        <w:t>2</w:t>
      </w:r>
      <w:r w:rsidRPr="0059691B">
        <w:rPr>
          <w:lang w:val="en"/>
        </w:rPr>
        <w:t>: Kiểu gen: 1AA : 2 Aa : 1aa, Kiểu hình: 3 Hoa đỏ:1 Hoa trắng</w:t>
      </w:r>
    </w:p>
    <w:p w:rsidR="00A62F9C" w:rsidRPr="0059691B" w:rsidRDefault="00A62F9C" w:rsidP="004368B9">
      <w:pPr>
        <w:autoSpaceDE w:val="0"/>
        <w:autoSpaceDN w:val="0"/>
        <w:adjustRightInd w:val="0"/>
        <w:spacing w:before="120" w:after="120"/>
        <w:rPr>
          <w:lang w:val="en"/>
        </w:rPr>
      </w:pPr>
      <w:r w:rsidRPr="0059691B">
        <w:rPr>
          <w:lang w:val="en"/>
        </w:rPr>
        <w:t>F</w:t>
      </w:r>
      <w:r w:rsidRPr="0059691B">
        <w:rPr>
          <w:vertAlign w:val="subscript"/>
          <w:lang w:val="en"/>
        </w:rPr>
        <w:t>2</w:t>
      </w:r>
      <w:r w:rsidRPr="0059691B">
        <w:rPr>
          <w:lang w:val="en"/>
        </w:rPr>
        <w:t xml:space="preserve"> có tỉ lệ kiểu hình 3 hoa đỏ:1 hoa trắng vì kiểu gen Aa biểu hiện kiểu hình giống kiểu gen AA</w:t>
      </w:r>
    </w:p>
    <w:p w:rsidR="00A62F9C" w:rsidRPr="0059691B" w:rsidRDefault="00A62F9C" w:rsidP="004368B9">
      <w:pPr>
        <w:autoSpaceDE w:val="0"/>
        <w:autoSpaceDN w:val="0"/>
        <w:adjustRightInd w:val="0"/>
        <w:spacing w:before="120" w:after="120"/>
        <w:rPr>
          <w:lang w:val="en"/>
        </w:rPr>
      </w:pPr>
      <w:r w:rsidRPr="0059691B">
        <w:rPr>
          <w:lang w:val="en"/>
        </w:rPr>
        <w:t>AA có kiểu gen đồng hợp cho kiểu hình hoa đỏ -&gt;</w:t>
      </w:r>
      <w:r w:rsidRPr="0059691B">
        <w:rPr>
          <w:b/>
          <w:bCs/>
          <w:i/>
          <w:iCs/>
          <w:lang w:val="en"/>
        </w:rPr>
        <w:t>kiểu gen chứa cặp gen tương ứng giống nhau là kiểu gen đồng hợp</w:t>
      </w:r>
      <w:r w:rsidRPr="0059691B">
        <w:rPr>
          <w:lang w:val="en"/>
        </w:rPr>
        <w:t>( kiểu gen đồng hợp trội AA, kiểu gen đồng hợp lặn aa)</w:t>
      </w:r>
    </w:p>
    <w:p w:rsidR="00A62F9C" w:rsidRPr="0059691B" w:rsidRDefault="00A62F9C" w:rsidP="004368B9">
      <w:pPr>
        <w:autoSpaceDE w:val="0"/>
        <w:autoSpaceDN w:val="0"/>
        <w:adjustRightInd w:val="0"/>
        <w:spacing w:before="120" w:after="120"/>
        <w:rPr>
          <w:b/>
          <w:bCs/>
          <w:i/>
          <w:iCs/>
          <w:lang w:val="en"/>
        </w:rPr>
      </w:pPr>
      <w:r w:rsidRPr="0059691B">
        <w:rPr>
          <w:lang w:val="en"/>
        </w:rPr>
        <w:t>Aa có kiểu gen dị hợp cho kiểu hình hoa đỏ-&gt;</w:t>
      </w:r>
      <w:r w:rsidRPr="0059691B">
        <w:rPr>
          <w:b/>
          <w:bCs/>
          <w:i/>
          <w:iCs/>
          <w:lang w:val="en"/>
        </w:rPr>
        <w:t>kiểu gen chứa cặp gen tương ứng khác nhau là kiểu gen dị hợp.</w:t>
      </w:r>
    </w:p>
    <w:p w:rsidR="00A62F9C" w:rsidRPr="0059691B" w:rsidRDefault="00A62F9C" w:rsidP="004368B9">
      <w:pPr>
        <w:autoSpaceDE w:val="0"/>
        <w:autoSpaceDN w:val="0"/>
        <w:adjustRightInd w:val="0"/>
        <w:spacing w:before="120" w:after="120"/>
        <w:rPr>
          <w:lang w:val="en"/>
        </w:rPr>
      </w:pPr>
      <w:r w:rsidRPr="0059691B">
        <w:rPr>
          <w:lang w:val="en"/>
        </w:rPr>
        <w:t>-Kiểu gen là tổ hợp toàn bộ các gen trong tế bào của cơ thể</w:t>
      </w:r>
    </w:p>
    <w:p w:rsidR="00A62F9C" w:rsidRPr="0059691B" w:rsidRDefault="00A62F9C" w:rsidP="004368B9">
      <w:pPr>
        <w:autoSpaceDE w:val="0"/>
        <w:autoSpaceDN w:val="0"/>
        <w:adjustRightInd w:val="0"/>
        <w:spacing w:before="120" w:after="120"/>
        <w:rPr>
          <w:lang w:val="en"/>
        </w:rPr>
      </w:pPr>
      <w:r w:rsidRPr="0059691B">
        <w:rPr>
          <w:b/>
          <w:bCs/>
          <w:i/>
          <w:iCs/>
          <w:lang w:val="en"/>
        </w:rPr>
        <w:t>-Giải thích kết quả thí nghiệm:</w:t>
      </w:r>
      <w:r w:rsidRPr="0059691B">
        <w:rPr>
          <w:lang w:val="en"/>
        </w:rPr>
        <w:t xml:space="preserve"> Sự phân li của cặp nhân tố di truyền trong quá trình phát sinh giao tử và sự tổ hợp của chúng trong thụ tinh , đó là cơ chế di truyền các tính trạng.</w:t>
      </w:r>
    </w:p>
    <w:p w:rsidR="00A62F9C" w:rsidRPr="0059691B" w:rsidRDefault="00A62F9C" w:rsidP="004368B9">
      <w:pPr>
        <w:autoSpaceDE w:val="0"/>
        <w:autoSpaceDN w:val="0"/>
        <w:adjustRightInd w:val="0"/>
        <w:spacing w:before="120" w:after="120"/>
        <w:rPr>
          <w:lang w:val="en"/>
        </w:rPr>
      </w:pPr>
      <w:r w:rsidRPr="0059691B">
        <w:rPr>
          <w:b/>
          <w:bCs/>
          <w:i/>
          <w:iCs/>
          <w:lang w:val="en"/>
        </w:rPr>
        <w:t>-Nội dung của quy luật phân li:</w:t>
      </w:r>
      <w:r w:rsidRPr="0059691B">
        <w:rPr>
          <w:lang w:val="en"/>
        </w:rPr>
        <w:t xml:space="preserve"> Trong quá trình phát sinh giao tử , mỗi nhân tố di truyền trong cặp nhân tố di truyền phân li về một giao tử và giữ nguyên bản chất như ở cơ thể thuần chủng P.</w:t>
      </w:r>
    </w:p>
    <w:p w:rsidR="00A62F9C" w:rsidRPr="0059691B" w:rsidRDefault="00A62F9C" w:rsidP="004368B9">
      <w:pPr>
        <w:autoSpaceDE w:val="0"/>
        <w:autoSpaceDN w:val="0"/>
        <w:adjustRightInd w:val="0"/>
        <w:spacing w:before="120" w:after="120"/>
        <w:rPr>
          <w:lang w:val="en"/>
        </w:rPr>
      </w:pPr>
      <w:r w:rsidRPr="0059691B">
        <w:rPr>
          <w:b/>
          <w:bCs/>
          <w:i/>
          <w:iCs/>
          <w:lang w:val="en"/>
        </w:rPr>
        <w:t>-Điều kiện nghiệm đúng của quy luật phân li:</w:t>
      </w:r>
      <w:r w:rsidRPr="0059691B">
        <w:rPr>
          <w:lang w:val="en"/>
        </w:rPr>
        <w:t xml:space="preserve"> Quá trình giảm phân diễn ra bình thường, không có đột biến xảy ra.</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HIỆN TƯỢNG TRỘI KHÔNG HOÀN TOÀN</w:t>
      </w:r>
    </w:p>
    <w:p w:rsidR="00A62F9C" w:rsidRPr="0059691B" w:rsidRDefault="00A62F9C" w:rsidP="004368B9">
      <w:pPr>
        <w:autoSpaceDE w:val="0"/>
        <w:autoSpaceDN w:val="0"/>
        <w:adjustRightInd w:val="0"/>
        <w:spacing w:before="120" w:after="120"/>
        <w:rPr>
          <w:lang w:val="en"/>
        </w:rPr>
      </w:pPr>
      <w:r w:rsidRPr="0059691B">
        <w:rPr>
          <w:lang w:val="en"/>
        </w:rPr>
        <w:t>-Là hiện tượng di truyền trong đó kiểu hình của cơ thể lai F</w:t>
      </w:r>
      <w:r w:rsidRPr="0059691B">
        <w:rPr>
          <w:vertAlign w:val="subscript"/>
          <w:lang w:val="en"/>
        </w:rPr>
        <w:t>1</w:t>
      </w:r>
      <w:r w:rsidRPr="0059691B">
        <w:rPr>
          <w:lang w:val="en"/>
        </w:rPr>
        <w:t xml:space="preserve"> biểu hiện tính trạng trung gian giữa bố và mẹ, còn ở F</w:t>
      </w:r>
      <w:r w:rsidRPr="0059691B">
        <w:rPr>
          <w:vertAlign w:val="subscript"/>
          <w:lang w:val="en"/>
        </w:rPr>
        <w:t>2</w:t>
      </w:r>
      <w:r w:rsidRPr="0059691B">
        <w:rPr>
          <w:lang w:val="en"/>
        </w:rPr>
        <w:t xml:space="preserve"> có tỉ lệ kiểu hình là 1 trội: 2 trung gian : 1 lặn.</w:t>
      </w:r>
    </w:p>
    <w:p w:rsidR="00A62F9C" w:rsidRPr="0059691B" w:rsidRDefault="00A62F9C" w:rsidP="004368B9">
      <w:pPr>
        <w:autoSpaceDE w:val="0"/>
        <w:autoSpaceDN w:val="0"/>
        <w:adjustRightInd w:val="0"/>
        <w:spacing w:before="120" w:after="120"/>
        <w:rPr>
          <w:lang w:val="en"/>
        </w:rPr>
      </w:pPr>
      <w:r w:rsidRPr="0059691B">
        <w:rPr>
          <w:lang w:val="en"/>
        </w:rPr>
        <w:t>-VD: SGK</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PHÉP LAI PHÂN TÍCH</w:t>
      </w:r>
    </w:p>
    <w:p w:rsidR="00A62F9C" w:rsidRPr="0059691B" w:rsidRDefault="00A62F9C" w:rsidP="004368B9">
      <w:pPr>
        <w:autoSpaceDE w:val="0"/>
        <w:autoSpaceDN w:val="0"/>
        <w:adjustRightInd w:val="0"/>
        <w:spacing w:before="120" w:after="120"/>
        <w:rPr>
          <w:lang w:val="en"/>
        </w:rPr>
      </w:pPr>
      <w:r w:rsidRPr="0059691B">
        <w:rPr>
          <w:b/>
          <w:bCs/>
          <w:i/>
          <w:iCs/>
          <w:lang w:val="en"/>
        </w:rPr>
        <w:t>-Khái niệm</w:t>
      </w:r>
      <w:r w:rsidRPr="0059691B">
        <w:rPr>
          <w:lang w:val="en"/>
        </w:rPr>
        <w:t>: Là phép lai giữa cơ thể mang tính trạng trội cần xác định kiểu gen với cơ thể mang tính trạng lặn</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xml:space="preserve">-Kết quả: </w:t>
      </w:r>
    </w:p>
    <w:p w:rsidR="00A62F9C" w:rsidRPr="0059691B" w:rsidRDefault="00A62F9C" w:rsidP="004368B9">
      <w:pPr>
        <w:autoSpaceDE w:val="0"/>
        <w:autoSpaceDN w:val="0"/>
        <w:adjustRightInd w:val="0"/>
        <w:spacing w:before="120" w:after="120"/>
        <w:rPr>
          <w:lang w:val="en"/>
        </w:rPr>
      </w:pPr>
      <w:r w:rsidRPr="0059691B">
        <w:rPr>
          <w:lang w:val="en"/>
        </w:rPr>
        <w:t>Nếu kết quả phép lai là đồng tính thì cá thể mang tính trạng trội có kiểu gen đồng hợp AA</w:t>
      </w:r>
    </w:p>
    <w:p w:rsidR="00A62F9C" w:rsidRPr="0059691B" w:rsidRDefault="00A62F9C" w:rsidP="004368B9">
      <w:pPr>
        <w:autoSpaceDE w:val="0"/>
        <w:autoSpaceDN w:val="0"/>
        <w:adjustRightInd w:val="0"/>
        <w:spacing w:before="120" w:after="120"/>
        <w:rPr>
          <w:lang w:val="en"/>
        </w:rPr>
      </w:pPr>
      <w:r w:rsidRPr="0059691B">
        <w:rPr>
          <w:lang w:val="en"/>
        </w:rPr>
        <w:t>Nếu kết quả phép lai là phân tính thì cá thể mang tính trạng trội có kiểu gen dị hợp Aa</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Ý nghĩa của tương quan trội lặn:</w:t>
      </w:r>
    </w:p>
    <w:p w:rsidR="00A62F9C" w:rsidRPr="0059691B" w:rsidRDefault="00A62F9C" w:rsidP="004368B9">
      <w:pPr>
        <w:autoSpaceDE w:val="0"/>
        <w:autoSpaceDN w:val="0"/>
        <w:adjustRightInd w:val="0"/>
        <w:spacing w:before="120" w:after="120"/>
        <w:rPr>
          <w:lang w:val="en"/>
        </w:rPr>
      </w:pPr>
      <w:r w:rsidRPr="0059691B">
        <w:rPr>
          <w:lang w:val="en"/>
        </w:rPr>
        <w:t>-Tương quan trội lặn là hiện tượng phổ biến ở nhiều tính trạng trên cơ thể sinh vật và người.</w:t>
      </w:r>
    </w:p>
    <w:p w:rsidR="00A62F9C" w:rsidRPr="0059691B" w:rsidRDefault="00A62F9C" w:rsidP="004368B9">
      <w:pPr>
        <w:autoSpaceDE w:val="0"/>
        <w:autoSpaceDN w:val="0"/>
        <w:adjustRightInd w:val="0"/>
        <w:spacing w:before="120" w:after="120"/>
        <w:rPr>
          <w:lang w:val="en"/>
        </w:rPr>
      </w:pPr>
      <w:r w:rsidRPr="0059691B">
        <w:rPr>
          <w:lang w:val="en"/>
        </w:rPr>
        <w:t>-Để xác định được tương quan trội lặn người ta sử dụng phép lai phân tích.</w:t>
      </w:r>
    </w:p>
    <w:p w:rsidR="00A62F9C" w:rsidRPr="0059691B" w:rsidRDefault="00A62F9C" w:rsidP="004368B9">
      <w:pPr>
        <w:autoSpaceDE w:val="0"/>
        <w:autoSpaceDN w:val="0"/>
        <w:adjustRightInd w:val="0"/>
        <w:spacing w:before="120" w:after="120"/>
        <w:rPr>
          <w:lang w:val="en"/>
        </w:rPr>
      </w:pPr>
      <w:r w:rsidRPr="0059691B">
        <w:rPr>
          <w:b/>
          <w:bCs/>
          <w:i/>
          <w:iCs/>
          <w:lang w:val="en"/>
        </w:rPr>
        <w:t>-Ý nghĩa</w:t>
      </w:r>
      <w:r w:rsidRPr="0059691B">
        <w:rPr>
          <w:lang w:val="en"/>
        </w:rPr>
        <w:t>: Dựa vào phép lai phân tích</w:t>
      </w:r>
    </w:p>
    <w:p w:rsidR="00A62F9C" w:rsidRPr="0059691B" w:rsidRDefault="00A62F9C" w:rsidP="004368B9">
      <w:pPr>
        <w:autoSpaceDE w:val="0"/>
        <w:autoSpaceDN w:val="0"/>
        <w:adjustRightInd w:val="0"/>
        <w:spacing w:before="120" w:after="120"/>
        <w:rPr>
          <w:lang w:val="en"/>
        </w:rPr>
      </w:pPr>
      <w:r w:rsidRPr="0059691B">
        <w:rPr>
          <w:lang w:val="en"/>
        </w:rPr>
        <w:t>+ Trong chọn giống nhằm đáp ứng nhu cầu : Xác định các tính trạng mong muốn và tập trung nhiều gen quý vào một kiểu gen để tạo giống có giá trị cao.</w:t>
      </w:r>
    </w:p>
    <w:p w:rsidR="00A62F9C" w:rsidRPr="0059691B" w:rsidRDefault="00A62F9C" w:rsidP="004368B9">
      <w:pPr>
        <w:autoSpaceDE w:val="0"/>
        <w:autoSpaceDN w:val="0"/>
        <w:adjustRightInd w:val="0"/>
        <w:spacing w:before="120" w:after="120"/>
        <w:rPr>
          <w:lang w:val="en"/>
        </w:rPr>
      </w:pPr>
      <w:r w:rsidRPr="0059691B">
        <w:rPr>
          <w:lang w:val="en"/>
        </w:rPr>
        <w:t>+Để tránh sự phân li tính trạng diễn ra (ở F</w:t>
      </w:r>
      <w:r w:rsidRPr="0059691B">
        <w:rPr>
          <w:vertAlign w:val="subscript"/>
          <w:lang w:val="en"/>
        </w:rPr>
        <w:t>1</w:t>
      </w:r>
      <w:r w:rsidRPr="0059691B">
        <w:rPr>
          <w:lang w:val="en"/>
        </w:rPr>
        <w:t>) làm xuất hiện tính trạn sấu (tính trạng lặn) ảnh hướng tới phẩm chất và năng xuất vật nuôi cây trồng người ta phải kiểm tra độ thuần chủng của giống.</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LAI HAI CẶP TÍNH TRẠNG</w:t>
      </w:r>
    </w:p>
    <w:p w:rsidR="00A62F9C" w:rsidRPr="0059691B" w:rsidRDefault="00A62F9C" w:rsidP="004368B9">
      <w:pPr>
        <w:autoSpaceDE w:val="0"/>
        <w:autoSpaceDN w:val="0"/>
        <w:adjustRightInd w:val="0"/>
        <w:spacing w:before="120" w:after="120"/>
        <w:rPr>
          <w:b/>
          <w:bCs/>
          <w:lang w:val="en"/>
        </w:rPr>
      </w:pPr>
      <w:r w:rsidRPr="0059691B">
        <w:rPr>
          <w:b/>
          <w:bCs/>
          <w:lang w:val="en"/>
        </w:rPr>
        <w:t>1.Thí nghiệm</w:t>
      </w:r>
    </w:p>
    <w:p w:rsidR="00A62F9C" w:rsidRPr="0059691B" w:rsidRDefault="00A62F9C" w:rsidP="004368B9">
      <w:pPr>
        <w:autoSpaceDE w:val="0"/>
        <w:autoSpaceDN w:val="0"/>
        <w:adjustRightInd w:val="0"/>
        <w:spacing w:before="120" w:after="120"/>
        <w:rPr>
          <w:lang w:val="en"/>
        </w:rPr>
      </w:pPr>
      <w:r w:rsidRPr="0059691B">
        <w:rPr>
          <w:lang w:val="en"/>
        </w:rPr>
        <w:t>-Đem lai thứ đậu Hà Lan thuần chủng , khác nhau về 2 cặp tính trạng tương phản : Hạt màu vàng, vỏ trơn và hạt màu xanh, vỏ nhăn</w:t>
      </w:r>
    </w:p>
    <w:p w:rsidR="00A62F9C" w:rsidRPr="0059691B" w:rsidRDefault="00A62F9C" w:rsidP="004368B9">
      <w:pPr>
        <w:autoSpaceDE w:val="0"/>
        <w:autoSpaceDN w:val="0"/>
        <w:adjustRightInd w:val="0"/>
        <w:spacing w:before="120" w:after="120"/>
        <w:rPr>
          <w:lang w:val="en"/>
        </w:rPr>
      </w:pPr>
      <w:r w:rsidRPr="0059691B">
        <w:rPr>
          <w:b/>
          <w:bCs/>
          <w:i/>
          <w:iCs/>
          <w:lang w:val="en"/>
        </w:rPr>
        <w:t>-Thí nghiệm</w:t>
      </w:r>
      <w:r w:rsidRPr="0059691B">
        <w:rPr>
          <w:lang w:val="en"/>
        </w:rPr>
        <w:t>: Sơ đồ SGK</w:t>
      </w:r>
    </w:p>
    <w:p w:rsidR="00A62F9C" w:rsidRPr="0059691B" w:rsidRDefault="00A62F9C" w:rsidP="004368B9">
      <w:pPr>
        <w:autoSpaceDE w:val="0"/>
        <w:autoSpaceDN w:val="0"/>
        <w:adjustRightInd w:val="0"/>
        <w:spacing w:before="120" w:after="120"/>
        <w:rPr>
          <w:lang w:val="en"/>
        </w:rPr>
      </w:pPr>
      <w:r w:rsidRPr="0059691B">
        <w:rPr>
          <w:lang w:val="en"/>
        </w:rPr>
        <w:t>-Phân tích kết quả thí nghiệm của MenĐen</w:t>
      </w:r>
    </w:p>
    <w:tbl>
      <w:tblPr>
        <w:tblW w:w="0" w:type="auto"/>
        <w:tblInd w:w="201" w:type="dxa"/>
        <w:tblLayout w:type="fixed"/>
        <w:tblLook w:val="0000" w:firstRow="0" w:lastRow="0" w:firstColumn="0" w:lastColumn="0" w:noHBand="0" w:noVBand="0"/>
      </w:tblPr>
      <w:tblGrid>
        <w:gridCol w:w="1725"/>
        <w:gridCol w:w="990"/>
        <w:gridCol w:w="2610"/>
        <w:gridCol w:w="4230"/>
      </w:tblGrid>
      <w:tr w:rsidR="00A62F9C" w:rsidRPr="0059691B">
        <w:trPr>
          <w:trHeight w:val="300"/>
        </w:trPr>
        <w:tc>
          <w:tcPr>
            <w:tcW w:w="1725" w:type="dxa"/>
            <w:tcBorders>
              <w:top w:val="single" w:sz="3" w:space="0" w:color="000000"/>
              <w:left w:val="single" w:sz="3" w:space="0" w:color="000000"/>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Kiểu hình F</w:t>
            </w:r>
            <w:r w:rsidRPr="0059691B">
              <w:rPr>
                <w:color w:val="000000"/>
                <w:vertAlign w:val="subscript"/>
                <w:lang w:val="en"/>
              </w:rPr>
              <w:t>2</w:t>
            </w:r>
          </w:p>
        </w:tc>
        <w:tc>
          <w:tcPr>
            <w:tcW w:w="990" w:type="dxa"/>
            <w:tcBorders>
              <w:top w:val="single" w:sz="3" w:space="0" w:color="000000"/>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Số hạt</w:t>
            </w:r>
          </w:p>
        </w:tc>
        <w:tc>
          <w:tcPr>
            <w:tcW w:w="2610" w:type="dxa"/>
            <w:tcBorders>
              <w:top w:val="single" w:sz="3" w:space="0" w:color="000000"/>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Tỉ lệ kiểu hình F</w:t>
            </w:r>
            <w:r w:rsidRPr="0059691B">
              <w:rPr>
                <w:color w:val="000000"/>
                <w:vertAlign w:val="subscript"/>
                <w:lang w:val="en"/>
              </w:rPr>
              <w:t>2</w:t>
            </w:r>
          </w:p>
        </w:tc>
        <w:tc>
          <w:tcPr>
            <w:tcW w:w="4230" w:type="dxa"/>
            <w:tcBorders>
              <w:top w:val="single" w:sz="3" w:space="0" w:color="000000"/>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Tỉ lệ từng cặp tính trạng ở F</w:t>
            </w:r>
            <w:r w:rsidRPr="0059691B">
              <w:rPr>
                <w:color w:val="000000"/>
                <w:vertAlign w:val="subscript"/>
                <w:lang w:val="en"/>
              </w:rPr>
              <w:t>2</w:t>
            </w:r>
          </w:p>
        </w:tc>
      </w:tr>
      <w:tr w:rsidR="00A62F9C" w:rsidRPr="0059691B">
        <w:trPr>
          <w:trHeight w:val="300"/>
        </w:trPr>
        <w:tc>
          <w:tcPr>
            <w:tcW w:w="1725" w:type="dxa"/>
            <w:tcBorders>
              <w:top w:val="nil"/>
              <w:left w:val="single" w:sz="3" w:space="0" w:color="000000"/>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Vàng -trơn</w:t>
            </w:r>
          </w:p>
        </w:tc>
        <w:tc>
          <w:tcPr>
            <w:tcW w:w="990" w:type="dxa"/>
            <w:tcBorders>
              <w:top w:val="nil"/>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315</w:t>
            </w:r>
          </w:p>
        </w:tc>
        <w:tc>
          <w:tcPr>
            <w:tcW w:w="2610" w:type="dxa"/>
            <w:tcBorders>
              <w:top w:val="nil"/>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9/16</w:t>
            </w:r>
          </w:p>
        </w:tc>
        <w:tc>
          <w:tcPr>
            <w:tcW w:w="4230" w:type="dxa"/>
            <w:vMerge w:val="restart"/>
            <w:tcBorders>
              <w:top w:val="nil"/>
              <w:left w:val="nil"/>
              <w:bottom w:val="nil"/>
              <w:right w:val="single" w:sz="3" w:space="0" w:color="000000"/>
            </w:tcBorders>
            <w:vAlign w:val="bottom"/>
          </w:tcPr>
          <w:p w:rsidR="00A62F9C" w:rsidRPr="0059691B" w:rsidRDefault="00A62F9C" w:rsidP="004368B9">
            <w:pPr>
              <w:autoSpaceDE w:val="0"/>
              <w:autoSpaceDN w:val="0"/>
              <w:adjustRightInd w:val="0"/>
              <w:spacing w:before="120" w:after="120"/>
              <w:rPr>
                <w:color w:val="000000"/>
                <w:lang w:val="en"/>
              </w:rPr>
            </w:pPr>
            <w:r w:rsidRPr="0059691B">
              <w:rPr>
                <w:color w:val="000000"/>
                <w:lang w:val="en"/>
              </w:rPr>
              <w:t>Vàng:xanh=(315+101)/(108+32)=3:1</w:t>
            </w:r>
          </w:p>
          <w:p w:rsidR="00A62F9C" w:rsidRPr="0059691B" w:rsidRDefault="00A62F9C" w:rsidP="004368B9">
            <w:pPr>
              <w:autoSpaceDE w:val="0"/>
              <w:autoSpaceDN w:val="0"/>
              <w:adjustRightInd w:val="0"/>
              <w:spacing w:before="120" w:after="120"/>
              <w:rPr>
                <w:color w:val="000000"/>
                <w:lang w:val="en"/>
              </w:rPr>
            </w:pPr>
            <w:r w:rsidRPr="0059691B">
              <w:rPr>
                <w:color w:val="000000"/>
                <w:lang w:val="en"/>
              </w:rPr>
              <w:t> Trơn:nhăn=(315+108)/(101+32)=3:1</w:t>
            </w:r>
          </w:p>
          <w:p w:rsidR="00A62F9C" w:rsidRPr="0059691B" w:rsidRDefault="00A62F9C" w:rsidP="004368B9">
            <w:pPr>
              <w:autoSpaceDE w:val="0"/>
              <w:autoSpaceDN w:val="0"/>
              <w:adjustRightInd w:val="0"/>
              <w:spacing w:before="120" w:after="120"/>
              <w:rPr>
                <w:color w:val="000000"/>
                <w:lang w:val="en"/>
              </w:rPr>
            </w:pPr>
            <w:r w:rsidRPr="0059691B">
              <w:rPr>
                <w:color w:val="000000"/>
                <w:lang w:val="en"/>
              </w:rPr>
              <w:t> </w:t>
            </w:r>
          </w:p>
          <w:p w:rsidR="00A62F9C" w:rsidRPr="0059691B" w:rsidRDefault="00A62F9C" w:rsidP="004368B9">
            <w:pPr>
              <w:autoSpaceDE w:val="0"/>
              <w:autoSpaceDN w:val="0"/>
              <w:adjustRightInd w:val="0"/>
              <w:spacing w:before="120" w:after="120"/>
              <w:rPr>
                <w:lang w:val="en"/>
              </w:rPr>
            </w:pPr>
            <w:r w:rsidRPr="0059691B">
              <w:rPr>
                <w:color w:val="000000"/>
                <w:lang w:val="en"/>
              </w:rPr>
              <w:t> </w:t>
            </w:r>
          </w:p>
        </w:tc>
      </w:tr>
      <w:tr w:rsidR="00A62F9C" w:rsidRPr="0059691B">
        <w:trPr>
          <w:trHeight w:val="300"/>
        </w:trPr>
        <w:tc>
          <w:tcPr>
            <w:tcW w:w="1725" w:type="dxa"/>
            <w:tcBorders>
              <w:top w:val="nil"/>
              <w:left w:val="single" w:sz="3" w:space="0" w:color="000000"/>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Vàng-nhăn</w:t>
            </w:r>
          </w:p>
        </w:tc>
        <w:tc>
          <w:tcPr>
            <w:tcW w:w="990" w:type="dxa"/>
            <w:tcBorders>
              <w:top w:val="nil"/>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101</w:t>
            </w:r>
          </w:p>
        </w:tc>
        <w:tc>
          <w:tcPr>
            <w:tcW w:w="2610" w:type="dxa"/>
            <w:tcBorders>
              <w:top w:val="nil"/>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3/16</w:t>
            </w:r>
          </w:p>
        </w:tc>
        <w:tc>
          <w:tcPr>
            <w:tcW w:w="4230" w:type="dxa"/>
            <w:vMerge/>
            <w:tcBorders>
              <w:top w:val="nil"/>
              <w:left w:val="nil"/>
              <w:bottom w:val="nil"/>
              <w:right w:val="single" w:sz="3" w:space="0" w:color="000000"/>
            </w:tcBorders>
            <w:vAlign w:val="bottom"/>
          </w:tcPr>
          <w:p w:rsidR="00A62F9C" w:rsidRPr="0059691B" w:rsidRDefault="00A62F9C" w:rsidP="004368B9">
            <w:pPr>
              <w:autoSpaceDE w:val="0"/>
              <w:autoSpaceDN w:val="0"/>
              <w:adjustRightInd w:val="0"/>
              <w:spacing w:before="120" w:after="120"/>
              <w:rPr>
                <w:lang w:val="en"/>
              </w:rPr>
            </w:pPr>
          </w:p>
        </w:tc>
      </w:tr>
      <w:tr w:rsidR="00A62F9C" w:rsidRPr="0059691B">
        <w:trPr>
          <w:trHeight w:val="300"/>
        </w:trPr>
        <w:tc>
          <w:tcPr>
            <w:tcW w:w="1725" w:type="dxa"/>
            <w:tcBorders>
              <w:top w:val="nil"/>
              <w:left w:val="single" w:sz="3" w:space="0" w:color="000000"/>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Xanh-trơn</w:t>
            </w:r>
          </w:p>
        </w:tc>
        <w:tc>
          <w:tcPr>
            <w:tcW w:w="990" w:type="dxa"/>
            <w:tcBorders>
              <w:top w:val="nil"/>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108</w:t>
            </w:r>
          </w:p>
        </w:tc>
        <w:tc>
          <w:tcPr>
            <w:tcW w:w="2610" w:type="dxa"/>
            <w:tcBorders>
              <w:top w:val="nil"/>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3/16</w:t>
            </w:r>
          </w:p>
        </w:tc>
        <w:tc>
          <w:tcPr>
            <w:tcW w:w="4230" w:type="dxa"/>
            <w:vMerge/>
            <w:tcBorders>
              <w:top w:val="nil"/>
              <w:left w:val="nil"/>
              <w:bottom w:val="nil"/>
              <w:right w:val="single" w:sz="3" w:space="0" w:color="000000"/>
            </w:tcBorders>
            <w:vAlign w:val="bottom"/>
          </w:tcPr>
          <w:p w:rsidR="00A62F9C" w:rsidRPr="0059691B" w:rsidRDefault="00A62F9C" w:rsidP="004368B9">
            <w:pPr>
              <w:autoSpaceDE w:val="0"/>
              <w:autoSpaceDN w:val="0"/>
              <w:adjustRightInd w:val="0"/>
              <w:spacing w:before="120" w:after="120"/>
              <w:rPr>
                <w:lang w:val="en"/>
              </w:rPr>
            </w:pPr>
          </w:p>
        </w:tc>
      </w:tr>
      <w:tr w:rsidR="00A62F9C" w:rsidRPr="0059691B">
        <w:trPr>
          <w:trHeight w:val="300"/>
        </w:trPr>
        <w:tc>
          <w:tcPr>
            <w:tcW w:w="1725" w:type="dxa"/>
            <w:tcBorders>
              <w:top w:val="nil"/>
              <w:left w:val="single" w:sz="3" w:space="0" w:color="000000"/>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Xanh-nhăn</w:t>
            </w:r>
          </w:p>
        </w:tc>
        <w:tc>
          <w:tcPr>
            <w:tcW w:w="990" w:type="dxa"/>
            <w:tcBorders>
              <w:top w:val="nil"/>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32</w:t>
            </w:r>
          </w:p>
        </w:tc>
        <w:tc>
          <w:tcPr>
            <w:tcW w:w="2610" w:type="dxa"/>
            <w:tcBorders>
              <w:top w:val="nil"/>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1/16</w:t>
            </w:r>
          </w:p>
        </w:tc>
        <w:tc>
          <w:tcPr>
            <w:tcW w:w="4230" w:type="dxa"/>
            <w:vMerge/>
            <w:tcBorders>
              <w:top w:val="nil"/>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p>
        </w:tc>
      </w:tr>
    </w:tbl>
    <w:p w:rsidR="00A62F9C" w:rsidRPr="0059691B" w:rsidRDefault="00A62F9C" w:rsidP="004368B9">
      <w:pPr>
        <w:autoSpaceDE w:val="0"/>
        <w:autoSpaceDN w:val="0"/>
        <w:adjustRightInd w:val="0"/>
        <w:spacing w:before="120" w:after="120"/>
        <w:rPr>
          <w:lang w:val="en"/>
        </w:rPr>
      </w:pPr>
    </w:p>
    <w:p w:rsidR="00A62F9C" w:rsidRPr="0059691B" w:rsidRDefault="00A62F9C" w:rsidP="004368B9">
      <w:pPr>
        <w:autoSpaceDE w:val="0"/>
        <w:autoSpaceDN w:val="0"/>
        <w:adjustRightInd w:val="0"/>
        <w:spacing w:before="120" w:after="120"/>
        <w:rPr>
          <w:b/>
          <w:bCs/>
          <w:i/>
          <w:iCs/>
          <w:lang w:val="en"/>
        </w:rPr>
      </w:pPr>
      <w:r w:rsidRPr="0059691B">
        <w:rPr>
          <w:b/>
          <w:bCs/>
          <w:i/>
          <w:iCs/>
          <w:lang w:val="en"/>
        </w:rPr>
        <w:t>-Tỉ lệ của từng cặp tính trạng:</w:t>
      </w:r>
    </w:p>
    <w:p w:rsidR="00A62F9C" w:rsidRPr="0059691B" w:rsidRDefault="00A62F9C" w:rsidP="004368B9">
      <w:pPr>
        <w:autoSpaceDE w:val="0"/>
        <w:autoSpaceDN w:val="0"/>
        <w:adjustRightInd w:val="0"/>
        <w:spacing w:before="120" w:after="120"/>
        <w:rPr>
          <w:lang w:val="en"/>
        </w:rPr>
      </w:pPr>
      <w:r w:rsidRPr="0059691B">
        <w:rPr>
          <w:lang w:val="en"/>
        </w:rPr>
        <w:t>Vàng : xanh=3:1theo quy luât  phân li của MenĐen thì tính trạng trội là vàng chiếm ¾, tính trạng lặn là xanh chiểm ¼.</w:t>
      </w:r>
    </w:p>
    <w:p w:rsidR="00A62F9C" w:rsidRPr="0059691B" w:rsidRDefault="00A62F9C" w:rsidP="004368B9">
      <w:pPr>
        <w:autoSpaceDE w:val="0"/>
        <w:autoSpaceDN w:val="0"/>
        <w:adjustRightInd w:val="0"/>
        <w:spacing w:before="120" w:after="120"/>
        <w:rPr>
          <w:lang w:val="en"/>
        </w:rPr>
      </w:pPr>
      <w:r w:rsidRPr="0059691B">
        <w:rPr>
          <w:lang w:val="en"/>
        </w:rPr>
        <w:t>-Trơn : nhăn= 3 : 1 theo quy luật phân li của MenĐen thì tính trạng trội là trơn chiếm ¾, tính trạng lặn là nhăn chiểm ¼.</w:t>
      </w:r>
    </w:p>
    <w:p w:rsidR="00A62F9C" w:rsidRPr="0059691B" w:rsidRDefault="00A62F9C" w:rsidP="004368B9">
      <w:pPr>
        <w:autoSpaceDE w:val="0"/>
        <w:autoSpaceDN w:val="0"/>
        <w:adjustRightInd w:val="0"/>
        <w:spacing w:before="120" w:after="120"/>
        <w:rPr>
          <w:lang w:val="en"/>
        </w:rPr>
      </w:pPr>
      <w:r w:rsidRPr="0059691B">
        <w:rPr>
          <w:b/>
          <w:bCs/>
          <w:i/>
          <w:iCs/>
          <w:lang w:val="en"/>
        </w:rPr>
        <w:t>-Nhận xét</w:t>
      </w:r>
      <w:r w:rsidRPr="0059691B">
        <w:rPr>
          <w:lang w:val="en"/>
        </w:rPr>
        <w:t>: Tỉ lệ các kiểu hình ở F</w:t>
      </w:r>
      <w:r w:rsidRPr="0059691B">
        <w:rPr>
          <w:vertAlign w:val="subscript"/>
          <w:lang w:val="en"/>
        </w:rPr>
        <w:t>2</w:t>
      </w:r>
      <w:r w:rsidRPr="0059691B">
        <w:rPr>
          <w:lang w:val="en"/>
        </w:rPr>
        <w:t xml:space="preserve"> chính bằng tích tỉ lệ của từng tính trạng hợp thành nó.</w:t>
      </w:r>
    </w:p>
    <w:p w:rsidR="00A62F9C" w:rsidRPr="0059691B" w:rsidRDefault="00A62F9C" w:rsidP="004368B9">
      <w:pPr>
        <w:autoSpaceDE w:val="0"/>
        <w:autoSpaceDN w:val="0"/>
        <w:adjustRightInd w:val="0"/>
        <w:spacing w:before="120" w:after="120"/>
        <w:rPr>
          <w:lang w:val="en"/>
        </w:rPr>
      </w:pPr>
      <w:r w:rsidRPr="0059691B">
        <w:rPr>
          <w:lang w:val="en"/>
        </w:rPr>
        <w:t>+ Hạt vàng, trơn = 3/4 vàng  x  ¾ trơn = 9/16</w:t>
      </w:r>
    </w:p>
    <w:p w:rsidR="00A62F9C" w:rsidRPr="0059691B" w:rsidRDefault="00A62F9C" w:rsidP="004368B9">
      <w:pPr>
        <w:autoSpaceDE w:val="0"/>
        <w:autoSpaceDN w:val="0"/>
        <w:adjustRightInd w:val="0"/>
        <w:spacing w:before="120" w:after="120"/>
        <w:rPr>
          <w:lang w:val="en"/>
        </w:rPr>
      </w:pPr>
      <w:r w:rsidRPr="0059691B">
        <w:rPr>
          <w:lang w:val="en"/>
        </w:rPr>
        <w:t>+Hạt vàng, nhăn = 3/4 vàng  x  ¼  nhăn = 3/16</w:t>
      </w:r>
    </w:p>
    <w:p w:rsidR="00A62F9C" w:rsidRPr="0059691B" w:rsidRDefault="00A62F9C" w:rsidP="004368B9">
      <w:pPr>
        <w:autoSpaceDE w:val="0"/>
        <w:autoSpaceDN w:val="0"/>
        <w:adjustRightInd w:val="0"/>
        <w:spacing w:before="120" w:after="120"/>
        <w:rPr>
          <w:lang w:val="en"/>
        </w:rPr>
      </w:pPr>
      <w:r w:rsidRPr="0059691B">
        <w:rPr>
          <w:lang w:val="en"/>
        </w:rPr>
        <w:t>+Hạt xanh, trơn  = 1/4 xanh  x  ¾ trơn =  3/16</w:t>
      </w:r>
    </w:p>
    <w:p w:rsidR="00A62F9C" w:rsidRPr="0059691B" w:rsidRDefault="00A62F9C" w:rsidP="004368B9">
      <w:pPr>
        <w:autoSpaceDE w:val="0"/>
        <w:autoSpaceDN w:val="0"/>
        <w:adjustRightInd w:val="0"/>
        <w:spacing w:before="120" w:after="120"/>
        <w:rPr>
          <w:lang w:val="en"/>
        </w:rPr>
      </w:pPr>
      <w:r w:rsidRPr="0059691B">
        <w:rPr>
          <w:lang w:val="en"/>
        </w:rPr>
        <w:t>+ Hạt xanh, nhăn =  ¼ xanh  x  ¼ nhăn = 1/16</w:t>
      </w:r>
    </w:p>
    <w:p w:rsidR="00A62F9C" w:rsidRPr="0059691B" w:rsidRDefault="00A62F9C" w:rsidP="004368B9">
      <w:pPr>
        <w:autoSpaceDE w:val="0"/>
        <w:autoSpaceDN w:val="0"/>
        <w:adjustRightInd w:val="0"/>
        <w:spacing w:before="120" w:after="120"/>
        <w:rPr>
          <w:lang w:val="en"/>
        </w:rPr>
      </w:pPr>
      <w:r w:rsidRPr="0059691B">
        <w:rPr>
          <w:lang w:val="en"/>
        </w:rPr>
        <w:t>-Tỉ lệ phân li kiểu hình ở F</w:t>
      </w:r>
      <w:r w:rsidRPr="0059691B">
        <w:rPr>
          <w:vertAlign w:val="subscript"/>
          <w:lang w:val="en"/>
        </w:rPr>
        <w:t>2</w:t>
      </w:r>
      <w:r w:rsidRPr="0059691B">
        <w:rPr>
          <w:lang w:val="en"/>
        </w:rPr>
        <w:t xml:space="preserve"> =  9:3:3:1 = (3:1) x (3:1) (tích tỉ lệ phân li của từng cặp tính trạng). Các tính trạng về màu sắc và hình dạng hạt phân li độc lập với nhau.</w:t>
      </w:r>
    </w:p>
    <w:p w:rsidR="00A62F9C" w:rsidRPr="0059691B" w:rsidRDefault="00A62F9C" w:rsidP="004368B9">
      <w:pPr>
        <w:autoSpaceDE w:val="0"/>
        <w:autoSpaceDN w:val="0"/>
        <w:adjustRightInd w:val="0"/>
        <w:spacing w:before="120" w:after="120"/>
        <w:rPr>
          <w:lang w:val="en"/>
        </w:rPr>
      </w:pPr>
      <w:r w:rsidRPr="0059691B">
        <w:rPr>
          <w:lang w:val="en"/>
        </w:rPr>
        <w:t>-</w:t>
      </w:r>
      <w:r w:rsidRPr="0059691B">
        <w:rPr>
          <w:b/>
          <w:bCs/>
          <w:i/>
          <w:iCs/>
          <w:lang w:val="en"/>
        </w:rPr>
        <w:t>Kết luận</w:t>
      </w:r>
      <w:r w:rsidRPr="0059691B">
        <w:rPr>
          <w:lang w:val="en"/>
        </w:rPr>
        <w:t>: Khi lai hai bố mẹ khác nhau về hai cặp tính trạng thuần chủng tương phản di truyền độc lập với nhau thì F</w:t>
      </w:r>
      <w:r w:rsidRPr="0059691B">
        <w:rPr>
          <w:vertAlign w:val="subscript"/>
          <w:lang w:val="en"/>
        </w:rPr>
        <w:t>2</w:t>
      </w:r>
      <w:r w:rsidRPr="0059691B">
        <w:rPr>
          <w:lang w:val="en"/>
        </w:rPr>
        <w:t xml:space="preserve"> có tỉ lệ mỗi kiểu hình bằng tích tỉ lệ của các tính trạng hợp thành nó.</w:t>
      </w:r>
    </w:p>
    <w:p w:rsidR="00A62F9C" w:rsidRPr="0059691B" w:rsidRDefault="00A62F9C" w:rsidP="004368B9">
      <w:pPr>
        <w:autoSpaceDE w:val="0"/>
        <w:autoSpaceDN w:val="0"/>
        <w:adjustRightInd w:val="0"/>
        <w:spacing w:before="120" w:after="120"/>
        <w:rPr>
          <w:b/>
          <w:bCs/>
          <w:lang w:val="en"/>
        </w:rPr>
      </w:pPr>
      <w:r w:rsidRPr="0059691B">
        <w:rPr>
          <w:b/>
          <w:bCs/>
          <w:lang w:val="en"/>
        </w:rPr>
        <w:t>2. Biến dị tổ hợp</w:t>
      </w:r>
    </w:p>
    <w:p w:rsidR="00A62F9C" w:rsidRPr="0059691B" w:rsidRDefault="00A62F9C" w:rsidP="004368B9">
      <w:pPr>
        <w:autoSpaceDE w:val="0"/>
        <w:autoSpaceDN w:val="0"/>
        <w:adjustRightInd w:val="0"/>
        <w:spacing w:before="120" w:after="120"/>
        <w:rPr>
          <w:lang w:val="en"/>
        </w:rPr>
      </w:pPr>
      <w:r w:rsidRPr="0059691B">
        <w:rPr>
          <w:lang w:val="en"/>
        </w:rPr>
        <w:t>Quan sát thí nghiệm ta nhận thấy:</w:t>
      </w:r>
    </w:p>
    <w:p w:rsidR="00A62F9C" w:rsidRPr="0059691B" w:rsidRDefault="00A62F9C" w:rsidP="004368B9">
      <w:pPr>
        <w:autoSpaceDE w:val="0"/>
        <w:autoSpaceDN w:val="0"/>
        <w:adjustRightInd w:val="0"/>
        <w:spacing w:before="120" w:after="120"/>
        <w:rPr>
          <w:lang w:val="en"/>
        </w:rPr>
      </w:pPr>
      <w:r w:rsidRPr="0059691B">
        <w:rPr>
          <w:lang w:val="en"/>
        </w:rPr>
        <w:t>-Ở F</w:t>
      </w:r>
      <w:r w:rsidRPr="0059691B">
        <w:rPr>
          <w:vertAlign w:val="subscript"/>
          <w:lang w:val="en"/>
        </w:rPr>
        <w:t>2</w:t>
      </w:r>
      <w:r w:rsidRPr="0059691B">
        <w:rPr>
          <w:lang w:val="en"/>
        </w:rPr>
        <w:t xml:space="preserve"> ngoài các kiểu hình giống bố mẹ ở P là vàng, trơn và xanh nhăn</w:t>
      </w:r>
    </w:p>
    <w:p w:rsidR="00A62F9C" w:rsidRPr="0059691B" w:rsidRDefault="00A62F9C" w:rsidP="004368B9">
      <w:pPr>
        <w:autoSpaceDE w:val="0"/>
        <w:autoSpaceDN w:val="0"/>
        <w:adjustRightInd w:val="0"/>
        <w:spacing w:before="120" w:after="120"/>
        <w:rPr>
          <w:lang w:val="en"/>
        </w:rPr>
      </w:pPr>
      <w:r w:rsidRPr="0059691B">
        <w:rPr>
          <w:lang w:val="en"/>
        </w:rPr>
        <w:t>- Xuất hiện thêm các tính trạng khác là xanh, trơn và vàng, nhăn  được gọi là biến dị tổ hợp</w:t>
      </w:r>
    </w:p>
    <w:p w:rsidR="00A62F9C" w:rsidRPr="0059691B" w:rsidRDefault="00A62F9C" w:rsidP="004368B9">
      <w:pPr>
        <w:autoSpaceDE w:val="0"/>
        <w:autoSpaceDN w:val="0"/>
        <w:adjustRightInd w:val="0"/>
        <w:spacing w:before="120" w:after="120"/>
        <w:rPr>
          <w:lang w:val="en"/>
        </w:rPr>
      </w:pPr>
      <w:r w:rsidRPr="0059691B">
        <w:rPr>
          <w:b/>
          <w:bCs/>
          <w:i/>
          <w:iCs/>
          <w:lang w:val="en"/>
        </w:rPr>
        <w:t>- Biến dị tổ hợp</w:t>
      </w:r>
      <w:r w:rsidRPr="0059691B">
        <w:rPr>
          <w:lang w:val="en"/>
        </w:rPr>
        <w:t xml:space="preserve"> :Chính sự phân li độc lập của các cặp tính trạng của P đã làm xuất hiện các kiểu hình khác P, kiểu hình này được gọi là biến dị tổ hợp</w:t>
      </w:r>
    </w:p>
    <w:p w:rsidR="00A62F9C" w:rsidRPr="0059691B" w:rsidRDefault="00A62F9C" w:rsidP="004368B9">
      <w:pPr>
        <w:autoSpaceDE w:val="0"/>
        <w:autoSpaceDN w:val="0"/>
        <w:adjustRightInd w:val="0"/>
        <w:spacing w:before="120" w:after="120"/>
        <w:rPr>
          <w:lang w:val="en"/>
        </w:rPr>
      </w:pPr>
      <w:r w:rsidRPr="0059691B">
        <w:rPr>
          <w:lang w:val="en"/>
        </w:rPr>
        <w:t>-</w:t>
      </w:r>
      <w:r w:rsidRPr="0059691B">
        <w:rPr>
          <w:b/>
          <w:bCs/>
          <w:i/>
          <w:iCs/>
          <w:lang w:val="en"/>
        </w:rPr>
        <w:t>Ý nghĩa</w:t>
      </w:r>
      <w:r w:rsidRPr="0059691B">
        <w:rPr>
          <w:lang w:val="en"/>
        </w:rPr>
        <w:t>: Làm phong phú di truyền ở các loài sinh vật có hình thức sinh sản hữu tính(giao phối)</w:t>
      </w:r>
    </w:p>
    <w:p w:rsidR="00A62F9C" w:rsidRPr="0059691B" w:rsidRDefault="00A62F9C" w:rsidP="004368B9">
      <w:pPr>
        <w:autoSpaceDE w:val="0"/>
        <w:autoSpaceDN w:val="0"/>
        <w:adjustRightInd w:val="0"/>
        <w:spacing w:before="120" w:after="120"/>
        <w:rPr>
          <w:b/>
          <w:bCs/>
          <w:lang w:val="en"/>
        </w:rPr>
      </w:pPr>
      <w:r w:rsidRPr="0059691B">
        <w:rPr>
          <w:b/>
          <w:bCs/>
          <w:lang w:val="en"/>
        </w:rPr>
        <w:t>3. MenĐen giải thích kết qủa thí nghiệm</w:t>
      </w:r>
    </w:p>
    <w:p w:rsidR="00A62F9C" w:rsidRPr="0059691B" w:rsidRDefault="00A62F9C" w:rsidP="004368B9">
      <w:pPr>
        <w:autoSpaceDE w:val="0"/>
        <w:autoSpaceDN w:val="0"/>
        <w:adjustRightInd w:val="0"/>
        <w:spacing w:before="120" w:after="120"/>
        <w:rPr>
          <w:lang w:val="en"/>
        </w:rPr>
      </w:pPr>
      <w:r w:rsidRPr="0059691B">
        <w:rPr>
          <w:lang w:val="en"/>
        </w:rPr>
        <w:t>-Ta có tỉ lệ phân li của từng cặp tính trạng ở F</w:t>
      </w:r>
      <w:r w:rsidRPr="0059691B">
        <w:rPr>
          <w:vertAlign w:val="subscript"/>
          <w:lang w:val="en"/>
        </w:rPr>
        <w:t>2</w:t>
      </w:r>
      <w:r w:rsidRPr="0059691B">
        <w:rPr>
          <w:lang w:val="en"/>
        </w:rPr>
        <w:t xml:space="preserve"> là:</w:t>
      </w:r>
    </w:p>
    <w:p w:rsidR="00A62F9C" w:rsidRPr="0059691B" w:rsidRDefault="00A62F9C" w:rsidP="004368B9">
      <w:pPr>
        <w:autoSpaceDE w:val="0"/>
        <w:autoSpaceDN w:val="0"/>
        <w:adjustRightInd w:val="0"/>
        <w:spacing w:before="120" w:after="120"/>
        <w:rPr>
          <w:lang w:val="en"/>
        </w:rPr>
      </w:pPr>
      <w:r w:rsidRPr="0059691B">
        <w:rPr>
          <w:lang w:val="en"/>
        </w:rPr>
        <w:t>Vàng: xanh= 3:1</w:t>
      </w:r>
    </w:p>
    <w:p w:rsidR="00A62F9C" w:rsidRPr="0059691B" w:rsidRDefault="00A62F9C" w:rsidP="004368B9">
      <w:pPr>
        <w:autoSpaceDE w:val="0"/>
        <w:autoSpaceDN w:val="0"/>
        <w:adjustRightInd w:val="0"/>
        <w:spacing w:before="120" w:after="120"/>
        <w:rPr>
          <w:lang w:val="en"/>
        </w:rPr>
      </w:pPr>
      <w:r w:rsidRPr="0059691B">
        <w:rPr>
          <w:lang w:val="en"/>
        </w:rPr>
        <w:t>Trơn: nhăn=3:1</w:t>
      </w:r>
    </w:p>
    <w:p w:rsidR="00A62F9C" w:rsidRPr="0059691B" w:rsidRDefault="00A62F9C" w:rsidP="004368B9">
      <w:pPr>
        <w:autoSpaceDE w:val="0"/>
        <w:autoSpaceDN w:val="0"/>
        <w:adjustRightInd w:val="0"/>
        <w:spacing w:before="120" w:after="120"/>
        <w:rPr>
          <w:lang w:val="en"/>
        </w:rPr>
      </w:pPr>
      <w:r w:rsidRPr="0059691B">
        <w:rPr>
          <w:lang w:val="en"/>
        </w:rPr>
        <w:t>-Từ kết quả thí nghiệm trên MenĐen cho rằng mỗi cặp tính trạng do một nhân tố di truyền quy định. Ông quy ước gen</w:t>
      </w:r>
    </w:p>
    <w:p w:rsidR="00A62F9C" w:rsidRPr="0059691B" w:rsidRDefault="00A62F9C" w:rsidP="004368B9">
      <w:pPr>
        <w:autoSpaceDE w:val="0"/>
        <w:autoSpaceDN w:val="0"/>
        <w:adjustRightInd w:val="0"/>
        <w:spacing w:before="120" w:after="120"/>
        <w:rPr>
          <w:lang w:val="en"/>
        </w:rPr>
      </w:pPr>
      <w:r w:rsidRPr="0059691B">
        <w:rPr>
          <w:lang w:val="en"/>
        </w:rPr>
        <w:t>A: Hạt vàng, a: hạt xanh gen</w:t>
      </w:r>
    </w:p>
    <w:p w:rsidR="00A62F9C" w:rsidRPr="0059691B" w:rsidRDefault="00A62F9C" w:rsidP="004368B9">
      <w:pPr>
        <w:autoSpaceDE w:val="0"/>
        <w:autoSpaceDN w:val="0"/>
        <w:adjustRightInd w:val="0"/>
        <w:spacing w:before="120" w:after="120"/>
        <w:rPr>
          <w:lang w:val="en"/>
        </w:rPr>
      </w:pPr>
      <w:r w:rsidRPr="0059691B">
        <w:rPr>
          <w:lang w:val="en"/>
        </w:rPr>
        <w:t>B: Vỏ trơn, b: Vỏ nhăn</w:t>
      </w:r>
    </w:p>
    <w:p w:rsidR="00A62F9C" w:rsidRPr="0059691B" w:rsidRDefault="00A62F9C" w:rsidP="004368B9">
      <w:pPr>
        <w:autoSpaceDE w:val="0"/>
        <w:autoSpaceDN w:val="0"/>
        <w:adjustRightInd w:val="0"/>
        <w:spacing w:before="120" w:after="120"/>
        <w:rPr>
          <w:lang w:val="en"/>
        </w:rPr>
      </w:pPr>
      <w:r w:rsidRPr="0059691B">
        <w:rPr>
          <w:lang w:val="en"/>
        </w:rPr>
        <w:t>Kiểu gen vàng, trơn thuần chủng là: AABB. Kiểu gen xanh, nhăn thuần chủng là aabb</w:t>
      </w:r>
    </w:p>
    <w:p w:rsidR="00A62F9C" w:rsidRPr="0059691B" w:rsidRDefault="00A62F9C" w:rsidP="004368B9">
      <w:pPr>
        <w:autoSpaceDE w:val="0"/>
        <w:autoSpaceDN w:val="0"/>
        <w:adjustRightInd w:val="0"/>
        <w:spacing w:before="120" w:after="120"/>
        <w:rPr>
          <w:lang w:val="en"/>
        </w:rPr>
      </w:pPr>
      <w:r w:rsidRPr="0059691B">
        <w:rPr>
          <w:lang w:val="en"/>
        </w:rPr>
        <w:t>-Kết quả thí nghiệm được giải thích bằng sơ đồ: SGK</w:t>
      </w:r>
    </w:p>
    <w:p w:rsidR="00A62F9C" w:rsidRPr="0059691B" w:rsidRDefault="00A62F9C" w:rsidP="004368B9">
      <w:pPr>
        <w:autoSpaceDE w:val="0"/>
        <w:autoSpaceDN w:val="0"/>
        <w:adjustRightInd w:val="0"/>
        <w:spacing w:before="120" w:after="120"/>
        <w:rPr>
          <w:lang w:val="en"/>
        </w:rPr>
      </w:pPr>
      <w:r w:rsidRPr="0059691B">
        <w:rPr>
          <w:lang w:val="en"/>
        </w:rPr>
        <w:t>Kết quả: Tỉ lệ kiểu gen:</w:t>
      </w:r>
    </w:p>
    <w:p w:rsidR="00A62F9C" w:rsidRPr="0059691B" w:rsidRDefault="00A62F9C" w:rsidP="004368B9">
      <w:pPr>
        <w:autoSpaceDE w:val="0"/>
        <w:autoSpaceDN w:val="0"/>
        <w:adjustRightInd w:val="0"/>
        <w:spacing w:before="120" w:after="120"/>
        <w:rPr>
          <w:lang w:val="en"/>
        </w:rPr>
      </w:pPr>
      <w:r w:rsidRPr="0059691B">
        <w:rPr>
          <w:lang w:val="en"/>
        </w:rPr>
        <w:t xml:space="preserve"> 1AABB: 2AABb:2AaBB:4AaBb:1aaBB:1AAbb:2Aabb:2aaBb:1aabb</w:t>
      </w:r>
    </w:p>
    <w:p w:rsidR="00A62F9C" w:rsidRPr="0059691B" w:rsidRDefault="00A62F9C" w:rsidP="004368B9">
      <w:pPr>
        <w:autoSpaceDE w:val="0"/>
        <w:autoSpaceDN w:val="0"/>
        <w:adjustRightInd w:val="0"/>
        <w:spacing w:before="120" w:after="120"/>
        <w:rPr>
          <w:lang w:val="en"/>
        </w:rPr>
      </w:pPr>
      <w:r w:rsidRPr="0059691B">
        <w:rPr>
          <w:lang w:val="en"/>
        </w:rPr>
        <w:t>Tỉ lệ kiểu hình:</w:t>
      </w:r>
    </w:p>
    <w:p w:rsidR="00A62F9C" w:rsidRPr="0059691B" w:rsidRDefault="00A62F9C" w:rsidP="004368B9">
      <w:pPr>
        <w:autoSpaceDE w:val="0"/>
        <w:autoSpaceDN w:val="0"/>
        <w:adjustRightInd w:val="0"/>
        <w:spacing w:before="120" w:after="120"/>
        <w:rPr>
          <w:lang w:val="en"/>
        </w:rPr>
      </w:pPr>
      <w:r w:rsidRPr="0059691B">
        <w:rPr>
          <w:lang w:val="en"/>
        </w:rPr>
        <w:t xml:space="preserve"> 9 vàng, trơn : 3 vàng, nhăn : 3 xanh, trơn : 1 xanh, nhăn</w:t>
      </w:r>
    </w:p>
    <w:p w:rsidR="00A62F9C" w:rsidRPr="0059691B" w:rsidRDefault="00A62F9C" w:rsidP="004368B9">
      <w:pPr>
        <w:autoSpaceDE w:val="0"/>
        <w:autoSpaceDN w:val="0"/>
        <w:adjustRightInd w:val="0"/>
        <w:spacing w:before="120" w:after="120"/>
        <w:rPr>
          <w:lang w:val="en"/>
        </w:rPr>
      </w:pPr>
      <w:r w:rsidRPr="0059691B">
        <w:rPr>
          <w:lang w:val="en"/>
        </w:rPr>
        <w:t>F</w:t>
      </w:r>
      <w:r w:rsidRPr="0059691B">
        <w:rPr>
          <w:vertAlign w:val="subscript"/>
          <w:lang w:val="en"/>
        </w:rPr>
        <w:t>1</w:t>
      </w:r>
      <w:r w:rsidRPr="0059691B">
        <w:rPr>
          <w:lang w:val="en"/>
        </w:rPr>
        <w:t xml:space="preserve"> x F</w:t>
      </w:r>
      <w:r w:rsidRPr="0059691B">
        <w:rPr>
          <w:vertAlign w:val="subscript"/>
          <w:lang w:val="en"/>
        </w:rPr>
        <w:t>1</w:t>
      </w:r>
      <w:r w:rsidRPr="0059691B">
        <w:rPr>
          <w:lang w:val="en"/>
        </w:rPr>
        <w:t>: AaBb x AaBb</w:t>
      </w:r>
    </w:p>
    <w:p w:rsidR="00A62F9C" w:rsidRPr="0059691B" w:rsidRDefault="00A62F9C" w:rsidP="004368B9">
      <w:pPr>
        <w:autoSpaceDE w:val="0"/>
        <w:autoSpaceDN w:val="0"/>
        <w:adjustRightInd w:val="0"/>
        <w:spacing w:before="120" w:after="120"/>
        <w:rPr>
          <w:lang w:val="en"/>
        </w:rPr>
      </w:pPr>
      <w:r w:rsidRPr="0059691B">
        <w:rPr>
          <w:lang w:val="en"/>
        </w:rPr>
        <w:t>AaBb mỗi bên cho 4 giao tử: AB, Ab, aB, ab</w:t>
      </w:r>
    </w:p>
    <w:p w:rsidR="00A62F9C" w:rsidRPr="0059691B" w:rsidRDefault="00A62F9C" w:rsidP="004368B9">
      <w:pPr>
        <w:autoSpaceDE w:val="0"/>
        <w:autoSpaceDN w:val="0"/>
        <w:adjustRightInd w:val="0"/>
        <w:spacing w:before="120" w:after="120"/>
        <w:rPr>
          <w:lang w:val="en"/>
        </w:rPr>
      </w:pPr>
      <w:r w:rsidRPr="0059691B">
        <w:rPr>
          <w:lang w:val="en"/>
        </w:rPr>
        <w:t>F</w:t>
      </w:r>
      <w:r w:rsidRPr="0059691B">
        <w:rPr>
          <w:vertAlign w:val="subscript"/>
          <w:lang w:val="en"/>
        </w:rPr>
        <w:t>2</w:t>
      </w:r>
      <w:r w:rsidRPr="0059691B">
        <w:rPr>
          <w:lang w:val="en"/>
        </w:rPr>
        <w:t xml:space="preserve"> có 4 x4 = 16 hợp tử</w:t>
      </w:r>
    </w:p>
    <w:p w:rsidR="00A62F9C" w:rsidRPr="0059691B" w:rsidRDefault="00A62F9C" w:rsidP="004368B9">
      <w:pPr>
        <w:autoSpaceDE w:val="0"/>
        <w:autoSpaceDN w:val="0"/>
        <w:adjustRightInd w:val="0"/>
        <w:spacing w:before="120" w:after="120"/>
        <w:rPr>
          <w:lang w:val="en"/>
        </w:rPr>
      </w:pPr>
      <w:r w:rsidRPr="0059691B">
        <w:rPr>
          <w:lang w:val="en"/>
        </w:rPr>
        <w:t>Phân tích kết quả lai hai cặp tính trạng:</w:t>
      </w:r>
    </w:p>
    <w:tbl>
      <w:tblPr>
        <w:tblW w:w="0" w:type="auto"/>
        <w:tblInd w:w="201" w:type="dxa"/>
        <w:tblLayout w:type="fixed"/>
        <w:tblLook w:val="0000" w:firstRow="0" w:lastRow="0" w:firstColumn="0" w:lastColumn="0" w:noHBand="0" w:noVBand="0"/>
      </w:tblPr>
      <w:tblGrid>
        <w:gridCol w:w="1995"/>
        <w:gridCol w:w="1980"/>
        <w:gridCol w:w="1980"/>
        <w:gridCol w:w="1890"/>
        <w:gridCol w:w="1800"/>
      </w:tblGrid>
      <w:tr w:rsidR="00A62F9C" w:rsidRPr="0059691B">
        <w:trPr>
          <w:trHeight w:val="300"/>
        </w:trPr>
        <w:tc>
          <w:tcPr>
            <w:tcW w:w="199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Kiểu hình F</w:t>
            </w:r>
            <w:r w:rsidRPr="0059691B">
              <w:rPr>
                <w:color w:val="000000"/>
                <w:vertAlign w:val="subscript"/>
                <w:lang w:val="en"/>
              </w:rPr>
              <w:t>2</w:t>
            </w:r>
          </w:p>
        </w:tc>
        <w:tc>
          <w:tcPr>
            <w:tcW w:w="198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Hạt vàng, trơn</w:t>
            </w:r>
          </w:p>
        </w:tc>
        <w:tc>
          <w:tcPr>
            <w:tcW w:w="198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Hạt vàng, nhăn</w:t>
            </w:r>
          </w:p>
        </w:tc>
        <w:tc>
          <w:tcPr>
            <w:tcW w:w="18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Hạt xanh, trơn</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Hạt xanh, nhăn</w:t>
            </w:r>
          </w:p>
        </w:tc>
      </w:tr>
      <w:tr w:rsidR="00A62F9C" w:rsidRPr="0059691B">
        <w:trPr>
          <w:trHeight w:val="300"/>
        </w:trPr>
        <w:tc>
          <w:tcPr>
            <w:tcW w:w="199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Tỉ lệ của mỗi kiểu gen ở F</w:t>
            </w:r>
            <w:r w:rsidRPr="0059691B">
              <w:rPr>
                <w:color w:val="000000"/>
                <w:vertAlign w:val="subscript"/>
                <w:lang w:val="en"/>
              </w:rPr>
              <w:t>2</w:t>
            </w:r>
          </w:p>
        </w:tc>
        <w:tc>
          <w:tcPr>
            <w:tcW w:w="198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color w:val="000000"/>
                <w:lang w:val="en"/>
              </w:rPr>
            </w:pPr>
            <w:r w:rsidRPr="0059691B">
              <w:rPr>
                <w:color w:val="000000"/>
                <w:lang w:val="en"/>
              </w:rPr>
              <w:t>1AABBB: 2AaBB:</w:t>
            </w:r>
          </w:p>
          <w:p w:rsidR="00A62F9C" w:rsidRPr="0059691B" w:rsidRDefault="00A62F9C" w:rsidP="004368B9">
            <w:pPr>
              <w:autoSpaceDE w:val="0"/>
              <w:autoSpaceDN w:val="0"/>
              <w:adjustRightInd w:val="0"/>
              <w:spacing w:before="120" w:after="120"/>
              <w:jc w:val="center"/>
              <w:rPr>
                <w:lang w:val="en"/>
              </w:rPr>
            </w:pPr>
            <w:r w:rsidRPr="0059691B">
              <w:rPr>
                <w:color w:val="000000"/>
                <w:lang w:val="en"/>
              </w:rPr>
              <w:t>4AaBb:2AABb</w:t>
            </w:r>
          </w:p>
        </w:tc>
        <w:tc>
          <w:tcPr>
            <w:tcW w:w="198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1AAbb:2Aabb</w:t>
            </w:r>
          </w:p>
        </w:tc>
        <w:tc>
          <w:tcPr>
            <w:tcW w:w="18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1aaBB: 2aaBb</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1aabb</w:t>
            </w:r>
          </w:p>
        </w:tc>
      </w:tr>
      <w:tr w:rsidR="00A62F9C" w:rsidRPr="0059691B">
        <w:trPr>
          <w:trHeight w:val="300"/>
        </w:trPr>
        <w:tc>
          <w:tcPr>
            <w:tcW w:w="199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Tỉ lệ của mỗi kiểu hình ở F</w:t>
            </w:r>
            <w:r w:rsidRPr="0059691B">
              <w:rPr>
                <w:color w:val="000000"/>
                <w:vertAlign w:val="subscript"/>
                <w:lang w:val="en"/>
              </w:rPr>
              <w:t>2</w:t>
            </w:r>
          </w:p>
        </w:tc>
        <w:tc>
          <w:tcPr>
            <w:tcW w:w="198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9</w:t>
            </w:r>
          </w:p>
        </w:tc>
        <w:tc>
          <w:tcPr>
            <w:tcW w:w="198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3</w:t>
            </w:r>
          </w:p>
        </w:tc>
        <w:tc>
          <w:tcPr>
            <w:tcW w:w="18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3</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1</w:t>
            </w:r>
          </w:p>
        </w:tc>
      </w:tr>
    </w:tbl>
    <w:p w:rsidR="00A62F9C" w:rsidRPr="0059691B" w:rsidRDefault="00A62F9C" w:rsidP="004368B9">
      <w:pPr>
        <w:autoSpaceDE w:val="0"/>
        <w:autoSpaceDN w:val="0"/>
        <w:adjustRightInd w:val="0"/>
        <w:spacing w:before="120" w:after="120"/>
        <w:rPr>
          <w:lang w:val="en"/>
        </w:rPr>
      </w:pPr>
    </w:p>
    <w:p w:rsidR="00A62F9C" w:rsidRPr="0059691B" w:rsidRDefault="00A62F9C" w:rsidP="004368B9">
      <w:pPr>
        <w:autoSpaceDE w:val="0"/>
        <w:autoSpaceDN w:val="0"/>
        <w:adjustRightInd w:val="0"/>
        <w:spacing w:before="120" w:after="120"/>
        <w:rPr>
          <w:lang w:val="en"/>
        </w:rPr>
      </w:pPr>
      <w:r w:rsidRPr="0059691B">
        <w:rPr>
          <w:b/>
          <w:bCs/>
          <w:i/>
          <w:iCs/>
          <w:lang w:val="en"/>
        </w:rPr>
        <w:t>-Quy luật phân li độc lập</w:t>
      </w:r>
      <w:r w:rsidRPr="0059691B">
        <w:rPr>
          <w:lang w:val="en"/>
        </w:rPr>
        <w:t>: Các cặp nhân tố di truyền(cặp gen) đã phân li độc lập trong quá trình phát sinh giao tử.</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Điều kiện nghiệm đúng của quy luật phân li độc lập:</w:t>
      </w:r>
    </w:p>
    <w:p w:rsidR="00A62F9C" w:rsidRPr="0059691B" w:rsidRDefault="00A62F9C" w:rsidP="004368B9">
      <w:pPr>
        <w:autoSpaceDE w:val="0"/>
        <w:autoSpaceDN w:val="0"/>
        <w:adjustRightInd w:val="0"/>
        <w:spacing w:before="120" w:after="120"/>
        <w:rPr>
          <w:lang w:val="en"/>
        </w:rPr>
      </w:pPr>
      <w:r w:rsidRPr="0059691B">
        <w:rPr>
          <w:lang w:val="en"/>
        </w:rPr>
        <w:t xml:space="preserve">+Các cặp nhân tố di truyền(cặp alen) nằm trên các cặp NST khác nhau. </w:t>
      </w:r>
    </w:p>
    <w:p w:rsidR="00A62F9C" w:rsidRPr="0059691B" w:rsidRDefault="00A62F9C" w:rsidP="004368B9">
      <w:pPr>
        <w:autoSpaceDE w:val="0"/>
        <w:autoSpaceDN w:val="0"/>
        <w:adjustRightInd w:val="0"/>
        <w:spacing w:before="120" w:after="120"/>
        <w:rPr>
          <w:lang w:val="en"/>
        </w:rPr>
      </w:pPr>
      <w:r w:rsidRPr="0059691B">
        <w:rPr>
          <w:lang w:val="en"/>
        </w:rPr>
        <w:t>+Các cặp NST phân li ngẫu nhiên (độc lập)trong quá trình giảm phân</w:t>
      </w:r>
    </w:p>
    <w:p w:rsidR="00A62F9C" w:rsidRPr="0059691B" w:rsidRDefault="00A62F9C" w:rsidP="004368B9">
      <w:pPr>
        <w:autoSpaceDE w:val="0"/>
        <w:autoSpaceDN w:val="0"/>
        <w:adjustRightInd w:val="0"/>
        <w:spacing w:before="120" w:after="120"/>
        <w:rPr>
          <w:b/>
          <w:bCs/>
          <w:lang w:val="en"/>
        </w:rPr>
      </w:pPr>
      <w:r w:rsidRPr="0059691B">
        <w:rPr>
          <w:b/>
          <w:bCs/>
          <w:lang w:val="en"/>
        </w:rPr>
        <w:t>4. Ý nghĩa quy luật phân li độc lập</w:t>
      </w:r>
    </w:p>
    <w:p w:rsidR="00A62F9C" w:rsidRPr="0059691B" w:rsidRDefault="00A62F9C" w:rsidP="004368B9">
      <w:pPr>
        <w:autoSpaceDE w:val="0"/>
        <w:autoSpaceDN w:val="0"/>
        <w:adjustRightInd w:val="0"/>
        <w:spacing w:before="120" w:after="120"/>
        <w:rPr>
          <w:lang w:val="en"/>
        </w:rPr>
      </w:pPr>
      <w:r w:rsidRPr="0059691B">
        <w:rPr>
          <w:lang w:val="en"/>
        </w:rPr>
        <w:t>Trên thí nghiệm của MenĐen đã xuất hiện các biến dị tổ hợp đó là xanh, trơn và vàng , nhăn. Do sự phân li độc lập và tổ hợp tự do các cặp nhân tố di truyền của P tạo ra các kiểu gen khác P như: AAbb, aaBB, Aabb, aaBb.</w:t>
      </w:r>
    </w:p>
    <w:p w:rsidR="00A62F9C" w:rsidRPr="0059691B" w:rsidRDefault="00A62F9C" w:rsidP="004368B9">
      <w:pPr>
        <w:autoSpaceDE w:val="0"/>
        <w:autoSpaceDN w:val="0"/>
        <w:adjustRightInd w:val="0"/>
        <w:spacing w:before="120" w:after="120"/>
        <w:rPr>
          <w:lang w:val="en"/>
        </w:rPr>
      </w:pPr>
      <w:r w:rsidRPr="0059691B">
        <w:rPr>
          <w:lang w:val="en"/>
        </w:rPr>
        <w:t>Các loài sinh sản hữu tính trong tự nhiên có thể tạo ra nhiều biến dị tổ hợp hơn thế vì chúng có rất nhiều gen và thường tồn tại ở trạng thái dị hợp tử-&gt; sự phân li độc lập và tổ hợp tự do của chúng sẽ tạo ra vô số kiểu gen và kiểu hình ở đời con cháu.</w:t>
      </w:r>
    </w:p>
    <w:p w:rsidR="00A62F9C" w:rsidRPr="0059691B" w:rsidRDefault="00A62F9C" w:rsidP="004368B9">
      <w:pPr>
        <w:autoSpaceDE w:val="0"/>
        <w:autoSpaceDN w:val="0"/>
        <w:adjustRightInd w:val="0"/>
        <w:spacing w:before="120" w:after="120"/>
        <w:rPr>
          <w:lang w:val="en"/>
        </w:rPr>
      </w:pPr>
      <w:r w:rsidRPr="0059691B">
        <w:rPr>
          <w:b/>
          <w:bCs/>
          <w:i/>
          <w:iCs/>
          <w:lang w:val="en"/>
        </w:rPr>
        <w:t>Ý nghĩa quan trọng:</w:t>
      </w:r>
      <w:r w:rsidRPr="0059691B">
        <w:rPr>
          <w:lang w:val="en"/>
        </w:rPr>
        <w:t xml:space="preserve"> Giải thích được 1 trong những nguyên nhân làm xuất hiện biến dị tổ hợp do sự phân li độc lập và tổ hợp tự do của các cặp gen.</w:t>
      </w:r>
    </w:p>
    <w:p w:rsidR="00A62F9C" w:rsidRPr="0059691B" w:rsidRDefault="00A62F9C" w:rsidP="004368B9">
      <w:pPr>
        <w:autoSpaceDE w:val="0"/>
        <w:autoSpaceDN w:val="0"/>
        <w:adjustRightInd w:val="0"/>
        <w:spacing w:before="120" w:after="120"/>
        <w:rPr>
          <w:lang w:val="en"/>
        </w:rPr>
      </w:pPr>
      <w:r w:rsidRPr="0059691B">
        <w:rPr>
          <w:lang w:val="en"/>
        </w:rPr>
        <w:t>Biến dị tổ hợp có ý nghĩa quan trọng trong chọn giống và tiến hóa.</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HƯỚNG DẪN GIẢI BÀI TẬP</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I. Các quy luật di truyền</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1.Tìm số loại giao tử và kiểu gen của các loại giao tử </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Một cơ thể có n cặp gen dị hợp thì tối đa sẽ có 2</w:t>
      </w:r>
      <w:r w:rsidRPr="0059691B">
        <w:rPr>
          <w:b/>
          <w:bCs/>
          <w:i/>
          <w:iCs/>
          <w:vertAlign w:val="superscript"/>
          <w:lang w:val="en"/>
        </w:rPr>
        <w:t>n</w:t>
      </w:r>
      <w:r w:rsidRPr="0059691B">
        <w:rPr>
          <w:b/>
          <w:bCs/>
          <w:i/>
          <w:iCs/>
          <w:lang w:val="en"/>
        </w:rPr>
        <w:t xml:space="preserve"> loại giao tử</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Muốn xác định kiểu gen của giao tử, chúng ta tiến hành kẻ sơ đồ phân nhánh. Cặp gen dị hợp có hai nhánh, cặp gen đồng hợp có 1 nhánh. Giao tử là các gen từ gốc đến ngọn.</w:t>
      </w:r>
    </w:p>
    <w:p w:rsidR="00A62F9C"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21216" behindDoc="0" locked="0" layoutInCell="1" allowOverlap="1">
                <wp:simplePos x="0" y="0"/>
                <wp:positionH relativeFrom="column">
                  <wp:posOffset>2005965</wp:posOffset>
                </wp:positionH>
                <wp:positionV relativeFrom="paragraph">
                  <wp:posOffset>79375</wp:posOffset>
                </wp:positionV>
                <wp:extent cx="381000" cy="0"/>
                <wp:effectExtent l="6350" t="13970" r="12700" b="5080"/>
                <wp:wrapNone/>
                <wp:docPr id="274" name="Line 3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810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7D37394" id="Line 327" o:spid="_x0000_s1026" style="position:absolute;flip:x y;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95pt,6.25pt" to="187.95pt,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" strokecolor="blue" strokeweight=".26mm">
                <v:stroke joinstyle="miter" endcap="square"/>
              </v:line>
            </w:pict>
          </mc:Fallback>
        </mc:AlternateContent>
      </w:r>
      <w:r>
        <w:rPr>
          <w:b/>
          <w:bCs/>
          <w:i/>
          <w:iCs/>
          <w:noProof/>
        </w:rPr>
        <mc:AlternateContent>
          <mc:Choice Requires="wps">
            <w:drawing>
              <wp:anchor distT="0" distB="0" distL="114300" distR="114300" simplePos="0" relativeHeight="251717120" behindDoc="0" locked="0" layoutInCell="1" allowOverlap="1">
                <wp:simplePos x="0" y="0"/>
                <wp:positionH relativeFrom="column">
                  <wp:posOffset>1320165</wp:posOffset>
                </wp:positionH>
                <wp:positionV relativeFrom="paragraph">
                  <wp:posOffset>79375</wp:posOffset>
                </wp:positionV>
                <wp:extent cx="508635" cy="342900"/>
                <wp:effectExtent l="6350" t="13970" r="8890" b="5080"/>
                <wp:wrapNone/>
                <wp:docPr id="273" name="Line 3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08635"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E1B4C6B" id="Line 322" o:spid="_x0000_s1026" style="position:absolute;flip:x;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95pt,6.25pt" to="2in,3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" strokecolor="blue" strokeweight=".26mm">
                <v:stroke joinstyle="miter" endcap="square"/>
              </v:line>
            </w:pict>
          </mc:Fallback>
        </mc:AlternateContent>
      </w:r>
      <w:r w:rsidR="00A62F9C" w:rsidRPr="0059691B">
        <w:rPr>
          <w:lang w:val="en"/>
        </w:rPr>
        <w:t xml:space="preserve">VD1: AaBbdd                      B           d   </w:t>
      </w:r>
      <w:r w:rsidR="00E02D5A" w:rsidRPr="0059691B">
        <w:rPr>
          <w:lang w:val="en"/>
        </w:rPr>
        <w:t xml:space="preserve">       </w:t>
      </w:r>
      <w:r w:rsidR="00A62F9C" w:rsidRPr="0059691B">
        <w:rPr>
          <w:lang w:val="en"/>
        </w:rPr>
        <w:t>: ABd</w:t>
      </w:r>
    </w:p>
    <w:p w:rsidR="00A62F9C"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22240" behindDoc="0" locked="0" layoutInCell="1" allowOverlap="1">
                <wp:simplePos x="0" y="0"/>
                <wp:positionH relativeFrom="column">
                  <wp:posOffset>2005965</wp:posOffset>
                </wp:positionH>
                <wp:positionV relativeFrom="paragraph">
                  <wp:posOffset>41910</wp:posOffset>
                </wp:positionV>
                <wp:extent cx="381000" cy="0"/>
                <wp:effectExtent l="6350" t="13970" r="12700" b="5080"/>
                <wp:wrapNone/>
                <wp:docPr id="272" name="Line 3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4CEE16E" id="Line 328" o:spid="_x0000_s1026" style="position:absolute;flip:x;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95pt,3.3pt" to="187.95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" strokecolor="blue" strokeweight=".26mm">
                <v:stroke joinstyle="miter" endcap="square"/>
              </v:line>
            </w:pict>
          </mc:Fallback>
        </mc:AlternateContent>
      </w:r>
      <w:r>
        <w:rPr>
          <w:noProof/>
        </w:rPr>
        <mc:AlternateContent>
          <mc:Choice Requires="wps">
            <w:drawing>
              <wp:anchor distT="0" distB="0" distL="114300" distR="114300" simplePos="0" relativeHeight="251718144" behindDoc="0" locked="0" layoutInCell="1" allowOverlap="1">
                <wp:simplePos x="0" y="0"/>
                <wp:positionH relativeFrom="column">
                  <wp:posOffset>1320165</wp:posOffset>
                </wp:positionH>
                <wp:positionV relativeFrom="paragraph">
                  <wp:posOffset>41910</wp:posOffset>
                </wp:positionV>
                <wp:extent cx="508635" cy="114300"/>
                <wp:effectExtent l="6350" t="13970" r="8890" b="5080"/>
                <wp:wrapNone/>
                <wp:docPr id="271" name="Line 3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08635" cy="1143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D253565" id="Line 323" o:spid="_x0000_s1026" style="position:absolute;flip:x;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95pt,3.3pt" to="2in,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" strokecolor="blue" strokeweight=".26mm">
                <v:stroke joinstyle="miter" endcap="square"/>
              </v:line>
            </w:pict>
          </mc:Fallback>
        </mc:AlternateContent>
      </w:r>
      <w:r>
        <w:rPr>
          <w:noProof/>
        </w:rPr>
        <mc:AlternateContent>
          <mc:Choice Requires="wps">
            <w:drawing>
              <wp:anchor distT="0" distB="0" distL="114300" distR="114300" simplePos="0" relativeHeight="251715072" behindDoc="0" locked="0" layoutInCell="1" allowOverlap="1">
                <wp:simplePos x="0" y="0"/>
                <wp:positionH relativeFrom="column">
                  <wp:posOffset>862965</wp:posOffset>
                </wp:positionH>
                <wp:positionV relativeFrom="paragraph">
                  <wp:posOffset>156210</wp:posOffset>
                </wp:positionV>
                <wp:extent cx="228600" cy="228600"/>
                <wp:effectExtent l="6350" t="13970" r="12700" b="5080"/>
                <wp:wrapNone/>
                <wp:docPr id="270" name="Line 3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C319669" id="Line 320" o:spid="_x0000_s1026" style="position:absolute;flip:x;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95pt,12.3pt" to="85.95pt,3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" strokecolor="blue" strokeweight=".26mm">
                <v:stroke joinstyle="miter" endcap="square"/>
              </v:line>
            </w:pict>
          </mc:Fallback>
        </mc:AlternateContent>
      </w:r>
      <w:r w:rsidR="00A62F9C" w:rsidRPr="0059691B">
        <w:rPr>
          <w:lang w:val="en"/>
        </w:rPr>
        <w:t xml:space="preserve">                             A             b            d</w:t>
      </w:r>
      <w:r w:rsidR="00E02D5A" w:rsidRPr="0059691B">
        <w:rPr>
          <w:lang w:val="en"/>
        </w:rPr>
        <w:t xml:space="preserve">         </w:t>
      </w:r>
      <w:r w:rsidR="00A62F9C" w:rsidRPr="0059691B">
        <w:rPr>
          <w:lang w:val="en"/>
        </w:rPr>
        <w:t xml:space="preserve"> : Abd</w:t>
      </w:r>
    </w:p>
    <w:p w:rsidR="00A62F9C"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23264" behindDoc="0" locked="0" layoutInCell="1" allowOverlap="1">
                <wp:simplePos x="0" y="0"/>
                <wp:positionH relativeFrom="column">
                  <wp:posOffset>2005965</wp:posOffset>
                </wp:positionH>
                <wp:positionV relativeFrom="paragraph">
                  <wp:posOffset>118745</wp:posOffset>
                </wp:positionV>
                <wp:extent cx="304800" cy="0"/>
                <wp:effectExtent l="12065" t="10795" r="6985" b="8255"/>
                <wp:wrapNone/>
                <wp:docPr id="269" name="Line 3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48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D5A8885" id="Line 329" o:spid="_x0000_s1026" style="position:absolute;flip:x;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95pt,9.35pt" to="181.95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" strokecolor="blue" strokeweight=".26mm">
                <v:stroke joinstyle="miter" endcap="square"/>
              </v:line>
            </w:pict>
          </mc:Fallback>
        </mc:AlternateContent>
      </w:r>
      <w:r>
        <w:rPr>
          <w:noProof/>
        </w:rPr>
        <mc:AlternateContent>
          <mc:Choice Requires="wps">
            <w:drawing>
              <wp:anchor distT="0" distB="0" distL="114300" distR="114300" simplePos="0" relativeHeight="251719168" behindDoc="0" locked="0" layoutInCell="1" allowOverlap="1">
                <wp:simplePos x="0" y="0"/>
                <wp:positionH relativeFrom="column">
                  <wp:posOffset>1396365</wp:posOffset>
                </wp:positionH>
                <wp:positionV relativeFrom="paragraph">
                  <wp:posOffset>118745</wp:posOffset>
                </wp:positionV>
                <wp:extent cx="304800" cy="228600"/>
                <wp:effectExtent l="12065" t="10795" r="6985" b="8255"/>
                <wp:wrapNone/>
                <wp:docPr id="268" name="Line 3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048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1153252" id="Line 324" o:spid="_x0000_s1026" style="position:absolute;flip:x y;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95pt,9.35pt" to="133.95pt,2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" strokecolor="blue" strokeweight=".26mm">
                <v:stroke joinstyle="miter" endcap="square"/>
              </v:line>
            </w:pict>
          </mc:Fallback>
        </mc:AlternateContent>
      </w:r>
      <w:r>
        <w:rPr>
          <w:noProof/>
        </w:rPr>
        <mc:AlternateContent>
          <mc:Choice Requires="wps">
            <w:drawing>
              <wp:anchor distT="0" distB="0" distL="114300" distR="114300" simplePos="0" relativeHeight="251720192" behindDoc="0" locked="0" layoutInCell="1" allowOverlap="1">
                <wp:simplePos x="0" y="0"/>
                <wp:positionH relativeFrom="column">
                  <wp:posOffset>1396365</wp:posOffset>
                </wp:positionH>
                <wp:positionV relativeFrom="paragraph">
                  <wp:posOffset>118745</wp:posOffset>
                </wp:positionV>
                <wp:extent cx="304800" cy="0"/>
                <wp:effectExtent l="12065" t="10795" r="6985" b="8255"/>
                <wp:wrapNone/>
                <wp:docPr id="267" name="Line 3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48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AC7C021" id="Line 326" o:spid="_x0000_s1026" style="position:absolute;flip:x;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95pt,9.35pt" to="133.95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" strokecolor="blue" strokeweight=".26mm">
                <v:stroke joinstyle="miter" endcap="square"/>
              </v:line>
            </w:pict>
          </mc:Fallback>
        </mc:AlternateContent>
      </w:r>
      <w:r>
        <w:rPr>
          <w:noProof/>
        </w:rPr>
        <mc:AlternateContent>
          <mc:Choice Requires="wps">
            <w:drawing>
              <wp:anchor distT="0" distB="0" distL="114300" distR="114300" simplePos="0" relativeHeight="251716096" behindDoc="0" locked="0" layoutInCell="1" allowOverlap="1">
                <wp:simplePos x="0" y="0"/>
                <wp:positionH relativeFrom="column">
                  <wp:posOffset>914400</wp:posOffset>
                </wp:positionH>
                <wp:positionV relativeFrom="paragraph">
                  <wp:posOffset>118745</wp:posOffset>
                </wp:positionV>
                <wp:extent cx="329565" cy="24130"/>
                <wp:effectExtent l="6350" t="10795" r="6985" b="12700"/>
                <wp:wrapNone/>
                <wp:docPr id="266" name="Line 3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9565" cy="2413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667EBFE" id="Line 321" o:spid="_x0000_s1026" style="position:absolute;flip:x;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9.35pt" to="97.95pt,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" strokecolor="blue" strokeweight=".26mm">
                <v:stroke joinstyle="miter" endcap="square"/>
              </v:line>
            </w:pict>
          </mc:Fallback>
        </mc:AlternateContent>
      </w:r>
      <w:r w:rsidR="00A62F9C" w:rsidRPr="0059691B">
        <w:rPr>
          <w:lang w:val="en"/>
        </w:rPr>
        <w:t xml:space="preserve">                               a           B            d</w:t>
      </w:r>
      <w:r w:rsidR="00E02D5A" w:rsidRPr="0059691B">
        <w:rPr>
          <w:lang w:val="en"/>
        </w:rPr>
        <w:t xml:space="preserve">         </w:t>
      </w:r>
      <w:r w:rsidR="00A62F9C" w:rsidRPr="0059691B">
        <w:rPr>
          <w:lang w:val="en"/>
        </w:rPr>
        <w:t xml:space="preserve"> : aBd</w:t>
      </w:r>
    </w:p>
    <w:p w:rsidR="00A62F9C"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24288" behindDoc="0" locked="0" layoutInCell="1" allowOverlap="1">
                <wp:simplePos x="0" y="0"/>
                <wp:positionH relativeFrom="column">
                  <wp:posOffset>1929765</wp:posOffset>
                </wp:positionH>
                <wp:positionV relativeFrom="paragraph">
                  <wp:posOffset>81280</wp:posOffset>
                </wp:positionV>
                <wp:extent cx="304800" cy="0"/>
                <wp:effectExtent l="12065" t="10795" r="6985" b="8255"/>
                <wp:wrapNone/>
                <wp:docPr id="265" name="Line 3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48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08CAD7B" id="Line 330" o:spid="_x0000_s1026" style="position:absolute;flip:x;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95pt,6.4pt" to="175.95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" strokecolor="blue" strokeweight=".26mm">
                <v:stroke joinstyle="miter" endcap="square"/>
              </v:line>
            </w:pict>
          </mc:Fallback>
        </mc:AlternateContent>
      </w:r>
      <w:r w:rsidR="00A62F9C" w:rsidRPr="0059691B">
        <w:rPr>
          <w:lang w:val="en"/>
        </w:rPr>
        <w:t xml:space="preserve">                                            b            d</w:t>
      </w:r>
      <w:r w:rsidR="00E02D5A" w:rsidRPr="0059691B">
        <w:rPr>
          <w:lang w:val="en"/>
        </w:rPr>
        <w:t xml:space="preserve">           </w:t>
      </w:r>
      <w:r w:rsidR="00A62F9C" w:rsidRPr="0059691B">
        <w:rPr>
          <w:lang w:val="en"/>
        </w:rPr>
        <w:t>: abd</w:t>
      </w:r>
    </w:p>
    <w:p w:rsidR="00A62F9C" w:rsidRPr="0059691B" w:rsidRDefault="00A62F9C" w:rsidP="004368B9">
      <w:pPr>
        <w:autoSpaceDE w:val="0"/>
        <w:autoSpaceDN w:val="0"/>
        <w:adjustRightInd w:val="0"/>
        <w:spacing w:before="120" w:after="120"/>
        <w:rPr>
          <w:lang w:val="en"/>
        </w:rPr>
      </w:pPr>
      <w:r w:rsidRPr="0059691B">
        <w:rPr>
          <w:lang w:val="en"/>
        </w:rPr>
        <w:t>VD2: Cơ thể có kg: AABbDdee giảm phân sẽ cho ra bao nhiêu loại giao tử? Loại gt mang kg Abde chiếm tỉ lệ bao nhiêu?</w:t>
      </w:r>
    </w:p>
    <w:p w:rsidR="00A62F9C" w:rsidRPr="0059691B" w:rsidRDefault="00A62F9C" w:rsidP="004368B9">
      <w:pPr>
        <w:autoSpaceDE w:val="0"/>
        <w:autoSpaceDN w:val="0"/>
        <w:adjustRightInd w:val="0"/>
        <w:spacing w:before="120" w:after="120"/>
        <w:rPr>
          <w:lang w:val="en"/>
        </w:rPr>
      </w:pPr>
      <w:r w:rsidRPr="0059691B">
        <w:rPr>
          <w:lang w:val="en"/>
        </w:rPr>
        <w:t>TL: Cơ thể có kg trên có 2 cặp gen dị hợp nên có 2</w:t>
      </w:r>
      <w:r w:rsidRPr="0059691B">
        <w:rPr>
          <w:vertAlign w:val="superscript"/>
          <w:lang w:val="en"/>
        </w:rPr>
        <w:t>2</w:t>
      </w:r>
      <w:r w:rsidRPr="0059691B">
        <w:rPr>
          <w:lang w:val="en"/>
        </w:rPr>
        <w:t xml:space="preserve"> = 4 loại. Mỗi loại chiếm t/l: ¼=25%</w:t>
      </w:r>
    </w:p>
    <w:p w:rsidR="00A62F9C" w:rsidRPr="0059691B" w:rsidRDefault="00A62F9C" w:rsidP="004368B9">
      <w:pPr>
        <w:autoSpaceDE w:val="0"/>
        <w:autoSpaceDN w:val="0"/>
        <w:adjustRightInd w:val="0"/>
        <w:spacing w:before="120" w:after="120"/>
        <w:rPr>
          <w:lang w:val="en"/>
        </w:rPr>
      </w:pPr>
      <w:r w:rsidRPr="0059691B">
        <w:rPr>
          <w:lang w:val="en"/>
        </w:rPr>
        <w:t>Loại gt mang gen ABde chiếm tl: 25%</w:t>
      </w:r>
    </w:p>
    <w:p w:rsidR="00A62F9C" w:rsidRPr="0059691B" w:rsidRDefault="00A62F9C" w:rsidP="004368B9">
      <w:pPr>
        <w:autoSpaceDE w:val="0"/>
        <w:autoSpaceDN w:val="0"/>
        <w:adjustRightInd w:val="0"/>
        <w:spacing w:before="120" w:after="120"/>
        <w:rPr>
          <w:b/>
          <w:bCs/>
          <w:lang w:val="en"/>
        </w:rPr>
      </w:pPr>
      <w:r w:rsidRPr="0059691B">
        <w:rPr>
          <w:b/>
          <w:bCs/>
          <w:lang w:val="en"/>
        </w:rPr>
        <w:t>2.Tìm số kiểu tổ hợp giao tử, số loại kiểu gen, số loại kiểu hình</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Muốn tìm số loại kiểu gen, số loại kiểu hình, tỉ lệ kiểu hình của một phép lai thì phải viết giao tử của phép lai đó, sau đó tiến hành kẻ bảng (gt đực x gt cái) để tìm đời con</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Số kiểu tổ hợp giao tử =số loại giao tử đực  x số loại giao tử cái</w:t>
      </w:r>
    </w:p>
    <w:p w:rsidR="00A62F9C" w:rsidRPr="0059691B" w:rsidRDefault="00A62F9C" w:rsidP="004368B9">
      <w:pPr>
        <w:autoSpaceDE w:val="0"/>
        <w:autoSpaceDN w:val="0"/>
        <w:adjustRightInd w:val="0"/>
        <w:spacing w:before="120" w:after="120"/>
        <w:rPr>
          <w:lang w:val="en"/>
        </w:rPr>
      </w:pPr>
      <w:r w:rsidRPr="0059691B">
        <w:rPr>
          <w:lang w:val="en"/>
        </w:rPr>
        <w:t>VD: Ở phép lai Bố AaBb x mẹ Aabb</w:t>
      </w:r>
    </w:p>
    <w:p w:rsidR="00A62F9C" w:rsidRPr="0059691B" w:rsidRDefault="00A62F9C" w:rsidP="004368B9">
      <w:pPr>
        <w:autoSpaceDE w:val="0"/>
        <w:autoSpaceDN w:val="0"/>
        <w:adjustRightInd w:val="0"/>
        <w:spacing w:before="120" w:after="120"/>
        <w:rPr>
          <w:lang w:val="en"/>
        </w:rPr>
      </w:pPr>
      <w:r w:rsidRPr="0059691B">
        <w:rPr>
          <w:lang w:val="en"/>
        </w:rPr>
        <w:t>Cơ thể bố  có 2 cặp gen dị hợp nen có 4 loại giao tử</w:t>
      </w:r>
    </w:p>
    <w:p w:rsidR="00A62F9C" w:rsidRPr="0059691B" w:rsidRDefault="00A62F9C" w:rsidP="004368B9">
      <w:pPr>
        <w:autoSpaceDE w:val="0"/>
        <w:autoSpaceDN w:val="0"/>
        <w:adjustRightInd w:val="0"/>
        <w:spacing w:before="120" w:after="120"/>
        <w:rPr>
          <w:lang w:val="en"/>
        </w:rPr>
      </w:pPr>
      <w:r w:rsidRPr="0059691B">
        <w:rPr>
          <w:lang w:val="en"/>
        </w:rPr>
        <w:t>Cơ thể mẹ có 1 cặp gen dị hợp nên có 2 loại giao tử</w:t>
      </w:r>
    </w:p>
    <w:p w:rsidR="00A62F9C" w:rsidRPr="0059691B" w:rsidRDefault="00A62F9C" w:rsidP="004368B9">
      <w:pPr>
        <w:autoSpaceDE w:val="0"/>
        <w:autoSpaceDN w:val="0"/>
        <w:adjustRightInd w:val="0"/>
        <w:spacing w:before="120" w:after="120"/>
        <w:rPr>
          <w:lang w:val="en"/>
        </w:rPr>
      </w:pPr>
      <w:r w:rsidRPr="0059691B">
        <w:rPr>
          <w:lang w:val="en"/>
        </w:rPr>
        <w:t>-&gt; Số kiểu tổ hợp giao tử =4 x 2 =8 kiểu tổ hợp</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Số loại kiểu gen = tích số loại kiểu gen của mỗi cặp gen</w:t>
      </w:r>
    </w:p>
    <w:p w:rsidR="00A62F9C" w:rsidRPr="0059691B" w:rsidRDefault="00A62F9C" w:rsidP="004368B9">
      <w:pPr>
        <w:autoSpaceDE w:val="0"/>
        <w:autoSpaceDN w:val="0"/>
        <w:adjustRightInd w:val="0"/>
        <w:spacing w:before="120" w:after="120"/>
        <w:rPr>
          <w:lang w:val="en"/>
        </w:rPr>
      </w:pPr>
      <w:r w:rsidRPr="0059691B">
        <w:rPr>
          <w:lang w:val="en"/>
        </w:rPr>
        <w:t>VD: Ở phép lai Bố AaBb x mẹ Aabb có thể viết thành: = (Aa x Aa)(Bb x bb)</w:t>
      </w:r>
    </w:p>
    <w:p w:rsidR="00A62F9C" w:rsidRPr="0059691B" w:rsidRDefault="00A62F9C" w:rsidP="004368B9">
      <w:pPr>
        <w:autoSpaceDE w:val="0"/>
        <w:autoSpaceDN w:val="0"/>
        <w:adjustRightInd w:val="0"/>
        <w:spacing w:before="120" w:after="120"/>
        <w:rPr>
          <w:lang w:val="en"/>
        </w:rPr>
      </w:pPr>
      <w:r w:rsidRPr="0059691B">
        <w:rPr>
          <w:lang w:val="en"/>
        </w:rPr>
        <w:t>Ở cặp lai Aa x Aa, đời con có 3 loại kiểu gen là AA, Aa, bb</w:t>
      </w:r>
    </w:p>
    <w:p w:rsidR="00A62F9C" w:rsidRPr="0059691B" w:rsidRDefault="00A62F9C" w:rsidP="004368B9">
      <w:pPr>
        <w:autoSpaceDE w:val="0"/>
        <w:autoSpaceDN w:val="0"/>
        <w:adjustRightInd w:val="0"/>
        <w:spacing w:before="120" w:after="120"/>
        <w:rPr>
          <w:lang w:val="en"/>
        </w:rPr>
      </w:pPr>
      <w:r w:rsidRPr="0059691B">
        <w:rPr>
          <w:lang w:val="en"/>
        </w:rPr>
        <w:t>Ở cặp lai Bb x bb, dời con có 2 loại kg: Bb, bb</w:t>
      </w:r>
    </w:p>
    <w:p w:rsidR="00A62F9C" w:rsidRPr="0059691B" w:rsidRDefault="00A62F9C" w:rsidP="004368B9">
      <w:pPr>
        <w:autoSpaceDE w:val="0"/>
        <w:autoSpaceDN w:val="0"/>
        <w:adjustRightInd w:val="0"/>
        <w:spacing w:before="120" w:after="120"/>
        <w:rPr>
          <w:lang w:val="en"/>
        </w:rPr>
      </w:pPr>
      <w:r w:rsidRPr="0059691B">
        <w:rPr>
          <w:lang w:val="en"/>
        </w:rPr>
        <w:t>-&gt; Số loại kg ở đời con = tích số loại kg của mỗi cặp = 3 x 2 = 6</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Số loại kiểu hình bằng tích số loại kiểu hình của mỗi cặp tính trạng</w:t>
      </w:r>
    </w:p>
    <w:p w:rsidR="00A62F9C" w:rsidRPr="0059691B" w:rsidRDefault="00A62F9C" w:rsidP="004368B9">
      <w:pPr>
        <w:autoSpaceDE w:val="0"/>
        <w:autoSpaceDN w:val="0"/>
        <w:adjustRightInd w:val="0"/>
        <w:spacing w:before="120" w:after="120"/>
        <w:rPr>
          <w:lang w:val="en"/>
        </w:rPr>
      </w:pPr>
      <w:r w:rsidRPr="0059691B">
        <w:rPr>
          <w:lang w:val="en"/>
        </w:rPr>
        <w:t>VD: Ở phép lai Bố AaBb x mẹ Aabb có thể viết thành: = (Aa x Aa)(Bb x bb)</w:t>
      </w:r>
    </w:p>
    <w:p w:rsidR="00A62F9C" w:rsidRPr="0059691B" w:rsidRDefault="00A62F9C" w:rsidP="004368B9">
      <w:pPr>
        <w:autoSpaceDE w:val="0"/>
        <w:autoSpaceDN w:val="0"/>
        <w:adjustRightInd w:val="0"/>
        <w:spacing w:before="120" w:after="120"/>
        <w:rPr>
          <w:lang w:val="en"/>
        </w:rPr>
      </w:pPr>
      <w:r w:rsidRPr="0059691B">
        <w:rPr>
          <w:lang w:val="en"/>
        </w:rPr>
        <w:t>Ở cặp lai Aa x Aa, đời con có 2 loại kiểu hình là k/h trội và k/h lặn</w:t>
      </w:r>
    </w:p>
    <w:p w:rsidR="00A62F9C" w:rsidRPr="0059691B" w:rsidRDefault="00A62F9C" w:rsidP="004368B9">
      <w:pPr>
        <w:autoSpaceDE w:val="0"/>
        <w:autoSpaceDN w:val="0"/>
        <w:adjustRightInd w:val="0"/>
        <w:spacing w:before="120" w:after="120"/>
        <w:rPr>
          <w:lang w:val="en"/>
        </w:rPr>
      </w:pPr>
      <w:r w:rsidRPr="0059691B">
        <w:rPr>
          <w:lang w:val="en"/>
        </w:rPr>
        <w:t>Ở cặp lai Bb x bb, dời con có 2 loại kiểu hình là k/h trội và k/h lặn</w:t>
      </w:r>
    </w:p>
    <w:p w:rsidR="00A62F9C" w:rsidRPr="0059691B" w:rsidRDefault="00A62F9C" w:rsidP="004368B9">
      <w:pPr>
        <w:autoSpaceDE w:val="0"/>
        <w:autoSpaceDN w:val="0"/>
        <w:adjustRightInd w:val="0"/>
        <w:spacing w:before="120" w:after="120"/>
        <w:rPr>
          <w:lang w:val="en"/>
        </w:rPr>
      </w:pPr>
      <w:r w:rsidRPr="0059691B">
        <w:rPr>
          <w:lang w:val="en"/>
        </w:rPr>
        <w:t>-&gt; Số loại k/h ở đời con = 2 x 2 = 4 loại k/h</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Khi tính trạng trội hoàn toàn thì 1 kiểu hình có thể có nhiều kiểu gen nên số loại kiểu hình ít hơn số loại kiểu gen</w:t>
      </w:r>
    </w:p>
    <w:p w:rsidR="00A62F9C" w:rsidRPr="0059691B" w:rsidRDefault="00A62F9C" w:rsidP="004368B9">
      <w:pPr>
        <w:autoSpaceDE w:val="0"/>
        <w:autoSpaceDN w:val="0"/>
        <w:adjustRightInd w:val="0"/>
        <w:spacing w:before="120" w:after="120"/>
        <w:rPr>
          <w:lang w:val="en"/>
        </w:rPr>
      </w:pPr>
      <w:r w:rsidRPr="0059691B">
        <w:rPr>
          <w:lang w:val="en"/>
        </w:rPr>
        <w:t>VD: Ở phép lai bố AaBbdd x mẹ AabbDd</w:t>
      </w:r>
    </w:p>
    <w:p w:rsidR="00A62F9C" w:rsidRPr="0059691B" w:rsidRDefault="00A62F9C" w:rsidP="004368B9">
      <w:pPr>
        <w:autoSpaceDE w:val="0"/>
        <w:autoSpaceDN w:val="0"/>
        <w:adjustRightInd w:val="0"/>
        <w:spacing w:before="120" w:after="120"/>
        <w:rPr>
          <w:lang w:val="en"/>
        </w:rPr>
      </w:pPr>
      <w:r w:rsidRPr="0059691B">
        <w:rPr>
          <w:lang w:val="en"/>
        </w:rPr>
        <w:t>Cơ thể bố có 2 cặp gen dị hợp nên có 4 loại gt</w:t>
      </w:r>
    </w:p>
    <w:p w:rsidR="00A62F9C" w:rsidRPr="0059691B" w:rsidRDefault="00A62F9C" w:rsidP="004368B9">
      <w:pPr>
        <w:autoSpaceDE w:val="0"/>
        <w:autoSpaceDN w:val="0"/>
        <w:adjustRightInd w:val="0"/>
        <w:spacing w:before="120" w:after="120"/>
        <w:rPr>
          <w:lang w:val="en"/>
        </w:rPr>
      </w:pPr>
      <w:r w:rsidRPr="0059691B">
        <w:rPr>
          <w:lang w:val="en"/>
        </w:rPr>
        <w:t>Cơ thể mẹ có 2 cặp gen dị hợp nên có 4 loại gt</w:t>
      </w:r>
    </w:p>
    <w:p w:rsidR="00A62F9C" w:rsidRPr="0059691B" w:rsidRDefault="00A62F9C" w:rsidP="004368B9">
      <w:pPr>
        <w:autoSpaceDE w:val="0"/>
        <w:autoSpaceDN w:val="0"/>
        <w:adjustRightInd w:val="0"/>
        <w:spacing w:before="120" w:after="120"/>
        <w:rPr>
          <w:lang w:val="en"/>
        </w:rPr>
      </w:pPr>
      <w:r w:rsidRPr="0059691B">
        <w:rPr>
          <w:lang w:val="en"/>
        </w:rPr>
        <w:t>-&gt; Số kiểu tổ hợp gt =4 x 4 =16 kiểu tổ hợp</w:t>
      </w:r>
    </w:p>
    <w:p w:rsidR="00A62F9C" w:rsidRPr="0059691B" w:rsidRDefault="00A62F9C" w:rsidP="004368B9">
      <w:pPr>
        <w:autoSpaceDE w:val="0"/>
        <w:autoSpaceDN w:val="0"/>
        <w:adjustRightInd w:val="0"/>
        <w:spacing w:before="120" w:after="120"/>
        <w:rPr>
          <w:lang w:val="en"/>
        </w:rPr>
      </w:pPr>
      <w:r w:rsidRPr="0059691B">
        <w:rPr>
          <w:lang w:val="en"/>
        </w:rPr>
        <w:t>Ở phép lai bố AaBbdd x mẹ AabbDd có thể viết thành(Aa x Aa)(Bb x bb)(dd x Dd)</w:t>
      </w:r>
    </w:p>
    <w:p w:rsidR="00A62F9C" w:rsidRPr="0059691B" w:rsidRDefault="00A62F9C" w:rsidP="004368B9">
      <w:pPr>
        <w:autoSpaceDE w:val="0"/>
        <w:autoSpaceDN w:val="0"/>
        <w:adjustRightInd w:val="0"/>
        <w:spacing w:before="120" w:after="120"/>
        <w:rPr>
          <w:lang w:val="en"/>
        </w:rPr>
      </w:pPr>
      <w:r w:rsidRPr="0059691B">
        <w:rPr>
          <w:lang w:val="en"/>
        </w:rPr>
        <w:t>-Ở cặp lai Aa x Aa, đời con có 3 loại kg là AA, Aa, aa</w:t>
      </w:r>
    </w:p>
    <w:p w:rsidR="00A62F9C" w:rsidRPr="0059691B" w:rsidRDefault="00A62F9C" w:rsidP="004368B9">
      <w:pPr>
        <w:autoSpaceDE w:val="0"/>
        <w:autoSpaceDN w:val="0"/>
        <w:adjustRightInd w:val="0"/>
        <w:spacing w:before="120" w:after="120"/>
        <w:rPr>
          <w:lang w:val="en"/>
        </w:rPr>
      </w:pPr>
      <w:r w:rsidRPr="0059691B">
        <w:rPr>
          <w:lang w:val="en"/>
        </w:rPr>
        <w:t>-Ở cặp lai Bb x bb, đời con có 2 loại kg là Bb, bb</w:t>
      </w:r>
    </w:p>
    <w:p w:rsidR="00A62F9C" w:rsidRPr="0059691B" w:rsidRDefault="00A62F9C" w:rsidP="004368B9">
      <w:pPr>
        <w:autoSpaceDE w:val="0"/>
        <w:autoSpaceDN w:val="0"/>
        <w:adjustRightInd w:val="0"/>
        <w:spacing w:before="120" w:after="120"/>
        <w:rPr>
          <w:lang w:val="en"/>
        </w:rPr>
      </w:pPr>
      <w:r w:rsidRPr="0059691B">
        <w:rPr>
          <w:lang w:val="en"/>
        </w:rPr>
        <w:t>-Ở cặp lai dd x Dd , đời con có 2 loại kg là Dd, dd</w:t>
      </w:r>
    </w:p>
    <w:p w:rsidR="00A62F9C" w:rsidRPr="0059691B" w:rsidRDefault="00A62F9C" w:rsidP="004368B9">
      <w:pPr>
        <w:autoSpaceDE w:val="0"/>
        <w:autoSpaceDN w:val="0"/>
        <w:adjustRightInd w:val="0"/>
        <w:spacing w:before="120" w:after="120"/>
        <w:rPr>
          <w:lang w:val="en"/>
        </w:rPr>
      </w:pPr>
      <w:r w:rsidRPr="0059691B">
        <w:rPr>
          <w:lang w:val="en"/>
        </w:rPr>
        <w:t>Số loại kg = tích số loại k/g của mỗi cặp = 3 x 2 x 2 =12</w:t>
      </w:r>
    </w:p>
    <w:p w:rsidR="00A62F9C" w:rsidRPr="0059691B" w:rsidRDefault="00A62F9C" w:rsidP="004368B9">
      <w:pPr>
        <w:autoSpaceDE w:val="0"/>
        <w:autoSpaceDN w:val="0"/>
        <w:adjustRightInd w:val="0"/>
        <w:spacing w:before="120" w:after="120"/>
        <w:rPr>
          <w:lang w:val="en"/>
        </w:rPr>
      </w:pPr>
      <w:r w:rsidRPr="0059691B">
        <w:rPr>
          <w:lang w:val="en"/>
        </w:rPr>
        <w:t>Ở phép lai bố AaBbdd x mẹ AabbDd có thể viết thành(Aa x Aa)(Bb x bb)(dd x Dd)</w:t>
      </w:r>
    </w:p>
    <w:p w:rsidR="00A62F9C" w:rsidRPr="0059691B" w:rsidRDefault="00A62F9C" w:rsidP="004368B9">
      <w:pPr>
        <w:autoSpaceDE w:val="0"/>
        <w:autoSpaceDN w:val="0"/>
        <w:adjustRightInd w:val="0"/>
        <w:spacing w:before="120" w:after="120"/>
        <w:rPr>
          <w:lang w:val="en"/>
        </w:rPr>
      </w:pPr>
      <w:r w:rsidRPr="0059691B">
        <w:rPr>
          <w:lang w:val="en"/>
        </w:rPr>
        <w:t>-Ở cặp lai Aa x Aa, đời con có 2 loại k/h là trội và lặn</w:t>
      </w:r>
    </w:p>
    <w:p w:rsidR="00A62F9C" w:rsidRPr="0059691B" w:rsidRDefault="00A62F9C" w:rsidP="004368B9">
      <w:pPr>
        <w:autoSpaceDE w:val="0"/>
        <w:autoSpaceDN w:val="0"/>
        <w:adjustRightInd w:val="0"/>
        <w:spacing w:before="120" w:after="120"/>
        <w:rPr>
          <w:lang w:val="en"/>
        </w:rPr>
      </w:pPr>
      <w:r w:rsidRPr="0059691B">
        <w:rPr>
          <w:lang w:val="en"/>
        </w:rPr>
        <w:t>-Ở cặp lai Bb x bb, đời con có 2 loại k/h là trội và lặn</w:t>
      </w:r>
    </w:p>
    <w:p w:rsidR="00A62F9C" w:rsidRPr="0059691B" w:rsidRDefault="00A62F9C" w:rsidP="004368B9">
      <w:pPr>
        <w:autoSpaceDE w:val="0"/>
        <w:autoSpaceDN w:val="0"/>
        <w:adjustRightInd w:val="0"/>
        <w:spacing w:before="120" w:after="120"/>
        <w:rPr>
          <w:lang w:val="en"/>
        </w:rPr>
      </w:pPr>
      <w:r w:rsidRPr="0059691B">
        <w:rPr>
          <w:lang w:val="en"/>
        </w:rPr>
        <w:t>-Ở cặp lai dd x Dd , đời con có 2 loại k/h là trội và lặn</w:t>
      </w:r>
    </w:p>
    <w:p w:rsidR="00A62F9C" w:rsidRPr="0059691B" w:rsidRDefault="00A62F9C" w:rsidP="004368B9">
      <w:pPr>
        <w:autoSpaceDE w:val="0"/>
        <w:autoSpaceDN w:val="0"/>
        <w:adjustRightInd w:val="0"/>
        <w:spacing w:before="120" w:after="120"/>
        <w:rPr>
          <w:lang w:val="en"/>
        </w:rPr>
      </w:pPr>
      <w:r w:rsidRPr="0059691B">
        <w:rPr>
          <w:lang w:val="en"/>
        </w:rPr>
        <w:t>-&gt; Số loại k/h ở đời con = 2 x 2 x2= 8 loại k/h</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Khi tính trạng trội không hoàn toàn thì mỗi kiểu hình chỉ có 1 kiểu gen nên số loại kiểu hình =số loại kiểu gen</w:t>
      </w:r>
    </w:p>
    <w:p w:rsidR="00A62F9C" w:rsidRPr="0059691B" w:rsidRDefault="00A62F9C" w:rsidP="004368B9">
      <w:pPr>
        <w:autoSpaceDE w:val="0"/>
        <w:autoSpaceDN w:val="0"/>
        <w:adjustRightInd w:val="0"/>
        <w:spacing w:before="120" w:after="120"/>
        <w:rPr>
          <w:lang w:val="en"/>
        </w:rPr>
      </w:pPr>
      <w:r w:rsidRPr="0059691B">
        <w:rPr>
          <w:lang w:val="en"/>
        </w:rPr>
        <w:t>VD: Ở phép lai bố AaBbdd x mẹ AabbDd có thể viết thành(Aa x Aa)(Bb x bb)(dd x Dd)</w:t>
      </w:r>
    </w:p>
    <w:p w:rsidR="00A62F9C" w:rsidRPr="0059691B" w:rsidRDefault="00A62F9C" w:rsidP="004368B9">
      <w:pPr>
        <w:autoSpaceDE w:val="0"/>
        <w:autoSpaceDN w:val="0"/>
        <w:adjustRightInd w:val="0"/>
        <w:spacing w:before="120" w:after="120"/>
        <w:rPr>
          <w:lang w:val="en"/>
        </w:rPr>
      </w:pPr>
      <w:r w:rsidRPr="0059691B">
        <w:rPr>
          <w:lang w:val="en"/>
        </w:rPr>
        <w:t>-Ở cặp lai Aa x Aa, đời con có 3 loại kg là AA, Aa, aa</w:t>
      </w:r>
    </w:p>
    <w:p w:rsidR="00A62F9C" w:rsidRPr="0059691B" w:rsidRDefault="00A62F9C" w:rsidP="004368B9">
      <w:pPr>
        <w:autoSpaceDE w:val="0"/>
        <w:autoSpaceDN w:val="0"/>
        <w:adjustRightInd w:val="0"/>
        <w:spacing w:before="120" w:after="120"/>
        <w:rPr>
          <w:lang w:val="en"/>
        </w:rPr>
      </w:pPr>
      <w:r w:rsidRPr="0059691B">
        <w:rPr>
          <w:lang w:val="en"/>
        </w:rPr>
        <w:t>-Ở cặp lai Bb x bb, đời con có 2 loại kg là Bb, bb</w:t>
      </w:r>
    </w:p>
    <w:p w:rsidR="00A62F9C" w:rsidRPr="0059691B" w:rsidRDefault="00A62F9C" w:rsidP="004368B9">
      <w:pPr>
        <w:autoSpaceDE w:val="0"/>
        <w:autoSpaceDN w:val="0"/>
        <w:adjustRightInd w:val="0"/>
        <w:spacing w:before="120" w:after="120"/>
        <w:rPr>
          <w:lang w:val="en"/>
        </w:rPr>
      </w:pPr>
      <w:r w:rsidRPr="0059691B">
        <w:rPr>
          <w:lang w:val="en"/>
        </w:rPr>
        <w:t>-Ở cặp lai dd x Dd , đời con có 2 loại kg là Dd, dd</w:t>
      </w:r>
    </w:p>
    <w:p w:rsidR="00A62F9C" w:rsidRPr="0059691B" w:rsidRDefault="00A62F9C" w:rsidP="004368B9">
      <w:pPr>
        <w:autoSpaceDE w:val="0"/>
        <w:autoSpaceDN w:val="0"/>
        <w:adjustRightInd w:val="0"/>
        <w:spacing w:before="120" w:after="120"/>
        <w:rPr>
          <w:lang w:val="en"/>
        </w:rPr>
      </w:pPr>
      <w:r w:rsidRPr="0059691B">
        <w:rPr>
          <w:lang w:val="en"/>
        </w:rPr>
        <w:t>Số loại kg = tích số loại k/g của mỗi cặp = 3 x 2 x 2 =12</w:t>
      </w:r>
    </w:p>
    <w:p w:rsidR="00A62F9C" w:rsidRPr="0059691B" w:rsidRDefault="00A62F9C" w:rsidP="004368B9">
      <w:pPr>
        <w:autoSpaceDE w:val="0"/>
        <w:autoSpaceDN w:val="0"/>
        <w:adjustRightInd w:val="0"/>
        <w:spacing w:before="120" w:after="120"/>
        <w:rPr>
          <w:lang w:val="en"/>
        </w:rPr>
      </w:pPr>
      <w:r w:rsidRPr="0059691B">
        <w:rPr>
          <w:lang w:val="en"/>
        </w:rPr>
        <w:t>Ở phép lai bố AaBbdd x mẹ AabbDd có thể viết thành(Aa x Aa)(Bb x bb)(dd x Dd)</w:t>
      </w:r>
    </w:p>
    <w:p w:rsidR="00A62F9C" w:rsidRPr="0059691B" w:rsidRDefault="00A62F9C" w:rsidP="004368B9">
      <w:pPr>
        <w:autoSpaceDE w:val="0"/>
        <w:autoSpaceDN w:val="0"/>
        <w:adjustRightInd w:val="0"/>
        <w:spacing w:before="120" w:after="120"/>
        <w:rPr>
          <w:lang w:val="en"/>
        </w:rPr>
      </w:pPr>
      <w:r w:rsidRPr="0059691B">
        <w:rPr>
          <w:lang w:val="en"/>
        </w:rPr>
        <w:t>-Ở cặp lai Aa x Aa, đời con có 3 loại k/h là trội , trung gian và lặn</w:t>
      </w:r>
    </w:p>
    <w:p w:rsidR="00A62F9C" w:rsidRPr="0059691B" w:rsidRDefault="00A62F9C" w:rsidP="004368B9">
      <w:pPr>
        <w:autoSpaceDE w:val="0"/>
        <w:autoSpaceDN w:val="0"/>
        <w:adjustRightInd w:val="0"/>
        <w:spacing w:before="120" w:after="120"/>
        <w:rPr>
          <w:lang w:val="en"/>
        </w:rPr>
      </w:pPr>
      <w:r w:rsidRPr="0059691B">
        <w:rPr>
          <w:lang w:val="en"/>
        </w:rPr>
        <w:t>-Ở cặp lai Bb x bb, đời con có 2 loại k/h là trung gian và lặn</w:t>
      </w:r>
    </w:p>
    <w:p w:rsidR="00A62F9C" w:rsidRPr="0059691B" w:rsidRDefault="00A62F9C" w:rsidP="004368B9">
      <w:pPr>
        <w:autoSpaceDE w:val="0"/>
        <w:autoSpaceDN w:val="0"/>
        <w:adjustRightInd w:val="0"/>
        <w:spacing w:before="120" w:after="120"/>
        <w:rPr>
          <w:lang w:val="en"/>
        </w:rPr>
      </w:pPr>
      <w:r w:rsidRPr="0059691B">
        <w:rPr>
          <w:lang w:val="en"/>
        </w:rPr>
        <w:t>-Ở cặp lai dd x Dd , đời con có 2 loại k/h là trung gian và lặn</w:t>
      </w:r>
    </w:p>
    <w:p w:rsidR="00A62F9C" w:rsidRPr="0059691B" w:rsidRDefault="00A62F9C" w:rsidP="004368B9">
      <w:pPr>
        <w:autoSpaceDE w:val="0"/>
        <w:autoSpaceDN w:val="0"/>
        <w:adjustRightInd w:val="0"/>
        <w:spacing w:before="120" w:after="120"/>
        <w:rPr>
          <w:lang w:val="en"/>
        </w:rPr>
      </w:pPr>
      <w:r w:rsidRPr="0059691B">
        <w:rPr>
          <w:lang w:val="en"/>
        </w:rPr>
        <w:t>-&gt; Số loại k/h ở đời con = 3 x 2 x2= 12 loại k/h</w:t>
      </w:r>
    </w:p>
    <w:p w:rsidR="00A62F9C" w:rsidRPr="0059691B" w:rsidRDefault="00A62F9C" w:rsidP="004368B9">
      <w:pPr>
        <w:autoSpaceDE w:val="0"/>
        <w:autoSpaceDN w:val="0"/>
        <w:adjustRightInd w:val="0"/>
        <w:spacing w:before="120" w:after="120"/>
        <w:rPr>
          <w:b/>
          <w:bCs/>
          <w:lang w:val="en"/>
        </w:rPr>
      </w:pPr>
      <w:r w:rsidRPr="0059691B">
        <w:rPr>
          <w:b/>
          <w:bCs/>
          <w:lang w:val="en"/>
        </w:rPr>
        <w:t>3. Tìm tỉ lệ kiểu gen, tỉ lệ kiểu hình của một phép lai</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Muốn tìm tỉ lệ kiểu gen của một phép lai thì phải viết giao tử của phép lai đó , sau đó tiến hành kẻ bảng ( gt đực x gt cái) để tìm đời con</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Tỉ lệ kiểu gen = tích tỉ lệ kiểu gen của các cặp gen</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Tỉ lệ kiểu hình = tích tỉ lệ kiểu hình của các cặp tính trạng</w:t>
      </w:r>
    </w:p>
    <w:p w:rsidR="00A62F9C" w:rsidRPr="0059691B" w:rsidRDefault="00A62F9C" w:rsidP="004368B9">
      <w:pPr>
        <w:autoSpaceDE w:val="0"/>
        <w:autoSpaceDN w:val="0"/>
        <w:adjustRightInd w:val="0"/>
        <w:spacing w:before="120" w:after="120"/>
        <w:rPr>
          <w:lang w:val="en"/>
        </w:rPr>
      </w:pPr>
      <w:r w:rsidRPr="0059691B">
        <w:rPr>
          <w:lang w:val="en"/>
        </w:rPr>
        <w:t>VD: Ở phép lai bố AaBbDdee x mẹ AabbDDEE có thể viết thành= (Aa x Aa)(Bb x bb)(Dd x DD)(ee x EE)</w:t>
      </w:r>
    </w:p>
    <w:p w:rsidR="00A62F9C" w:rsidRPr="0059691B" w:rsidRDefault="00A62F9C" w:rsidP="004368B9">
      <w:pPr>
        <w:autoSpaceDE w:val="0"/>
        <w:autoSpaceDN w:val="0"/>
        <w:adjustRightInd w:val="0"/>
        <w:spacing w:before="120" w:after="120"/>
        <w:rPr>
          <w:lang w:val="en"/>
        </w:rPr>
      </w:pPr>
      <w:r w:rsidRPr="0059691B">
        <w:rPr>
          <w:lang w:val="en"/>
        </w:rPr>
        <w:t>Ở cặp lai (Aa x Aa) , đời con có 3 loại kg với t/l là: 1AA : 2 Aa : 1aa</w:t>
      </w:r>
    </w:p>
    <w:p w:rsidR="00A62F9C" w:rsidRPr="0059691B" w:rsidRDefault="00A62F9C" w:rsidP="004368B9">
      <w:pPr>
        <w:autoSpaceDE w:val="0"/>
        <w:autoSpaceDN w:val="0"/>
        <w:adjustRightInd w:val="0"/>
        <w:spacing w:before="120" w:after="120"/>
        <w:rPr>
          <w:lang w:val="en"/>
        </w:rPr>
      </w:pPr>
      <w:r w:rsidRPr="0059691B">
        <w:rPr>
          <w:lang w:val="en"/>
        </w:rPr>
        <w:t>Ở cặp lai (Bb x bb) , đời con có 2 loại kg với t/l là: 1Bb : 1bb</w:t>
      </w:r>
    </w:p>
    <w:p w:rsidR="00A62F9C" w:rsidRPr="0059691B" w:rsidRDefault="00A62F9C" w:rsidP="004368B9">
      <w:pPr>
        <w:autoSpaceDE w:val="0"/>
        <w:autoSpaceDN w:val="0"/>
        <w:adjustRightInd w:val="0"/>
        <w:spacing w:before="120" w:after="120"/>
        <w:rPr>
          <w:lang w:val="en"/>
        </w:rPr>
      </w:pPr>
      <w:r w:rsidRPr="0059691B">
        <w:rPr>
          <w:lang w:val="en"/>
        </w:rPr>
        <w:t>Ở cặp lai (Dd x DD) , đời con có 2 loại kg với t/l là: 1DD: 1Dd</w:t>
      </w:r>
    </w:p>
    <w:p w:rsidR="00A62F9C" w:rsidRPr="0059691B" w:rsidRDefault="00A62F9C" w:rsidP="004368B9">
      <w:pPr>
        <w:autoSpaceDE w:val="0"/>
        <w:autoSpaceDN w:val="0"/>
        <w:adjustRightInd w:val="0"/>
        <w:spacing w:before="120" w:after="120"/>
        <w:rPr>
          <w:lang w:val="en"/>
        </w:rPr>
      </w:pPr>
      <w:r w:rsidRPr="0059691B">
        <w:rPr>
          <w:lang w:val="en"/>
        </w:rPr>
        <w:t>Ở cặp lai (ee x EE) , đời con có 1 loại kg với t/l là: 1Ee</w:t>
      </w:r>
    </w:p>
    <w:p w:rsidR="00A62F9C" w:rsidRPr="0059691B" w:rsidRDefault="00A62F9C" w:rsidP="004368B9">
      <w:pPr>
        <w:autoSpaceDE w:val="0"/>
        <w:autoSpaceDN w:val="0"/>
        <w:adjustRightInd w:val="0"/>
        <w:spacing w:before="120" w:after="120"/>
        <w:rPr>
          <w:lang w:val="en"/>
        </w:rPr>
      </w:pPr>
      <w:r w:rsidRPr="0059691B">
        <w:rPr>
          <w:lang w:val="en"/>
        </w:rPr>
        <w:t>-&gt;Tỉ lệ kiểu gen ở đời con = tích tỉ lệ kiểu gen của các cặp gen=(1:2:1)(1:1)(1:1)1=(1:1:2:2:1:1:1:1:2:2:1:1)</w:t>
      </w:r>
    </w:p>
    <w:p w:rsidR="00A62F9C" w:rsidRPr="0059691B" w:rsidRDefault="00A62F9C" w:rsidP="004368B9">
      <w:pPr>
        <w:autoSpaceDE w:val="0"/>
        <w:autoSpaceDN w:val="0"/>
        <w:adjustRightInd w:val="0"/>
        <w:spacing w:before="120" w:after="120"/>
        <w:rPr>
          <w:lang w:val="en"/>
        </w:rPr>
      </w:pPr>
      <w:r w:rsidRPr="0059691B">
        <w:rPr>
          <w:lang w:val="en"/>
        </w:rPr>
        <w:t>Ở phép lai bố AaBbDdee x mẹ AabbDDEE có thể viết thành= (Aa x Aa)(Bb x bb)(Dd x DD)(ee x EE)</w:t>
      </w:r>
    </w:p>
    <w:p w:rsidR="00A62F9C" w:rsidRPr="0059691B" w:rsidRDefault="00A62F9C" w:rsidP="004368B9">
      <w:pPr>
        <w:autoSpaceDE w:val="0"/>
        <w:autoSpaceDN w:val="0"/>
        <w:adjustRightInd w:val="0"/>
        <w:spacing w:before="120" w:after="120"/>
        <w:rPr>
          <w:lang w:val="en"/>
        </w:rPr>
      </w:pPr>
      <w:r w:rsidRPr="0059691B">
        <w:rPr>
          <w:lang w:val="en"/>
        </w:rPr>
        <w:t>Ở cặp lai (Aa x Aa) , đời con có 2 loại k/h với t/l là: 3A- : 1aa</w:t>
      </w:r>
    </w:p>
    <w:p w:rsidR="00A62F9C" w:rsidRPr="0059691B" w:rsidRDefault="00A62F9C" w:rsidP="004368B9">
      <w:pPr>
        <w:autoSpaceDE w:val="0"/>
        <w:autoSpaceDN w:val="0"/>
        <w:adjustRightInd w:val="0"/>
        <w:spacing w:before="120" w:after="120"/>
        <w:rPr>
          <w:lang w:val="en"/>
        </w:rPr>
      </w:pPr>
      <w:r w:rsidRPr="0059691B">
        <w:rPr>
          <w:lang w:val="en"/>
        </w:rPr>
        <w:t>Ở cặp lai (Bb x bb) , đời con có 2 loại k/h với t/l là: 1B- : 1bb</w:t>
      </w:r>
    </w:p>
    <w:p w:rsidR="00A62F9C" w:rsidRPr="0059691B" w:rsidRDefault="00A62F9C" w:rsidP="004368B9">
      <w:pPr>
        <w:autoSpaceDE w:val="0"/>
        <w:autoSpaceDN w:val="0"/>
        <w:adjustRightInd w:val="0"/>
        <w:spacing w:before="120" w:after="120"/>
        <w:rPr>
          <w:lang w:val="en"/>
        </w:rPr>
      </w:pPr>
      <w:r w:rsidRPr="0059691B">
        <w:rPr>
          <w:lang w:val="en"/>
        </w:rPr>
        <w:t>Ở cặp lai (Dd x DD), đời con có 1 loại k/h với t/l là: 1D-</w:t>
      </w:r>
    </w:p>
    <w:p w:rsidR="00A62F9C" w:rsidRPr="0059691B" w:rsidRDefault="00A62F9C" w:rsidP="004368B9">
      <w:pPr>
        <w:autoSpaceDE w:val="0"/>
        <w:autoSpaceDN w:val="0"/>
        <w:adjustRightInd w:val="0"/>
        <w:spacing w:before="120" w:after="120"/>
        <w:rPr>
          <w:lang w:val="en"/>
        </w:rPr>
      </w:pPr>
      <w:r w:rsidRPr="0059691B">
        <w:rPr>
          <w:lang w:val="en"/>
        </w:rPr>
        <w:t>Ở cặp lai (ee x EE) , đời con có 1 loại k/h với t/l là: 1E-</w:t>
      </w:r>
    </w:p>
    <w:p w:rsidR="00A62F9C" w:rsidRPr="0059691B" w:rsidRDefault="00A62F9C" w:rsidP="004368B9">
      <w:pPr>
        <w:autoSpaceDE w:val="0"/>
        <w:autoSpaceDN w:val="0"/>
        <w:adjustRightInd w:val="0"/>
        <w:spacing w:before="120" w:after="120"/>
        <w:rPr>
          <w:lang w:val="en"/>
        </w:rPr>
      </w:pPr>
      <w:r w:rsidRPr="0059691B">
        <w:rPr>
          <w:lang w:val="en"/>
        </w:rPr>
        <w:t>-&gt;Tỉ lệ kiểu hình ở đời con = tích tỉ lệ kiểu hình của các cặp tính trạng= (3:1)(1:1)(1)(1)=3:3:1:1</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Tỉ lệ của một loại kiểu gen nào đó bằng tích tỉ lệ của các cặp gen có trong kiểu gen đó</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Bài toán có nhiều cặp gen thì phải tính tỉ lệ của mỗi cặp gen , sau đó nhân lại sẽ thu được kết quả</w:t>
      </w:r>
    </w:p>
    <w:p w:rsidR="00A62F9C" w:rsidRPr="0059691B" w:rsidRDefault="00A62F9C" w:rsidP="004368B9">
      <w:pPr>
        <w:autoSpaceDE w:val="0"/>
        <w:autoSpaceDN w:val="0"/>
        <w:adjustRightInd w:val="0"/>
        <w:spacing w:before="120" w:after="120"/>
        <w:rPr>
          <w:lang w:val="en"/>
        </w:rPr>
      </w:pPr>
      <w:r w:rsidRPr="0059691B">
        <w:rPr>
          <w:lang w:val="en"/>
        </w:rPr>
        <w:t>VD: Ở phép lai bố AaBbdd x mẹ AabbDd=(Aa x Aa)(Bb x bb)(dd x Dd)</w:t>
      </w:r>
    </w:p>
    <w:p w:rsidR="00A62F9C" w:rsidRPr="0059691B" w:rsidRDefault="00A62F9C" w:rsidP="004368B9">
      <w:pPr>
        <w:autoSpaceDE w:val="0"/>
        <w:autoSpaceDN w:val="0"/>
        <w:adjustRightInd w:val="0"/>
        <w:spacing w:before="120" w:after="120"/>
        <w:rPr>
          <w:lang w:val="en"/>
        </w:rPr>
      </w:pPr>
      <w:r w:rsidRPr="0059691B">
        <w:rPr>
          <w:lang w:val="en"/>
        </w:rPr>
        <w:t>Ở cặp lai (Aa x Aa) , sinh ra đời con có kg aa với t/l ¼</w:t>
      </w:r>
    </w:p>
    <w:p w:rsidR="00A62F9C" w:rsidRPr="0059691B" w:rsidRDefault="00A62F9C" w:rsidP="004368B9">
      <w:pPr>
        <w:autoSpaceDE w:val="0"/>
        <w:autoSpaceDN w:val="0"/>
        <w:adjustRightInd w:val="0"/>
        <w:spacing w:before="120" w:after="120"/>
        <w:rPr>
          <w:lang w:val="en"/>
        </w:rPr>
      </w:pPr>
      <w:r w:rsidRPr="0059691B">
        <w:rPr>
          <w:lang w:val="en"/>
        </w:rPr>
        <w:t>Ở cặp lai (Bb x bb) , sinh ra đời con có kg bb với t/l 1/2</w:t>
      </w:r>
    </w:p>
    <w:p w:rsidR="00A62F9C" w:rsidRPr="0059691B" w:rsidRDefault="00A62F9C" w:rsidP="004368B9">
      <w:pPr>
        <w:autoSpaceDE w:val="0"/>
        <w:autoSpaceDN w:val="0"/>
        <w:adjustRightInd w:val="0"/>
        <w:spacing w:before="120" w:after="120"/>
        <w:rPr>
          <w:lang w:val="en"/>
        </w:rPr>
      </w:pPr>
      <w:r w:rsidRPr="0059691B">
        <w:rPr>
          <w:lang w:val="en"/>
        </w:rPr>
        <w:t>Ở cặp lai (dd x Dd), sinh ra đời con có kg đ với t/l 1/2</w:t>
      </w:r>
    </w:p>
    <w:p w:rsidR="00A62F9C" w:rsidRPr="0059691B" w:rsidRDefault="00A62F9C" w:rsidP="004368B9">
      <w:pPr>
        <w:autoSpaceDE w:val="0"/>
        <w:autoSpaceDN w:val="0"/>
        <w:adjustRightInd w:val="0"/>
        <w:spacing w:before="120" w:after="120"/>
        <w:rPr>
          <w:lang w:val="en"/>
        </w:rPr>
      </w:pPr>
      <w:r w:rsidRPr="0059691B">
        <w:rPr>
          <w:lang w:val="en"/>
        </w:rPr>
        <w:t>Ở phép lai bố AaBbdd x mẹ AabbDd sinh ra đời con có t/l kg aabbdd với t/l= ¼ x ½  x ½ =1/16</w:t>
      </w:r>
    </w:p>
    <w:p w:rsidR="00A62F9C" w:rsidRPr="0059691B" w:rsidRDefault="00A62F9C" w:rsidP="004368B9">
      <w:pPr>
        <w:autoSpaceDE w:val="0"/>
        <w:autoSpaceDN w:val="0"/>
        <w:adjustRightInd w:val="0"/>
        <w:spacing w:before="120" w:after="120"/>
        <w:rPr>
          <w:lang w:val="en"/>
        </w:rPr>
      </w:pPr>
      <w:r w:rsidRPr="0059691B">
        <w:rPr>
          <w:lang w:val="en"/>
        </w:rPr>
        <w:t>Ở cặp lai (Aa x Aa) , sinh ra đời con có k/h A- với t/l  =3/4</w:t>
      </w:r>
    </w:p>
    <w:p w:rsidR="00A62F9C" w:rsidRPr="0059691B" w:rsidRDefault="00A62F9C" w:rsidP="004368B9">
      <w:pPr>
        <w:autoSpaceDE w:val="0"/>
        <w:autoSpaceDN w:val="0"/>
        <w:adjustRightInd w:val="0"/>
        <w:spacing w:before="120" w:after="120"/>
        <w:rPr>
          <w:lang w:val="en"/>
        </w:rPr>
      </w:pPr>
      <w:r w:rsidRPr="0059691B">
        <w:rPr>
          <w:lang w:val="en"/>
        </w:rPr>
        <w:t>Ở cặp lai (Bb x bb) , sinh ra đời con có k/h B- với t/l= 1/2</w:t>
      </w:r>
    </w:p>
    <w:p w:rsidR="00A62F9C" w:rsidRPr="0059691B" w:rsidRDefault="00A62F9C" w:rsidP="004368B9">
      <w:pPr>
        <w:autoSpaceDE w:val="0"/>
        <w:autoSpaceDN w:val="0"/>
        <w:adjustRightInd w:val="0"/>
        <w:spacing w:before="120" w:after="120"/>
        <w:rPr>
          <w:lang w:val="en"/>
        </w:rPr>
      </w:pPr>
      <w:r w:rsidRPr="0059691B">
        <w:rPr>
          <w:lang w:val="en"/>
        </w:rPr>
        <w:t>Ở cặp lai (dd x Dd), sinh ra đời con có k/h D- với t/l =1/2</w:t>
      </w:r>
    </w:p>
    <w:p w:rsidR="00A62F9C" w:rsidRPr="0059691B" w:rsidRDefault="00A62F9C" w:rsidP="004368B9">
      <w:pPr>
        <w:autoSpaceDE w:val="0"/>
        <w:autoSpaceDN w:val="0"/>
        <w:adjustRightInd w:val="0"/>
        <w:spacing w:before="120" w:after="120"/>
        <w:rPr>
          <w:lang w:val="en"/>
        </w:rPr>
      </w:pPr>
      <w:r w:rsidRPr="0059691B">
        <w:rPr>
          <w:lang w:val="en"/>
        </w:rPr>
        <w:t>Ở phép lai bố AaBbdd x mẹ AabbDd sinh ra đời con có t/l k/h A-B-D- với t/l= 3/4 x ½  x ½ =3/16</w:t>
      </w:r>
    </w:p>
    <w:p w:rsidR="00A62F9C" w:rsidRPr="0059691B" w:rsidRDefault="00A62F9C" w:rsidP="004368B9">
      <w:pPr>
        <w:autoSpaceDE w:val="0"/>
        <w:autoSpaceDN w:val="0"/>
        <w:adjustRightInd w:val="0"/>
        <w:spacing w:before="120" w:after="120"/>
        <w:rPr>
          <w:b/>
          <w:bCs/>
          <w:lang w:val="en"/>
        </w:rPr>
      </w:pPr>
      <w:r w:rsidRPr="0059691B">
        <w:rPr>
          <w:b/>
          <w:bCs/>
          <w:lang w:val="en"/>
        </w:rPr>
        <w:t>4. Bài tập suy luận để tìm k/g của bố mẹ khi biết kiểu gen của con hoặc ngược lại</w:t>
      </w:r>
    </w:p>
    <w:p w:rsidR="00A62F9C" w:rsidRPr="0059691B" w:rsidRDefault="00A62F9C" w:rsidP="004368B9">
      <w:pPr>
        <w:autoSpaceDE w:val="0"/>
        <w:autoSpaceDN w:val="0"/>
        <w:adjustRightInd w:val="0"/>
        <w:spacing w:before="120" w:after="120"/>
        <w:rPr>
          <w:lang w:val="en"/>
        </w:rPr>
      </w:pPr>
      <w:r w:rsidRPr="0059691B">
        <w:rPr>
          <w:lang w:val="en"/>
        </w:rPr>
        <w:t>-Muốn xđ kiểu gen của cơ thể thì phải dựa vào cơ thể có k/h lặn, sau đó suy ra cơ thể có k/h trội theo nguyên lý:</w:t>
      </w:r>
    </w:p>
    <w:p w:rsidR="00A62F9C" w:rsidRPr="0059691B" w:rsidRDefault="00A62F9C" w:rsidP="004368B9">
      <w:pPr>
        <w:autoSpaceDE w:val="0"/>
        <w:autoSpaceDN w:val="0"/>
        <w:adjustRightInd w:val="0"/>
        <w:spacing w:before="120" w:after="120"/>
        <w:rPr>
          <w:lang w:val="en"/>
        </w:rPr>
      </w:pPr>
      <w:r w:rsidRPr="0059691B">
        <w:rPr>
          <w:lang w:val="en"/>
        </w:rPr>
        <w:t>+Cơ thể trội bao giờ cũng phải có gen trội</w:t>
      </w:r>
    </w:p>
    <w:p w:rsidR="00A62F9C" w:rsidRPr="0059691B" w:rsidRDefault="00A62F9C" w:rsidP="004368B9">
      <w:pPr>
        <w:autoSpaceDE w:val="0"/>
        <w:autoSpaceDN w:val="0"/>
        <w:adjustRightInd w:val="0"/>
        <w:spacing w:before="120" w:after="120"/>
        <w:rPr>
          <w:lang w:val="en"/>
        </w:rPr>
      </w:pPr>
      <w:r w:rsidRPr="0059691B">
        <w:rPr>
          <w:lang w:val="en"/>
        </w:rPr>
        <w:t>+Nếu sinh ra con có kiểu hình lặn thì cơ thể trội phải có gen lặn(a)</w:t>
      </w:r>
    </w:p>
    <w:p w:rsidR="00A62F9C" w:rsidRPr="0059691B" w:rsidRDefault="00A62F9C" w:rsidP="004368B9">
      <w:pPr>
        <w:autoSpaceDE w:val="0"/>
        <w:autoSpaceDN w:val="0"/>
        <w:adjustRightInd w:val="0"/>
        <w:spacing w:before="120" w:after="120"/>
        <w:rPr>
          <w:lang w:val="en"/>
        </w:rPr>
      </w:pPr>
      <w:r w:rsidRPr="0059691B">
        <w:rPr>
          <w:lang w:val="en"/>
        </w:rPr>
        <w:t>+Nếu có bố hoặc mẹ mang k/h lặn thì cơ thể phải có gen lặn (a)</w:t>
      </w:r>
    </w:p>
    <w:p w:rsidR="00A62F9C" w:rsidRPr="0059691B" w:rsidRDefault="00A62F9C" w:rsidP="004368B9">
      <w:pPr>
        <w:autoSpaceDE w:val="0"/>
        <w:autoSpaceDN w:val="0"/>
        <w:adjustRightInd w:val="0"/>
        <w:spacing w:before="120" w:after="120"/>
        <w:rPr>
          <w:lang w:val="en"/>
        </w:rPr>
      </w:pPr>
      <w:r w:rsidRPr="0059691B">
        <w:rPr>
          <w:lang w:val="en"/>
        </w:rPr>
        <w:t>VD: Ở người , bố và mẹ đều có da đen, tóc xoăn sinh đứa con trai đầu lòng có da trắng tóc thẳng. Xđ kiểu gen của bố mẹ và đứa con nói trên. Biết rằng 2 cặp tt nói trên do 2 cặp gen quy định và dt phân li độc lập với nhau.</w:t>
      </w:r>
    </w:p>
    <w:p w:rsidR="00A62F9C" w:rsidRPr="0059691B" w:rsidRDefault="00A62F9C" w:rsidP="004368B9">
      <w:pPr>
        <w:autoSpaceDE w:val="0"/>
        <w:autoSpaceDN w:val="0"/>
        <w:adjustRightInd w:val="0"/>
        <w:spacing w:before="120" w:after="120"/>
        <w:rPr>
          <w:lang w:val="en"/>
        </w:rPr>
      </w:pPr>
      <w:r w:rsidRPr="0059691B">
        <w:rPr>
          <w:lang w:val="en"/>
        </w:rPr>
        <w:t>Giải: Bố và mẹ đều có da đen, tóc xoăn nhưng sinh con có da trắng , tóc thẳng thì chứng tỏ da trắng là tính trạng lặn so với da đen , tóc thẳng là tt lặn so với tóc xoăn.</w:t>
      </w:r>
    </w:p>
    <w:p w:rsidR="00A62F9C" w:rsidRPr="0059691B" w:rsidRDefault="00A62F9C" w:rsidP="004368B9">
      <w:pPr>
        <w:autoSpaceDE w:val="0"/>
        <w:autoSpaceDN w:val="0"/>
        <w:adjustRightInd w:val="0"/>
        <w:spacing w:before="120" w:after="120"/>
        <w:rPr>
          <w:lang w:val="en"/>
        </w:rPr>
      </w:pPr>
      <w:r w:rsidRPr="0059691B">
        <w:rPr>
          <w:lang w:val="en"/>
        </w:rPr>
        <w:t>Quy ước gen: Qen A quy định tt da đen; a-da trắng</w:t>
      </w:r>
    </w:p>
    <w:p w:rsidR="00A62F9C" w:rsidRPr="0059691B" w:rsidRDefault="00A62F9C" w:rsidP="004368B9">
      <w:pPr>
        <w:autoSpaceDE w:val="0"/>
        <w:autoSpaceDN w:val="0"/>
        <w:adjustRightInd w:val="0"/>
        <w:spacing w:before="120" w:after="120"/>
        <w:rPr>
          <w:lang w:val="en"/>
        </w:rPr>
      </w:pPr>
      <w:r w:rsidRPr="0059691B">
        <w:rPr>
          <w:lang w:val="en"/>
        </w:rPr>
        <w:t xml:space="preserve"> B- tóc xoăn; b-tóc thẳng</w:t>
      </w:r>
    </w:p>
    <w:p w:rsidR="00A62F9C" w:rsidRPr="0059691B" w:rsidRDefault="00A62F9C" w:rsidP="004368B9">
      <w:pPr>
        <w:autoSpaceDE w:val="0"/>
        <w:autoSpaceDN w:val="0"/>
        <w:adjustRightInd w:val="0"/>
        <w:spacing w:before="120" w:after="120"/>
        <w:rPr>
          <w:lang w:val="en"/>
        </w:rPr>
      </w:pPr>
      <w:r w:rsidRPr="0059691B">
        <w:rPr>
          <w:lang w:val="en"/>
        </w:rPr>
        <w:t>Đứa con có da trắng, tóc thẳng nen có kiểu gen là aabb</w:t>
      </w:r>
    </w:p>
    <w:p w:rsidR="00A62F9C" w:rsidRPr="0059691B" w:rsidRDefault="00A62F9C" w:rsidP="004368B9">
      <w:pPr>
        <w:autoSpaceDE w:val="0"/>
        <w:autoSpaceDN w:val="0"/>
        <w:adjustRightInd w:val="0"/>
        <w:spacing w:before="120" w:after="120"/>
        <w:rPr>
          <w:lang w:val="en"/>
        </w:rPr>
      </w:pPr>
      <w:r w:rsidRPr="0059691B">
        <w:rPr>
          <w:lang w:val="en"/>
        </w:rPr>
        <w:t>Vì con có k/g là aabb nên chứng tỏ bố và mẹ đều có gen ab</w:t>
      </w:r>
    </w:p>
    <w:p w:rsidR="00A62F9C" w:rsidRPr="0059691B" w:rsidRDefault="00A62F9C" w:rsidP="004368B9">
      <w:pPr>
        <w:autoSpaceDE w:val="0"/>
        <w:autoSpaceDN w:val="0"/>
        <w:adjustRightInd w:val="0"/>
        <w:spacing w:before="120" w:after="120"/>
        <w:rPr>
          <w:lang w:val="en"/>
        </w:rPr>
      </w:pPr>
      <w:r w:rsidRPr="0059691B">
        <w:rPr>
          <w:lang w:val="en"/>
        </w:rPr>
        <w:t>Bố và mẹ đều có da đen , tóc xoăn nên phải có gen AB</w:t>
      </w:r>
    </w:p>
    <w:p w:rsidR="00A62F9C" w:rsidRPr="0059691B" w:rsidRDefault="00A62F9C" w:rsidP="004368B9">
      <w:pPr>
        <w:autoSpaceDE w:val="0"/>
        <w:autoSpaceDN w:val="0"/>
        <w:adjustRightInd w:val="0"/>
        <w:spacing w:before="120" w:after="120"/>
        <w:rPr>
          <w:lang w:val="en"/>
        </w:rPr>
      </w:pPr>
      <w:r w:rsidRPr="0059691B">
        <w:rPr>
          <w:lang w:val="en"/>
        </w:rPr>
        <w:t>Vậy k/g của bố và mẹ phải là AaBb</w:t>
      </w:r>
    </w:p>
    <w:p w:rsidR="00A62F9C" w:rsidRPr="0059691B" w:rsidRDefault="00A62F9C" w:rsidP="004368B9">
      <w:pPr>
        <w:autoSpaceDE w:val="0"/>
        <w:autoSpaceDN w:val="0"/>
        <w:adjustRightInd w:val="0"/>
        <w:spacing w:before="120" w:after="120"/>
        <w:rPr>
          <w:lang w:val="en"/>
        </w:rPr>
      </w:pPr>
      <w:r w:rsidRPr="0059691B">
        <w:rPr>
          <w:lang w:val="en"/>
        </w:rPr>
        <w:t>(Vì gen tồn tại thành cặp nên gen A phải viết liền với a; B phải viết liền với b)</w:t>
      </w:r>
    </w:p>
    <w:p w:rsidR="00A62F9C" w:rsidRPr="0059691B" w:rsidRDefault="00A62F9C" w:rsidP="004368B9">
      <w:pPr>
        <w:autoSpaceDE w:val="0"/>
        <w:autoSpaceDN w:val="0"/>
        <w:adjustRightInd w:val="0"/>
        <w:spacing w:before="120" w:after="120"/>
        <w:rPr>
          <w:b/>
          <w:bCs/>
          <w:lang w:val="en"/>
        </w:rPr>
      </w:pPr>
      <w:r w:rsidRPr="0059691B">
        <w:rPr>
          <w:b/>
          <w:bCs/>
          <w:lang w:val="en"/>
        </w:rPr>
        <w:t>5.Tìm quy luật di truyền của tính trạng</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Khi bài toán cho biết tỉ lệ k/h của đời con thì dựa vào t/l phân li của cặp tính trạng sẽ biết được quy luật di truyền của cặp tính trạng đó</w:t>
      </w:r>
    </w:p>
    <w:p w:rsidR="00A62F9C" w:rsidRPr="0059691B" w:rsidRDefault="00A62F9C" w:rsidP="004368B9">
      <w:pPr>
        <w:autoSpaceDE w:val="0"/>
        <w:autoSpaceDN w:val="0"/>
        <w:adjustRightInd w:val="0"/>
        <w:spacing w:before="120" w:after="120"/>
        <w:rPr>
          <w:lang w:val="en"/>
        </w:rPr>
      </w:pPr>
      <w:r w:rsidRPr="0059691B">
        <w:rPr>
          <w:lang w:val="en"/>
        </w:rPr>
        <w:t>+Nếu đời con có tỉ lệ phân li k/h là 3:1 thì tt trội hoàn toàn</w:t>
      </w:r>
    </w:p>
    <w:p w:rsidR="00A62F9C" w:rsidRPr="0059691B" w:rsidRDefault="00A62F9C" w:rsidP="004368B9">
      <w:pPr>
        <w:autoSpaceDE w:val="0"/>
        <w:autoSpaceDN w:val="0"/>
        <w:adjustRightInd w:val="0"/>
        <w:spacing w:before="120" w:after="120"/>
        <w:rPr>
          <w:lang w:val="en"/>
        </w:rPr>
      </w:pPr>
      <w:r w:rsidRPr="0059691B">
        <w:rPr>
          <w:lang w:val="en"/>
        </w:rPr>
        <w:t>+Nếu đời con có tỉ lệ phân li k/h là 1:2:1 thì tt trội không hoàn toàn</w:t>
      </w:r>
    </w:p>
    <w:p w:rsidR="00A62F9C" w:rsidRPr="0059691B" w:rsidRDefault="00A62F9C" w:rsidP="004368B9">
      <w:pPr>
        <w:autoSpaceDE w:val="0"/>
        <w:autoSpaceDN w:val="0"/>
        <w:adjustRightInd w:val="0"/>
        <w:spacing w:before="120" w:after="120"/>
        <w:rPr>
          <w:lang w:val="en"/>
        </w:rPr>
      </w:pPr>
      <w:r w:rsidRPr="0059691B">
        <w:rPr>
          <w:lang w:val="en"/>
        </w:rPr>
        <w:t xml:space="preserve">-Khi bài toán có nhiều cặp tt thì phải tiến hành 2 bước: </w:t>
      </w:r>
    </w:p>
    <w:p w:rsidR="00A62F9C" w:rsidRPr="0059691B" w:rsidRDefault="00A62F9C" w:rsidP="004368B9">
      <w:pPr>
        <w:autoSpaceDE w:val="0"/>
        <w:autoSpaceDN w:val="0"/>
        <w:adjustRightInd w:val="0"/>
        <w:spacing w:before="120" w:after="120"/>
        <w:rPr>
          <w:lang w:val="en"/>
        </w:rPr>
      </w:pPr>
      <w:r w:rsidRPr="0059691B">
        <w:rPr>
          <w:lang w:val="en"/>
        </w:rPr>
        <w:t>B1: Xđ quy luật dt của mỗi cặp tt(dựa vào t/l k/h của cặp tt đó)</w:t>
      </w:r>
    </w:p>
    <w:p w:rsidR="00A62F9C" w:rsidRPr="0059691B" w:rsidRDefault="00A62F9C" w:rsidP="004368B9">
      <w:pPr>
        <w:autoSpaceDE w:val="0"/>
        <w:autoSpaceDN w:val="0"/>
        <w:adjustRightInd w:val="0"/>
        <w:spacing w:before="120" w:after="120"/>
        <w:rPr>
          <w:lang w:val="en"/>
        </w:rPr>
      </w:pPr>
      <w:r w:rsidRPr="0059691B">
        <w:rPr>
          <w:lang w:val="en"/>
        </w:rPr>
        <w:t>B2: Xđ xem 2 cặp tt đó có di truyền phân li độc lập với nhau hay không. Nếu 2 cặp tt plđl thì t/l k/h của bài toán = tích tỉ lệ của các cặp tt</w:t>
      </w:r>
    </w:p>
    <w:p w:rsidR="00A62F9C" w:rsidRPr="0059691B" w:rsidRDefault="00A62F9C" w:rsidP="004368B9">
      <w:pPr>
        <w:autoSpaceDE w:val="0"/>
        <w:autoSpaceDN w:val="0"/>
        <w:adjustRightInd w:val="0"/>
        <w:spacing w:before="120" w:after="120"/>
        <w:rPr>
          <w:lang w:val="en"/>
        </w:rPr>
      </w:pPr>
      <w:r w:rsidRPr="0059691B">
        <w:rPr>
          <w:lang w:val="en"/>
        </w:rPr>
        <w:t>-Muốn tìm k/g của bố mẹ thì phải dựa vào số loại gt mà bố mẹ tạo ra . VD nếu cơ thể tạo ra 4 loại gt thì cơ thể có 2 cặp gen dị hợp</w:t>
      </w:r>
    </w:p>
    <w:p w:rsidR="00A62F9C" w:rsidRPr="0059691B" w:rsidRDefault="00A62F9C" w:rsidP="004368B9">
      <w:pPr>
        <w:autoSpaceDE w:val="0"/>
        <w:autoSpaceDN w:val="0"/>
        <w:adjustRightInd w:val="0"/>
        <w:spacing w:before="120" w:after="120"/>
        <w:rPr>
          <w:lang w:val="en"/>
        </w:rPr>
      </w:pPr>
      <w:r w:rsidRPr="0059691B">
        <w:rPr>
          <w:lang w:val="en"/>
        </w:rPr>
        <w:t>VD: Cho cây thân cao, hoa đỏ lai với cây thân thấp ,hoa trắng -&gt; F</w:t>
      </w:r>
      <w:r w:rsidRPr="0059691B">
        <w:rPr>
          <w:vertAlign w:val="subscript"/>
          <w:lang w:val="en"/>
        </w:rPr>
        <w:t>1</w:t>
      </w:r>
      <w:r w:rsidRPr="0059691B">
        <w:rPr>
          <w:lang w:val="en"/>
        </w:rPr>
        <w:t xml:space="preserve"> : Thân thấp, hoa hồng. Cho F</w:t>
      </w:r>
      <w:r w:rsidRPr="0059691B">
        <w:rPr>
          <w:vertAlign w:val="subscript"/>
          <w:lang w:val="en"/>
        </w:rPr>
        <w:t>1</w:t>
      </w:r>
      <w:r w:rsidRPr="0059691B">
        <w:rPr>
          <w:lang w:val="en"/>
        </w:rPr>
        <w:t xml:space="preserve"> tự thụ phấn thu được F</w:t>
      </w:r>
      <w:r w:rsidRPr="0059691B">
        <w:rPr>
          <w:vertAlign w:val="subscript"/>
          <w:lang w:val="en"/>
        </w:rPr>
        <w:t>2</w:t>
      </w:r>
      <w:r w:rsidRPr="0059691B">
        <w:rPr>
          <w:lang w:val="en"/>
        </w:rPr>
        <w:t>: gồm 301 cây thân cao , hoa đỏ; 600 cây thân cao, hoa hồng ; 299 cây thân cao , hoa trắng; 100 cây thân thấp, hoa đỏ;199 cây thân thấp, hoa hồng; 100 cây thân thấp, hoa trắng. Xác định quy luật di truyền của tt và kiểu gen của cây F</w:t>
      </w:r>
      <w:r w:rsidRPr="0059691B">
        <w:rPr>
          <w:vertAlign w:val="subscript"/>
          <w:lang w:val="en"/>
        </w:rPr>
        <w:t>1</w:t>
      </w:r>
    </w:p>
    <w:p w:rsidR="00A62F9C" w:rsidRPr="0059691B" w:rsidRDefault="00A62F9C" w:rsidP="004368B9">
      <w:pPr>
        <w:autoSpaceDE w:val="0"/>
        <w:autoSpaceDN w:val="0"/>
        <w:adjustRightInd w:val="0"/>
        <w:spacing w:before="120" w:after="120"/>
        <w:rPr>
          <w:lang w:val="en"/>
        </w:rPr>
      </w:pPr>
      <w:r w:rsidRPr="0059691B">
        <w:rPr>
          <w:lang w:val="en"/>
        </w:rPr>
        <w:t xml:space="preserve">Giải: </w:t>
      </w:r>
    </w:p>
    <w:p w:rsidR="00A62F9C" w:rsidRPr="0059691B" w:rsidRDefault="00A62F9C" w:rsidP="004368B9">
      <w:pPr>
        <w:autoSpaceDE w:val="0"/>
        <w:autoSpaceDN w:val="0"/>
        <w:adjustRightInd w:val="0"/>
        <w:spacing w:before="120" w:after="120"/>
        <w:rPr>
          <w:lang w:val="en"/>
        </w:rPr>
      </w:pPr>
      <w:r w:rsidRPr="0059691B">
        <w:rPr>
          <w:b/>
          <w:bCs/>
          <w:u w:val="single"/>
          <w:lang w:val="en"/>
        </w:rPr>
        <w:t>B1</w:t>
      </w:r>
      <w:r w:rsidRPr="0059691B">
        <w:rPr>
          <w:lang w:val="en"/>
        </w:rPr>
        <w:t>: Xđ qldt của mỗi cặp tt:</w:t>
      </w:r>
    </w:p>
    <w:p w:rsidR="00A62F9C" w:rsidRPr="0059691B" w:rsidRDefault="00A62F9C" w:rsidP="004368B9">
      <w:pPr>
        <w:autoSpaceDE w:val="0"/>
        <w:autoSpaceDN w:val="0"/>
        <w:adjustRightInd w:val="0"/>
        <w:spacing w:before="120" w:after="120"/>
        <w:rPr>
          <w:lang w:val="en"/>
        </w:rPr>
      </w:pPr>
      <w:r w:rsidRPr="0059691B">
        <w:rPr>
          <w:lang w:val="en"/>
        </w:rPr>
        <w:t xml:space="preserve">-Cặp tt chiều cao thân cây: </w:t>
      </w:r>
    </w:p>
    <w:p w:rsidR="00A62F9C" w:rsidRPr="0059691B" w:rsidRDefault="00A62F9C" w:rsidP="004368B9">
      <w:pPr>
        <w:autoSpaceDE w:val="0"/>
        <w:autoSpaceDN w:val="0"/>
        <w:adjustRightInd w:val="0"/>
        <w:spacing w:before="120" w:after="120"/>
        <w:rPr>
          <w:lang w:val="en"/>
        </w:rPr>
      </w:pPr>
      <w:r w:rsidRPr="0059691B">
        <w:rPr>
          <w:lang w:val="en"/>
        </w:rPr>
        <w:t>Cây cao/cây thấp=(301+600+299)/(100+199+100)=3/1-&gt;tt chiều cao cây di truyền theo quy luật trội hoàn toàn</w:t>
      </w:r>
    </w:p>
    <w:p w:rsidR="00A62F9C" w:rsidRPr="0059691B" w:rsidRDefault="00A62F9C" w:rsidP="004368B9">
      <w:pPr>
        <w:autoSpaceDE w:val="0"/>
        <w:autoSpaceDN w:val="0"/>
        <w:adjustRightInd w:val="0"/>
        <w:spacing w:before="120" w:after="120"/>
        <w:rPr>
          <w:lang w:val="en"/>
        </w:rPr>
      </w:pPr>
      <w:r w:rsidRPr="0059691B">
        <w:rPr>
          <w:lang w:val="en"/>
        </w:rPr>
        <w:t>Quy ước: Gen A quy định tt cây cao, a- cây thấp</w:t>
      </w:r>
    </w:p>
    <w:p w:rsidR="00A62F9C" w:rsidRPr="0059691B" w:rsidRDefault="00A62F9C" w:rsidP="004368B9">
      <w:pPr>
        <w:autoSpaceDE w:val="0"/>
        <w:autoSpaceDN w:val="0"/>
        <w:adjustRightInd w:val="0"/>
        <w:spacing w:before="120" w:after="120"/>
        <w:rPr>
          <w:lang w:val="en"/>
        </w:rPr>
      </w:pPr>
      <w:r w:rsidRPr="0059691B">
        <w:rPr>
          <w:lang w:val="en"/>
        </w:rPr>
        <w:t>-Cặp tt màu hoa:</w:t>
      </w:r>
    </w:p>
    <w:p w:rsidR="00A62F9C" w:rsidRPr="0059691B" w:rsidRDefault="00A62F9C" w:rsidP="004368B9">
      <w:pPr>
        <w:autoSpaceDE w:val="0"/>
        <w:autoSpaceDN w:val="0"/>
        <w:adjustRightInd w:val="0"/>
        <w:spacing w:before="120" w:after="120"/>
        <w:rPr>
          <w:lang w:val="en"/>
        </w:rPr>
      </w:pPr>
      <w:r w:rsidRPr="0059691B">
        <w:rPr>
          <w:lang w:val="en"/>
        </w:rPr>
        <w:t>Hoa đỏ:Hoa hồng:Hoa trắng=(301+100):( 600+199): ( 299+100)=1:2:1-&gt; tt màu hoa di truyền theo quy luật trội không hoàn toàn</w:t>
      </w:r>
    </w:p>
    <w:p w:rsidR="00A62F9C" w:rsidRPr="0059691B" w:rsidRDefault="00A62F9C" w:rsidP="004368B9">
      <w:pPr>
        <w:autoSpaceDE w:val="0"/>
        <w:autoSpaceDN w:val="0"/>
        <w:adjustRightInd w:val="0"/>
        <w:spacing w:before="120" w:after="120"/>
        <w:rPr>
          <w:lang w:val="en"/>
        </w:rPr>
      </w:pPr>
      <w:r w:rsidRPr="0059691B">
        <w:rPr>
          <w:lang w:val="en"/>
        </w:rPr>
        <w:t>Quy ước: BB quy định hoa đỏ; Bb qđ hoa hồng; bb qđ hoa trắng</w:t>
      </w:r>
    </w:p>
    <w:p w:rsidR="00A62F9C" w:rsidRPr="0059691B" w:rsidRDefault="00A62F9C" w:rsidP="004368B9">
      <w:pPr>
        <w:autoSpaceDE w:val="0"/>
        <w:autoSpaceDN w:val="0"/>
        <w:adjustRightInd w:val="0"/>
        <w:spacing w:before="120" w:after="120"/>
        <w:rPr>
          <w:lang w:val="en"/>
        </w:rPr>
      </w:pPr>
      <w:r w:rsidRPr="0059691B">
        <w:rPr>
          <w:b/>
          <w:bCs/>
          <w:u w:val="single"/>
          <w:lang w:val="en"/>
        </w:rPr>
        <w:t>B2</w:t>
      </w:r>
      <w:r w:rsidRPr="0059691B">
        <w:rPr>
          <w:lang w:val="en"/>
        </w:rPr>
        <w:t>: Tìm xem 2 cặp tt này có phân li độc lập hay không</w:t>
      </w:r>
    </w:p>
    <w:p w:rsidR="00A62F9C" w:rsidRPr="0059691B" w:rsidRDefault="00A62F9C" w:rsidP="004368B9">
      <w:pPr>
        <w:autoSpaceDE w:val="0"/>
        <w:autoSpaceDN w:val="0"/>
        <w:adjustRightInd w:val="0"/>
        <w:spacing w:before="120" w:after="120"/>
        <w:rPr>
          <w:lang w:val="en"/>
        </w:rPr>
      </w:pPr>
      <w:r w:rsidRPr="0059691B">
        <w:rPr>
          <w:lang w:val="en"/>
        </w:rPr>
        <w:t>-Tỉ lệ phân li kiểu hình của phép lai là: 301:600:299:100:199:100=3:6:3:1:2:1</w:t>
      </w:r>
    </w:p>
    <w:p w:rsidR="00A62F9C" w:rsidRPr="0059691B" w:rsidRDefault="00A62F9C" w:rsidP="004368B9">
      <w:pPr>
        <w:autoSpaceDE w:val="0"/>
        <w:autoSpaceDN w:val="0"/>
        <w:adjustRightInd w:val="0"/>
        <w:spacing w:before="120" w:after="120"/>
        <w:rPr>
          <w:lang w:val="en"/>
        </w:rPr>
      </w:pPr>
      <w:r w:rsidRPr="0059691B">
        <w:rPr>
          <w:lang w:val="en"/>
        </w:rPr>
        <w:t>-Tích tỉ lệ của 2 cặp tt =(3:1)(1:2:1)=3:6:3:1:2:1-&gt; như vậy , tỉ lệ phân li kiểu hình của phép lai = tích tl của 2 cặp tt-&gt; 2 cặp tt này di truyền phân li độc lập với nhau.</w:t>
      </w:r>
    </w:p>
    <w:p w:rsidR="00A62F9C" w:rsidRPr="0059691B" w:rsidRDefault="00A62F9C" w:rsidP="004368B9">
      <w:pPr>
        <w:autoSpaceDE w:val="0"/>
        <w:autoSpaceDN w:val="0"/>
        <w:adjustRightInd w:val="0"/>
        <w:spacing w:before="120" w:after="120"/>
        <w:rPr>
          <w:lang w:val="en"/>
        </w:rPr>
      </w:pPr>
      <w:r w:rsidRPr="0059691B">
        <w:rPr>
          <w:lang w:val="en"/>
        </w:rPr>
        <w:t>-Đời F</w:t>
      </w:r>
      <w:r w:rsidRPr="0059691B">
        <w:rPr>
          <w:vertAlign w:val="subscript"/>
          <w:lang w:val="en"/>
        </w:rPr>
        <w:t>2</w:t>
      </w:r>
      <w:r w:rsidRPr="0059691B">
        <w:rPr>
          <w:lang w:val="en"/>
        </w:rPr>
        <w:t xml:space="preserve"> có tl k/h là 3:6:3:1:2:1 gồm 16 loại tổ hợp giao tử(3+6+3+1+2+1=16) nên F</w:t>
      </w:r>
      <w:r w:rsidRPr="0059691B">
        <w:rPr>
          <w:vertAlign w:val="subscript"/>
          <w:lang w:val="en"/>
        </w:rPr>
        <w:t>1</w:t>
      </w:r>
      <w:r w:rsidRPr="0059691B">
        <w:rPr>
          <w:lang w:val="en"/>
        </w:rPr>
        <w:t xml:space="preserve"> có 4 loại giao tử (16=4 x 4)  nên F</w:t>
      </w:r>
      <w:r w:rsidRPr="0059691B">
        <w:rPr>
          <w:vertAlign w:val="subscript"/>
          <w:lang w:val="en"/>
        </w:rPr>
        <w:t>1</w:t>
      </w:r>
      <w:r w:rsidRPr="0059691B">
        <w:rPr>
          <w:lang w:val="en"/>
        </w:rPr>
        <w:t xml:space="preserve"> có 2 cặp gen dị hợp-&gt;KG của F</w:t>
      </w:r>
      <w:r w:rsidRPr="0059691B">
        <w:rPr>
          <w:vertAlign w:val="subscript"/>
          <w:lang w:val="en"/>
        </w:rPr>
        <w:t>1</w:t>
      </w:r>
      <w:r w:rsidRPr="0059691B">
        <w:rPr>
          <w:lang w:val="en"/>
        </w:rPr>
        <w:t xml:space="preserve"> là AaBb</w:t>
      </w:r>
    </w:p>
    <w:p w:rsidR="00A62F9C" w:rsidRPr="0059691B" w:rsidRDefault="00A62F9C" w:rsidP="004368B9">
      <w:pPr>
        <w:autoSpaceDE w:val="0"/>
        <w:autoSpaceDN w:val="0"/>
        <w:adjustRightInd w:val="0"/>
        <w:spacing w:before="120" w:after="120"/>
        <w:rPr>
          <w:b/>
          <w:bCs/>
          <w:lang w:val="en"/>
        </w:rPr>
      </w:pPr>
      <w:r w:rsidRPr="0059691B">
        <w:rPr>
          <w:b/>
          <w:bCs/>
          <w:lang w:val="en"/>
        </w:rPr>
        <w:t>6. Tìm kiểu gen của bố mẹ khi biết kiểu hình của đời con</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Dựa vào t/l từng cặp tt để suy ra k/g của bố mẹ về cặp tt đó</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Kiểu gen của bố mẹ là tập hợp của tất cả các cặp gen của từng cặp tt</w:t>
      </w:r>
    </w:p>
    <w:p w:rsidR="00A62F9C" w:rsidRPr="0059691B" w:rsidRDefault="00A62F9C" w:rsidP="004368B9">
      <w:pPr>
        <w:autoSpaceDE w:val="0"/>
        <w:autoSpaceDN w:val="0"/>
        <w:adjustRightInd w:val="0"/>
        <w:spacing w:before="120" w:after="120"/>
        <w:rPr>
          <w:lang w:val="en"/>
        </w:rPr>
      </w:pPr>
      <w:r w:rsidRPr="0059691B">
        <w:rPr>
          <w:lang w:val="en"/>
        </w:rPr>
        <w:t>VD: Cho biết gen A quy định hạt vàng trội hoàn toàn so với a quy định hạt xanh; B quy định hạt trơn trội hoàn toàn so với b quy định hạt nhăn. Hai cặp tt này dtđl với nhau. Cho 1 cây tự thụ phấn (cây P), đời con thu được kiểu hình với tỉ lệ 3 hạt vàng, trơn:1 hạt xanh, trơn. Hãy suy luận để tìm kiểu gen của cây P.</w:t>
      </w:r>
    </w:p>
    <w:p w:rsidR="00A62F9C" w:rsidRPr="0059691B" w:rsidRDefault="00A62F9C" w:rsidP="004368B9">
      <w:pPr>
        <w:autoSpaceDE w:val="0"/>
        <w:autoSpaceDN w:val="0"/>
        <w:adjustRightInd w:val="0"/>
        <w:spacing w:before="120" w:after="120"/>
        <w:rPr>
          <w:lang w:val="en"/>
        </w:rPr>
      </w:pPr>
      <w:r w:rsidRPr="0059691B">
        <w:rPr>
          <w:lang w:val="en"/>
        </w:rPr>
        <w:t>Giải</w:t>
      </w:r>
    </w:p>
    <w:p w:rsidR="00A62F9C" w:rsidRPr="0059691B" w:rsidRDefault="00A62F9C" w:rsidP="004368B9">
      <w:pPr>
        <w:autoSpaceDE w:val="0"/>
        <w:autoSpaceDN w:val="0"/>
        <w:adjustRightInd w:val="0"/>
        <w:spacing w:before="120" w:after="120"/>
        <w:rPr>
          <w:lang w:val="en"/>
        </w:rPr>
      </w:pPr>
      <w:r w:rsidRPr="0059691B">
        <w:rPr>
          <w:lang w:val="en"/>
        </w:rPr>
        <w:t>-Xét riêng từng cặp tt</w:t>
      </w:r>
    </w:p>
    <w:p w:rsidR="00A62F9C" w:rsidRPr="0059691B" w:rsidRDefault="00A62F9C" w:rsidP="004368B9">
      <w:pPr>
        <w:autoSpaceDE w:val="0"/>
        <w:autoSpaceDN w:val="0"/>
        <w:adjustRightInd w:val="0"/>
        <w:spacing w:before="120" w:after="120"/>
        <w:rPr>
          <w:lang w:val="en"/>
        </w:rPr>
      </w:pPr>
      <w:r w:rsidRPr="0059691B">
        <w:rPr>
          <w:lang w:val="en"/>
        </w:rPr>
        <w:t>+Tính trạng màu hạt: Hạt vàng/hạt xanh=3/1-&gt;Kiểu gen của cây P là Aa x Aa</w:t>
      </w:r>
    </w:p>
    <w:p w:rsidR="00A62F9C" w:rsidRPr="0059691B" w:rsidRDefault="00A62F9C" w:rsidP="004368B9">
      <w:pPr>
        <w:autoSpaceDE w:val="0"/>
        <w:autoSpaceDN w:val="0"/>
        <w:adjustRightInd w:val="0"/>
        <w:spacing w:before="120" w:after="120"/>
        <w:rPr>
          <w:lang w:val="en"/>
        </w:rPr>
      </w:pPr>
      <w:r w:rsidRPr="0059691B">
        <w:rPr>
          <w:lang w:val="en"/>
        </w:rPr>
        <w:t>+Tính trạng hình dạng hạt:</w:t>
      </w:r>
    </w:p>
    <w:p w:rsidR="00A62F9C" w:rsidRPr="0059691B" w:rsidRDefault="00A62F9C" w:rsidP="004368B9">
      <w:pPr>
        <w:autoSpaceDE w:val="0"/>
        <w:autoSpaceDN w:val="0"/>
        <w:adjustRightInd w:val="0"/>
        <w:spacing w:before="120" w:after="120"/>
        <w:rPr>
          <w:lang w:val="en"/>
        </w:rPr>
      </w:pPr>
      <w:r w:rsidRPr="0059691B">
        <w:rPr>
          <w:lang w:val="en"/>
        </w:rPr>
        <w:t>Đời con có 100% hạt trơn -&gt; Kiểu gen của cây P là BB x BB (vì cây P tự thụ phấn nên cây P vừa làm bố , vừa làm mẹ nên chỉ có duy nhất 1 KG BB mới cho đời con có kiểu hình 100% hạt trơn)</w:t>
      </w:r>
    </w:p>
    <w:p w:rsidR="00A62F9C" w:rsidRPr="0059691B" w:rsidRDefault="00A62F9C" w:rsidP="004368B9">
      <w:pPr>
        <w:autoSpaceDE w:val="0"/>
        <w:autoSpaceDN w:val="0"/>
        <w:adjustRightInd w:val="0"/>
        <w:spacing w:before="120" w:after="120"/>
        <w:rPr>
          <w:lang w:val="en"/>
        </w:rPr>
      </w:pPr>
      <w:r w:rsidRPr="0059691B">
        <w:rPr>
          <w:lang w:val="en"/>
        </w:rPr>
        <w:t>Kết hợp cả hai cặp tt thì ta được k/g của cây P là AaBB x AaBB</w:t>
      </w:r>
    </w:p>
    <w:p w:rsidR="00A62F9C" w:rsidRPr="0059691B" w:rsidRDefault="00A62F9C" w:rsidP="004368B9">
      <w:pPr>
        <w:autoSpaceDE w:val="0"/>
        <w:autoSpaceDN w:val="0"/>
        <w:adjustRightInd w:val="0"/>
        <w:spacing w:before="120" w:after="120"/>
        <w:rPr>
          <w:lang w:val="en"/>
        </w:rPr>
      </w:pPr>
      <w:r w:rsidRPr="0059691B">
        <w:rPr>
          <w:b/>
          <w:bCs/>
          <w:lang w:val="en"/>
        </w:rPr>
        <w:t>-Chú ý</w:t>
      </w:r>
      <w:r w:rsidRPr="0059691B">
        <w:rPr>
          <w:lang w:val="en"/>
        </w:rPr>
        <w:t>: Phân biệt hiện tượng tự thụ phấn: 1 cây vừa là bố, vừa là mẹ; giao phấn giữa 2 cây bố mẹ khác nhau</w:t>
      </w:r>
    </w:p>
    <w:p w:rsidR="00A62F9C" w:rsidRPr="0059691B" w:rsidRDefault="00A62F9C" w:rsidP="004368B9">
      <w:pPr>
        <w:autoSpaceDE w:val="0"/>
        <w:autoSpaceDN w:val="0"/>
        <w:adjustRightInd w:val="0"/>
        <w:spacing w:before="120" w:after="120"/>
        <w:rPr>
          <w:b/>
          <w:bCs/>
          <w:lang w:val="en"/>
        </w:rPr>
      </w:pPr>
      <w:r w:rsidRPr="0059691B">
        <w:rPr>
          <w:b/>
          <w:bCs/>
          <w:lang w:val="en"/>
        </w:rPr>
        <w:t>7. Tìm tỉ lệ kiểu hình đời con khi bố mẹ có nhiều kiểu gen khác nhau</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Khi bố mẹ có nhiều phép lai khác nhau thì phải tiến hành từng phép lai sau đó cộng lại và tính giá trị trung bình để được tỉ lệ kiểu hình.</w:t>
      </w:r>
    </w:p>
    <w:p w:rsidR="00A62F9C" w:rsidRPr="0059691B" w:rsidRDefault="00A62F9C" w:rsidP="004368B9">
      <w:pPr>
        <w:autoSpaceDE w:val="0"/>
        <w:autoSpaceDN w:val="0"/>
        <w:adjustRightInd w:val="0"/>
        <w:spacing w:before="120" w:after="120"/>
        <w:rPr>
          <w:lang w:val="en"/>
        </w:rPr>
      </w:pPr>
      <w:r w:rsidRPr="0059691B">
        <w:rPr>
          <w:lang w:val="en"/>
        </w:rPr>
        <w:t>VD: Cho biết gen A qđ hạt vàng trội hoàn toàn so với a quy định hạt xanh, cho cây có hạt vàng không thuần chủng lai với cây hạt xanh được F</w:t>
      </w:r>
      <w:r w:rsidRPr="0059691B">
        <w:rPr>
          <w:vertAlign w:val="subscript"/>
          <w:lang w:val="en"/>
        </w:rPr>
        <w:t>1</w:t>
      </w:r>
      <w:r w:rsidRPr="0059691B">
        <w:rPr>
          <w:lang w:val="en"/>
        </w:rPr>
        <w:t>. Cho các cây F</w:t>
      </w:r>
      <w:r w:rsidRPr="0059691B">
        <w:rPr>
          <w:vertAlign w:val="subscript"/>
          <w:lang w:val="en"/>
        </w:rPr>
        <w:t>1</w:t>
      </w:r>
      <w:r w:rsidRPr="0059691B">
        <w:rPr>
          <w:lang w:val="en"/>
        </w:rPr>
        <w:t xml:space="preserve"> tự thụ phấn . Hãy xđ t/l kiểu hình ở F</w:t>
      </w:r>
      <w:r w:rsidRPr="0059691B">
        <w:rPr>
          <w:vertAlign w:val="subscript"/>
          <w:lang w:val="en"/>
        </w:rPr>
        <w:t>2</w:t>
      </w:r>
      <w:r w:rsidRPr="0059691B">
        <w:rPr>
          <w:lang w:val="en"/>
        </w:rPr>
        <w:t>.</w:t>
      </w:r>
    </w:p>
    <w:p w:rsidR="00A62F9C" w:rsidRPr="0059691B" w:rsidRDefault="00A62F9C" w:rsidP="004368B9">
      <w:pPr>
        <w:autoSpaceDE w:val="0"/>
        <w:autoSpaceDN w:val="0"/>
        <w:adjustRightInd w:val="0"/>
        <w:spacing w:before="120" w:after="120"/>
        <w:rPr>
          <w:lang w:val="en"/>
        </w:rPr>
      </w:pPr>
      <w:r w:rsidRPr="0059691B">
        <w:rPr>
          <w:lang w:val="en"/>
        </w:rPr>
        <w:t>Giải: cây hạt vàng không t/chủng có k/g Aa</w:t>
      </w:r>
    </w:p>
    <w:p w:rsidR="00A62F9C" w:rsidRPr="0059691B" w:rsidRDefault="00A62F9C" w:rsidP="004368B9">
      <w:pPr>
        <w:autoSpaceDE w:val="0"/>
        <w:autoSpaceDN w:val="0"/>
        <w:adjustRightInd w:val="0"/>
        <w:spacing w:before="120" w:after="120"/>
        <w:rPr>
          <w:lang w:val="en"/>
        </w:rPr>
      </w:pPr>
      <w:r w:rsidRPr="0059691B">
        <w:rPr>
          <w:lang w:val="en"/>
        </w:rPr>
        <w:t>Cây hạt xanh có k/gen aa</w:t>
      </w:r>
    </w:p>
    <w:p w:rsidR="00A62F9C" w:rsidRPr="0059691B" w:rsidRDefault="00A62F9C" w:rsidP="004368B9">
      <w:pPr>
        <w:autoSpaceDE w:val="0"/>
        <w:autoSpaceDN w:val="0"/>
        <w:adjustRightInd w:val="0"/>
        <w:spacing w:before="120" w:after="120"/>
        <w:rPr>
          <w:lang w:val="en"/>
        </w:rPr>
      </w:pPr>
      <w:r w:rsidRPr="0059691B">
        <w:rPr>
          <w:lang w:val="en"/>
        </w:rPr>
        <w:t>Sơ đồ lai: Aa x aa-&gt; F</w:t>
      </w:r>
      <w:r w:rsidRPr="0059691B">
        <w:rPr>
          <w:vertAlign w:val="subscript"/>
          <w:lang w:val="en"/>
        </w:rPr>
        <w:t>1</w:t>
      </w:r>
      <w:r w:rsidRPr="0059691B">
        <w:rPr>
          <w:lang w:val="en"/>
        </w:rPr>
        <w:t xml:space="preserve"> chỉ gồm có 1Aa và 1aa</w:t>
      </w:r>
    </w:p>
    <w:p w:rsidR="00A62F9C" w:rsidRPr="0059691B" w:rsidRDefault="00A62F9C" w:rsidP="004368B9">
      <w:pPr>
        <w:autoSpaceDE w:val="0"/>
        <w:autoSpaceDN w:val="0"/>
        <w:adjustRightInd w:val="0"/>
        <w:spacing w:before="120" w:after="120"/>
        <w:rPr>
          <w:lang w:val="en"/>
        </w:rPr>
      </w:pPr>
      <w:r w:rsidRPr="0059691B">
        <w:rPr>
          <w:lang w:val="en"/>
        </w:rPr>
        <w:t>F</w:t>
      </w:r>
      <w:r w:rsidRPr="0059691B">
        <w:rPr>
          <w:vertAlign w:val="subscript"/>
          <w:lang w:val="en"/>
        </w:rPr>
        <w:t>1</w:t>
      </w:r>
      <w:r w:rsidRPr="0059691B">
        <w:rPr>
          <w:lang w:val="en"/>
        </w:rPr>
        <w:t xml:space="preserve"> tự thụ phấn ta có 2 sơ đồ lai sau: </w:t>
      </w:r>
    </w:p>
    <w:p w:rsidR="00A62F9C" w:rsidRPr="0059691B" w:rsidRDefault="00A62F9C" w:rsidP="004368B9">
      <w:pPr>
        <w:autoSpaceDE w:val="0"/>
        <w:autoSpaceDN w:val="0"/>
        <w:adjustRightInd w:val="0"/>
        <w:spacing w:before="120" w:after="120"/>
        <w:rPr>
          <w:lang w:val="en"/>
        </w:rPr>
      </w:pPr>
      <w:r w:rsidRPr="0059691B">
        <w:rPr>
          <w:lang w:val="en"/>
        </w:rPr>
        <w:t xml:space="preserve">              Aa x Aa-&gt; đời con có 75% hạt vàng :25% hạt xanh</w:t>
      </w:r>
    </w:p>
    <w:p w:rsidR="00A62F9C" w:rsidRPr="0059691B" w:rsidRDefault="00A62F9C" w:rsidP="004368B9">
      <w:pPr>
        <w:autoSpaceDE w:val="0"/>
        <w:autoSpaceDN w:val="0"/>
        <w:adjustRightInd w:val="0"/>
        <w:spacing w:before="120" w:after="120"/>
        <w:rPr>
          <w:lang w:val="en"/>
        </w:rPr>
      </w:pPr>
      <w:r w:rsidRPr="0059691B">
        <w:rPr>
          <w:lang w:val="en"/>
        </w:rPr>
        <w:t xml:space="preserve">              aa  x  aa-&gt;đời con có 100% hạt xanh</w:t>
      </w:r>
    </w:p>
    <w:p w:rsidR="00A62F9C" w:rsidRPr="0059691B" w:rsidRDefault="00A62F9C" w:rsidP="004368B9">
      <w:pPr>
        <w:autoSpaceDE w:val="0"/>
        <w:autoSpaceDN w:val="0"/>
        <w:adjustRightInd w:val="0"/>
        <w:spacing w:before="120" w:after="120"/>
        <w:rPr>
          <w:lang w:val="en"/>
        </w:rPr>
      </w:pPr>
      <w:r w:rsidRPr="0059691B">
        <w:rPr>
          <w:lang w:val="en"/>
        </w:rPr>
        <w:t>-&gt; t/l k/h đời con :</w:t>
      </w:r>
    </w:p>
    <w:p w:rsidR="00A62F9C" w:rsidRPr="0059691B" w:rsidRDefault="00A62F9C" w:rsidP="004368B9">
      <w:pPr>
        <w:autoSpaceDE w:val="0"/>
        <w:autoSpaceDN w:val="0"/>
        <w:adjustRightInd w:val="0"/>
        <w:spacing w:before="120" w:after="120"/>
        <w:rPr>
          <w:lang w:val="en"/>
        </w:rPr>
      </w:pPr>
      <w:r w:rsidRPr="0059691B">
        <w:rPr>
          <w:lang w:val="en"/>
        </w:rPr>
        <w:t>Hạt vàng = 75%/2=37,5%</w:t>
      </w:r>
    </w:p>
    <w:p w:rsidR="00A62F9C" w:rsidRPr="0059691B" w:rsidRDefault="00A62F9C" w:rsidP="004368B9">
      <w:pPr>
        <w:autoSpaceDE w:val="0"/>
        <w:autoSpaceDN w:val="0"/>
        <w:adjustRightInd w:val="0"/>
        <w:spacing w:before="120" w:after="120"/>
        <w:rPr>
          <w:lang w:val="en"/>
        </w:rPr>
      </w:pPr>
      <w:r w:rsidRPr="0059691B">
        <w:rPr>
          <w:lang w:val="en"/>
        </w:rPr>
        <w:t>Hạt xanh=(25% +100%)/2=6,25%</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Khi giao phấn ngẫu nhiên mà bố mẹ có nhiều kiểu gen khác nhau thì phải tiến hành tìm giao tử của các cá thể bố mẹ, sau đó lập bảng để được tỉ lệ kiểu hình</w:t>
      </w:r>
    </w:p>
    <w:p w:rsidR="00A62F9C" w:rsidRPr="0059691B" w:rsidRDefault="00A62F9C" w:rsidP="004368B9">
      <w:pPr>
        <w:autoSpaceDE w:val="0"/>
        <w:autoSpaceDN w:val="0"/>
        <w:adjustRightInd w:val="0"/>
        <w:spacing w:before="120" w:after="120"/>
        <w:rPr>
          <w:vertAlign w:val="subscript"/>
          <w:lang w:val="en"/>
        </w:rPr>
      </w:pPr>
      <w:r w:rsidRPr="0059691B">
        <w:rPr>
          <w:lang w:val="en"/>
        </w:rPr>
        <w:t>VD: Cho biết gen A quy định hoa đỏ trội hoàn toàn so với a quy định hoa trắng . Cho cây hoa đỏ dị hợp lai với cây hoa trắng được F</w:t>
      </w:r>
      <w:r w:rsidRPr="0059691B">
        <w:rPr>
          <w:vertAlign w:val="subscript"/>
          <w:lang w:val="en"/>
        </w:rPr>
        <w:t>1</w:t>
      </w:r>
      <w:r w:rsidRPr="0059691B">
        <w:rPr>
          <w:lang w:val="en"/>
        </w:rPr>
        <w:t>. Cho các cây F</w:t>
      </w:r>
      <w:r w:rsidRPr="0059691B">
        <w:rPr>
          <w:vertAlign w:val="subscript"/>
          <w:lang w:val="en"/>
        </w:rPr>
        <w:t>1</w:t>
      </w:r>
      <w:r w:rsidRPr="0059691B">
        <w:rPr>
          <w:lang w:val="en"/>
        </w:rPr>
        <w:t xml:space="preserve"> giao phấn tự do được F</w:t>
      </w:r>
      <w:r w:rsidRPr="0059691B">
        <w:rPr>
          <w:vertAlign w:val="subscript"/>
          <w:lang w:val="en"/>
        </w:rPr>
        <w:t>2</w:t>
      </w:r>
      <w:r w:rsidRPr="0059691B">
        <w:rPr>
          <w:lang w:val="en"/>
        </w:rPr>
        <w:t xml:space="preserve"> . Hãy xđ tỉ lệ kiểu hình ở F</w:t>
      </w:r>
      <w:r w:rsidRPr="0059691B">
        <w:rPr>
          <w:vertAlign w:val="subscript"/>
          <w:lang w:val="en"/>
        </w:rPr>
        <w:t>2</w:t>
      </w:r>
    </w:p>
    <w:p w:rsidR="00A62F9C" w:rsidRPr="0059691B" w:rsidRDefault="00A62F9C" w:rsidP="004368B9">
      <w:pPr>
        <w:autoSpaceDE w:val="0"/>
        <w:autoSpaceDN w:val="0"/>
        <w:adjustRightInd w:val="0"/>
        <w:spacing w:before="120" w:after="120"/>
        <w:rPr>
          <w:lang w:val="en"/>
        </w:rPr>
      </w:pPr>
      <w:r w:rsidRPr="0059691B">
        <w:rPr>
          <w:lang w:val="en"/>
        </w:rPr>
        <w:t>Giải: Cây hoa đỏ dị hợp có k/g Aa; cây hoa trắng có k/g aa</w:t>
      </w:r>
    </w:p>
    <w:p w:rsidR="00A62F9C" w:rsidRPr="0059691B" w:rsidRDefault="00A62F9C" w:rsidP="004368B9">
      <w:pPr>
        <w:autoSpaceDE w:val="0"/>
        <w:autoSpaceDN w:val="0"/>
        <w:adjustRightInd w:val="0"/>
        <w:spacing w:before="120" w:after="120"/>
        <w:rPr>
          <w:lang w:val="en"/>
        </w:rPr>
      </w:pPr>
      <w:r w:rsidRPr="0059691B">
        <w:rPr>
          <w:lang w:val="en"/>
        </w:rPr>
        <w:t>Sơ đồ lai: Aa x aa -&gt; F</w:t>
      </w:r>
      <w:r w:rsidRPr="0059691B">
        <w:rPr>
          <w:vertAlign w:val="subscript"/>
          <w:lang w:val="en"/>
        </w:rPr>
        <w:t>1</w:t>
      </w:r>
      <w:r w:rsidRPr="0059691B">
        <w:rPr>
          <w:lang w:val="en"/>
        </w:rPr>
        <w:t xml:space="preserve"> gồm có 1Aa và 1aa</w:t>
      </w:r>
    </w:p>
    <w:p w:rsidR="00A62F9C" w:rsidRPr="0059691B" w:rsidRDefault="00A62F9C" w:rsidP="004368B9">
      <w:pPr>
        <w:autoSpaceDE w:val="0"/>
        <w:autoSpaceDN w:val="0"/>
        <w:adjustRightInd w:val="0"/>
        <w:spacing w:before="120" w:after="120"/>
        <w:rPr>
          <w:lang w:val="en"/>
        </w:rPr>
      </w:pPr>
      <w:r w:rsidRPr="0059691B">
        <w:rPr>
          <w:lang w:val="en"/>
        </w:rPr>
        <w:t>F</w:t>
      </w:r>
      <w:r w:rsidRPr="0059691B">
        <w:rPr>
          <w:vertAlign w:val="subscript"/>
          <w:lang w:val="en"/>
        </w:rPr>
        <w:t xml:space="preserve">1 </w:t>
      </w:r>
      <w:r w:rsidRPr="0059691B">
        <w:rPr>
          <w:lang w:val="en"/>
        </w:rPr>
        <w:t xml:space="preserve"> giao phấn tự do: Giao tử của F</w:t>
      </w:r>
      <w:r w:rsidRPr="0059691B">
        <w:rPr>
          <w:vertAlign w:val="subscript"/>
          <w:lang w:val="en"/>
        </w:rPr>
        <w:t>1</w:t>
      </w:r>
      <w:r w:rsidRPr="0059691B">
        <w:rPr>
          <w:lang w:val="en"/>
        </w:rPr>
        <w:t xml:space="preserve"> gồm có: </w:t>
      </w:r>
    </w:p>
    <w:p w:rsidR="00A62F9C" w:rsidRPr="0059691B" w:rsidRDefault="00A62F9C" w:rsidP="004368B9">
      <w:pPr>
        <w:autoSpaceDE w:val="0"/>
        <w:autoSpaceDN w:val="0"/>
        <w:adjustRightInd w:val="0"/>
        <w:spacing w:before="120" w:after="120"/>
        <w:rPr>
          <w:lang w:val="en"/>
        </w:rPr>
      </w:pPr>
      <w:r w:rsidRPr="0059691B">
        <w:rPr>
          <w:lang w:val="en"/>
        </w:rPr>
        <w:t>Cơ thể Aa cho 1 giao tử A và 1 giao tử a.</w:t>
      </w:r>
    </w:p>
    <w:p w:rsidR="00A62F9C" w:rsidRPr="0059691B" w:rsidRDefault="00A62F9C" w:rsidP="004368B9">
      <w:pPr>
        <w:autoSpaceDE w:val="0"/>
        <w:autoSpaceDN w:val="0"/>
        <w:adjustRightInd w:val="0"/>
        <w:spacing w:before="120" w:after="120"/>
        <w:rPr>
          <w:lang w:val="en"/>
        </w:rPr>
      </w:pPr>
      <w:r w:rsidRPr="0059691B">
        <w:rPr>
          <w:lang w:val="en"/>
        </w:rPr>
        <w:t xml:space="preserve"> Cơ thể aa cho 2 giao tử a.</w:t>
      </w:r>
    </w:p>
    <w:p w:rsidR="00A62F9C" w:rsidRPr="0059691B" w:rsidRDefault="00A62F9C" w:rsidP="004368B9">
      <w:pPr>
        <w:autoSpaceDE w:val="0"/>
        <w:autoSpaceDN w:val="0"/>
        <w:adjustRightInd w:val="0"/>
        <w:spacing w:before="120" w:after="120"/>
        <w:rPr>
          <w:lang w:val="en"/>
        </w:rPr>
      </w:pPr>
      <w:r w:rsidRPr="0059691B">
        <w:rPr>
          <w:lang w:val="en"/>
        </w:rPr>
        <w:t>-&gt; các loại giao tử là 1A và 3a.</w:t>
      </w:r>
    </w:p>
    <w:tbl>
      <w:tblPr>
        <w:tblW w:w="0" w:type="auto"/>
        <w:jc w:val="center"/>
        <w:tblLayout w:type="fixed"/>
        <w:tblCellMar>
          <w:left w:w="120" w:type="dxa"/>
          <w:right w:w="120" w:type="dxa"/>
        </w:tblCellMar>
        <w:tblLook w:val="0000" w:firstRow="0" w:lastRow="0" w:firstColumn="0" w:lastColumn="0" w:noHBand="0" w:noVBand="0"/>
      </w:tblPr>
      <w:tblGrid>
        <w:gridCol w:w="2301"/>
        <w:gridCol w:w="1526"/>
        <w:gridCol w:w="1620"/>
      </w:tblGrid>
      <w:tr w:rsidR="00A62F9C" w:rsidRPr="0059691B">
        <w:trPr>
          <w:trHeight w:val="307"/>
          <w:jc w:val="center"/>
        </w:trPr>
        <w:tc>
          <w:tcPr>
            <w:tcW w:w="2301" w:type="dxa"/>
            <w:tcBorders>
              <w:top w:val="single" w:sz="3" w:space="0" w:color="000000"/>
              <w:left w:val="single" w:sz="3" w:space="0" w:color="000000"/>
              <w:bottom w:val="single" w:sz="3" w:space="0" w:color="000000"/>
              <w:right w:val="single" w:sz="3" w:space="0" w:color="000000"/>
            </w:tcBorders>
          </w:tcPr>
          <w:p w:rsidR="00C251E3" w:rsidRPr="0059691B" w:rsidRDefault="00A62F9C" w:rsidP="004368B9">
            <w:pPr>
              <w:autoSpaceDE w:val="0"/>
              <w:autoSpaceDN w:val="0"/>
              <w:adjustRightInd w:val="0"/>
              <w:spacing w:before="120" w:after="120"/>
              <w:rPr>
                <w:vertAlign w:val="superscript"/>
                <w:lang w:val="vi-VN"/>
              </w:rPr>
            </w:pPr>
            <w:r w:rsidRPr="0059691B">
              <w:rPr>
                <w:vertAlign w:val="superscript"/>
                <w:lang w:val="en"/>
              </w:rPr>
              <w:t>Giao tử bố và mẹ</w:t>
            </w:r>
          </w:p>
        </w:tc>
        <w:tc>
          <w:tcPr>
            <w:tcW w:w="1526"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vertAlign w:val="superscript"/>
                <w:lang w:val="en"/>
              </w:rPr>
              <w:t>1A</w:t>
            </w:r>
          </w:p>
        </w:tc>
        <w:tc>
          <w:tcPr>
            <w:tcW w:w="16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vertAlign w:val="superscript"/>
                <w:lang w:val="en"/>
              </w:rPr>
              <w:t>3a</w:t>
            </w:r>
          </w:p>
        </w:tc>
      </w:tr>
      <w:tr w:rsidR="00A62F9C" w:rsidRPr="0059691B">
        <w:trPr>
          <w:trHeight w:val="398"/>
          <w:jc w:val="center"/>
        </w:trPr>
        <w:tc>
          <w:tcPr>
            <w:tcW w:w="2301"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1A</w:t>
            </w:r>
          </w:p>
        </w:tc>
        <w:tc>
          <w:tcPr>
            <w:tcW w:w="1526"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bCs/>
                <w:lang w:val="en"/>
              </w:rPr>
              <w:t>1AA</w:t>
            </w:r>
          </w:p>
        </w:tc>
        <w:tc>
          <w:tcPr>
            <w:tcW w:w="16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bCs/>
                <w:lang w:val="en"/>
              </w:rPr>
              <w:t>3Aa</w:t>
            </w:r>
          </w:p>
        </w:tc>
      </w:tr>
      <w:tr w:rsidR="00A62F9C" w:rsidRPr="0059691B">
        <w:trPr>
          <w:trHeight w:val="266"/>
          <w:jc w:val="center"/>
        </w:trPr>
        <w:tc>
          <w:tcPr>
            <w:tcW w:w="2301"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3a</w:t>
            </w:r>
          </w:p>
        </w:tc>
        <w:tc>
          <w:tcPr>
            <w:tcW w:w="1526"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bCs/>
                <w:lang w:val="en"/>
              </w:rPr>
              <w:t>3Aa</w:t>
            </w:r>
          </w:p>
        </w:tc>
        <w:tc>
          <w:tcPr>
            <w:tcW w:w="16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bCs/>
                <w:lang w:val="en"/>
              </w:rPr>
              <w:t>9aa</w:t>
            </w:r>
          </w:p>
        </w:tc>
      </w:tr>
    </w:tbl>
    <w:p w:rsidR="00A62F9C" w:rsidRPr="0059691B" w:rsidRDefault="00A62F9C" w:rsidP="004368B9">
      <w:pPr>
        <w:autoSpaceDE w:val="0"/>
        <w:autoSpaceDN w:val="0"/>
        <w:adjustRightInd w:val="0"/>
        <w:spacing w:before="120" w:after="120"/>
        <w:rPr>
          <w:lang w:val="en"/>
        </w:rPr>
      </w:pPr>
      <w:r w:rsidRPr="0059691B">
        <w:rPr>
          <w:lang w:val="en"/>
        </w:rPr>
        <w:t>Kiểu gen đời con có : 1AA : 6 Aa : 9 aa</w:t>
      </w:r>
    </w:p>
    <w:p w:rsidR="00A62F9C" w:rsidRPr="0059691B" w:rsidRDefault="00A62F9C" w:rsidP="004368B9">
      <w:pPr>
        <w:autoSpaceDE w:val="0"/>
        <w:autoSpaceDN w:val="0"/>
        <w:adjustRightInd w:val="0"/>
        <w:spacing w:before="120" w:after="120"/>
        <w:rPr>
          <w:lang w:val="vi-VN"/>
        </w:rPr>
      </w:pPr>
      <w:r w:rsidRPr="0059691B">
        <w:rPr>
          <w:lang w:val="en"/>
        </w:rPr>
        <w:t>Tỉ lệ kiểu hình đời con 7 cây hoa đỏ: 9 cây hoa trắng</w:t>
      </w:r>
    </w:p>
    <w:p w:rsidR="00211D42" w:rsidRPr="0059691B" w:rsidRDefault="00211D42" w:rsidP="004368B9">
      <w:pPr>
        <w:autoSpaceDE w:val="0"/>
        <w:autoSpaceDN w:val="0"/>
        <w:adjustRightInd w:val="0"/>
        <w:spacing w:before="120" w:after="120"/>
        <w:rPr>
          <w:b/>
          <w:lang w:val="vi-VN"/>
        </w:rPr>
      </w:pPr>
      <w:r w:rsidRPr="0059691B">
        <w:rPr>
          <w:b/>
          <w:lang w:val="vi-VN"/>
        </w:rPr>
        <w:t>8. Các công thức của MĐ cần nhớ: n là số cặp gen ở trạng thái dị hợp.</w:t>
      </w:r>
    </w:p>
    <w:p w:rsidR="00211D42" w:rsidRPr="0059691B" w:rsidRDefault="00647F8B" w:rsidP="004368B9">
      <w:pPr>
        <w:autoSpaceDE w:val="0"/>
        <w:autoSpaceDN w:val="0"/>
        <w:adjustRightInd w:val="0"/>
        <w:spacing w:before="120" w:after="120"/>
        <w:rPr>
          <w:lang w:val="vi-VN"/>
        </w:rPr>
      </w:pPr>
      <w:r w:rsidRPr="0059691B">
        <w:rPr>
          <w:lang w:val="vi-VN"/>
        </w:rPr>
        <w:t xml:space="preserve">-Ct tính giao tử: </w:t>
      </w:r>
      <w:r w:rsidRPr="0059691B">
        <w:rPr>
          <w:bCs/>
        </w:rPr>
        <w:t>2</w:t>
      </w:r>
      <w:r w:rsidRPr="0059691B">
        <w:rPr>
          <w:bCs/>
          <w:vertAlign w:val="superscript"/>
          <w:lang w:val="vi-VN"/>
        </w:rPr>
        <w:t>n</w:t>
      </w:r>
    </w:p>
    <w:p w:rsidR="001173BB" w:rsidRPr="0059691B" w:rsidRDefault="001173BB" w:rsidP="004368B9">
      <w:pPr>
        <w:autoSpaceDE w:val="0"/>
        <w:autoSpaceDN w:val="0"/>
        <w:adjustRightInd w:val="0"/>
        <w:spacing w:before="120" w:after="120"/>
        <w:rPr>
          <w:lang w:val="vi-VN"/>
        </w:rPr>
      </w:pPr>
      <w:r w:rsidRPr="0059691B">
        <w:rPr>
          <w:bCs/>
          <w:lang w:val="vi-VN"/>
        </w:rPr>
        <w:t>Nếu (</w:t>
      </w:r>
      <w:r w:rsidRPr="0059691B">
        <w:rPr>
          <w:bCs/>
        </w:rPr>
        <w:t>2</w:t>
      </w:r>
      <w:r w:rsidRPr="0059691B">
        <w:rPr>
          <w:bCs/>
          <w:vertAlign w:val="superscript"/>
          <w:lang w:val="vi-VN"/>
        </w:rPr>
        <w:t>n</w:t>
      </w:r>
      <w:r w:rsidRPr="0059691B">
        <w:rPr>
          <w:bCs/>
          <w:lang w:val="vi-VN"/>
        </w:rPr>
        <w:t xml:space="preserve"> gt đực = </w:t>
      </w:r>
      <w:r w:rsidRPr="0059691B">
        <w:rPr>
          <w:bCs/>
        </w:rPr>
        <w:t>2</w:t>
      </w:r>
      <w:r w:rsidRPr="0059691B">
        <w:rPr>
          <w:bCs/>
          <w:vertAlign w:val="superscript"/>
          <w:lang w:val="vi-VN"/>
        </w:rPr>
        <w:t>n</w:t>
      </w:r>
      <w:r w:rsidRPr="0059691B">
        <w:rPr>
          <w:bCs/>
          <w:lang w:val="vi-VN"/>
        </w:rPr>
        <w:t xml:space="preserve"> gt cái) trong phép lai ta có:</w:t>
      </w:r>
    </w:p>
    <w:p w:rsidR="001173BB" w:rsidRPr="0059691B" w:rsidRDefault="00211D42" w:rsidP="004368B9">
      <w:pPr>
        <w:autoSpaceDE w:val="0"/>
        <w:autoSpaceDN w:val="0"/>
        <w:adjustRightInd w:val="0"/>
        <w:spacing w:before="120" w:after="120"/>
        <w:rPr>
          <w:lang w:val="vi-VN"/>
        </w:rPr>
      </w:pPr>
      <w:r w:rsidRPr="0059691B">
        <w:rPr>
          <w:lang w:val="vi-VN"/>
        </w:rPr>
        <w:t>-</w:t>
      </w:r>
      <w:r w:rsidR="00647F8B" w:rsidRPr="0059691B">
        <w:rPr>
          <w:lang w:val="vi-VN"/>
        </w:rPr>
        <w:t xml:space="preserve">Ct tính số kiểu hình: : </w:t>
      </w:r>
      <w:r w:rsidR="00647F8B" w:rsidRPr="0059691B">
        <w:rPr>
          <w:bCs/>
        </w:rPr>
        <w:t>2</w:t>
      </w:r>
      <w:r w:rsidR="00647F8B" w:rsidRPr="0059691B">
        <w:rPr>
          <w:bCs/>
          <w:vertAlign w:val="superscript"/>
          <w:lang w:val="vi-VN"/>
        </w:rPr>
        <w:t>n</w:t>
      </w:r>
    </w:p>
    <w:p w:rsidR="00285D94" w:rsidRPr="0059691B" w:rsidRDefault="00647F8B" w:rsidP="004368B9">
      <w:pPr>
        <w:spacing w:before="120" w:after="120"/>
        <w:rPr>
          <w:bCs/>
          <w:lang w:val="vi-VN"/>
        </w:rPr>
      </w:pPr>
      <w:r w:rsidRPr="0059691B">
        <w:rPr>
          <w:bCs/>
          <w:lang w:val="vi-VN"/>
        </w:rPr>
        <w:t>-Ct tính t/lệ phân li kiểu hình: (3:1)</w:t>
      </w:r>
      <w:r w:rsidRPr="0059691B">
        <w:rPr>
          <w:bCs/>
          <w:vertAlign w:val="superscript"/>
          <w:lang w:val="vi-VN"/>
        </w:rPr>
        <w:t>n</w:t>
      </w:r>
      <w:r w:rsidR="00285D94" w:rsidRPr="0059691B">
        <w:rPr>
          <w:bCs/>
          <w:lang w:val="vi-VN"/>
        </w:rPr>
        <w:t>(3 trội:1 lặn)</w:t>
      </w:r>
    </w:p>
    <w:p w:rsidR="00647F8B" w:rsidRPr="0059691B" w:rsidRDefault="00647F8B" w:rsidP="004368B9">
      <w:pPr>
        <w:spacing w:before="120" w:after="120"/>
        <w:rPr>
          <w:bCs/>
          <w:lang w:val="vi-VN"/>
        </w:rPr>
      </w:pPr>
      <w:r w:rsidRPr="0059691B">
        <w:rPr>
          <w:bCs/>
          <w:lang w:val="vi-VN"/>
        </w:rPr>
        <w:t>-Ct tính kiểu gen: 3</w:t>
      </w:r>
      <w:r w:rsidRPr="0059691B">
        <w:rPr>
          <w:bCs/>
          <w:vertAlign w:val="superscript"/>
          <w:lang w:val="vi-VN"/>
        </w:rPr>
        <w:t>n</w:t>
      </w:r>
    </w:p>
    <w:p w:rsidR="009E3BA3" w:rsidRPr="0059691B" w:rsidRDefault="009E3BA3" w:rsidP="004368B9">
      <w:pPr>
        <w:spacing w:before="120" w:after="120"/>
        <w:rPr>
          <w:bCs/>
          <w:lang w:val="vi-VN"/>
        </w:rPr>
      </w:pPr>
      <w:r w:rsidRPr="0059691B">
        <w:rPr>
          <w:bCs/>
          <w:lang w:val="vi-VN"/>
        </w:rPr>
        <w:t>-Ct tính tỉ lệ kiểu gen(hay kiểu di truyền): (1:2:1)</w:t>
      </w:r>
      <w:r w:rsidRPr="0059691B">
        <w:rPr>
          <w:bCs/>
          <w:vertAlign w:val="superscript"/>
          <w:lang w:val="vi-VN"/>
        </w:rPr>
        <w:t>n</w:t>
      </w:r>
      <w:r w:rsidR="00285D94" w:rsidRPr="0059691B">
        <w:rPr>
          <w:bCs/>
          <w:lang w:val="vi-VN"/>
        </w:rPr>
        <w:t>(1 đồng hợp trội: 2 dị hợp:1 đồng hợp lặn)</w:t>
      </w:r>
    </w:p>
    <w:p w:rsidR="009E3BA3" w:rsidRPr="0059691B" w:rsidRDefault="007779FB" w:rsidP="004368B9">
      <w:pPr>
        <w:spacing w:before="120" w:after="120"/>
        <w:rPr>
          <w:bCs/>
          <w:lang w:val="vi-VN"/>
        </w:rPr>
      </w:pPr>
      <w:r w:rsidRPr="0059691B">
        <w:rPr>
          <w:bCs/>
          <w:lang w:val="vi-VN"/>
        </w:rPr>
        <w:t>-Nếu trội không hoàn toàn tỉ lệ kiểu hình=t/lệ kiểu gen=(1:2:1)</w:t>
      </w:r>
      <w:r w:rsidRPr="0059691B">
        <w:rPr>
          <w:bCs/>
          <w:vertAlign w:val="superscript"/>
          <w:lang w:val="vi-VN"/>
        </w:rPr>
        <w:t>n</w:t>
      </w:r>
      <w:r w:rsidRPr="0059691B">
        <w:rPr>
          <w:bCs/>
          <w:lang w:val="vi-VN"/>
        </w:rPr>
        <w:t>(1  trội: 2 trung gian:1 lặn)</w:t>
      </w:r>
    </w:p>
    <w:p w:rsidR="008B0634" w:rsidRPr="0059691B" w:rsidRDefault="008B0634" w:rsidP="004368B9">
      <w:pPr>
        <w:spacing w:before="120" w:after="120"/>
        <w:rPr>
          <w:bCs/>
          <w:lang w:val="vi-VN"/>
        </w:rPr>
      </w:pPr>
      <w:r w:rsidRPr="0059691B">
        <w:rPr>
          <w:bCs/>
          <w:lang w:val="vi-VN"/>
        </w:rPr>
        <w:t>-Ct tính số tổ hợp: 4</w:t>
      </w:r>
      <w:r w:rsidRPr="0059691B">
        <w:rPr>
          <w:bCs/>
          <w:vertAlign w:val="superscript"/>
          <w:lang w:val="vi-VN"/>
        </w:rPr>
        <w:t>n</w:t>
      </w:r>
      <w:r w:rsidRPr="0059691B">
        <w:rPr>
          <w:bCs/>
          <w:lang w:val="vi-VN"/>
        </w:rPr>
        <w:t>(</w:t>
      </w:r>
      <w:r w:rsidRPr="0059691B">
        <w:rPr>
          <w:bCs/>
        </w:rPr>
        <w:t>2</w:t>
      </w:r>
      <w:r w:rsidRPr="0059691B">
        <w:rPr>
          <w:bCs/>
          <w:vertAlign w:val="superscript"/>
          <w:lang w:val="vi-VN"/>
        </w:rPr>
        <w:t>n</w:t>
      </w:r>
      <w:r w:rsidR="001173BB" w:rsidRPr="0059691B">
        <w:rPr>
          <w:bCs/>
          <w:lang w:val="vi-VN"/>
        </w:rPr>
        <w:t xml:space="preserve"> gt đực =</w:t>
      </w:r>
      <w:r w:rsidRPr="0059691B">
        <w:rPr>
          <w:bCs/>
          <w:lang w:val="vi-VN"/>
        </w:rPr>
        <w:t xml:space="preserve"> </w:t>
      </w:r>
      <w:r w:rsidRPr="0059691B">
        <w:rPr>
          <w:bCs/>
        </w:rPr>
        <w:t>2</w:t>
      </w:r>
      <w:r w:rsidRPr="0059691B">
        <w:rPr>
          <w:bCs/>
          <w:vertAlign w:val="superscript"/>
          <w:lang w:val="vi-VN"/>
        </w:rPr>
        <w:t>n</w:t>
      </w:r>
      <w:r w:rsidRPr="0059691B">
        <w:rPr>
          <w:bCs/>
          <w:lang w:val="vi-VN"/>
        </w:rPr>
        <w:t xml:space="preserve"> gt cái).Nếu </w:t>
      </w:r>
      <w:r w:rsidRPr="0059691B">
        <w:rPr>
          <w:bCs/>
        </w:rPr>
        <w:t>2</w:t>
      </w:r>
      <w:r w:rsidRPr="0059691B">
        <w:rPr>
          <w:bCs/>
          <w:vertAlign w:val="superscript"/>
          <w:lang w:val="vi-VN"/>
        </w:rPr>
        <w:t>n</w:t>
      </w:r>
      <w:r w:rsidRPr="0059691B">
        <w:rPr>
          <w:bCs/>
          <w:lang w:val="vi-VN"/>
        </w:rPr>
        <w:t xml:space="preserve"> gt đực khác </w:t>
      </w:r>
      <w:r w:rsidRPr="0059691B">
        <w:rPr>
          <w:bCs/>
        </w:rPr>
        <w:t>2</w:t>
      </w:r>
      <w:r w:rsidRPr="0059691B">
        <w:rPr>
          <w:bCs/>
          <w:vertAlign w:val="superscript"/>
          <w:lang w:val="vi-VN"/>
        </w:rPr>
        <w:t>n</w:t>
      </w:r>
      <w:r w:rsidRPr="0059691B">
        <w:rPr>
          <w:bCs/>
          <w:lang w:val="vi-VN"/>
        </w:rPr>
        <w:t xml:space="preserve"> gt cái-&gt; số tổ hợp = </w:t>
      </w:r>
      <w:r w:rsidRPr="0059691B">
        <w:rPr>
          <w:bCs/>
        </w:rPr>
        <w:t>2</w:t>
      </w:r>
      <w:r w:rsidRPr="0059691B">
        <w:rPr>
          <w:bCs/>
          <w:vertAlign w:val="superscript"/>
          <w:lang w:val="vi-VN"/>
        </w:rPr>
        <w:t>n</w:t>
      </w:r>
      <w:r w:rsidRPr="0059691B">
        <w:rPr>
          <w:bCs/>
          <w:lang w:val="vi-VN"/>
        </w:rPr>
        <w:t xml:space="preserve"> gt đực  x  </w:t>
      </w:r>
      <w:r w:rsidRPr="0059691B">
        <w:rPr>
          <w:bCs/>
        </w:rPr>
        <w:t>2</w:t>
      </w:r>
      <w:r w:rsidRPr="0059691B">
        <w:rPr>
          <w:bCs/>
          <w:vertAlign w:val="superscript"/>
          <w:lang w:val="vi-VN"/>
        </w:rPr>
        <w:t>n</w:t>
      </w:r>
      <w:r w:rsidRPr="0059691B">
        <w:rPr>
          <w:bCs/>
          <w:lang w:val="vi-VN"/>
        </w:rPr>
        <w:t xml:space="preserve"> gt cái.</w:t>
      </w:r>
    </w:p>
    <w:p w:rsidR="008B0634" w:rsidRPr="0059691B" w:rsidRDefault="007B051F" w:rsidP="004368B9">
      <w:pPr>
        <w:spacing w:before="120" w:after="120"/>
        <w:rPr>
          <w:bCs/>
          <w:lang w:val="vi-VN"/>
        </w:rPr>
      </w:pPr>
      <w:r w:rsidRPr="0059691B">
        <w:rPr>
          <w:bCs/>
          <w:lang w:val="vi-VN"/>
        </w:rPr>
        <w:t>-Phép lai phân tích tỉ lệ phân li kiểu hình bằng t/l phân li kiểu gen(kiểu di truyền) =(1:1)</w:t>
      </w:r>
      <w:r w:rsidRPr="0059691B">
        <w:rPr>
          <w:bCs/>
          <w:vertAlign w:val="superscript"/>
          <w:lang w:val="vi-VN"/>
        </w:rPr>
        <w:t>n</w:t>
      </w:r>
    </w:p>
    <w:p w:rsidR="007435A5" w:rsidRPr="0059691B" w:rsidRDefault="005F5508" w:rsidP="004368B9">
      <w:pPr>
        <w:spacing w:before="120" w:after="120"/>
        <w:jc w:val="center"/>
        <w:rPr>
          <w:b/>
          <w:bCs/>
        </w:rPr>
      </w:pPr>
      <w:r w:rsidRPr="0059691B">
        <w:rPr>
          <w:b/>
          <w:bCs/>
          <w:lang w:val="vi-VN"/>
        </w:rPr>
        <w:t xml:space="preserve">BÀI TẬP </w:t>
      </w:r>
      <w:r w:rsidR="007435A5" w:rsidRPr="0059691B">
        <w:rPr>
          <w:b/>
          <w:bCs/>
        </w:rPr>
        <w:t>CÁC QUY LUẬT DI TRUYỀN</w:t>
      </w:r>
    </w:p>
    <w:p w:rsidR="007435A5" w:rsidRPr="0059691B" w:rsidRDefault="007435A5" w:rsidP="004368B9">
      <w:pPr>
        <w:spacing w:before="120" w:after="120"/>
        <w:jc w:val="both"/>
        <w:rPr>
          <w:lang w:val="nl-NL"/>
        </w:rPr>
      </w:pPr>
      <w:r w:rsidRPr="0059691B">
        <w:rPr>
          <w:b/>
          <w:lang w:val="nl-NL"/>
        </w:rPr>
        <w:t>Câu 1:</w:t>
      </w:r>
      <w:r w:rsidRPr="0059691B">
        <w:rPr>
          <w:lang w:val="nl-NL"/>
        </w:rPr>
        <w:t xml:space="preserve"> Có thể sử dụng phép lai phân tích về 2 cặp tính trạng để kiểm tra kiểu gen của một cơ thể nào đó là thuần chủng hay không thuần chủng không? Cho ví dụ và lập sơ đồ lai minh họa.</w:t>
      </w:r>
    </w:p>
    <w:p w:rsidR="007435A5" w:rsidRPr="0059691B" w:rsidRDefault="007435A5" w:rsidP="004368B9">
      <w:pPr>
        <w:spacing w:before="120" w:after="120"/>
        <w:jc w:val="both"/>
        <w:rPr>
          <w:lang w:val="nl-NL"/>
        </w:rPr>
      </w:pPr>
      <w:r w:rsidRPr="0059691B">
        <w:rPr>
          <w:b/>
          <w:lang w:val="nl-NL"/>
        </w:rPr>
        <w:t xml:space="preserve">Câu 2: </w:t>
      </w:r>
      <w:r w:rsidRPr="0059691B">
        <w:rPr>
          <w:lang w:val="nl-NL"/>
        </w:rPr>
        <w:t>Ở cà chua;   A: quả đỏ,  a: quả vàng;   B: lá chẻ,  b: lá nguyên. Hai cặp tính trạng về màu quả và về dạng lá di truyền độc lập với nhau. Người ta thực hiện các phép lai sau :</w:t>
      </w:r>
    </w:p>
    <w:p w:rsidR="007435A5" w:rsidRPr="0059691B" w:rsidRDefault="007435A5" w:rsidP="004368B9">
      <w:pPr>
        <w:spacing w:before="120" w:after="120"/>
        <w:jc w:val="both"/>
        <w:rPr>
          <w:lang w:val="nl-NL"/>
        </w:rPr>
      </w:pPr>
      <w:r w:rsidRPr="0059691B">
        <w:rPr>
          <w:lang w:val="nl-NL"/>
        </w:rPr>
        <w:t xml:space="preserve"> + Phép lai 1: P: Quả đỏ lá chẻ X quả vàng lá nguyên;  F1: 100%  đỏ chẻ.</w:t>
      </w:r>
    </w:p>
    <w:p w:rsidR="007435A5" w:rsidRPr="0059691B" w:rsidRDefault="007435A5" w:rsidP="004368B9">
      <w:pPr>
        <w:spacing w:before="120" w:after="120"/>
        <w:jc w:val="both"/>
        <w:rPr>
          <w:lang w:val="nl-NL"/>
        </w:rPr>
      </w:pPr>
      <w:r w:rsidRPr="0059691B">
        <w:rPr>
          <w:lang w:val="nl-NL"/>
        </w:rPr>
        <w:t xml:space="preserve"> + Phép lai 2: </w:t>
      </w:r>
      <w:r w:rsidRPr="0059691B">
        <w:rPr>
          <w:lang w:val="nl-NL"/>
        </w:rPr>
        <w:tab/>
        <w:t>P: Quả đỏ lá nguyên X quả vàng lá chẻ</w:t>
      </w:r>
    </w:p>
    <w:p w:rsidR="007435A5" w:rsidRPr="0059691B" w:rsidRDefault="007435A5" w:rsidP="004368B9">
      <w:pPr>
        <w:spacing w:before="120" w:after="120"/>
        <w:jc w:val="both"/>
        <w:rPr>
          <w:lang w:val="nl-NL"/>
        </w:rPr>
      </w:pPr>
      <w:r w:rsidRPr="0059691B">
        <w:rPr>
          <w:lang w:val="nl-NL"/>
        </w:rPr>
        <w:tab/>
        <w:t>F1: 120 đỏ chẻ : 118 đỏ nguyên : 122 vàng chẻ : 120 vàng nguyên.</w:t>
      </w:r>
    </w:p>
    <w:p w:rsidR="007435A5" w:rsidRPr="0059691B" w:rsidRDefault="007435A5" w:rsidP="004368B9">
      <w:pPr>
        <w:spacing w:before="120" w:after="120"/>
        <w:jc w:val="both"/>
        <w:rPr>
          <w:lang w:val="nl-NL"/>
        </w:rPr>
      </w:pPr>
      <w:r w:rsidRPr="0059691B">
        <w:rPr>
          <w:lang w:val="nl-NL"/>
        </w:rPr>
        <w:t xml:space="preserve"> + Phép lai 3: </w:t>
      </w:r>
      <w:r w:rsidRPr="0059691B">
        <w:rPr>
          <w:lang w:val="nl-NL"/>
        </w:rPr>
        <w:tab/>
        <w:t>P: Quả đỏ chẻ X quả vàng chẻ</w:t>
      </w:r>
    </w:p>
    <w:p w:rsidR="007435A5" w:rsidRPr="0059691B" w:rsidRDefault="007435A5" w:rsidP="004368B9">
      <w:pPr>
        <w:spacing w:before="120" w:after="120"/>
        <w:jc w:val="both"/>
        <w:rPr>
          <w:lang w:val="nl-NL"/>
        </w:rPr>
      </w:pPr>
      <w:r w:rsidRPr="0059691B">
        <w:rPr>
          <w:lang w:val="nl-NL"/>
        </w:rPr>
        <w:tab/>
      </w:r>
      <w:r w:rsidRPr="0059691B">
        <w:rPr>
          <w:lang w:val="nl-NL"/>
        </w:rPr>
        <w:tab/>
      </w:r>
      <w:r w:rsidRPr="0059691B">
        <w:rPr>
          <w:lang w:val="nl-NL"/>
        </w:rPr>
        <w:tab/>
        <w:t>F1: 360 đỏ chẻ : 120 đỏ nguyên.</w:t>
      </w:r>
    </w:p>
    <w:p w:rsidR="007435A5" w:rsidRPr="0059691B" w:rsidRDefault="007435A5" w:rsidP="004368B9">
      <w:pPr>
        <w:spacing w:before="120" w:after="120"/>
        <w:jc w:val="both"/>
        <w:rPr>
          <w:lang w:val="nl-NL"/>
        </w:rPr>
      </w:pPr>
      <w:r w:rsidRPr="0059691B">
        <w:rPr>
          <w:lang w:val="nl-NL"/>
        </w:rPr>
        <w:t>Giải thích kết quả và lập sơ đồ cho mỗi phép lai.</w:t>
      </w:r>
    </w:p>
    <w:p w:rsidR="007435A5" w:rsidRPr="0059691B" w:rsidRDefault="007435A5" w:rsidP="004368B9">
      <w:pPr>
        <w:spacing w:before="120" w:after="120"/>
        <w:jc w:val="both"/>
        <w:rPr>
          <w:lang w:val="nl-NL"/>
        </w:rPr>
      </w:pPr>
      <w:r w:rsidRPr="0059691B">
        <w:rPr>
          <w:b/>
          <w:lang w:val="nl-NL"/>
        </w:rPr>
        <w:t>Câu 3:</w:t>
      </w:r>
      <w:r w:rsidRPr="0059691B">
        <w:rPr>
          <w:lang w:val="nl-NL"/>
        </w:rPr>
        <w:t xml:space="preserve"> Một cá thể F</w:t>
      </w:r>
      <w:r w:rsidRPr="0059691B">
        <w:rPr>
          <w:vertAlign w:val="subscript"/>
          <w:lang w:val="nl-NL"/>
        </w:rPr>
        <w:t>1</w:t>
      </w:r>
      <w:r w:rsidRPr="0059691B">
        <w:rPr>
          <w:lang w:val="nl-NL"/>
        </w:rPr>
        <w:t xml:space="preserve"> lai với 3 cơ thể khác:</w:t>
      </w:r>
    </w:p>
    <w:p w:rsidR="007435A5" w:rsidRPr="0059691B" w:rsidRDefault="007435A5" w:rsidP="004368B9">
      <w:pPr>
        <w:spacing w:before="120" w:after="120"/>
        <w:jc w:val="both"/>
        <w:rPr>
          <w:lang w:val="nl-NL"/>
        </w:rPr>
      </w:pPr>
      <w:r w:rsidRPr="0059691B">
        <w:rPr>
          <w:lang w:val="nl-NL"/>
        </w:rPr>
        <w:t>- Với cá thể thứ nhất được thế hệ lai, trong đó có 6,25% kiểu hình cây thấp, hạt dài</w:t>
      </w:r>
    </w:p>
    <w:p w:rsidR="007435A5" w:rsidRPr="0059691B" w:rsidRDefault="007435A5" w:rsidP="004368B9">
      <w:pPr>
        <w:spacing w:before="120" w:after="120"/>
        <w:jc w:val="both"/>
        <w:rPr>
          <w:lang w:val="nl-NL"/>
        </w:rPr>
      </w:pPr>
      <w:r w:rsidRPr="0059691B">
        <w:rPr>
          <w:lang w:val="nl-NL"/>
        </w:rPr>
        <w:t>- Với cá thể thứ hai được thế hệ lai, trong đó có 12,5% kiểu hình cây thấp, hạt dài.</w:t>
      </w:r>
    </w:p>
    <w:p w:rsidR="007435A5" w:rsidRPr="0059691B" w:rsidRDefault="007435A5" w:rsidP="004368B9">
      <w:pPr>
        <w:spacing w:before="120" w:after="120"/>
        <w:jc w:val="both"/>
        <w:rPr>
          <w:lang w:val="nl-NL"/>
        </w:rPr>
      </w:pPr>
      <w:r w:rsidRPr="0059691B">
        <w:rPr>
          <w:lang w:val="nl-NL"/>
        </w:rPr>
        <w:t>- Với cá thể thứ ba được thế hệ lai, trong đó có 25% kiểu hình cây thấp, hạt dài.</w:t>
      </w:r>
    </w:p>
    <w:p w:rsidR="007435A5" w:rsidRPr="0059691B" w:rsidRDefault="007435A5" w:rsidP="004368B9">
      <w:pPr>
        <w:spacing w:before="120" w:after="120"/>
        <w:jc w:val="both"/>
        <w:rPr>
          <w:lang w:val="nl-NL"/>
        </w:rPr>
      </w:pPr>
      <w:r w:rsidRPr="0059691B">
        <w:rPr>
          <w:lang w:val="nl-NL"/>
        </w:rPr>
        <w:tab/>
        <w:t>Cho biết mỗi gen nằm trên một NST qui định một tính trạng và đối lập với các tính trạng cây thấp, hạt dài là các tính trạng cây cao, hạt tròn.</w:t>
      </w:r>
    </w:p>
    <w:p w:rsidR="007435A5" w:rsidRPr="0059691B" w:rsidRDefault="007435A5" w:rsidP="004368B9">
      <w:pPr>
        <w:spacing w:before="120" w:after="120"/>
        <w:rPr>
          <w:b/>
          <w:lang w:val="nl-NL"/>
        </w:rPr>
      </w:pPr>
      <w:r w:rsidRPr="0059691B">
        <w:rPr>
          <w:lang w:val="nl-NL"/>
        </w:rPr>
        <w:tab/>
        <w:t>Hãy biện luận và viết sơ đồ lai của ba trường hợp nêu trên?</w:t>
      </w:r>
    </w:p>
    <w:p w:rsidR="007435A5" w:rsidRPr="0059691B" w:rsidRDefault="007435A5" w:rsidP="004368B9">
      <w:pPr>
        <w:spacing w:before="120" w:after="120"/>
        <w:jc w:val="both"/>
        <w:rPr>
          <w:lang w:val="nl-NL"/>
        </w:rPr>
      </w:pPr>
      <w:r w:rsidRPr="0059691B">
        <w:rPr>
          <w:b/>
          <w:lang w:val="nl-NL"/>
        </w:rPr>
        <w:t>Câu 4:</w:t>
      </w:r>
      <w:r w:rsidRPr="0059691B">
        <w:rPr>
          <w:lang w:val="nl-NL"/>
        </w:rPr>
        <w:t xml:space="preserve"> Ở lúa, tính trạng thân cao (A), thân thấp (a), chín muộn (B), chín sớm (b), hạt dài(D), hạt tròn (d). Các gen trên phân li độc lập.</w:t>
      </w:r>
    </w:p>
    <w:p w:rsidR="007435A5" w:rsidRPr="0059691B" w:rsidRDefault="007435A5" w:rsidP="004368B9">
      <w:pPr>
        <w:spacing w:before="120" w:after="120"/>
        <w:jc w:val="both"/>
        <w:rPr>
          <w:lang w:val="nl-NL"/>
        </w:rPr>
      </w:pPr>
      <w:r w:rsidRPr="0059691B">
        <w:rPr>
          <w:lang w:val="nl-NL"/>
        </w:rPr>
        <w:t>Cho ba thứ lúa di hợp tử về cả 3 tính trạng thân cao, chín muộn, hạt dài lai với lúa đồng hợp tử về thân cao, dị hợp tử về tính trạng chín muộn và hạt tròn. Không viết sơ đồ lai (hoặc kẻ bảng) hãy xác định :</w:t>
      </w:r>
    </w:p>
    <w:p w:rsidR="007435A5" w:rsidRPr="0059691B" w:rsidRDefault="007435A5" w:rsidP="004368B9">
      <w:pPr>
        <w:numPr>
          <w:ilvl w:val="0"/>
          <w:numId w:val="4"/>
        </w:numPr>
        <w:spacing w:before="120" w:after="120"/>
        <w:ind w:firstLine="0"/>
        <w:jc w:val="both"/>
        <w:rPr>
          <w:lang w:val="nl-NL"/>
        </w:rPr>
      </w:pPr>
      <w:r w:rsidRPr="0059691B">
        <w:rPr>
          <w:lang w:val="nl-NL"/>
        </w:rPr>
        <w:t>Số loại và tỉ lệ phân li kiểu gen ở F1?</w:t>
      </w:r>
    </w:p>
    <w:p w:rsidR="007435A5" w:rsidRPr="0059691B" w:rsidRDefault="007435A5" w:rsidP="004368B9">
      <w:pPr>
        <w:spacing w:before="120" w:after="120"/>
        <w:rPr>
          <w:b/>
          <w:lang w:val="nl-NL"/>
        </w:rPr>
      </w:pPr>
      <w:r w:rsidRPr="0059691B">
        <w:rPr>
          <w:lang w:val="nl-NL"/>
        </w:rPr>
        <w:t>Số loại và tỉ lệ phân li kiểu hình ở F1?</w:t>
      </w:r>
    </w:p>
    <w:p w:rsidR="007435A5" w:rsidRPr="0059691B" w:rsidRDefault="007435A5" w:rsidP="004368B9">
      <w:pPr>
        <w:spacing w:before="120" w:after="120"/>
        <w:jc w:val="both"/>
        <w:rPr>
          <w:lang w:val="nl-NL"/>
        </w:rPr>
      </w:pPr>
      <w:r w:rsidRPr="0059691B">
        <w:rPr>
          <w:b/>
          <w:lang w:val="nl-NL"/>
        </w:rPr>
        <w:t>Câu 5:</w:t>
      </w:r>
      <w:r w:rsidRPr="0059691B">
        <w:rPr>
          <w:lang w:val="nl-NL"/>
        </w:rPr>
        <w:t xml:space="preserve"> Tại sao Menđen thường tiến hành thí nghiệm trên loài đậu Hà Lan? Những định luật của Menđen có thể áp dụng trên các loài sinh vật khác được không? Vì sao? </w:t>
      </w:r>
    </w:p>
    <w:p w:rsidR="007435A5" w:rsidRPr="0059691B" w:rsidRDefault="007435A5" w:rsidP="004368B9">
      <w:pPr>
        <w:spacing w:before="120" w:after="120"/>
        <w:jc w:val="both"/>
        <w:rPr>
          <w:lang w:val="nl-NL"/>
        </w:rPr>
      </w:pPr>
      <w:r w:rsidRPr="0059691B">
        <w:rPr>
          <w:b/>
          <w:lang w:val="nl-NL"/>
        </w:rPr>
        <w:t>Câu 6:</w:t>
      </w:r>
      <w:r w:rsidRPr="0059691B">
        <w:rPr>
          <w:lang w:val="nl-NL"/>
        </w:rPr>
        <w:t xml:space="preserve"> Ở lúa, hạt gạo đục là tính trạng trội hoàn toàn so với hạt gạo trong.</w:t>
      </w:r>
    </w:p>
    <w:p w:rsidR="007435A5" w:rsidRPr="0059691B" w:rsidRDefault="007435A5" w:rsidP="004368B9">
      <w:pPr>
        <w:spacing w:before="120" w:after="120"/>
        <w:jc w:val="both"/>
        <w:rPr>
          <w:lang w:val="nl-NL"/>
        </w:rPr>
      </w:pPr>
      <w:r w:rsidRPr="0059691B">
        <w:rPr>
          <w:lang w:val="nl-NL"/>
        </w:rPr>
        <w:t>Giao phấn giữa giống lúa thuần chủng hạt gạo đục với giống lúa có hạt gạo trong; thu được F</w:t>
      </w:r>
      <w:r w:rsidRPr="0059691B">
        <w:rPr>
          <w:vertAlign w:val="subscript"/>
          <w:lang w:val="nl-NL"/>
        </w:rPr>
        <w:t>1</w:t>
      </w:r>
      <w:r w:rsidRPr="0059691B">
        <w:rPr>
          <w:lang w:val="nl-NL"/>
        </w:rPr>
        <w:t xml:space="preserve"> và tiếp tục cho F</w:t>
      </w:r>
      <w:r w:rsidRPr="0059691B">
        <w:rPr>
          <w:vertAlign w:val="subscript"/>
          <w:lang w:val="nl-NL"/>
        </w:rPr>
        <w:t xml:space="preserve">1 </w:t>
      </w:r>
      <w:r w:rsidRPr="0059691B">
        <w:rPr>
          <w:lang w:val="nl-NL"/>
        </w:rPr>
        <w:t>tự thụ phấn;</w:t>
      </w:r>
    </w:p>
    <w:p w:rsidR="007435A5" w:rsidRPr="0059691B" w:rsidRDefault="007435A5" w:rsidP="004368B9">
      <w:pPr>
        <w:spacing w:before="120" w:after="120"/>
        <w:jc w:val="both"/>
        <w:rPr>
          <w:vertAlign w:val="subscript"/>
          <w:lang w:val="nl-NL"/>
        </w:rPr>
      </w:pPr>
      <w:r w:rsidRPr="0059691B">
        <w:rPr>
          <w:lang w:val="nl-NL"/>
        </w:rPr>
        <w:t>a. Lập sơ đồ lai từ P đến F</w:t>
      </w:r>
      <w:r w:rsidRPr="0059691B">
        <w:rPr>
          <w:vertAlign w:val="subscript"/>
          <w:lang w:val="nl-NL"/>
        </w:rPr>
        <w:t>2.</w:t>
      </w:r>
    </w:p>
    <w:p w:rsidR="007435A5" w:rsidRPr="0059691B" w:rsidRDefault="007435A5" w:rsidP="004368B9">
      <w:pPr>
        <w:spacing w:before="120" w:after="120"/>
        <w:jc w:val="both"/>
        <w:rPr>
          <w:lang w:val="nl-NL"/>
        </w:rPr>
      </w:pPr>
      <w:r w:rsidRPr="0059691B">
        <w:rPr>
          <w:lang w:val="nl-NL"/>
        </w:rPr>
        <w:t>b. Nếu cho F</w:t>
      </w:r>
      <w:r w:rsidRPr="0059691B">
        <w:rPr>
          <w:vertAlign w:val="subscript"/>
          <w:lang w:val="nl-NL"/>
        </w:rPr>
        <w:t xml:space="preserve">1 </w:t>
      </w:r>
      <w:r w:rsidRPr="0059691B">
        <w:rPr>
          <w:lang w:val="nl-NL"/>
        </w:rPr>
        <w:t>nói trên lai phân tích thì kết quả sẽ như thế nào?</w:t>
      </w:r>
    </w:p>
    <w:p w:rsidR="007435A5" w:rsidRPr="0059691B" w:rsidRDefault="007435A5" w:rsidP="004368B9">
      <w:pPr>
        <w:spacing w:before="120" w:after="120"/>
        <w:jc w:val="both"/>
        <w:rPr>
          <w:lang w:val="nl-NL"/>
        </w:rPr>
      </w:pPr>
      <w:r w:rsidRPr="0059691B">
        <w:rPr>
          <w:b/>
          <w:lang w:val="nl-NL"/>
        </w:rPr>
        <w:t>Câu 7:</w:t>
      </w:r>
      <w:r w:rsidRPr="0059691B">
        <w:rPr>
          <w:lang w:val="nl-NL"/>
        </w:rPr>
        <w:t xml:space="preserve"> Lai hai ruồi dấm thuần chủng thân xám, cánh ngắn và thân đen, cánh dài, F</w:t>
      </w:r>
      <w:r w:rsidRPr="0059691B">
        <w:rPr>
          <w:vertAlign w:val="superscript"/>
          <w:lang w:val="nl-NL"/>
        </w:rPr>
        <w:softHyphen/>
      </w:r>
      <w:r w:rsidRPr="0059691B">
        <w:rPr>
          <w:vertAlign w:val="subscript"/>
          <w:lang w:val="nl-NL"/>
        </w:rPr>
        <w:t>1</w:t>
      </w:r>
      <w:r w:rsidRPr="0059691B">
        <w:rPr>
          <w:lang w:val="nl-NL"/>
        </w:rPr>
        <w:t xml:space="preserve"> thu được toàn ruồi thân xám, cánh dài. Cho ruồi F</w:t>
      </w:r>
      <w:r w:rsidRPr="0059691B">
        <w:rPr>
          <w:vertAlign w:val="subscript"/>
          <w:lang w:val="nl-NL"/>
        </w:rPr>
        <w:t>1</w:t>
      </w:r>
      <w:r w:rsidRPr="0059691B">
        <w:rPr>
          <w:lang w:val="nl-NL"/>
        </w:rPr>
        <w:t xml:space="preserve"> tạp giao ở F</w:t>
      </w:r>
      <w:r w:rsidRPr="0059691B">
        <w:rPr>
          <w:vertAlign w:val="subscript"/>
          <w:lang w:val="nl-NL"/>
        </w:rPr>
        <w:t>2</w:t>
      </w:r>
      <w:r w:rsidRPr="0059691B">
        <w:rPr>
          <w:lang w:val="nl-NL"/>
        </w:rPr>
        <w:t xml:space="preserve"> thu được 101 ruồi thân xám, cánh ngắn, 199 ruồi thân xám, cánh dài và 100 ruồi thân đen, cánh dài.</w:t>
      </w:r>
    </w:p>
    <w:p w:rsidR="007435A5" w:rsidRPr="0059691B" w:rsidRDefault="007435A5" w:rsidP="004368B9">
      <w:pPr>
        <w:numPr>
          <w:ilvl w:val="0"/>
          <w:numId w:val="5"/>
        </w:numPr>
        <w:spacing w:before="120" w:after="120"/>
        <w:ind w:firstLine="0"/>
        <w:jc w:val="both"/>
        <w:rPr>
          <w:lang w:val="nl-NL"/>
        </w:rPr>
      </w:pPr>
      <w:r w:rsidRPr="0059691B">
        <w:rPr>
          <w:lang w:val="nl-NL"/>
        </w:rPr>
        <w:t>Biện luận viết sơ đồ lai từ P đến F</w:t>
      </w:r>
      <w:r w:rsidRPr="0059691B">
        <w:rPr>
          <w:vertAlign w:val="subscript"/>
          <w:lang w:val="nl-NL"/>
        </w:rPr>
        <w:t>2</w:t>
      </w:r>
      <w:r w:rsidRPr="0059691B">
        <w:rPr>
          <w:lang w:val="nl-NL"/>
        </w:rPr>
        <w:t xml:space="preserve">? </w:t>
      </w:r>
    </w:p>
    <w:p w:rsidR="007435A5" w:rsidRPr="0059691B" w:rsidRDefault="007435A5" w:rsidP="004368B9">
      <w:pPr>
        <w:numPr>
          <w:ilvl w:val="0"/>
          <w:numId w:val="5"/>
        </w:numPr>
        <w:spacing w:before="120" w:after="120"/>
        <w:ind w:firstLine="0"/>
        <w:jc w:val="both"/>
        <w:rPr>
          <w:lang w:val="nl-NL"/>
        </w:rPr>
      </w:pPr>
      <w:r w:rsidRPr="0059691B">
        <w:rPr>
          <w:lang w:val="nl-NL"/>
        </w:rPr>
        <w:t>Phải chọn ruồi khác có kiểu gen và kiểu hình thế nào để khi lai với ruồi F</w:t>
      </w:r>
      <w:r w:rsidRPr="0059691B">
        <w:rPr>
          <w:vertAlign w:val="subscript"/>
          <w:lang w:val="nl-NL"/>
        </w:rPr>
        <w:t>1</w:t>
      </w:r>
      <w:r w:rsidRPr="0059691B">
        <w:rPr>
          <w:lang w:val="nl-NL"/>
        </w:rPr>
        <w:t xml:space="preserve"> ở trên thu được thế hệ con có tỷ lệ 3 ruồi thân xám, cánh dài:1 ruồi thân xám, cánh ngắn</w:t>
      </w:r>
    </w:p>
    <w:p w:rsidR="007435A5" w:rsidRPr="0059691B" w:rsidRDefault="007435A5" w:rsidP="004368B9">
      <w:pPr>
        <w:spacing w:before="120" w:after="120"/>
        <w:ind w:left="150"/>
        <w:jc w:val="both"/>
        <w:rPr>
          <w:lang w:val="nl-NL"/>
        </w:rPr>
      </w:pPr>
      <w:r w:rsidRPr="0059691B">
        <w:rPr>
          <w:lang w:val="nl-NL"/>
        </w:rPr>
        <w:t xml:space="preserve"> Biết mỗi tính trạng do một gen quy định.</w:t>
      </w:r>
    </w:p>
    <w:p w:rsidR="007435A5" w:rsidRPr="0059691B" w:rsidRDefault="007435A5" w:rsidP="004368B9">
      <w:pPr>
        <w:spacing w:before="120" w:after="120"/>
        <w:jc w:val="both"/>
        <w:rPr>
          <w:lang w:val="nl-NL"/>
        </w:rPr>
      </w:pPr>
      <w:r w:rsidRPr="0059691B">
        <w:rPr>
          <w:b/>
          <w:lang w:val="nl-NL"/>
        </w:rPr>
        <w:t>Câu 8:</w:t>
      </w:r>
      <w:r w:rsidRPr="0059691B">
        <w:rPr>
          <w:lang w:val="nl-NL"/>
        </w:rPr>
        <w:t xml:space="preserve"> Cho 2 thứ đậu hạt đỏ, nhăn và hạt vàng, trơn giao phấn với nhau được F</w:t>
      </w:r>
      <w:r w:rsidRPr="0059691B">
        <w:rPr>
          <w:vertAlign w:val="subscript"/>
          <w:lang w:val="nl-NL"/>
        </w:rPr>
        <w:t>1</w:t>
      </w:r>
      <w:r w:rsidRPr="0059691B">
        <w:rPr>
          <w:lang w:val="nl-NL"/>
        </w:rPr>
        <w:t xml:space="preserve"> toàn hạt đỏ, trơn.Cho F</w:t>
      </w:r>
      <w:r w:rsidRPr="0059691B">
        <w:rPr>
          <w:vertAlign w:val="subscript"/>
          <w:lang w:val="nl-NL"/>
        </w:rPr>
        <w:t>1</w:t>
      </w:r>
      <w:r w:rsidRPr="0059691B">
        <w:rPr>
          <w:lang w:val="nl-NL"/>
        </w:rPr>
        <w:t>tiếp tục giao phấn với nhau được F</w:t>
      </w:r>
      <w:r w:rsidRPr="0059691B">
        <w:rPr>
          <w:vertAlign w:val="subscript"/>
          <w:lang w:val="nl-NL"/>
        </w:rPr>
        <w:t>2</w:t>
      </w:r>
      <w:r w:rsidRPr="0059691B">
        <w:rPr>
          <w:lang w:val="nl-NL"/>
        </w:rPr>
        <w:t>có tỉ lệ:12 hạt đỏ, nhăn :25 hạt đỏ, trơn:11 hạt vàng, trơn.</w:t>
      </w:r>
    </w:p>
    <w:p w:rsidR="007435A5" w:rsidRPr="0059691B" w:rsidRDefault="007435A5" w:rsidP="004368B9">
      <w:pPr>
        <w:pStyle w:val="BodyText"/>
        <w:spacing w:before="120"/>
        <w:rPr>
          <w:rFonts w:ascii="Times New Roman" w:hAnsi="Times New Roman"/>
          <w:sz w:val="26"/>
          <w:szCs w:val="26"/>
          <w:lang w:val="nl-NL"/>
        </w:rPr>
      </w:pPr>
      <w:r w:rsidRPr="0059691B">
        <w:rPr>
          <w:rFonts w:ascii="Times New Roman" w:hAnsi="Times New Roman"/>
          <w:sz w:val="26"/>
          <w:szCs w:val="26"/>
          <w:lang w:val="nl-NL"/>
        </w:rPr>
        <w:t xml:space="preserve">  Kết quả phép lai được giải thích như thế nào? Hãy lựa chọn câu trả lời đúng nhất trong các câu trả lời sau:</w:t>
      </w:r>
    </w:p>
    <w:p w:rsidR="007435A5" w:rsidRPr="0059691B" w:rsidRDefault="007435A5" w:rsidP="004368B9">
      <w:pPr>
        <w:numPr>
          <w:ilvl w:val="0"/>
          <w:numId w:val="6"/>
        </w:numPr>
        <w:spacing w:before="120" w:after="120"/>
        <w:ind w:firstLine="0"/>
        <w:jc w:val="both"/>
        <w:rPr>
          <w:lang w:val="nl-NL"/>
        </w:rPr>
      </w:pPr>
      <w:r w:rsidRPr="0059691B">
        <w:rPr>
          <w:lang w:val="nl-NL"/>
        </w:rPr>
        <w:t>Từng cặp tính trạng đều phân li theo tỉ lệ 3:1.</w:t>
      </w:r>
    </w:p>
    <w:p w:rsidR="007435A5" w:rsidRPr="0059691B" w:rsidRDefault="007435A5" w:rsidP="004368B9">
      <w:pPr>
        <w:numPr>
          <w:ilvl w:val="0"/>
          <w:numId w:val="6"/>
        </w:numPr>
        <w:spacing w:before="120" w:after="120"/>
        <w:ind w:firstLine="0"/>
        <w:jc w:val="both"/>
        <w:rPr>
          <w:lang w:val="nl-NL"/>
        </w:rPr>
      </w:pPr>
      <w:r w:rsidRPr="0059691B">
        <w:rPr>
          <w:lang w:val="nl-NL"/>
        </w:rPr>
        <w:t>Hai cặp tính trạng di truyền liên kết.</w:t>
      </w:r>
    </w:p>
    <w:p w:rsidR="007435A5" w:rsidRPr="0059691B" w:rsidRDefault="007435A5" w:rsidP="004368B9">
      <w:pPr>
        <w:numPr>
          <w:ilvl w:val="0"/>
          <w:numId w:val="6"/>
        </w:numPr>
        <w:spacing w:before="120" w:after="120"/>
        <w:ind w:firstLine="0"/>
        <w:jc w:val="both"/>
        <w:rPr>
          <w:lang w:val="nl-NL"/>
        </w:rPr>
      </w:pPr>
      <w:r w:rsidRPr="0059691B">
        <w:rPr>
          <w:lang w:val="nl-NL"/>
        </w:rPr>
        <w:t>Sự tổ hợp lại các tính trạng ở P.</w:t>
      </w:r>
    </w:p>
    <w:p w:rsidR="007435A5" w:rsidRPr="0059691B" w:rsidRDefault="007435A5" w:rsidP="004368B9">
      <w:pPr>
        <w:numPr>
          <w:ilvl w:val="0"/>
          <w:numId w:val="6"/>
        </w:numPr>
        <w:spacing w:before="120" w:after="120"/>
        <w:ind w:firstLine="0"/>
        <w:jc w:val="both"/>
        <w:rPr>
          <w:lang w:val="nl-NL"/>
        </w:rPr>
      </w:pPr>
      <w:r w:rsidRPr="0059691B">
        <w:rPr>
          <w:lang w:val="nl-NL"/>
        </w:rPr>
        <w:t>Hai cặp tính trạng di truyền độc lập với nhau.</w:t>
      </w:r>
    </w:p>
    <w:p w:rsidR="007435A5" w:rsidRPr="0059691B" w:rsidRDefault="007435A5" w:rsidP="004368B9">
      <w:pPr>
        <w:spacing w:before="120" w:after="120"/>
        <w:jc w:val="both"/>
        <w:rPr>
          <w:lang w:val="nl-NL"/>
        </w:rPr>
      </w:pPr>
      <w:r w:rsidRPr="0059691B">
        <w:rPr>
          <w:b/>
          <w:lang w:val="nl-NL"/>
        </w:rPr>
        <w:t>Câu 9:</w:t>
      </w:r>
      <w:r w:rsidRPr="0059691B">
        <w:rPr>
          <w:lang w:val="nl-NL"/>
        </w:rPr>
        <w:t xml:space="preserve"> Cho lúa thân cao, hạt tròn lai với lúa thân thấp, hạt dài. F1 thu được toàn lúa thân cao, hạt dài. Cho F1 giao phấn thu được F2: 717 cao, dài: 240 cao, tròn: 235 thấp, dài : 79 thấp, tròn. Biết rằng mỗi gen xác định một tính trạng.</w:t>
      </w:r>
    </w:p>
    <w:p w:rsidR="007435A5" w:rsidRPr="0059691B" w:rsidRDefault="007435A5" w:rsidP="004368B9">
      <w:pPr>
        <w:spacing w:before="120" w:after="120"/>
        <w:jc w:val="both"/>
        <w:rPr>
          <w:lang w:val="nl-NL"/>
        </w:rPr>
      </w:pPr>
      <w:r w:rsidRPr="0059691B">
        <w:rPr>
          <w:lang w:val="nl-NL"/>
        </w:rPr>
        <w:tab/>
        <w:t>Tìm kiểu gen, kiểu hình của P để ngay F1 có sự phân tính về 2 tính trạng:</w:t>
      </w:r>
    </w:p>
    <w:p w:rsidR="007435A5" w:rsidRPr="0059691B" w:rsidRDefault="007435A5" w:rsidP="004368B9">
      <w:pPr>
        <w:spacing w:before="120" w:after="120"/>
        <w:rPr>
          <w:b/>
          <w:lang w:val="nl-NL"/>
        </w:rPr>
      </w:pPr>
      <w:r w:rsidRPr="0059691B">
        <w:rPr>
          <w:lang w:val="nl-NL"/>
        </w:rPr>
        <w:tab/>
        <w:t xml:space="preserve">      1) 3:3:1:1                  2) 1:1:1:1</w:t>
      </w:r>
    </w:p>
    <w:p w:rsidR="007435A5" w:rsidRPr="0059691B" w:rsidRDefault="007435A5" w:rsidP="004368B9">
      <w:pPr>
        <w:spacing w:before="120" w:after="120"/>
        <w:jc w:val="both"/>
        <w:rPr>
          <w:lang w:val="nl-NL"/>
        </w:rPr>
      </w:pPr>
      <w:r w:rsidRPr="0059691B">
        <w:rPr>
          <w:b/>
          <w:lang w:val="nl-NL"/>
        </w:rPr>
        <w:t>Câu 10:</w:t>
      </w:r>
      <w:r w:rsidRPr="0059691B">
        <w:rPr>
          <w:lang w:val="nl-NL"/>
        </w:rPr>
        <w:t xml:space="preserve"> Ở lúa, tính trạng  thân cao là trội so với tính trạng thân thấp. Cho 3 cây thân cao tự thụ phấn ở thế hệ lai thứ nhất thu được tỉ lệ kiểu hình chung là 110 thân cao : 11 thân thấp.</w:t>
      </w:r>
    </w:p>
    <w:p w:rsidR="007435A5" w:rsidRPr="0059691B" w:rsidRDefault="007435A5" w:rsidP="004368B9">
      <w:pPr>
        <w:spacing w:before="120" w:after="120"/>
        <w:jc w:val="both"/>
        <w:rPr>
          <w:lang w:val="nl-NL"/>
        </w:rPr>
      </w:pPr>
      <w:r w:rsidRPr="0059691B">
        <w:rPr>
          <w:lang w:val="nl-NL"/>
        </w:rPr>
        <w:tab/>
        <w:t>a. Xác định kiểu gen của các cây thân  cao ở thế hệ xuất phát và viết sơ đồ lai kiểm chứng.</w:t>
      </w:r>
    </w:p>
    <w:p w:rsidR="007435A5" w:rsidRPr="0059691B" w:rsidRDefault="007435A5" w:rsidP="004368B9">
      <w:pPr>
        <w:spacing w:before="120" w:after="120"/>
        <w:jc w:val="both"/>
        <w:rPr>
          <w:lang w:val="nl-NL"/>
        </w:rPr>
      </w:pPr>
      <w:r w:rsidRPr="0059691B">
        <w:rPr>
          <w:lang w:val="nl-NL"/>
        </w:rPr>
        <w:tab/>
        <w:t>b. Khi cho 2 cây lúa F</w:t>
      </w:r>
      <w:r w:rsidRPr="0059691B">
        <w:rPr>
          <w:vertAlign w:val="subscript"/>
          <w:lang w:val="nl-NL"/>
        </w:rPr>
        <w:t>1</w:t>
      </w:r>
      <w:r w:rsidRPr="0059691B">
        <w:rPr>
          <w:lang w:val="nl-NL"/>
        </w:rPr>
        <w:t xml:space="preserve"> lai với nhau thì  ở F</w:t>
      </w:r>
      <w:r w:rsidRPr="0059691B">
        <w:rPr>
          <w:vertAlign w:val="subscript"/>
          <w:lang w:val="nl-NL"/>
        </w:rPr>
        <w:t>2</w:t>
      </w:r>
      <w:r w:rsidRPr="0059691B">
        <w:rPr>
          <w:lang w:val="nl-NL"/>
        </w:rPr>
        <w:t xml:space="preserve"> thu được 11 thân cao : 10 thân thấp. Xác định kiểu gen và kiểu hình của F</w:t>
      </w:r>
      <w:r w:rsidRPr="0059691B">
        <w:rPr>
          <w:vertAlign w:val="subscript"/>
          <w:lang w:val="nl-NL"/>
        </w:rPr>
        <w:t>1</w:t>
      </w:r>
      <w:r w:rsidRPr="0059691B">
        <w:rPr>
          <w:lang w:val="nl-NL"/>
        </w:rPr>
        <w:t xml:space="preserve"> và F</w:t>
      </w:r>
      <w:r w:rsidRPr="0059691B">
        <w:rPr>
          <w:vertAlign w:val="subscript"/>
          <w:lang w:val="nl-NL"/>
        </w:rPr>
        <w:t>2</w:t>
      </w:r>
      <w:r w:rsidRPr="0059691B">
        <w:rPr>
          <w:lang w:val="nl-NL"/>
        </w:rPr>
        <w:t>.</w:t>
      </w:r>
    </w:p>
    <w:p w:rsidR="007435A5" w:rsidRPr="0059691B" w:rsidRDefault="007435A5" w:rsidP="004368B9">
      <w:pPr>
        <w:spacing w:before="120" w:after="120"/>
        <w:jc w:val="both"/>
        <w:rPr>
          <w:lang w:val="nl-NL"/>
        </w:rPr>
      </w:pPr>
      <w:r w:rsidRPr="0059691B">
        <w:rPr>
          <w:b/>
          <w:lang w:val="nl-NL"/>
        </w:rPr>
        <w:t>Câu 11: a.</w:t>
      </w:r>
      <w:r w:rsidRPr="0059691B">
        <w:rPr>
          <w:lang w:val="nl-NL"/>
        </w:rPr>
        <w:t xml:space="preserve"> Menđen đã thu được kết quả gì khi lai hai cặp tính trạng, từ đó ông đã khái quát thành quy luật nào, hãy phát biểu nội dung?</w:t>
      </w:r>
    </w:p>
    <w:p w:rsidR="007435A5" w:rsidRPr="0059691B" w:rsidRDefault="007435A5" w:rsidP="004368B9">
      <w:pPr>
        <w:spacing w:before="120" w:after="120"/>
        <w:jc w:val="both"/>
        <w:rPr>
          <w:lang w:val="nl-NL"/>
        </w:rPr>
      </w:pPr>
      <w:r w:rsidRPr="0059691B">
        <w:rPr>
          <w:b/>
          <w:lang w:val="nl-NL"/>
        </w:rPr>
        <w:t>b.</w:t>
      </w:r>
      <w:r w:rsidRPr="0059691B">
        <w:rPr>
          <w:lang w:val="nl-NL"/>
        </w:rPr>
        <w:t xml:space="preserve"> Hoàn thành bảng sau:  Với n cặp gen dị hợp phân li độc lập thì:</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3"/>
        <w:gridCol w:w="1643"/>
        <w:gridCol w:w="1645"/>
        <w:gridCol w:w="1644"/>
        <w:gridCol w:w="1646"/>
        <w:gridCol w:w="1643"/>
      </w:tblGrid>
      <w:tr w:rsidR="007435A5" w:rsidRPr="0059691B">
        <w:tc>
          <w:tcPr>
            <w:tcW w:w="1698" w:type="dxa"/>
          </w:tcPr>
          <w:p w:rsidR="007435A5" w:rsidRPr="0059691B" w:rsidRDefault="007435A5" w:rsidP="004368B9">
            <w:pPr>
              <w:spacing w:before="120" w:after="120"/>
              <w:jc w:val="center"/>
            </w:pPr>
            <w:r w:rsidRPr="0059691B">
              <w:t>Số loại</w:t>
            </w:r>
          </w:p>
          <w:p w:rsidR="007435A5" w:rsidRPr="0059691B" w:rsidRDefault="007435A5" w:rsidP="004368B9">
            <w:pPr>
              <w:spacing w:before="120" w:after="120"/>
              <w:jc w:val="center"/>
            </w:pPr>
            <w:r w:rsidRPr="0059691B">
              <w:t>giao tử</w:t>
            </w:r>
          </w:p>
        </w:tc>
        <w:tc>
          <w:tcPr>
            <w:tcW w:w="1698" w:type="dxa"/>
          </w:tcPr>
          <w:p w:rsidR="007435A5" w:rsidRPr="0059691B" w:rsidRDefault="007435A5" w:rsidP="004368B9">
            <w:pPr>
              <w:spacing w:before="120" w:after="120"/>
              <w:jc w:val="center"/>
            </w:pPr>
            <w:r w:rsidRPr="0059691B">
              <w:t>Số loại</w:t>
            </w:r>
          </w:p>
          <w:p w:rsidR="007435A5" w:rsidRPr="0059691B" w:rsidRDefault="007435A5" w:rsidP="004368B9">
            <w:pPr>
              <w:spacing w:before="120" w:after="120"/>
              <w:jc w:val="center"/>
            </w:pPr>
            <w:r w:rsidRPr="0059691B">
              <w:t>kiểu gen</w:t>
            </w:r>
          </w:p>
        </w:tc>
        <w:tc>
          <w:tcPr>
            <w:tcW w:w="1698" w:type="dxa"/>
          </w:tcPr>
          <w:p w:rsidR="007435A5" w:rsidRPr="0059691B" w:rsidRDefault="007435A5" w:rsidP="004368B9">
            <w:pPr>
              <w:spacing w:before="120" w:after="120"/>
              <w:jc w:val="center"/>
            </w:pPr>
            <w:r w:rsidRPr="0059691B">
              <w:t>Tỉ lệ phân li kiểu gen</w:t>
            </w:r>
          </w:p>
        </w:tc>
        <w:tc>
          <w:tcPr>
            <w:tcW w:w="1699" w:type="dxa"/>
          </w:tcPr>
          <w:p w:rsidR="007435A5" w:rsidRPr="0059691B" w:rsidRDefault="007435A5" w:rsidP="004368B9">
            <w:pPr>
              <w:spacing w:before="120" w:after="120"/>
              <w:jc w:val="center"/>
            </w:pPr>
            <w:r w:rsidRPr="0059691B">
              <w:t>Số loại</w:t>
            </w:r>
          </w:p>
          <w:p w:rsidR="007435A5" w:rsidRPr="0059691B" w:rsidRDefault="007435A5" w:rsidP="004368B9">
            <w:pPr>
              <w:spacing w:before="120" w:after="120"/>
              <w:jc w:val="center"/>
            </w:pPr>
            <w:r w:rsidRPr="0059691B">
              <w:t>kiểu hình</w:t>
            </w:r>
          </w:p>
        </w:tc>
        <w:tc>
          <w:tcPr>
            <w:tcW w:w="1699" w:type="dxa"/>
          </w:tcPr>
          <w:p w:rsidR="007435A5" w:rsidRPr="0059691B" w:rsidRDefault="007435A5" w:rsidP="004368B9">
            <w:pPr>
              <w:spacing w:before="120" w:after="120"/>
              <w:jc w:val="center"/>
            </w:pPr>
            <w:r w:rsidRPr="0059691B">
              <w:t>Tỉ lệ phân li kiểu hình</w:t>
            </w:r>
          </w:p>
        </w:tc>
        <w:tc>
          <w:tcPr>
            <w:tcW w:w="1699" w:type="dxa"/>
          </w:tcPr>
          <w:p w:rsidR="007435A5" w:rsidRPr="0059691B" w:rsidRDefault="007435A5" w:rsidP="004368B9">
            <w:pPr>
              <w:spacing w:before="120" w:after="120"/>
              <w:jc w:val="center"/>
            </w:pPr>
            <w:r w:rsidRPr="0059691B">
              <w:t>Số kiểu</w:t>
            </w:r>
          </w:p>
          <w:p w:rsidR="007435A5" w:rsidRPr="0059691B" w:rsidRDefault="007435A5" w:rsidP="004368B9">
            <w:pPr>
              <w:spacing w:before="120" w:after="120"/>
              <w:jc w:val="center"/>
            </w:pPr>
            <w:r w:rsidRPr="0059691B">
              <w:t>hợp tử</w:t>
            </w:r>
          </w:p>
        </w:tc>
      </w:tr>
      <w:tr w:rsidR="007435A5" w:rsidRPr="0059691B">
        <w:trPr>
          <w:trHeight w:val="373"/>
        </w:trPr>
        <w:tc>
          <w:tcPr>
            <w:tcW w:w="1698" w:type="dxa"/>
          </w:tcPr>
          <w:p w:rsidR="007435A5" w:rsidRPr="0059691B" w:rsidRDefault="007435A5" w:rsidP="004368B9">
            <w:pPr>
              <w:spacing w:before="120" w:after="120"/>
              <w:jc w:val="both"/>
            </w:pPr>
          </w:p>
        </w:tc>
        <w:tc>
          <w:tcPr>
            <w:tcW w:w="1698" w:type="dxa"/>
          </w:tcPr>
          <w:p w:rsidR="007435A5" w:rsidRPr="0059691B" w:rsidRDefault="007435A5" w:rsidP="004368B9">
            <w:pPr>
              <w:spacing w:before="120" w:after="120"/>
              <w:jc w:val="both"/>
            </w:pPr>
          </w:p>
        </w:tc>
        <w:tc>
          <w:tcPr>
            <w:tcW w:w="1698" w:type="dxa"/>
          </w:tcPr>
          <w:p w:rsidR="007435A5" w:rsidRPr="0059691B" w:rsidRDefault="007435A5" w:rsidP="004368B9">
            <w:pPr>
              <w:spacing w:before="120" w:after="120"/>
              <w:jc w:val="both"/>
            </w:pPr>
          </w:p>
        </w:tc>
        <w:tc>
          <w:tcPr>
            <w:tcW w:w="1699" w:type="dxa"/>
          </w:tcPr>
          <w:p w:rsidR="007435A5" w:rsidRPr="0059691B" w:rsidRDefault="007435A5" w:rsidP="004368B9">
            <w:pPr>
              <w:spacing w:before="120" w:after="120"/>
              <w:jc w:val="both"/>
            </w:pPr>
          </w:p>
        </w:tc>
        <w:tc>
          <w:tcPr>
            <w:tcW w:w="1699" w:type="dxa"/>
          </w:tcPr>
          <w:p w:rsidR="007435A5" w:rsidRPr="0059691B" w:rsidRDefault="007435A5" w:rsidP="004368B9">
            <w:pPr>
              <w:spacing w:before="120" w:after="120"/>
              <w:jc w:val="both"/>
            </w:pPr>
          </w:p>
        </w:tc>
        <w:tc>
          <w:tcPr>
            <w:tcW w:w="1699" w:type="dxa"/>
          </w:tcPr>
          <w:p w:rsidR="007435A5" w:rsidRPr="0059691B" w:rsidRDefault="007435A5" w:rsidP="004368B9">
            <w:pPr>
              <w:spacing w:before="120" w:after="120"/>
              <w:jc w:val="both"/>
            </w:pPr>
          </w:p>
        </w:tc>
      </w:tr>
    </w:tbl>
    <w:p w:rsidR="007435A5" w:rsidRPr="0059691B" w:rsidRDefault="007435A5" w:rsidP="004368B9">
      <w:pPr>
        <w:spacing w:before="120" w:after="120"/>
      </w:pPr>
      <w:r w:rsidRPr="0059691B">
        <w:rPr>
          <w:b/>
          <w:lang w:val="nl-NL"/>
        </w:rPr>
        <w:t>Câu 12:</w:t>
      </w:r>
      <w:r w:rsidRPr="0059691B">
        <w:t xml:space="preserve">    Giả sử ở một loài thực vật gen A:cây cao, a: cây thấp, B: quả đỏ, b: quả vàng. Lai cây cao, quả vàng thuần chủng với cây thấp, quả đỏ thuần chủng được F</w:t>
      </w:r>
      <w:r w:rsidRPr="0059691B">
        <w:rPr>
          <w:vertAlign w:val="subscript"/>
        </w:rPr>
        <w:t>1</w:t>
      </w:r>
      <w:r w:rsidRPr="0059691B">
        <w:t>, F</w:t>
      </w:r>
      <w:r w:rsidRPr="0059691B">
        <w:rPr>
          <w:vertAlign w:val="subscript"/>
        </w:rPr>
        <w:t>1</w:t>
      </w:r>
      <w:r w:rsidRPr="0059691B">
        <w:t xml:space="preserve"> lai phân tích ở F</w:t>
      </w:r>
      <w:r w:rsidRPr="0059691B">
        <w:rPr>
          <w:vertAlign w:val="subscript"/>
        </w:rPr>
        <w:t xml:space="preserve">2 </w:t>
      </w:r>
      <w:r w:rsidRPr="0059691B">
        <w:t>thu được một trong hai tỉ lệ kiểu hình sau:</w:t>
      </w:r>
    </w:p>
    <w:p w:rsidR="007435A5" w:rsidRPr="0059691B" w:rsidRDefault="007435A5" w:rsidP="004368B9">
      <w:pPr>
        <w:spacing w:before="120" w:after="120"/>
        <w:ind w:left="315"/>
      </w:pPr>
      <w:r w:rsidRPr="0059691B">
        <w:t xml:space="preserve"> - Trường hợp 1:1 cây cao, quả đỏ:1 cây cao, quả vàng:1 cây thấp, quả đỏ:1 cây thấp, quả vàng.</w:t>
      </w:r>
    </w:p>
    <w:p w:rsidR="007435A5" w:rsidRPr="0059691B" w:rsidRDefault="007435A5" w:rsidP="004368B9">
      <w:pPr>
        <w:spacing w:before="120" w:after="120"/>
        <w:ind w:left="315"/>
        <w:jc w:val="both"/>
      </w:pPr>
      <w:r w:rsidRPr="0059691B">
        <w:t xml:space="preserve"> - Trường hợp 2: 1 cây cao, quả vàng: 1 cây thấp, quả đỏ.</w:t>
      </w:r>
    </w:p>
    <w:p w:rsidR="007435A5" w:rsidRPr="0059691B" w:rsidRDefault="007435A5" w:rsidP="004368B9">
      <w:pPr>
        <w:spacing w:before="120" w:after="120"/>
        <w:ind w:left="315"/>
        <w:jc w:val="both"/>
      </w:pPr>
      <w:r w:rsidRPr="0059691B">
        <w:t xml:space="preserve">     Biện luận, viết sơ đồ lai cho mỗi trường hợp trên.</w:t>
      </w:r>
    </w:p>
    <w:p w:rsidR="007435A5" w:rsidRPr="0059691B" w:rsidRDefault="007435A5" w:rsidP="004368B9">
      <w:pPr>
        <w:spacing w:before="120" w:after="120"/>
        <w:rPr>
          <w:b/>
          <w:lang w:val="nl-NL"/>
        </w:rPr>
      </w:pPr>
      <w:r w:rsidRPr="0059691B">
        <w:rPr>
          <w:b/>
          <w:lang w:val="nl-NL"/>
        </w:rPr>
        <w:t>Câu 13:</w:t>
      </w:r>
      <w:r w:rsidRPr="0059691B">
        <w:t xml:space="preserve"> Giải thích tại sao ở thế hệ F2 trong phép lai phân tính của Men Den vừa có thể đồng hợp , vừa có thể dị hợp ?</w:t>
      </w:r>
    </w:p>
    <w:p w:rsidR="007435A5" w:rsidRPr="0059691B" w:rsidRDefault="007435A5" w:rsidP="004368B9">
      <w:pPr>
        <w:spacing w:before="120" w:after="120"/>
      </w:pPr>
      <w:r w:rsidRPr="0059691B">
        <w:rPr>
          <w:b/>
          <w:lang w:val="nl-NL"/>
        </w:rPr>
        <w:t>Câu 14:</w:t>
      </w:r>
      <w:r w:rsidRPr="0059691B">
        <w:t xml:space="preserve"> Cho các phép lai sau :</w:t>
      </w:r>
    </w:p>
    <w:p w:rsidR="007435A5" w:rsidRPr="0059691B" w:rsidRDefault="007435A5" w:rsidP="004368B9">
      <w:pPr>
        <w:spacing w:before="120" w:after="120"/>
      </w:pPr>
      <w:r w:rsidRPr="0059691B">
        <w:t>Lần 1 : Cho lai các loại cây lúa thân cao A với cây lúa thân thấp B thuần chủng , ta có được các loại cây lúa thân cao và các loại cây lúa thân thấp , mỗi loại chiếm tỉ lệ 50%</w:t>
      </w:r>
    </w:p>
    <w:p w:rsidR="007435A5" w:rsidRPr="0059691B" w:rsidRDefault="007435A5" w:rsidP="004368B9">
      <w:pPr>
        <w:spacing w:before="120" w:after="120"/>
      </w:pPr>
      <w:r w:rsidRPr="0059691B">
        <w:t xml:space="preserve">Lần 2: cho lai cây lúa thân thấp C với cây lúa thân thấp D ta được toàn bộ cây lúa thân thấp </w:t>
      </w:r>
    </w:p>
    <w:p w:rsidR="007435A5" w:rsidRPr="0059691B" w:rsidRDefault="007435A5" w:rsidP="004368B9">
      <w:pPr>
        <w:spacing w:before="120" w:after="120"/>
      </w:pPr>
      <w:r w:rsidRPr="0059691B">
        <w:t xml:space="preserve">Lần 3: cho lai cây lúa thân cao E với cây lúa thân cao F, ta thu được toàn cây lúa thân cao </w:t>
      </w:r>
    </w:p>
    <w:p w:rsidR="007435A5" w:rsidRPr="0059691B" w:rsidRDefault="007435A5" w:rsidP="004368B9">
      <w:pPr>
        <w:spacing w:before="120" w:after="120"/>
        <w:rPr>
          <w:b/>
          <w:lang w:val="nl-NL"/>
        </w:rPr>
      </w:pPr>
      <w:r w:rsidRPr="0059691B">
        <w:t>Hãy biện luận xác định tính trội lặn và kiểu gen của P trong các thí nghiệm trên</w:t>
      </w:r>
    </w:p>
    <w:p w:rsidR="007435A5" w:rsidRPr="0059691B" w:rsidRDefault="007435A5" w:rsidP="004368B9">
      <w:pPr>
        <w:spacing w:before="120" w:after="120"/>
        <w:rPr>
          <w:b/>
          <w:lang w:val="nl-NL"/>
        </w:rPr>
      </w:pPr>
      <w:r w:rsidRPr="0059691B">
        <w:rPr>
          <w:b/>
          <w:lang w:val="nl-NL"/>
        </w:rPr>
        <w:t>Câu 15:</w:t>
      </w:r>
      <w:r w:rsidRPr="0059691B">
        <w:rPr>
          <w:lang w:val="nl-NL"/>
        </w:rPr>
        <w:t xml:space="preserve"> Tại sao Morgan chọn ruồi giấm làm đối tượng thí nghiệm ?</w:t>
      </w:r>
    </w:p>
    <w:p w:rsidR="007435A5" w:rsidRPr="0059691B" w:rsidRDefault="007435A5" w:rsidP="004368B9">
      <w:pPr>
        <w:spacing w:before="120" w:after="120"/>
        <w:jc w:val="both"/>
        <w:rPr>
          <w:lang w:val="nl-NL"/>
        </w:rPr>
      </w:pPr>
      <w:r w:rsidRPr="0059691B">
        <w:rPr>
          <w:b/>
          <w:lang w:val="nl-NL"/>
        </w:rPr>
        <w:t>Câu 16:</w:t>
      </w:r>
      <w:r w:rsidRPr="0059691B">
        <w:rPr>
          <w:lang w:val="nl-NL"/>
        </w:rPr>
        <w:t xml:space="preserve"> F</w:t>
      </w:r>
      <w:r w:rsidRPr="0059691B">
        <w:rPr>
          <w:vertAlign w:val="subscript"/>
          <w:lang w:val="nl-NL"/>
        </w:rPr>
        <w:t>0</w:t>
      </w:r>
      <w:r w:rsidRPr="0059691B">
        <w:rPr>
          <w:lang w:val="nl-NL"/>
        </w:rPr>
        <w:t xml:space="preserve"> có kiểu gen Aa . Xác định % Aa ở  thế hệ F</w:t>
      </w:r>
      <w:r w:rsidRPr="0059691B">
        <w:rPr>
          <w:vertAlign w:val="subscript"/>
          <w:lang w:val="nl-NL"/>
        </w:rPr>
        <w:t>10</w:t>
      </w:r>
      <w:r w:rsidRPr="0059691B">
        <w:rPr>
          <w:lang w:val="nl-NL"/>
        </w:rPr>
        <w:t xml:space="preserve"> khi các thế hệ F</w:t>
      </w:r>
      <w:r w:rsidRPr="0059691B">
        <w:rPr>
          <w:vertAlign w:val="subscript"/>
          <w:lang w:val="nl-NL"/>
        </w:rPr>
        <w:t>0</w:t>
      </w:r>
      <w:r w:rsidRPr="0059691B">
        <w:rPr>
          <w:lang w:val="nl-NL"/>
        </w:rPr>
        <w:t xml:space="preserve"> đến F</w:t>
      </w:r>
      <w:r w:rsidRPr="0059691B">
        <w:rPr>
          <w:vertAlign w:val="subscript"/>
          <w:lang w:val="nl-NL"/>
        </w:rPr>
        <w:t>9</w:t>
      </w:r>
      <w:r w:rsidRPr="0059691B">
        <w:rPr>
          <w:lang w:val="nl-NL"/>
        </w:rPr>
        <w:t xml:space="preserve"> tự thụ phấn liên tục ?</w:t>
      </w:r>
    </w:p>
    <w:p w:rsidR="007435A5" w:rsidRPr="0059691B" w:rsidRDefault="007435A5" w:rsidP="004368B9">
      <w:pPr>
        <w:spacing w:before="120" w:after="120"/>
        <w:jc w:val="both"/>
        <w:rPr>
          <w:lang w:val="nl-NL"/>
        </w:rPr>
      </w:pPr>
      <w:r w:rsidRPr="0059691B">
        <w:rPr>
          <w:b/>
          <w:lang w:val="nl-NL"/>
        </w:rPr>
        <w:t>Câu 17:</w:t>
      </w:r>
      <w:r w:rsidRPr="0059691B">
        <w:rPr>
          <w:lang w:val="nl-NL"/>
        </w:rPr>
        <w:t xml:space="preserve"> Nhóm bạn Tuấn thực hiện thí nghiệm để xác định  quy luật di truyền chi phối các tính trạng hì</w:t>
      </w:r>
      <w:r w:rsidR="00651F31">
        <w:rPr>
          <w:lang w:val="nl-NL"/>
        </w:rPr>
        <w:t>nh dạng và màu sắc hạ</w:t>
      </w:r>
      <w:r w:rsidRPr="0059691B">
        <w:rPr>
          <w:lang w:val="nl-NL"/>
        </w:rPr>
        <w:t xml:space="preserve">t của một loài cây như sau: </w:t>
      </w:r>
    </w:p>
    <w:p w:rsidR="007435A5" w:rsidRPr="0059691B" w:rsidRDefault="007435A5" w:rsidP="004368B9">
      <w:pPr>
        <w:spacing w:before="120" w:after="120"/>
        <w:rPr>
          <w:b/>
          <w:lang w:val="nl-NL"/>
        </w:rPr>
      </w:pPr>
      <w:r w:rsidRPr="0059691B">
        <w:t>Cho hai giống thuần chủng hạt tròn, màu trắng và hạt bầu dục, màu đỏ lai với nhau được F</w:t>
      </w:r>
      <w:r w:rsidRPr="0059691B">
        <w:rPr>
          <w:vertAlign w:val="subscript"/>
        </w:rPr>
        <w:t xml:space="preserve">1 </w:t>
      </w:r>
      <w:r w:rsidRPr="0059691B">
        <w:t>toàn hạt tròn, màu hồng. Cho các cây F</w:t>
      </w:r>
      <w:r w:rsidRPr="0059691B">
        <w:rPr>
          <w:vertAlign w:val="subscript"/>
        </w:rPr>
        <w:t xml:space="preserve">1 </w:t>
      </w:r>
      <w:r w:rsidRPr="0059691B">
        <w:t>tự thụ phấn  thu được 900 hạt trên các cây F</w:t>
      </w:r>
      <w:r w:rsidRPr="0059691B">
        <w:rPr>
          <w:vertAlign w:val="subscript"/>
        </w:rPr>
        <w:t>1</w:t>
      </w:r>
      <w:r w:rsidRPr="0059691B">
        <w:t xml:space="preserve"> với 3 kiểu hình. Em hãy cùng với nhóm bạn Tuấn xác định quy luật di truyền đã chi phối phép lai trong  thí nghiệm trên và tính số hạt của mỗi loại kiểu hình ?</w:t>
      </w:r>
    </w:p>
    <w:p w:rsidR="007435A5" w:rsidRPr="0059691B" w:rsidRDefault="007435A5" w:rsidP="004368B9">
      <w:pPr>
        <w:spacing w:before="120" w:after="120"/>
        <w:jc w:val="both"/>
      </w:pPr>
      <w:r w:rsidRPr="0059691B">
        <w:rPr>
          <w:b/>
          <w:lang w:val="nl-NL"/>
        </w:rPr>
        <w:t>Câu 18:</w:t>
      </w:r>
      <w:r w:rsidRPr="0059691B">
        <w:rPr>
          <w:lang w:val="nl-NL"/>
        </w:rPr>
        <w:t xml:space="preserve">Ở lúa, tính trạng thân cao (A), thân thấp (a), chín muộn (B), chín sớm (b), hạt dài(D), hạt tròn (d). </w:t>
      </w:r>
      <w:r w:rsidRPr="0059691B">
        <w:t>Các gen trên phân li độc lập.</w:t>
      </w:r>
    </w:p>
    <w:p w:rsidR="007435A5" w:rsidRPr="0059691B" w:rsidRDefault="007435A5" w:rsidP="004368B9">
      <w:pPr>
        <w:spacing w:before="120" w:after="120"/>
        <w:jc w:val="both"/>
      </w:pPr>
      <w:r w:rsidRPr="0059691B">
        <w:t>Cho ba thứ lúa di hợp tử về cả 3 tính trạng thân cao, chín muộn, hạt dài lai với lúa đồng hợp tử về thân cao, dị hợp tử về tính trạng chín muộn và hạt tròn. Không viết sơ đồ lai (hoặc kẻ bảng) hãy xác định :</w:t>
      </w:r>
    </w:p>
    <w:p w:rsidR="007435A5" w:rsidRPr="0059691B" w:rsidRDefault="007435A5" w:rsidP="004368B9">
      <w:pPr>
        <w:spacing w:before="120" w:after="120"/>
        <w:ind w:left="360"/>
        <w:jc w:val="both"/>
      </w:pPr>
      <w:r w:rsidRPr="0059691B">
        <w:t>a-Số loại và tỉ lệ phân li kiểu gen ở F1?</w:t>
      </w:r>
    </w:p>
    <w:p w:rsidR="007435A5" w:rsidRPr="0059691B" w:rsidRDefault="007435A5" w:rsidP="004368B9">
      <w:pPr>
        <w:spacing w:before="120" w:after="120"/>
        <w:ind w:left="360"/>
        <w:jc w:val="both"/>
      </w:pPr>
      <w:r w:rsidRPr="0059691B">
        <w:t>b-Số loại và tỉ lệ phân li kiểu hình ở F1?</w:t>
      </w:r>
    </w:p>
    <w:p w:rsidR="007435A5" w:rsidRPr="0059691B" w:rsidRDefault="007435A5" w:rsidP="004368B9">
      <w:pPr>
        <w:spacing w:before="120" w:after="120"/>
        <w:jc w:val="both"/>
      </w:pPr>
      <w:r w:rsidRPr="0059691B">
        <w:rPr>
          <w:b/>
          <w:lang w:val="nl-NL"/>
        </w:rPr>
        <w:t>Câu</w:t>
      </w:r>
      <w:r w:rsidRPr="0059691B">
        <w:rPr>
          <w:b/>
          <w:bCs/>
          <w:lang w:val="nl-NL"/>
        </w:rPr>
        <w:t xml:space="preserve"> 19: </w:t>
      </w:r>
      <w:r w:rsidRPr="0059691B">
        <w:t>Ở một loài côn trùng.</w:t>
      </w:r>
    </w:p>
    <w:p w:rsidR="007435A5" w:rsidRPr="0059691B" w:rsidRDefault="007435A5" w:rsidP="004368B9">
      <w:pPr>
        <w:spacing w:before="120" w:after="120"/>
        <w:jc w:val="both"/>
      </w:pPr>
      <w:r w:rsidRPr="0059691B">
        <w:t>Cho   P : Thân xám cánh dài  X  thân đen cánh ngắn</w:t>
      </w:r>
    </w:p>
    <w:p w:rsidR="007435A5" w:rsidRPr="0059691B" w:rsidRDefault="007435A5" w:rsidP="004368B9">
      <w:pPr>
        <w:spacing w:before="120" w:after="120"/>
        <w:jc w:val="both"/>
      </w:pPr>
      <w:r w:rsidRPr="0059691B">
        <w:t xml:space="preserve">        F1:</w:t>
      </w:r>
      <w:r w:rsidRPr="0059691B">
        <w:tab/>
        <w:t xml:space="preserve">              100% xám dài</w:t>
      </w:r>
    </w:p>
    <w:p w:rsidR="007435A5" w:rsidRPr="0059691B" w:rsidRDefault="007435A5" w:rsidP="004368B9">
      <w:pPr>
        <w:spacing w:before="120" w:after="120"/>
        <w:jc w:val="both"/>
      </w:pPr>
      <w:r w:rsidRPr="0059691B">
        <w:t>Cho F1 lai với một cơ thể khác (dị hợp tử 1 cặp gen). Giả sử rằng F2 xuất hiện một trong hai trường hợp sau:</w:t>
      </w:r>
    </w:p>
    <w:p w:rsidR="007435A5" w:rsidRPr="0059691B" w:rsidRDefault="005A0CCA" w:rsidP="004368B9">
      <w:pPr>
        <w:spacing w:before="120" w:after="120"/>
        <w:jc w:val="both"/>
      </w:pPr>
      <w:r>
        <w:rPr>
          <w:noProof/>
        </w:rPr>
        <mc:AlternateContent>
          <mc:Choice Requires="wps">
            <w:drawing>
              <wp:anchor distT="0" distB="0" distL="114300" distR="114300" simplePos="0" relativeHeight="251573760" behindDoc="0" locked="0" layoutInCell="1" allowOverlap="1">
                <wp:simplePos x="0" y="0"/>
                <wp:positionH relativeFrom="column">
                  <wp:posOffset>1457325</wp:posOffset>
                </wp:positionH>
                <wp:positionV relativeFrom="paragraph">
                  <wp:posOffset>124460</wp:posOffset>
                </wp:positionV>
                <wp:extent cx="228600" cy="0"/>
                <wp:effectExtent l="10160" t="53340" r="18415" b="60960"/>
                <wp:wrapNone/>
                <wp:docPr id="264"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7A9E6C" id="Line 38" o:spid="_x0000_s1026" style="position:absolute;z-index:25157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75pt,9.8pt" to="132.75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8scvKgIAAEw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">
                <v:stroke endarrow="block"/>
              </v:line>
            </w:pict>
          </mc:Fallback>
        </mc:AlternateContent>
      </w:r>
      <w:r w:rsidR="007435A5" w:rsidRPr="0059691B">
        <w:t>+ Trường hợp 1:   F2          2 xám dài : 1 xám ngắn : 1 đen ngắn.</w:t>
      </w:r>
    </w:p>
    <w:p w:rsidR="007435A5" w:rsidRPr="0059691B" w:rsidRDefault="007435A5" w:rsidP="004368B9">
      <w:pPr>
        <w:spacing w:before="120" w:after="120"/>
        <w:jc w:val="both"/>
      </w:pPr>
    </w:p>
    <w:p w:rsidR="007435A5" w:rsidRPr="0059691B" w:rsidRDefault="005A0CCA" w:rsidP="004368B9">
      <w:pPr>
        <w:spacing w:before="120" w:after="120"/>
        <w:jc w:val="both"/>
        <w:rPr>
          <w:lang w:val="vi-VN"/>
        </w:rPr>
      </w:pPr>
      <w:r>
        <w:rPr>
          <w:noProof/>
        </w:rPr>
        <mc:AlternateContent>
          <mc:Choice Requires="wps">
            <w:drawing>
              <wp:anchor distT="0" distB="0" distL="114300" distR="114300" simplePos="0" relativeHeight="251574784" behindDoc="0" locked="0" layoutInCell="1" allowOverlap="1">
                <wp:simplePos x="0" y="0"/>
                <wp:positionH relativeFrom="column">
                  <wp:posOffset>1447800</wp:posOffset>
                </wp:positionH>
                <wp:positionV relativeFrom="paragraph">
                  <wp:posOffset>94615</wp:posOffset>
                </wp:positionV>
                <wp:extent cx="228600" cy="0"/>
                <wp:effectExtent l="10160" t="60325" r="18415" b="53975"/>
                <wp:wrapNone/>
                <wp:docPr id="263"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3DB26A" id="Line 39" o:spid="_x0000_s1026" style="position:absolute;z-index:25157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pt,7.45pt" to="132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">
                <v:stroke endarrow="block"/>
              </v:line>
            </w:pict>
          </mc:Fallback>
        </mc:AlternateContent>
      </w:r>
      <w:r w:rsidR="007435A5" w:rsidRPr="0059691B">
        <w:t>+ Trường hợp 2:   F2          3 xám dài : 3 xám ngắn : 1 đen dài :  1 đen ngắn.</w:t>
      </w:r>
    </w:p>
    <w:p w:rsidR="007435A5" w:rsidRPr="0059691B" w:rsidRDefault="007435A5" w:rsidP="004368B9">
      <w:pPr>
        <w:spacing w:before="120" w:after="120"/>
        <w:jc w:val="both"/>
      </w:pPr>
      <w:r w:rsidRPr="0059691B">
        <w:t>Biện luận. Viết sơ đồ lai đối với từng trường hợp.</w:t>
      </w:r>
    </w:p>
    <w:p w:rsidR="007435A5" w:rsidRPr="0059691B" w:rsidRDefault="007435A5" w:rsidP="004368B9">
      <w:pPr>
        <w:spacing w:before="120" w:after="120"/>
        <w:rPr>
          <w:b/>
          <w:bCs/>
          <w:lang w:val="nl-NL"/>
        </w:rPr>
      </w:pPr>
      <w:r w:rsidRPr="0059691B">
        <w:t>Cho biết một gen quy định một tính trạng, các gen nằm trên nhiễm sắc thể thường, nhiễm sắc thể không thay đổi cấu trúc trong giảm phân.</w:t>
      </w:r>
    </w:p>
    <w:p w:rsidR="007435A5" w:rsidRPr="0059691B" w:rsidRDefault="007435A5" w:rsidP="004368B9">
      <w:pPr>
        <w:spacing w:before="120" w:after="120"/>
        <w:rPr>
          <w:lang w:val="nl-NL"/>
        </w:rPr>
      </w:pPr>
      <w:r w:rsidRPr="0059691B">
        <w:rPr>
          <w:b/>
          <w:lang w:val="nl-NL"/>
        </w:rPr>
        <w:t>Câu</w:t>
      </w:r>
      <w:r w:rsidRPr="0059691B">
        <w:rPr>
          <w:b/>
          <w:bCs/>
          <w:lang w:val="nl-NL"/>
        </w:rPr>
        <w:t xml:space="preserve"> 20:</w:t>
      </w:r>
      <w:r w:rsidRPr="0059691B">
        <w:rPr>
          <w:lang w:val="nl-NL"/>
        </w:rPr>
        <w:t xml:space="preserve"> Trình bày nội dung, mục đích và ý nghĩa của phép lai phân tích?</w:t>
      </w:r>
    </w:p>
    <w:p w:rsidR="007435A5" w:rsidRPr="0059691B" w:rsidRDefault="007435A5" w:rsidP="004368B9">
      <w:pPr>
        <w:spacing w:before="120" w:after="120"/>
        <w:jc w:val="both"/>
        <w:rPr>
          <w:lang w:val="nl-NL"/>
        </w:rPr>
      </w:pPr>
      <w:r w:rsidRPr="0059691B">
        <w:rPr>
          <w:b/>
          <w:lang w:val="nl-NL"/>
        </w:rPr>
        <w:t>Câu</w:t>
      </w:r>
      <w:r w:rsidRPr="0059691B">
        <w:rPr>
          <w:b/>
          <w:bCs/>
          <w:lang w:val="nl-NL"/>
        </w:rPr>
        <w:t xml:space="preserve"> 21:</w:t>
      </w:r>
      <w:r w:rsidRPr="0059691B">
        <w:rPr>
          <w:lang w:val="nl-NL"/>
        </w:rPr>
        <w:t xml:space="preserve"> Ở một loai thực vật, khi lai hai cơ thể thuần chủng thân cao, hoa đỏ với cây thân thấp, hoa trắng được F</w:t>
      </w:r>
      <w:r w:rsidRPr="0059691B">
        <w:rPr>
          <w:vertAlign w:val="subscript"/>
          <w:lang w:val="nl-NL"/>
        </w:rPr>
        <w:t>1</w:t>
      </w:r>
      <w:r w:rsidRPr="0059691B">
        <w:rPr>
          <w:lang w:val="nl-NL"/>
        </w:rPr>
        <w:t xml:space="preserve"> đồng tính thân cao, hoa đỏ. Cho F</w:t>
      </w:r>
      <w:r w:rsidRPr="0059691B">
        <w:rPr>
          <w:vertAlign w:val="subscript"/>
          <w:lang w:val="nl-NL"/>
        </w:rPr>
        <w:t>1</w:t>
      </w:r>
      <w:r w:rsidRPr="0059691B">
        <w:rPr>
          <w:lang w:val="nl-NL"/>
        </w:rPr>
        <w:t xml:space="preserve"> giao phấn với nhau thu được F</w:t>
      </w:r>
      <w:r w:rsidRPr="0059691B">
        <w:rPr>
          <w:vertAlign w:val="subscript"/>
          <w:lang w:val="nl-NL"/>
        </w:rPr>
        <w:t>2</w:t>
      </w:r>
      <w:r w:rsidRPr="0059691B">
        <w:rPr>
          <w:lang w:val="nl-NL"/>
        </w:rPr>
        <w:t xml:space="preserve"> gồm 1206 cây thân cao, hoa đỏ; 398 cây thân thấp, hoa trắng.</w:t>
      </w:r>
    </w:p>
    <w:p w:rsidR="007435A5" w:rsidRPr="0059691B" w:rsidRDefault="007435A5" w:rsidP="004368B9">
      <w:pPr>
        <w:spacing w:before="120" w:after="120"/>
        <w:jc w:val="both"/>
        <w:rPr>
          <w:lang w:val="nl-NL"/>
        </w:rPr>
      </w:pPr>
      <w:r w:rsidRPr="0059691B">
        <w:rPr>
          <w:lang w:val="nl-NL"/>
        </w:rPr>
        <w:t>a-Hãy biện luận xác định quy luật di truyền chi phối phép lai trên. Viết sơ đồ lai từ P đến F</w:t>
      </w:r>
      <w:r w:rsidRPr="0059691B">
        <w:rPr>
          <w:vertAlign w:val="subscript"/>
          <w:lang w:val="nl-NL"/>
        </w:rPr>
        <w:t>2</w:t>
      </w:r>
      <w:r w:rsidRPr="0059691B">
        <w:rPr>
          <w:lang w:val="nl-NL"/>
        </w:rPr>
        <w:t>.</w:t>
      </w:r>
    </w:p>
    <w:p w:rsidR="007435A5" w:rsidRPr="0059691B" w:rsidRDefault="007435A5" w:rsidP="004368B9">
      <w:pPr>
        <w:spacing w:before="120" w:after="120"/>
        <w:rPr>
          <w:b/>
          <w:bCs/>
          <w:lang w:val="nl-NL"/>
        </w:rPr>
      </w:pPr>
      <w:r w:rsidRPr="0059691B">
        <w:rPr>
          <w:lang w:val="nl-NL"/>
        </w:rPr>
        <w:t xml:space="preserve">           b-Cho cây F</w:t>
      </w:r>
      <w:r w:rsidRPr="0059691B">
        <w:rPr>
          <w:vertAlign w:val="subscript"/>
          <w:lang w:val="nl-NL"/>
        </w:rPr>
        <w:t>2</w:t>
      </w:r>
      <w:r w:rsidRPr="0059691B">
        <w:rPr>
          <w:lang w:val="nl-NL"/>
        </w:rPr>
        <w:t xml:space="preserve"> mang hai tính trạng trội lai phân tích. Hãy xác định kết quả lai.</w:t>
      </w:r>
    </w:p>
    <w:p w:rsidR="007435A5" w:rsidRPr="0059691B" w:rsidRDefault="007435A5" w:rsidP="004368B9">
      <w:pPr>
        <w:spacing w:before="120" w:after="120"/>
        <w:jc w:val="both"/>
        <w:rPr>
          <w:lang w:val="nl-NL"/>
        </w:rPr>
      </w:pPr>
      <w:r w:rsidRPr="0059691B">
        <w:rPr>
          <w:b/>
          <w:lang w:val="nl-NL"/>
        </w:rPr>
        <w:t>Câu</w:t>
      </w:r>
      <w:r w:rsidRPr="0059691B">
        <w:rPr>
          <w:b/>
          <w:bCs/>
          <w:lang w:val="nl-NL"/>
        </w:rPr>
        <w:t xml:space="preserve"> 22:</w:t>
      </w:r>
      <w:r w:rsidRPr="0059691B">
        <w:rPr>
          <w:lang w:val="nl-NL"/>
        </w:rPr>
        <w:t xml:space="preserve"> ở gà, hai cặp gen qui định hai cặp tính trạng về chiều cao và màu lông đều năm trên NST thường và phân li độc lập với nhau.</w:t>
      </w:r>
    </w:p>
    <w:p w:rsidR="007435A5" w:rsidRPr="0059691B" w:rsidRDefault="007435A5" w:rsidP="004368B9">
      <w:pPr>
        <w:spacing w:before="120" w:after="120"/>
        <w:jc w:val="both"/>
        <w:rPr>
          <w:lang w:val="nl-NL"/>
        </w:rPr>
      </w:pPr>
      <w:r w:rsidRPr="0059691B">
        <w:rPr>
          <w:lang w:val="nl-NL"/>
        </w:rPr>
        <w:t>Gen D: Qui định thân cao; gen d: Thân thấp.</w:t>
      </w:r>
    </w:p>
    <w:p w:rsidR="007435A5" w:rsidRPr="0059691B" w:rsidRDefault="007435A5" w:rsidP="004368B9">
      <w:pPr>
        <w:spacing w:before="120" w:after="120"/>
        <w:jc w:val="both"/>
        <w:rPr>
          <w:lang w:val="da-DK"/>
        </w:rPr>
      </w:pPr>
      <w:r w:rsidRPr="0059691B">
        <w:rPr>
          <w:lang w:val="da-DK"/>
        </w:rPr>
        <w:t>Gen N: Lông nâu;              gen n: Lông trắng.</w:t>
      </w:r>
    </w:p>
    <w:p w:rsidR="007435A5" w:rsidRPr="0059691B" w:rsidRDefault="007435A5" w:rsidP="004368B9">
      <w:pPr>
        <w:spacing w:before="120" w:after="120"/>
        <w:jc w:val="both"/>
        <w:rPr>
          <w:lang w:val="da-DK"/>
        </w:rPr>
      </w:pPr>
      <w:r w:rsidRPr="0059691B">
        <w:rPr>
          <w:lang w:val="da-DK"/>
        </w:rPr>
        <w:t>Cho giao phối giữa hai gà P thuần chủng thu được F</w:t>
      </w:r>
      <w:r w:rsidRPr="0059691B">
        <w:rPr>
          <w:vertAlign w:val="subscript"/>
          <w:lang w:val="da-DK"/>
        </w:rPr>
        <w:t>1</w:t>
      </w:r>
      <w:r w:rsidRPr="0059691B">
        <w:rPr>
          <w:lang w:val="da-DK"/>
        </w:rPr>
        <w:t xml:space="preserve"> có kiểu gen giống nhau. Tiếp tục cho F</w:t>
      </w:r>
      <w:r w:rsidRPr="0059691B">
        <w:rPr>
          <w:vertAlign w:val="subscript"/>
          <w:lang w:val="da-DK"/>
        </w:rPr>
        <w:t>1</w:t>
      </w:r>
      <w:r w:rsidRPr="0059691B">
        <w:rPr>
          <w:lang w:val="da-DK"/>
        </w:rPr>
        <w:t xml:space="preserve"> lai phân tích thu được F</w:t>
      </w:r>
      <w:r w:rsidRPr="0059691B">
        <w:rPr>
          <w:vertAlign w:val="subscript"/>
          <w:lang w:val="da-DK"/>
        </w:rPr>
        <w:t>2</w:t>
      </w:r>
      <w:r w:rsidRPr="0059691B">
        <w:rPr>
          <w:lang w:val="da-DK"/>
        </w:rPr>
        <w:t xml:space="preserve"> có kiểu hình với tỉ lệ như sau: 1 chân thấp, lông trắng.</w:t>
      </w:r>
    </w:p>
    <w:p w:rsidR="007435A5" w:rsidRPr="0059691B" w:rsidRDefault="007435A5" w:rsidP="004368B9">
      <w:pPr>
        <w:numPr>
          <w:ilvl w:val="0"/>
          <w:numId w:val="7"/>
        </w:numPr>
        <w:spacing w:before="120" w:after="120"/>
        <w:ind w:firstLine="0"/>
        <w:jc w:val="both"/>
        <w:rPr>
          <w:lang w:val="da-DK"/>
        </w:rPr>
      </w:pPr>
      <w:r w:rsidRPr="0059691B">
        <w:rPr>
          <w:lang w:val="da-DK"/>
        </w:rPr>
        <w:t>Giải thích và lập sơ đồ lai phân tích của F</w:t>
      </w:r>
      <w:r w:rsidRPr="0059691B">
        <w:rPr>
          <w:vertAlign w:val="subscript"/>
          <w:lang w:val="da-DK"/>
        </w:rPr>
        <w:t>1</w:t>
      </w:r>
      <w:r w:rsidRPr="0059691B">
        <w:rPr>
          <w:lang w:val="da-DK"/>
        </w:rPr>
        <w:t xml:space="preserve"> ?</w:t>
      </w:r>
    </w:p>
    <w:p w:rsidR="007435A5" w:rsidRPr="0059691B" w:rsidRDefault="007435A5" w:rsidP="004368B9">
      <w:pPr>
        <w:numPr>
          <w:ilvl w:val="0"/>
          <w:numId w:val="7"/>
        </w:numPr>
        <w:spacing w:before="120" w:after="120"/>
        <w:ind w:firstLine="0"/>
        <w:jc w:val="both"/>
        <w:rPr>
          <w:lang w:val="da-DK"/>
        </w:rPr>
      </w:pPr>
      <w:r w:rsidRPr="0059691B">
        <w:rPr>
          <w:lang w:val="da-DK"/>
        </w:rPr>
        <w:t>Biện luận để xác định kiểu gen, kiểu hình của hai gà P đã mang lai và lập sơ đồ kai minh hoạ ?</w:t>
      </w:r>
    </w:p>
    <w:p w:rsidR="007435A5" w:rsidRPr="0059691B" w:rsidRDefault="007435A5" w:rsidP="004368B9">
      <w:pPr>
        <w:spacing w:before="120" w:after="120"/>
        <w:rPr>
          <w:b/>
          <w:bCs/>
          <w:lang w:val="nl-NL"/>
        </w:rPr>
      </w:pPr>
      <w:r w:rsidRPr="0059691B">
        <w:rPr>
          <w:lang w:val="da-DK"/>
        </w:rPr>
        <w:t xml:space="preserve">      c) Cho F</w:t>
      </w:r>
      <w:r w:rsidRPr="0059691B">
        <w:rPr>
          <w:vertAlign w:val="subscript"/>
          <w:lang w:val="da-DK"/>
        </w:rPr>
        <w:t>1</w:t>
      </w:r>
      <w:r w:rsidRPr="0059691B">
        <w:rPr>
          <w:lang w:val="da-DK"/>
        </w:rPr>
        <w:t xml:space="preserve"> lai với gà có kiểu gen và kiểu hình như thế nào để F</w:t>
      </w:r>
      <w:r w:rsidRPr="0059691B">
        <w:rPr>
          <w:vertAlign w:val="subscript"/>
          <w:lang w:val="da-DK"/>
        </w:rPr>
        <w:t>2</w:t>
      </w:r>
      <w:r w:rsidRPr="0059691B">
        <w:rPr>
          <w:lang w:val="da-DK"/>
        </w:rPr>
        <w:t xml:space="preserve"> có 100% gà chân cao, lông nâu ? Giải thích và minh hoạ bằng sơ đồ lai.</w:t>
      </w:r>
    </w:p>
    <w:p w:rsidR="007435A5" w:rsidRPr="0059691B" w:rsidRDefault="007435A5" w:rsidP="004368B9">
      <w:pPr>
        <w:pStyle w:val="Normal14pt"/>
        <w:spacing w:before="120" w:after="120"/>
        <w:rPr>
          <w:lang w:val="nl-NL"/>
        </w:rPr>
      </w:pPr>
      <w:r w:rsidRPr="0059691B">
        <w:rPr>
          <w:b/>
          <w:lang w:val="nl-NL"/>
        </w:rPr>
        <w:t>Câu 23:</w:t>
      </w:r>
      <w:r w:rsidRPr="0059691B">
        <w:rPr>
          <w:lang w:val="nl-NL"/>
        </w:rPr>
        <w:t xml:space="preserve"> Ở cà chua , gen A qui định màu quả đỏ, gen a qui định quả màu vàng. Xác định kết quả kiểu gen và kiểu hình ở F1 trong các trường hợp sau:</w:t>
      </w:r>
    </w:p>
    <w:p w:rsidR="007435A5" w:rsidRPr="0059691B" w:rsidRDefault="007435A5" w:rsidP="004368B9">
      <w:pPr>
        <w:pStyle w:val="Normal14pt"/>
        <w:spacing w:before="120" w:after="120"/>
        <w:ind w:left="1005"/>
        <w:rPr>
          <w:lang w:val="nl-NL"/>
        </w:rPr>
      </w:pPr>
      <w:r w:rsidRPr="0059691B">
        <w:rPr>
          <w:lang w:val="nl-NL"/>
        </w:rPr>
        <w:t>a.Cây quả vàng  x  cây quả vàng</w:t>
      </w:r>
    </w:p>
    <w:p w:rsidR="007435A5" w:rsidRPr="0059691B" w:rsidRDefault="007435A5" w:rsidP="004368B9">
      <w:pPr>
        <w:pStyle w:val="Normal14pt"/>
        <w:spacing w:before="120" w:after="120"/>
        <w:ind w:left="1005"/>
        <w:rPr>
          <w:lang w:val="nl-NL"/>
        </w:rPr>
      </w:pPr>
      <w:r w:rsidRPr="0059691B">
        <w:rPr>
          <w:lang w:val="nl-NL"/>
        </w:rPr>
        <w:t>b.Cây quả đỏ  x  cây quả vàng</w:t>
      </w:r>
    </w:p>
    <w:p w:rsidR="007435A5" w:rsidRPr="0059691B" w:rsidRDefault="00C251E3" w:rsidP="004368B9">
      <w:pPr>
        <w:spacing w:before="120" w:after="120"/>
        <w:rPr>
          <w:b/>
          <w:lang w:val="nl-NL"/>
        </w:rPr>
      </w:pPr>
      <w:r w:rsidRPr="0059691B">
        <w:rPr>
          <w:lang w:val="nl-NL"/>
        </w:rPr>
        <w:t xml:space="preserve">                </w:t>
      </w:r>
      <w:r w:rsidR="007435A5" w:rsidRPr="0059691B">
        <w:rPr>
          <w:lang w:val="nl-NL"/>
        </w:rPr>
        <w:t>c.Cây quả đỏ x cây quả đỏ</w:t>
      </w:r>
    </w:p>
    <w:p w:rsidR="007435A5" w:rsidRPr="0059691B" w:rsidRDefault="007435A5" w:rsidP="004368B9">
      <w:pPr>
        <w:spacing w:before="120" w:after="120"/>
        <w:rPr>
          <w:color w:val="000000"/>
          <w:lang w:val="vi-VN"/>
        </w:rPr>
      </w:pPr>
      <w:r w:rsidRPr="0059691B">
        <w:rPr>
          <w:b/>
          <w:lang w:val="nl-NL"/>
        </w:rPr>
        <w:t xml:space="preserve">Câu 24: </w:t>
      </w:r>
      <w:r w:rsidRPr="0059691B">
        <w:rPr>
          <w:color w:val="000000"/>
          <w:lang w:val="vi-VN"/>
        </w:rPr>
        <w:t>Ở một loài thực vật, khi cho lai hai cơ thể thuần chủng khác nhau bởi hai cặp tính trạng tương phản thu được F</w:t>
      </w:r>
      <w:r w:rsidRPr="0059691B">
        <w:rPr>
          <w:color w:val="000000"/>
          <w:vertAlign w:val="subscript"/>
          <w:lang w:val="nl-NL"/>
        </w:rPr>
        <w:t>1</w:t>
      </w:r>
      <w:r w:rsidRPr="0059691B">
        <w:rPr>
          <w:color w:val="000000"/>
          <w:lang w:val="vi-VN"/>
        </w:rPr>
        <w:t xml:space="preserve"> đồng loạt giống nhau. Tiếp tục cho F</w:t>
      </w:r>
      <w:r w:rsidRPr="0059691B">
        <w:rPr>
          <w:color w:val="000000"/>
          <w:vertAlign w:val="subscript"/>
          <w:lang w:val="vi-VN"/>
        </w:rPr>
        <w:t>1</w:t>
      </w:r>
      <w:r w:rsidRPr="0059691B">
        <w:rPr>
          <w:color w:val="000000"/>
          <w:lang w:val="vi-VN"/>
        </w:rPr>
        <w:t xml:space="preserve"> giao phấn với nhau thu được F</w:t>
      </w:r>
      <w:r w:rsidRPr="0059691B">
        <w:rPr>
          <w:color w:val="000000"/>
          <w:vertAlign w:val="subscript"/>
          <w:lang w:val="vi-VN"/>
        </w:rPr>
        <w:t>2</w:t>
      </w:r>
      <w:r w:rsidRPr="0059691B">
        <w:rPr>
          <w:color w:val="000000"/>
          <w:lang w:val="vi-VN"/>
        </w:rPr>
        <w:t xml:space="preserve"> có tỷ lệ phân ly kiểu hình như sau:</w:t>
      </w:r>
      <w:r w:rsidRPr="0059691B">
        <w:rPr>
          <w:color w:val="000000"/>
          <w:lang w:val="vi-VN"/>
        </w:rPr>
        <w:br/>
        <w:t xml:space="preserve"> 100 cây thân cao, hoa đỏ : 202 cây thân cao, hoa hồng : 98 cây thân cao, hoa trắng :</w:t>
      </w:r>
    </w:p>
    <w:p w:rsidR="007435A5" w:rsidRPr="0059691B" w:rsidRDefault="007435A5" w:rsidP="004368B9">
      <w:pPr>
        <w:autoSpaceDE w:val="0"/>
        <w:autoSpaceDN w:val="0"/>
        <w:adjustRightInd w:val="0"/>
        <w:spacing w:before="120" w:after="120"/>
        <w:rPr>
          <w:color w:val="000000"/>
          <w:lang w:val="vi-VN"/>
        </w:rPr>
      </w:pPr>
      <w:r w:rsidRPr="0059691B">
        <w:rPr>
          <w:color w:val="000000"/>
          <w:lang w:val="vi-VN"/>
        </w:rPr>
        <w:t xml:space="preserve"> 32 cây thân thấp, hoa đỏ:  64 cây thân thấp, hoa hồng: 32 cây thân thấp, hoa trắng. Cho biết mỗi gen quy định một tính trạng và  nằm trên nhiễm sắc thể thường.</w:t>
      </w:r>
    </w:p>
    <w:p w:rsidR="007435A5" w:rsidRPr="0059691B" w:rsidRDefault="007435A5" w:rsidP="004368B9">
      <w:pPr>
        <w:autoSpaceDE w:val="0"/>
        <w:autoSpaceDN w:val="0"/>
        <w:adjustRightInd w:val="0"/>
        <w:spacing w:before="120" w:after="120"/>
        <w:rPr>
          <w:color w:val="000000"/>
          <w:vertAlign w:val="subscript"/>
        </w:rPr>
      </w:pPr>
      <w:r w:rsidRPr="0059691B">
        <w:rPr>
          <w:color w:val="000000"/>
          <w:lang w:val="vi-VN"/>
        </w:rPr>
        <w:t xml:space="preserve">  </w:t>
      </w:r>
      <w:r w:rsidRPr="0059691B">
        <w:rPr>
          <w:color w:val="000000"/>
        </w:rPr>
        <w:t>1.</w:t>
      </w:r>
      <w:r w:rsidRPr="0059691B">
        <w:rPr>
          <w:color w:val="000000"/>
          <w:lang w:val="vi-VN"/>
        </w:rPr>
        <w:t>Biện luận và lập sơ đồ lai từ P đến F</w:t>
      </w:r>
      <w:r w:rsidRPr="0059691B">
        <w:rPr>
          <w:color w:val="000000"/>
          <w:vertAlign w:val="subscript"/>
          <w:lang w:val="vi-VN"/>
        </w:rPr>
        <w:t>2</w:t>
      </w:r>
      <w:r w:rsidRPr="0059691B">
        <w:rPr>
          <w:color w:val="000000"/>
          <w:lang w:val="vi-VN"/>
        </w:rPr>
        <w:br/>
      </w:r>
      <w:r w:rsidRPr="0059691B">
        <w:rPr>
          <w:color w:val="000000"/>
        </w:rPr>
        <w:t xml:space="preserve">  </w:t>
      </w:r>
      <w:r w:rsidRPr="0059691B">
        <w:rPr>
          <w:color w:val="000000"/>
          <w:lang w:val="vi-VN"/>
        </w:rPr>
        <w:t>2.Muốn cho F</w:t>
      </w:r>
      <w:r w:rsidRPr="0059691B">
        <w:rPr>
          <w:color w:val="000000"/>
          <w:vertAlign w:val="subscript"/>
          <w:lang w:val="vi-VN"/>
        </w:rPr>
        <w:t>2</w:t>
      </w:r>
      <w:r w:rsidRPr="0059691B">
        <w:rPr>
          <w:color w:val="000000"/>
          <w:lang w:val="vi-VN"/>
        </w:rPr>
        <w:t xml:space="preserve"> có tỷ lệ phân ly kiểu hình là 1:1:1:1 thì cây F</w:t>
      </w:r>
      <w:r w:rsidRPr="0059691B">
        <w:rPr>
          <w:color w:val="000000"/>
          <w:vertAlign w:val="subscript"/>
          <w:lang w:val="vi-VN"/>
        </w:rPr>
        <w:t>1</w:t>
      </w:r>
      <w:r w:rsidRPr="0059691B">
        <w:rPr>
          <w:color w:val="000000"/>
          <w:lang w:val="vi-VN"/>
        </w:rPr>
        <w:t xml:space="preserve"> phải giao phấn với cây</w:t>
      </w:r>
    </w:p>
    <w:p w:rsidR="007435A5" w:rsidRPr="0059691B" w:rsidRDefault="007435A5" w:rsidP="004368B9">
      <w:pPr>
        <w:spacing w:before="120" w:after="120"/>
        <w:rPr>
          <w:b/>
          <w:lang w:val="nl-NL"/>
        </w:rPr>
      </w:pPr>
      <w:r w:rsidRPr="0059691B">
        <w:rPr>
          <w:color w:val="000000"/>
          <w:lang w:val="vi-VN"/>
        </w:rPr>
        <w:t xml:space="preserve">  có kiểu gen và kiểu hình như thế nào?</w:t>
      </w:r>
    </w:p>
    <w:p w:rsidR="007435A5" w:rsidRPr="0059691B" w:rsidRDefault="007435A5" w:rsidP="004368B9">
      <w:pPr>
        <w:spacing w:before="120" w:after="120"/>
        <w:jc w:val="both"/>
        <w:rPr>
          <w:lang w:val="nl-NL"/>
        </w:rPr>
      </w:pPr>
      <w:r w:rsidRPr="0059691B">
        <w:rPr>
          <w:b/>
          <w:lang w:val="nl-NL"/>
        </w:rPr>
        <w:t xml:space="preserve">Câu </w:t>
      </w:r>
      <w:r w:rsidRPr="0059691B">
        <w:rPr>
          <w:b/>
          <w:bCs/>
          <w:lang w:val="nl-NL"/>
        </w:rPr>
        <w:t>25:</w:t>
      </w:r>
      <w:r w:rsidRPr="0059691B">
        <w:rPr>
          <w:lang w:val="nl-NL"/>
        </w:rPr>
        <w:t xml:space="preserve"> Trong một thí nghiệm lai giữa các ca thể khác nhau của một loại thực vật, thu được kết quả như sau: F</w:t>
      </w:r>
      <w:r w:rsidRPr="0059691B">
        <w:rPr>
          <w:vertAlign w:val="subscript"/>
          <w:lang w:val="nl-NL"/>
        </w:rPr>
        <w:t>1</w:t>
      </w:r>
      <w:r w:rsidRPr="0059691B">
        <w:rPr>
          <w:lang w:val="nl-NL"/>
        </w:rPr>
        <w:t>đồng loạt thân cao, hoa hồng, lá chia thùy. Cho F</w:t>
      </w:r>
      <w:r w:rsidRPr="0059691B">
        <w:rPr>
          <w:vertAlign w:val="subscript"/>
          <w:lang w:val="nl-NL"/>
        </w:rPr>
        <w:t>1</w:t>
      </w:r>
      <w:r w:rsidRPr="0059691B">
        <w:rPr>
          <w:lang w:val="nl-NL"/>
        </w:rPr>
        <w:t>tạp giao được F</w:t>
      </w:r>
      <w:r w:rsidRPr="0059691B">
        <w:rPr>
          <w:vertAlign w:val="subscript"/>
          <w:lang w:val="nl-NL"/>
        </w:rPr>
        <w:t>2</w:t>
      </w:r>
      <w:r w:rsidRPr="0059691B">
        <w:rPr>
          <w:lang w:val="nl-NL"/>
        </w:rPr>
        <w:t xml:space="preserve"> phân tính theo tỷ lệ:</w:t>
      </w:r>
    </w:p>
    <w:p w:rsidR="007435A5" w:rsidRPr="0059691B" w:rsidRDefault="007435A5" w:rsidP="004368B9">
      <w:pPr>
        <w:spacing w:before="120" w:after="120"/>
        <w:jc w:val="both"/>
        <w:rPr>
          <w:lang w:val="nl-NL"/>
        </w:rPr>
      </w:pPr>
      <w:r w:rsidRPr="0059691B">
        <w:rPr>
          <w:lang w:val="nl-NL"/>
        </w:rPr>
        <w:t>6 thân cao, hoa hồng, lá chia thùy</w:t>
      </w:r>
    </w:p>
    <w:p w:rsidR="007435A5" w:rsidRPr="0059691B" w:rsidRDefault="007435A5" w:rsidP="004368B9">
      <w:pPr>
        <w:spacing w:before="120" w:after="120"/>
        <w:jc w:val="both"/>
        <w:rPr>
          <w:lang w:val="pt-BR"/>
        </w:rPr>
      </w:pPr>
      <w:r w:rsidRPr="0059691B">
        <w:rPr>
          <w:lang w:val="pt-BR"/>
        </w:rPr>
        <w:t>3 thân cao, hoa đỏ, lá chia thùy</w:t>
      </w:r>
    </w:p>
    <w:p w:rsidR="007435A5" w:rsidRPr="0059691B" w:rsidRDefault="007435A5" w:rsidP="004368B9">
      <w:pPr>
        <w:spacing w:before="120" w:after="120"/>
        <w:jc w:val="both"/>
        <w:rPr>
          <w:lang w:val="pt-BR"/>
        </w:rPr>
      </w:pPr>
      <w:r w:rsidRPr="0059691B">
        <w:rPr>
          <w:lang w:val="pt-BR"/>
        </w:rPr>
        <w:t>3 thân cao, hoa trắng, lá chia thùy</w:t>
      </w:r>
    </w:p>
    <w:p w:rsidR="007435A5" w:rsidRPr="0059691B" w:rsidRDefault="007435A5" w:rsidP="004368B9">
      <w:pPr>
        <w:spacing w:before="120" w:after="120"/>
        <w:jc w:val="both"/>
        <w:rPr>
          <w:lang w:val="pt-BR"/>
        </w:rPr>
      </w:pPr>
      <w:r w:rsidRPr="0059691B">
        <w:rPr>
          <w:lang w:val="pt-BR"/>
        </w:rPr>
        <w:t>2 thân thấp, hoa hồng, lá nguyên.</w:t>
      </w:r>
    </w:p>
    <w:p w:rsidR="007435A5" w:rsidRPr="0059691B" w:rsidRDefault="007435A5" w:rsidP="004368B9">
      <w:pPr>
        <w:spacing w:before="120" w:after="120"/>
        <w:jc w:val="both"/>
        <w:rPr>
          <w:lang w:val="pt-BR"/>
        </w:rPr>
      </w:pPr>
      <w:r w:rsidRPr="0059691B">
        <w:rPr>
          <w:lang w:val="pt-BR"/>
        </w:rPr>
        <w:t>1 thân thấp, hoa đỏ, lá nguyên</w:t>
      </w:r>
    </w:p>
    <w:p w:rsidR="007435A5" w:rsidRPr="0059691B" w:rsidRDefault="007435A5" w:rsidP="004368B9">
      <w:pPr>
        <w:spacing w:before="120" w:after="120"/>
        <w:jc w:val="both"/>
        <w:rPr>
          <w:lang w:val="pt-BR"/>
        </w:rPr>
      </w:pPr>
      <w:r w:rsidRPr="0059691B">
        <w:rPr>
          <w:lang w:val="pt-BR"/>
        </w:rPr>
        <w:t>1 thân thấp , hoa trắng, lá nguyên</w:t>
      </w:r>
    </w:p>
    <w:p w:rsidR="007435A5" w:rsidRPr="0059691B" w:rsidRDefault="007435A5" w:rsidP="004368B9">
      <w:pPr>
        <w:spacing w:before="120" w:after="120"/>
        <w:rPr>
          <w:b/>
          <w:bCs/>
          <w:lang w:val="nl-NL"/>
        </w:rPr>
      </w:pPr>
      <w:r w:rsidRPr="0059691B">
        <w:rPr>
          <w:lang w:val="pt-BR"/>
        </w:rPr>
        <w:t>Không viết sơ đồ lai, hãy xác định kiểu gen của P, F</w:t>
      </w:r>
      <w:r w:rsidRPr="0059691B">
        <w:rPr>
          <w:vertAlign w:val="subscript"/>
          <w:lang w:val="pt-BR"/>
        </w:rPr>
        <w:t>1</w:t>
      </w:r>
      <w:r w:rsidRPr="0059691B">
        <w:rPr>
          <w:lang w:val="pt-BR"/>
        </w:rPr>
        <w:t>(biết rằng tính trạng do 1 gen quy định)</w:t>
      </w:r>
    </w:p>
    <w:p w:rsidR="007435A5" w:rsidRPr="0059691B" w:rsidRDefault="007435A5" w:rsidP="004368B9">
      <w:pPr>
        <w:spacing w:before="120" w:after="120"/>
        <w:rPr>
          <w:lang w:val="nl-NL"/>
        </w:rPr>
      </w:pPr>
      <w:r w:rsidRPr="0059691B">
        <w:rPr>
          <w:b/>
          <w:lang w:val="nl-NL"/>
        </w:rPr>
        <w:t>Câu 26:</w:t>
      </w:r>
      <w:r w:rsidRPr="0059691B">
        <w:rPr>
          <w:i/>
          <w:lang w:val="nl-NL"/>
        </w:rPr>
        <w:t xml:space="preserve"> </w:t>
      </w:r>
      <w:r w:rsidRPr="0059691B">
        <w:rPr>
          <w:lang w:val="nl-NL"/>
        </w:rPr>
        <w:t>Phát biểu nội dung quy luật phân li và phân li độc lập của Men Đen? Điều kiện nghiệm đúng của quy luật phân li độc lập của Men Đen?</w:t>
      </w:r>
    </w:p>
    <w:p w:rsidR="007435A5" w:rsidRPr="0059691B" w:rsidRDefault="007435A5" w:rsidP="004368B9">
      <w:pPr>
        <w:spacing w:before="120" w:after="120"/>
        <w:rPr>
          <w:lang w:val="nl-NL"/>
        </w:rPr>
      </w:pPr>
      <w:r w:rsidRPr="0059691B">
        <w:rPr>
          <w:b/>
          <w:bCs/>
          <w:lang w:val="nl-NL"/>
        </w:rPr>
        <w:t xml:space="preserve">Cõu 27: </w:t>
      </w:r>
      <w:r w:rsidRPr="0059691B">
        <w:rPr>
          <w:lang w:val="nl-NL"/>
        </w:rPr>
        <w:t>ở đậu Hà Lan, thân cao trội hoàn toàn so với thân thấp và hạt vàng trội hoàn toàn so với hạt xanh. Hai cặp tính trạng về chiều cao cây và màu sắc hạt di truyền độc lập với nhau.  cho các trường hợp sau đây:</w:t>
      </w:r>
    </w:p>
    <w:p w:rsidR="007435A5" w:rsidRPr="0059691B" w:rsidRDefault="007435A5" w:rsidP="004368B9">
      <w:pPr>
        <w:spacing w:before="120" w:after="120"/>
        <w:rPr>
          <w:lang w:val="nl-NL"/>
        </w:rPr>
      </w:pPr>
      <w:r w:rsidRPr="0059691B">
        <w:rPr>
          <w:lang w:val="nl-NL"/>
        </w:rPr>
        <w:t>a) Xác định kiểu gen, kiểu hình của bố, mẹ và lập sơ đồ lai khi cho mẹ  thân cao, hạt xanh giao phấn với bố thân thấp, hạt vàng.</w:t>
      </w:r>
    </w:p>
    <w:p w:rsidR="007435A5" w:rsidRPr="0059691B" w:rsidRDefault="007435A5" w:rsidP="004368B9">
      <w:pPr>
        <w:spacing w:before="120" w:after="120"/>
        <w:rPr>
          <w:b/>
          <w:bCs/>
          <w:lang w:val="nl-NL"/>
        </w:rPr>
      </w:pPr>
      <w:r w:rsidRPr="0059691B">
        <w:rPr>
          <w:lang w:val="nl-NL"/>
        </w:rPr>
        <w:t>b) Khi cho mẹ dị hợp về 2 cặp gen nói trên lai phân tích thì kết quả sẽ như thế nào?</w:t>
      </w:r>
    </w:p>
    <w:p w:rsidR="007435A5" w:rsidRPr="0059691B" w:rsidRDefault="007435A5" w:rsidP="004368B9">
      <w:pPr>
        <w:spacing w:before="120" w:after="120"/>
        <w:rPr>
          <w:lang w:val="nl-NL"/>
        </w:rPr>
      </w:pPr>
      <w:r w:rsidRPr="0059691B">
        <w:rPr>
          <w:b/>
          <w:lang w:val="nl-NL"/>
        </w:rPr>
        <w:t>Câu 28:</w:t>
      </w:r>
      <w:r w:rsidRPr="0059691B">
        <w:rPr>
          <w:lang w:val="nl-NL"/>
        </w:rPr>
        <w:t xml:space="preserve"> Cho F1 tự thụ phấn được F2 gồm 4 loại kiểu hình với 6400 cây trong đó 1200 cây quả đỏ hạt dài.</w:t>
      </w:r>
    </w:p>
    <w:p w:rsidR="007435A5" w:rsidRPr="0059691B" w:rsidRDefault="007435A5" w:rsidP="004368B9">
      <w:pPr>
        <w:spacing w:before="120" w:after="120"/>
        <w:rPr>
          <w:lang w:val="nl-NL"/>
        </w:rPr>
      </w:pPr>
      <w:r w:rsidRPr="0059691B">
        <w:rPr>
          <w:lang w:val="nl-NL"/>
        </w:rPr>
        <w:t>Cho biết mỗi gen quy định một tính trạng, các gen nằm trên NST khác nhau.</w:t>
      </w:r>
    </w:p>
    <w:p w:rsidR="007435A5" w:rsidRPr="0059691B" w:rsidRDefault="007435A5" w:rsidP="004368B9">
      <w:pPr>
        <w:spacing w:before="120" w:after="120"/>
      </w:pPr>
      <w:r w:rsidRPr="0059691B">
        <w:t>Đối lập với quả đỏ hạt dài là quả vàng hạt tròn.</w:t>
      </w:r>
    </w:p>
    <w:p w:rsidR="007435A5" w:rsidRPr="0059691B" w:rsidRDefault="007435A5" w:rsidP="004368B9">
      <w:pPr>
        <w:spacing w:before="120" w:after="120"/>
        <w:jc w:val="both"/>
      </w:pPr>
      <w:r w:rsidRPr="0059691B">
        <w:t xml:space="preserve">Xác định tính chất của tỷ lệ trên và viết sơ đồ lai? Tính số cây của các kiểu hình còn lại?   </w:t>
      </w:r>
    </w:p>
    <w:p w:rsidR="007435A5" w:rsidRPr="0059691B" w:rsidRDefault="007435A5" w:rsidP="004368B9">
      <w:pPr>
        <w:spacing w:before="120" w:after="120"/>
        <w:rPr>
          <w:b/>
          <w:lang w:val="nl-NL"/>
        </w:rPr>
      </w:pPr>
      <w:r w:rsidRPr="0059691B">
        <w:rPr>
          <w:b/>
          <w:lang w:val="nl-NL"/>
        </w:rPr>
        <w:t xml:space="preserve">Câu 29: </w:t>
      </w:r>
      <w:r w:rsidRPr="0059691B">
        <w:t>So sánh kết quả lai phân tích F1 trong 2 trường hợp di truyền độc lập và di truyền liên kết của 2 cặp tính trạng. Hiện tượng di truyền liên kết đã bổ sung cho định luật phân li độc lập của Menđen như thế nào?</w:t>
      </w:r>
    </w:p>
    <w:p w:rsidR="007435A5" w:rsidRPr="0059691B" w:rsidRDefault="007435A5" w:rsidP="004368B9">
      <w:pPr>
        <w:spacing w:before="120" w:after="120"/>
        <w:jc w:val="both"/>
        <w:rPr>
          <w:lang w:val="nl-NL"/>
        </w:rPr>
      </w:pPr>
      <w:r w:rsidRPr="0059691B">
        <w:rPr>
          <w:b/>
          <w:lang w:val="nl-NL"/>
        </w:rPr>
        <w:t>Câu 30:</w:t>
      </w:r>
      <w:r w:rsidRPr="0059691B">
        <w:rPr>
          <w:lang w:val="nl-NL"/>
        </w:rPr>
        <w:t xml:space="preserve"> Ở Ngô, A: Hạt màu đỏ ; a: Hạt màu trắng.</w:t>
      </w:r>
    </w:p>
    <w:p w:rsidR="007435A5" w:rsidRPr="0059691B" w:rsidRDefault="007435A5" w:rsidP="004368B9">
      <w:pPr>
        <w:spacing w:before="120" w:after="120"/>
        <w:jc w:val="both"/>
        <w:rPr>
          <w:lang w:val="nl-NL"/>
        </w:rPr>
      </w:pPr>
      <w:r w:rsidRPr="0059691B">
        <w:rPr>
          <w:lang w:val="nl-NL"/>
        </w:rPr>
        <w:tab/>
        <w:t xml:space="preserve">  B: Thân cao;      b: Thân thấp.</w:t>
      </w:r>
    </w:p>
    <w:p w:rsidR="007435A5" w:rsidRPr="0059691B" w:rsidRDefault="007435A5" w:rsidP="004368B9">
      <w:pPr>
        <w:spacing w:before="120" w:after="120"/>
        <w:jc w:val="both"/>
      </w:pPr>
      <w:r w:rsidRPr="0059691B">
        <w:t>Hai cặp tính trạng về màu hạt và chiều cao thân di truyền độc lập. Người ta thực hiện các pháp lai sau:</w:t>
      </w:r>
    </w:p>
    <w:p w:rsidR="007435A5" w:rsidRPr="0059691B" w:rsidRDefault="007435A5" w:rsidP="004368B9">
      <w:pPr>
        <w:spacing w:before="120" w:after="120"/>
        <w:jc w:val="both"/>
      </w:pPr>
      <w:r w:rsidRPr="0059691B">
        <w:t xml:space="preserve">- Phép lai 1: </w:t>
      </w:r>
      <w:r w:rsidRPr="0059691B">
        <w:tab/>
        <w:t>P:</w:t>
      </w:r>
      <w:r w:rsidRPr="0059691B">
        <w:tab/>
        <w:t>Hạt đỏ - Thân cao   X   Hạt trắng - Thân thấp</w:t>
      </w:r>
    </w:p>
    <w:p w:rsidR="007435A5" w:rsidRPr="0059691B" w:rsidRDefault="007435A5" w:rsidP="004368B9">
      <w:pPr>
        <w:spacing w:before="120" w:after="120"/>
        <w:jc w:val="both"/>
      </w:pPr>
      <w:r w:rsidRPr="0059691B">
        <w:t xml:space="preserve">                      F1: </w:t>
      </w:r>
      <w:r w:rsidRPr="0059691B">
        <w:tab/>
        <w:t xml:space="preserve">              100% Hạt đỏ - Thân cao</w:t>
      </w:r>
    </w:p>
    <w:p w:rsidR="007435A5" w:rsidRPr="0059691B" w:rsidRDefault="007435A5" w:rsidP="004368B9">
      <w:pPr>
        <w:spacing w:before="120" w:after="120"/>
        <w:jc w:val="both"/>
      </w:pPr>
      <w:r w:rsidRPr="0059691B">
        <w:t>- Phép lai 2:   P:</w:t>
      </w:r>
      <w:r w:rsidRPr="0059691B">
        <w:tab/>
        <w:t>Hạt đỏ - Thân thấp   X   Hạt trắng - Thân cao</w:t>
      </w:r>
    </w:p>
    <w:p w:rsidR="007435A5" w:rsidRPr="0059691B" w:rsidRDefault="007435A5" w:rsidP="004368B9">
      <w:pPr>
        <w:spacing w:before="120" w:after="120"/>
        <w:jc w:val="both"/>
      </w:pPr>
      <w:r w:rsidRPr="0059691B">
        <w:t xml:space="preserve">     </w:t>
      </w:r>
      <w:r w:rsidRPr="0059691B">
        <w:tab/>
      </w:r>
      <w:r w:rsidRPr="0059691B">
        <w:tab/>
        <w:t>F1:   221 đỏ-cao; 200 đỏ- thấp, 119 trắng- cao; 201 trắng-thấp</w:t>
      </w:r>
    </w:p>
    <w:p w:rsidR="007435A5" w:rsidRPr="0059691B" w:rsidRDefault="007435A5" w:rsidP="004368B9">
      <w:pPr>
        <w:spacing w:before="120" w:after="120"/>
        <w:jc w:val="both"/>
      </w:pPr>
      <w:r w:rsidRPr="0059691B">
        <w:t>- Phép lai 3:   P:   Hạt đỏ - Thân cao  X   Hạt trắng - Thân cao</w:t>
      </w:r>
    </w:p>
    <w:p w:rsidR="007435A5" w:rsidRPr="0059691B" w:rsidRDefault="007435A5" w:rsidP="004368B9">
      <w:pPr>
        <w:spacing w:before="120" w:after="120"/>
        <w:jc w:val="both"/>
      </w:pPr>
      <w:r w:rsidRPr="0059691B">
        <w:t xml:space="preserve">                </w:t>
      </w:r>
      <w:r w:rsidRPr="0059691B">
        <w:tab/>
        <w:t>F1:  450 Hạt đỏ-Thân cao; 152 Hạt đỏ - Thân thấp</w:t>
      </w:r>
    </w:p>
    <w:p w:rsidR="007435A5" w:rsidRPr="0059691B" w:rsidRDefault="007435A5" w:rsidP="004368B9">
      <w:pPr>
        <w:spacing w:before="120" w:after="120"/>
        <w:jc w:val="both"/>
      </w:pPr>
      <w:r w:rsidRPr="0059691B">
        <w:t>Hãy giải thích kết quả và lập sơ đồ lai cho mỗi phép lai.</w:t>
      </w:r>
    </w:p>
    <w:p w:rsidR="007435A5" w:rsidRPr="0059691B" w:rsidRDefault="007435A5" w:rsidP="004368B9">
      <w:pPr>
        <w:spacing w:before="120" w:after="120"/>
        <w:jc w:val="both"/>
      </w:pPr>
      <w:r w:rsidRPr="0059691B">
        <w:rPr>
          <w:b/>
          <w:lang w:val="nl-NL"/>
        </w:rPr>
        <w:t xml:space="preserve">Câu 31: </w:t>
      </w:r>
      <w:r w:rsidRPr="0059691B">
        <w:t xml:space="preserve">Khi cho lai hai thứ  đậu Hà Lan  thuần chủng, cây đậu làm bố có tính trạng thân cao, cây đậu làm mẹ có tính trạng thân thấp thu được F1 toàn là những cây đậu mang tính trạng giống bố. </w:t>
      </w:r>
    </w:p>
    <w:p w:rsidR="007435A5" w:rsidRPr="0059691B" w:rsidRDefault="007435A5" w:rsidP="004368B9">
      <w:pPr>
        <w:spacing w:before="120" w:after="120"/>
        <w:rPr>
          <w:b/>
          <w:lang w:val="nl-NL"/>
        </w:rPr>
      </w:pPr>
      <w:r w:rsidRPr="0059691B">
        <w:t>Hãy xác định tính trạng ở F1 khi cho lai hai thứ  đậu Hà Lan  thuần chủng, cây đậu làm bố có tính trạng thân thấp, cây đậu làm mẹ có tính trạng thân cao.</w:t>
      </w:r>
    </w:p>
    <w:p w:rsidR="007435A5" w:rsidRPr="0059691B" w:rsidRDefault="007435A5" w:rsidP="004368B9">
      <w:pPr>
        <w:spacing w:before="120" w:after="120"/>
        <w:jc w:val="both"/>
        <w:rPr>
          <w:lang w:val="nl-NL"/>
        </w:rPr>
      </w:pPr>
      <w:r w:rsidRPr="0059691B">
        <w:rPr>
          <w:b/>
          <w:lang w:val="nl-NL"/>
        </w:rPr>
        <w:t xml:space="preserve">Câu 32: </w:t>
      </w:r>
      <w:r w:rsidRPr="0059691B">
        <w:rPr>
          <w:lang w:val="nl-NL"/>
        </w:rPr>
        <w:t>Muốn xác định được kiểu gen của cá thể mang tính trạng trội  phải làm thế nào?</w:t>
      </w:r>
    </w:p>
    <w:p w:rsidR="007435A5" w:rsidRPr="0059691B" w:rsidRDefault="007435A5" w:rsidP="004368B9">
      <w:pPr>
        <w:spacing w:before="120" w:after="120"/>
        <w:jc w:val="both"/>
      </w:pPr>
      <w:r w:rsidRPr="0059691B">
        <w:rPr>
          <w:b/>
          <w:lang w:val="nl-NL"/>
        </w:rPr>
        <w:t xml:space="preserve">Câu 33: </w:t>
      </w:r>
      <w:r w:rsidRPr="0059691B">
        <w:t xml:space="preserve">Phát biểu nội dung quy luật phân ly độc lập. Khi nào quy luật phân ly độc lập không nghiệm đúng ? Biến dị tổ hợp có ý nghĩa như thế nào ? </w:t>
      </w:r>
      <w:r w:rsidRPr="0059691B">
        <w:rPr>
          <w:lang w:val="vi-VN"/>
        </w:rPr>
        <w:t>Tại sao những cây trồng bằng hạt thường có nhiều màu sắc hơn nhũng cây trồng bằng cành?</w:t>
      </w:r>
    </w:p>
    <w:p w:rsidR="007435A5" w:rsidRPr="0059691B" w:rsidRDefault="007435A5" w:rsidP="004368B9">
      <w:pPr>
        <w:spacing w:before="120" w:after="120"/>
        <w:jc w:val="both"/>
      </w:pPr>
      <w:r w:rsidRPr="0059691B">
        <w:rPr>
          <w:b/>
          <w:lang w:val="nl-NL"/>
        </w:rPr>
        <w:t xml:space="preserve">Câu 34: </w:t>
      </w:r>
      <w:r w:rsidRPr="0059691B">
        <w:t>Thế hệ bố mẹ có các kiểu gen AABB; aabb. Em hãy trình bày phương pháp tạo ra kiểu gen AAbb. Biết rằng các gen trội hoàn toàn.</w:t>
      </w:r>
    </w:p>
    <w:p w:rsidR="007435A5" w:rsidRPr="0059691B" w:rsidRDefault="007435A5" w:rsidP="004368B9">
      <w:pPr>
        <w:spacing w:before="120" w:after="120"/>
        <w:rPr>
          <w:lang w:val="nl-NL"/>
        </w:rPr>
      </w:pPr>
      <w:r w:rsidRPr="0059691B">
        <w:rPr>
          <w:b/>
          <w:lang w:val="nl-NL"/>
        </w:rPr>
        <w:t xml:space="preserve">Câu 35: </w:t>
      </w:r>
      <w:r w:rsidRPr="0059691B">
        <w:rPr>
          <w:lang w:val="nl-NL"/>
        </w:rPr>
        <w:t>Thế nào là lai phân tích  ? Tương quan trội - lặn của các tính trạng có ý nghĩa gì trong thực tiễn sản xuất ?</w:t>
      </w:r>
    </w:p>
    <w:p w:rsidR="007435A5" w:rsidRPr="0059691B" w:rsidRDefault="007435A5" w:rsidP="004368B9">
      <w:pPr>
        <w:spacing w:before="120" w:after="120"/>
        <w:jc w:val="both"/>
        <w:rPr>
          <w:lang w:val="nl-NL"/>
        </w:rPr>
      </w:pPr>
      <w:r w:rsidRPr="0059691B">
        <w:rPr>
          <w:b/>
          <w:lang w:val="nl-NL"/>
        </w:rPr>
        <w:t>Câu 36:</w:t>
      </w:r>
      <w:r w:rsidRPr="0059691B">
        <w:rPr>
          <w:lang w:val="nl-NL"/>
        </w:rPr>
        <w:t xml:space="preserve"> Tìm các phép lai thích hợp thuộc các quy luật, hiện tượng di truyền đã học đều có tỷ lệ phân li kiểu hình ở đời con là 1:1. Mỗi trường hợp cho một sơ đồ minh hoạ.</w:t>
      </w:r>
    </w:p>
    <w:p w:rsidR="007435A5" w:rsidRPr="0059691B" w:rsidRDefault="007435A5" w:rsidP="004368B9">
      <w:pPr>
        <w:spacing w:before="120" w:after="120"/>
        <w:rPr>
          <w:lang w:val="nl-NL"/>
        </w:rPr>
      </w:pPr>
      <w:r w:rsidRPr="0059691B">
        <w:rPr>
          <w:b/>
          <w:lang w:val="nl-NL"/>
        </w:rPr>
        <w:t xml:space="preserve">Câu 37: </w:t>
      </w:r>
      <w:r w:rsidRPr="0059691B">
        <w:rPr>
          <w:lang w:val="nl-NL"/>
        </w:rPr>
        <w:t>Cho trâu đực đen (1) giao phối với trâu cái đen (2) năm đầu sinh được nghé đen (3) và năm sau sinh được nghé xám (4).</w:t>
      </w:r>
    </w:p>
    <w:p w:rsidR="007435A5" w:rsidRPr="0059691B" w:rsidRDefault="007435A5" w:rsidP="004368B9">
      <w:pPr>
        <w:spacing w:before="120" w:after="120"/>
        <w:rPr>
          <w:lang w:val="nl-NL"/>
        </w:rPr>
      </w:pPr>
      <w:r w:rsidRPr="0059691B">
        <w:rPr>
          <w:lang w:val="nl-NL"/>
        </w:rPr>
        <w:t>Nghé đen (3) lớn lên giao phối với trâu xám (5) sinh được nghé xám (6)</w:t>
      </w:r>
    </w:p>
    <w:p w:rsidR="007435A5" w:rsidRPr="0059691B" w:rsidRDefault="007435A5" w:rsidP="004368B9">
      <w:pPr>
        <w:spacing w:before="120" w:after="120"/>
        <w:rPr>
          <w:lang w:val="nl-NL"/>
        </w:rPr>
      </w:pPr>
      <w:r w:rsidRPr="0059691B">
        <w:rPr>
          <w:lang w:val="nl-NL"/>
        </w:rPr>
        <w:t>Nghé xám (4) lớn lên giao phối với trâu đen (7) sinh được nghé đen (8)</w:t>
      </w:r>
    </w:p>
    <w:p w:rsidR="007435A5" w:rsidRPr="0059691B" w:rsidRDefault="007435A5" w:rsidP="004368B9">
      <w:pPr>
        <w:spacing w:before="120" w:after="120"/>
        <w:rPr>
          <w:lang w:val="nl-NL"/>
        </w:rPr>
      </w:pPr>
      <w:r w:rsidRPr="0059691B">
        <w:rPr>
          <w:lang w:val="nl-NL"/>
        </w:rPr>
        <w:t>Biết rằng tính trạng màu lông của trâu do một gen quy định nằm trên NST thường.</w:t>
      </w:r>
    </w:p>
    <w:p w:rsidR="007435A5" w:rsidRPr="0059691B" w:rsidRDefault="007435A5" w:rsidP="004368B9">
      <w:pPr>
        <w:spacing w:before="120" w:after="120"/>
        <w:rPr>
          <w:lang w:val="nl-NL"/>
        </w:rPr>
      </w:pPr>
      <w:r w:rsidRPr="0059691B">
        <w:rPr>
          <w:lang w:val="nl-NL"/>
        </w:rPr>
        <w:t>a. Có thể xác định tính trạng trội, tính trạng lặn được không ? giải thích ?</w:t>
      </w:r>
    </w:p>
    <w:p w:rsidR="007435A5" w:rsidRPr="0059691B" w:rsidRDefault="007435A5" w:rsidP="004368B9">
      <w:pPr>
        <w:spacing w:before="120" w:after="120"/>
        <w:rPr>
          <w:b/>
          <w:lang w:val="nl-NL"/>
        </w:rPr>
      </w:pPr>
      <w:r w:rsidRPr="0059691B">
        <w:rPr>
          <w:lang w:val="nl-NL"/>
        </w:rPr>
        <w:t>b. Biện luận và xác định kiểu gen của 8 con trâu nói trên ?</w:t>
      </w:r>
    </w:p>
    <w:p w:rsidR="007435A5" w:rsidRPr="0059691B" w:rsidRDefault="007435A5" w:rsidP="004368B9">
      <w:pPr>
        <w:spacing w:before="120" w:after="120"/>
        <w:rPr>
          <w:bCs/>
          <w:iCs/>
          <w:lang w:val="nl-NL"/>
        </w:rPr>
      </w:pPr>
      <w:r w:rsidRPr="0059691B">
        <w:rPr>
          <w:b/>
          <w:lang w:val="nl-NL"/>
        </w:rPr>
        <w:t xml:space="preserve">Câu 38: </w:t>
      </w:r>
      <w:r w:rsidRPr="0059691B">
        <w:rPr>
          <w:bCs/>
          <w:iCs/>
          <w:lang w:val="nl-NL"/>
        </w:rPr>
        <w:t>Ở cây ngô dị hợp về 2 cặp gen, tự thụ phấn qua 5 thế hệ thì tỷ lệ cây dị hợp 2 cặp gen ở thế hệ F</w:t>
      </w:r>
      <w:r w:rsidRPr="0059691B">
        <w:rPr>
          <w:iCs/>
          <w:vertAlign w:val="subscript"/>
          <w:lang w:val="nl-NL"/>
        </w:rPr>
        <w:t>5</w:t>
      </w:r>
      <w:r w:rsidRPr="0059691B">
        <w:rPr>
          <w:bCs/>
          <w:iCs/>
          <w:vertAlign w:val="subscript"/>
          <w:lang w:val="nl-NL"/>
        </w:rPr>
        <w:t xml:space="preserve"> </w:t>
      </w:r>
      <w:r w:rsidRPr="0059691B">
        <w:rPr>
          <w:bCs/>
          <w:iCs/>
          <w:lang w:val="nl-NL"/>
        </w:rPr>
        <w:t xml:space="preserve"> là bao nhiêu ?</w:t>
      </w:r>
    </w:p>
    <w:p w:rsidR="007435A5" w:rsidRPr="0059691B" w:rsidRDefault="007435A5" w:rsidP="004368B9">
      <w:pPr>
        <w:spacing w:before="120" w:after="120"/>
        <w:ind w:left="210"/>
        <w:rPr>
          <w:b/>
          <w:bCs/>
          <w:i/>
          <w:iCs/>
        </w:rPr>
      </w:pPr>
      <w:r w:rsidRPr="0059691B">
        <w:rPr>
          <w:bCs/>
          <w:iCs/>
        </w:rPr>
        <w:t>Biết 2 cặp gen nói trên nằm trên 2 cặp nhiễm sắc thể thường khác nhau .</w:t>
      </w:r>
    </w:p>
    <w:p w:rsidR="007435A5" w:rsidRPr="0059691B" w:rsidRDefault="007435A5" w:rsidP="004368B9">
      <w:pPr>
        <w:spacing w:before="120" w:after="120"/>
      </w:pPr>
      <w:r w:rsidRPr="0059691B">
        <w:rPr>
          <w:b/>
          <w:bCs/>
          <w:lang w:val="nl-NL"/>
        </w:rPr>
        <w:t xml:space="preserve">Cõu 39: </w:t>
      </w:r>
      <w:r w:rsidRPr="0059691B">
        <w:t>Từ một phép lai giữa hai cây, người ta thu được:</w:t>
      </w:r>
    </w:p>
    <w:p w:rsidR="007435A5" w:rsidRPr="0059691B" w:rsidRDefault="007435A5" w:rsidP="004368B9">
      <w:pPr>
        <w:spacing w:before="120" w:after="120"/>
      </w:pPr>
      <w:r w:rsidRPr="0059691B">
        <w:t>+ 120 cây có thân cao hạt dài</w:t>
      </w:r>
    </w:p>
    <w:p w:rsidR="007435A5" w:rsidRPr="0059691B" w:rsidRDefault="007435A5" w:rsidP="004368B9">
      <w:pPr>
        <w:spacing w:before="120" w:after="120"/>
      </w:pPr>
      <w:r w:rsidRPr="0059691B">
        <w:t>+ 119 cây có thân cao hạt tròn</w:t>
      </w:r>
    </w:p>
    <w:p w:rsidR="007435A5" w:rsidRPr="0059691B" w:rsidRDefault="007435A5" w:rsidP="004368B9">
      <w:pPr>
        <w:spacing w:before="120" w:after="120"/>
      </w:pPr>
      <w:r w:rsidRPr="0059691B">
        <w:t>+ 121 cây có thân thấp hạt dài</w:t>
      </w:r>
    </w:p>
    <w:p w:rsidR="007435A5" w:rsidRPr="0059691B" w:rsidRDefault="007435A5" w:rsidP="004368B9">
      <w:pPr>
        <w:spacing w:before="120" w:after="120"/>
      </w:pPr>
      <w:r w:rsidRPr="0059691B">
        <w:t>+ 120 cây có thân thấp hạt tròn</w:t>
      </w:r>
    </w:p>
    <w:p w:rsidR="007435A5" w:rsidRPr="0059691B" w:rsidRDefault="007435A5" w:rsidP="004368B9">
      <w:pPr>
        <w:spacing w:before="120" w:after="120"/>
        <w:rPr>
          <w:b/>
          <w:bCs/>
        </w:rPr>
      </w:pPr>
      <w:r w:rsidRPr="0059691B">
        <w:t>Biết hai tính trạng chiều cao thân và hình dạng hạt di truyền độc lập với nhau, thân cao và hạt dài là hai tính trội. Hãy giải thích kết quả để xác định kiểu gen, kiểu hình của cây bố mẹ và lập sơ đồ lai?</w:t>
      </w:r>
    </w:p>
    <w:p w:rsidR="007435A5" w:rsidRPr="0059691B" w:rsidRDefault="007435A5" w:rsidP="004368B9">
      <w:pPr>
        <w:spacing w:before="120" w:after="120"/>
        <w:jc w:val="both"/>
        <w:rPr>
          <w:lang w:val="pt-BR"/>
        </w:rPr>
      </w:pPr>
      <w:r w:rsidRPr="0059691B">
        <w:rPr>
          <w:b/>
          <w:lang w:val="nl-NL"/>
        </w:rPr>
        <w:t xml:space="preserve">Câu 40: </w:t>
      </w:r>
      <w:r w:rsidRPr="0059691B">
        <w:t xml:space="preserve">Ở giống Táo người ta thấy có 3 loại màu quả: Quả đỏ, quả hồng, quả xanh. </w:t>
      </w:r>
      <w:r w:rsidRPr="0059691B">
        <w:rPr>
          <w:lang w:val="pt-BR"/>
        </w:rPr>
        <w:t>Biết tính trạng màu quả do một cặp gen qui định.</w:t>
      </w:r>
    </w:p>
    <w:p w:rsidR="007435A5" w:rsidRPr="0059691B" w:rsidRDefault="007435A5" w:rsidP="004368B9">
      <w:pPr>
        <w:spacing w:before="120" w:after="120"/>
        <w:jc w:val="both"/>
      </w:pPr>
      <w:r w:rsidRPr="0059691B">
        <w:rPr>
          <w:lang w:val="pt-BR"/>
        </w:rPr>
        <w:tab/>
      </w:r>
      <w:r w:rsidRPr="0059691B">
        <w:t>a/.Khi</w:t>
      </w:r>
      <w:r w:rsidRPr="0059691B">
        <w:tab/>
        <w:t xml:space="preserve"> lai táo quả màu hồng với nhau người ta thấy ở đời con xuất hiện cả 3 màu quả với số lượng như sau: 96 quả đỏ: 183 quả hồng: 95 quả xanh. Hãy giải thích hiện tượng xảy ra và viết sơ đồ lai minh họa</w:t>
      </w:r>
    </w:p>
    <w:p w:rsidR="007435A5" w:rsidRPr="0059691B" w:rsidRDefault="007435A5" w:rsidP="004368B9">
      <w:pPr>
        <w:spacing w:before="120" w:after="120"/>
      </w:pPr>
      <w:r w:rsidRPr="0059691B">
        <w:tab/>
        <w:t>b/.Chọn cây bố mẹ đem lai có kiểu gen và kiểu hình như thế nào để F</w:t>
      </w:r>
      <w:r w:rsidRPr="0059691B">
        <w:rPr>
          <w:vertAlign w:val="subscript"/>
        </w:rPr>
        <w:t>1</w:t>
      </w:r>
      <w:r w:rsidRPr="0059691B">
        <w:t xml:space="preserve"> thu được 100%  táo quả hồng.</w:t>
      </w:r>
      <w:r w:rsidRPr="0059691B">
        <w:tab/>
      </w:r>
    </w:p>
    <w:p w:rsidR="007435A5" w:rsidRPr="0059691B" w:rsidRDefault="007435A5" w:rsidP="004368B9">
      <w:pPr>
        <w:spacing w:before="120" w:after="120"/>
        <w:jc w:val="both"/>
      </w:pPr>
      <w:r w:rsidRPr="0059691B">
        <w:rPr>
          <w:b/>
          <w:lang w:val="nl-NL"/>
        </w:rPr>
        <w:t>Câu 41:</w:t>
      </w:r>
      <w:r w:rsidRPr="0059691B">
        <w:t xml:space="preserve"> Người ta cho lai 2 thứ hoa mõm chó thuần chủng khác nhau về 2 cặp tính trạng thu được thế hệ F</w:t>
      </w:r>
      <w:r w:rsidRPr="0059691B">
        <w:rPr>
          <w:vertAlign w:val="subscript"/>
        </w:rPr>
        <w:t>1</w:t>
      </w:r>
      <w:r w:rsidRPr="0059691B">
        <w:t>. Sau đó cho các cây F</w:t>
      </w:r>
      <w:r w:rsidRPr="0059691B">
        <w:rPr>
          <w:vertAlign w:val="subscript"/>
        </w:rPr>
        <w:t>1</w:t>
      </w:r>
      <w:r w:rsidRPr="0059691B">
        <w:t xml:space="preserve"> tự thụ phấn thì ở thế hệ F</w:t>
      </w:r>
      <w:r w:rsidRPr="0059691B">
        <w:rPr>
          <w:vertAlign w:val="subscript"/>
        </w:rPr>
        <w:t>2</w:t>
      </w:r>
      <w:r w:rsidRPr="0059691B">
        <w:t xml:space="preserve"> thu được số liệu sau:</w:t>
      </w:r>
    </w:p>
    <w:tbl>
      <w:tblPr>
        <w:tblW w:w="0" w:type="auto"/>
        <w:tblLook w:val="0000" w:firstRow="0" w:lastRow="0" w:firstColumn="0" w:lastColumn="0" w:noHBand="0" w:noVBand="0"/>
      </w:tblPr>
      <w:tblGrid>
        <w:gridCol w:w="5482"/>
        <w:gridCol w:w="4382"/>
      </w:tblGrid>
      <w:tr w:rsidR="007435A5" w:rsidRPr="0059691B">
        <w:tc>
          <w:tcPr>
            <w:tcW w:w="5568" w:type="dxa"/>
          </w:tcPr>
          <w:p w:rsidR="007435A5" w:rsidRPr="0059691B" w:rsidRDefault="007435A5" w:rsidP="004368B9">
            <w:pPr>
              <w:spacing w:before="120" w:after="120"/>
              <w:ind w:left="360"/>
              <w:jc w:val="both"/>
            </w:pPr>
            <w:r w:rsidRPr="0059691B">
              <w:t>- 189 tràng hoa không đều, màu đỏ</w:t>
            </w:r>
          </w:p>
          <w:p w:rsidR="007435A5" w:rsidRPr="0059691B" w:rsidRDefault="007435A5" w:rsidP="004368B9">
            <w:pPr>
              <w:spacing w:before="120" w:after="120"/>
              <w:ind w:left="360"/>
              <w:jc w:val="both"/>
            </w:pPr>
            <w:r w:rsidRPr="0059691B">
              <w:t>- 370 tràng hoa không đều, màu hồng</w:t>
            </w:r>
          </w:p>
          <w:p w:rsidR="007435A5" w:rsidRPr="0059691B" w:rsidRDefault="007435A5" w:rsidP="004368B9">
            <w:pPr>
              <w:spacing w:before="120" w:after="120"/>
              <w:ind w:left="360"/>
              <w:jc w:val="both"/>
            </w:pPr>
            <w:r w:rsidRPr="0059691B">
              <w:t>- 187 tràng hoa không đều, màu trắng</w:t>
            </w:r>
          </w:p>
        </w:tc>
        <w:tc>
          <w:tcPr>
            <w:tcW w:w="4448" w:type="dxa"/>
          </w:tcPr>
          <w:p w:rsidR="007435A5" w:rsidRPr="0059691B" w:rsidRDefault="007435A5" w:rsidP="004368B9">
            <w:pPr>
              <w:spacing w:before="120" w:after="120"/>
              <w:ind w:left="360"/>
              <w:jc w:val="both"/>
            </w:pPr>
            <w:r w:rsidRPr="0059691B">
              <w:t>- 62 tràng đều, màu đỏ</w:t>
            </w:r>
          </w:p>
          <w:p w:rsidR="007435A5" w:rsidRPr="0059691B" w:rsidRDefault="007435A5" w:rsidP="004368B9">
            <w:pPr>
              <w:spacing w:before="120" w:after="120"/>
              <w:ind w:left="360"/>
              <w:jc w:val="both"/>
            </w:pPr>
            <w:r w:rsidRPr="0059691B">
              <w:t>- 126 tràng đều, màu hồng</w:t>
            </w:r>
          </w:p>
          <w:p w:rsidR="007435A5" w:rsidRPr="0059691B" w:rsidRDefault="007435A5" w:rsidP="004368B9">
            <w:pPr>
              <w:spacing w:before="120" w:after="120"/>
              <w:ind w:left="360"/>
              <w:jc w:val="both"/>
            </w:pPr>
            <w:r w:rsidRPr="0059691B">
              <w:t>- 63 tràng đều, màu trắng</w:t>
            </w:r>
          </w:p>
        </w:tc>
      </w:tr>
    </w:tbl>
    <w:p w:rsidR="007435A5" w:rsidRPr="0059691B" w:rsidRDefault="007435A5" w:rsidP="004368B9">
      <w:pPr>
        <w:spacing w:before="120" w:after="120"/>
        <w:jc w:val="both"/>
      </w:pPr>
      <w:r w:rsidRPr="0059691B">
        <w:t>Xác định quy luật di truyền chi phối phép lai trên, biết rằng mỗi cặp gen quy định 1 cặp tính trạng và gen nằm trên NST thường.</w:t>
      </w:r>
    </w:p>
    <w:p w:rsidR="007435A5" w:rsidRPr="0059691B" w:rsidRDefault="007435A5" w:rsidP="004368B9">
      <w:pPr>
        <w:spacing w:before="120" w:after="120"/>
        <w:jc w:val="both"/>
        <w:rPr>
          <w:color w:val="000000"/>
        </w:rPr>
      </w:pPr>
      <w:r w:rsidRPr="0059691B">
        <w:rPr>
          <w:b/>
          <w:bCs/>
          <w:lang w:val="nl-NL"/>
        </w:rPr>
        <w:t>Cõu 42:</w:t>
      </w:r>
      <w:r w:rsidRPr="0059691B">
        <w:rPr>
          <w:color w:val="000000"/>
        </w:rPr>
        <w:t xml:space="preserve"> ở bí tính trạng quả tròn trội hơn so với tính trạng quả dài, khi giao phấn giữa cây P có quả tròn trội so với cây P quả dài F1 thu được đều quả dẹt.</w:t>
      </w:r>
    </w:p>
    <w:p w:rsidR="007435A5" w:rsidRPr="0059691B" w:rsidRDefault="007435A5" w:rsidP="004368B9">
      <w:pPr>
        <w:spacing w:before="120" w:after="120"/>
        <w:jc w:val="both"/>
        <w:rPr>
          <w:color w:val="000000"/>
        </w:rPr>
      </w:pPr>
      <w:r w:rsidRPr="0059691B">
        <w:rPr>
          <w:color w:val="000000"/>
        </w:rPr>
        <w:t>a. Những kết luận rút ra từ phép lai là gì? Lập sơ đồ minh họa?</w:t>
      </w:r>
    </w:p>
    <w:p w:rsidR="007435A5" w:rsidRPr="0059691B" w:rsidRDefault="007435A5" w:rsidP="004368B9">
      <w:pPr>
        <w:spacing w:before="120" w:after="120"/>
        <w:jc w:val="both"/>
        <w:rPr>
          <w:color w:val="000000"/>
        </w:rPr>
      </w:pPr>
      <w:r w:rsidRPr="0059691B">
        <w:rPr>
          <w:color w:val="000000"/>
        </w:rPr>
        <w:t>b. Nếu cho F1 giao phấn với nhau thì kết quả F2 như thế nào?  Viết sơ đồ lai?</w:t>
      </w:r>
    </w:p>
    <w:p w:rsidR="007435A5" w:rsidRPr="0059691B" w:rsidRDefault="007435A5" w:rsidP="004368B9">
      <w:pPr>
        <w:spacing w:before="120" w:after="120"/>
        <w:jc w:val="both"/>
        <w:rPr>
          <w:color w:val="000000"/>
        </w:rPr>
      </w:pPr>
      <w:r w:rsidRPr="0059691B">
        <w:rPr>
          <w:color w:val="000000"/>
        </w:rPr>
        <w:t>c. Có cần kiểm tra tính thuần chủng hay không thuần chủng của một cá thể nào đó hay không? Vì sao?</w:t>
      </w:r>
    </w:p>
    <w:p w:rsidR="007435A5" w:rsidRPr="0059691B" w:rsidRDefault="007435A5" w:rsidP="004368B9">
      <w:pPr>
        <w:spacing w:before="120" w:after="120"/>
        <w:jc w:val="both"/>
      </w:pPr>
      <w:r w:rsidRPr="0059691B">
        <w:rPr>
          <w:b/>
          <w:bCs/>
          <w:lang w:val="nl-NL"/>
        </w:rPr>
        <w:t xml:space="preserve">Cõu 43: </w:t>
      </w:r>
      <w:r w:rsidRPr="0059691B">
        <w:t>Bằng những kiến thức đã học, em hãy điền những nội dung cơ bản và giải thích ngắn gọn vào những ô trống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95"/>
        <w:gridCol w:w="3718"/>
        <w:gridCol w:w="3651"/>
      </w:tblGrid>
      <w:tr w:rsidR="007435A5" w:rsidRPr="0059691B">
        <w:tc>
          <w:tcPr>
            <w:tcW w:w="2628"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center"/>
              <w:rPr>
                <w:b/>
                <w:bCs/>
              </w:rPr>
            </w:pPr>
            <w:r w:rsidRPr="0059691B">
              <w:rPr>
                <w:b/>
                <w:bCs/>
              </w:rPr>
              <w:t>Tên quy luật</w:t>
            </w:r>
          </w:p>
        </w:tc>
        <w:tc>
          <w:tcPr>
            <w:tcW w:w="3960"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center"/>
              <w:rPr>
                <w:b/>
                <w:bCs/>
              </w:rPr>
            </w:pPr>
            <w:r w:rsidRPr="0059691B">
              <w:rPr>
                <w:b/>
                <w:bCs/>
              </w:rPr>
              <w:t>Nội dung</w:t>
            </w:r>
          </w:p>
        </w:tc>
        <w:tc>
          <w:tcPr>
            <w:tcW w:w="3888"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center"/>
              <w:rPr>
                <w:b/>
                <w:bCs/>
              </w:rPr>
            </w:pPr>
            <w:r w:rsidRPr="0059691B">
              <w:rPr>
                <w:b/>
                <w:bCs/>
              </w:rPr>
              <w:t>Giải thích</w:t>
            </w:r>
          </w:p>
        </w:tc>
      </w:tr>
      <w:tr w:rsidR="007435A5" w:rsidRPr="0059691B">
        <w:tc>
          <w:tcPr>
            <w:tcW w:w="2628"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pPr>
            <w:r w:rsidRPr="0059691B">
              <w:t>Phân li</w:t>
            </w:r>
          </w:p>
        </w:tc>
        <w:tc>
          <w:tcPr>
            <w:tcW w:w="3960"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pPr>
          </w:p>
        </w:tc>
        <w:tc>
          <w:tcPr>
            <w:tcW w:w="3888"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pPr>
          </w:p>
        </w:tc>
      </w:tr>
      <w:tr w:rsidR="007435A5" w:rsidRPr="0059691B">
        <w:tc>
          <w:tcPr>
            <w:tcW w:w="2628"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rPr>
                <w:lang w:val="pt-BR"/>
              </w:rPr>
            </w:pPr>
            <w:r w:rsidRPr="0059691B">
              <w:rPr>
                <w:lang w:val="pt-BR"/>
              </w:rPr>
              <w:t>Phân li độc lập</w:t>
            </w:r>
          </w:p>
        </w:tc>
        <w:tc>
          <w:tcPr>
            <w:tcW w:w="3960"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rPr>
                <w:lang w:val="pt-BR"/>
              </w:rPr>
            </w:pPr>
          </w:p>
        </w:tc>
        <w:tc>
          <w:tcPr>
            <w:tcW w:w="3888"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rPr>
                <w:lang w:val="pt-BR"/>
              </w:rPr>
            </w:pPr>
          </w:p>
        </w:tc>
      </w:tr>
      <w:tr w:rsidR="007435A5" w:rsidRPr="0059691B">
        <w:tc>
          <w:tcPr>
            <w:tcW w:w="2628"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pPr>
            <w:r w:rsidRPr="0059691B">
              <w:t>Di truyền liên kết</w:t>
            </w:r>
          </w:p>
        </w:tc>
        <w:tc>
          <w:tcPr>
            <w:tcW w:w="3960"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pPr>
          </w:p>
        </w:tc>
        <w:tc>
          <w:tcPr>
            <w:tcW w:w="3888"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pPr>
          </w:p>
        </w:tc>
      </w:tr>
      <w:tr w:rsidR="007435A5" w:rsidRPr="0059691B">
        <w:tc>
          <w:tcPr>
            <w:tcW w:w="2628"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pPr>
            <w:r w:rsidRPr="0059691B">
              <w:t>Di truyền giới tính</w:t>
            </w:r>
          </w:p>
        </w:tc>
        <w:tc>
          <w:tcPr>
            <w:tcW w:w="3960"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pPr>
          </w:p>
        </w:tc>
        <w:tc>
          <w:tcPr>
            <w:tcW w:w="3888"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pPr>
          </w:p>
        </w:tc>
      </w:tr>
    </w:tbl>
    <w:p w:rsidR="007435A5" w:rsidRPr="0059691B" w:rsidRDefault="007435A5" w:rsidP="004368B9">
      <w:pPr>
        <w:spacing w:before="120" w:after="120"/>
        <w:jc w:val="both"/>
      </w:pPr>
      <w:r w:rsidRPr="0059691B">
        <w:rPr>
          <w:b/>
          <w:lang w:val="nl-NL"/>
        </w:rPr>
        <w:t>Câu 44:</w:t>
      </w:r>
      <w:r w:rsidRPr="0059691B">
        <w:t xml:space="preserve"> a. Dùng sơ đồ lai chứng minh sự phân li độc lập của các cặp gen làm xuất hiện nhiều biến dị tổ hợp, còn liên kết gen không tạo ra hay hạn chế sự xuất hiện biến dị tổ hợp.</w:t>
      </w:r>
    </w:p>
    <w:p w:rsidR="007435A5" w:rsidRPr="0059691B" w:rsidRDefault="007435A5" w:rsidP="004368B9">
      <w:pPr>
        <w:spacing w:before="120" w:after="120"/>
        <w:jc w:val="both"/>
      </w:pPr>
      <w:r w:rsidRPr="0059691B">
        <w:t>b. Tại sao trong thí nghiệm lai phân tích ruồi giấm đực F</w:t>
      </w:r>
      <w:r w:rsidRPr="0059691B">
        <w:rPr>
          <w:vertAlign w:val="subscript"/>
        </w:rPr>
        <w:t>1</w:t>
      </w:r>
      <w:r w:rsidRPr="0059691B">
        <w:t xml:space="preserve"> dị hợp hai cặp gen thân xám, cánh dài Moocgan lại cho rằng các gen quy định màu sắc thân và dạng cánh cùng nằm trên một nhiễm sắc thể?</w:t>
      </w:r>
    </w:p>
    <w:p w:rsidR="007435A5" w:rsidRPr="0059691B" w:rsidRDefault="007435A5" w:rsidP="004368B9">
      <w:pPr>
        <w:spacing w:before="120" w:after="120"/>
        <w:jc w:val="both"/>
      </w:pPr>
      <w:r w:rsidRPr="0059691B">
        <w:t>c. Các quy luật di truyền nào cho kiểu hình ở thế hệ lai phân li tỉ lệ 1: 2:1 hoặc 1:1:1:1. Mỗi tỉ lệ với mỗi quy luật di truyền viết một sơ đồ lai minh họa.</w:t>
      </w:r>
      <w:r w:rsidRPr="0059691B">
        <w:tab/>
      </w:r>
      <w:r w:rsidRPr="0059691B">
        <w:tab/>
      </w:r>
      <w:r w:rsidRPr="0059691B">
        <w:tab/>
      </w:r>
    </w:p>
    <w:p w:rsidR="007435A5" w:rsidRPr="0059691B" w:rsidRDefault="007435A5" w:rsidP="004368B9">
      <w:pPr>
        <w:spacing w:before="120" w:after="120"/>
        <w:rPr>
          <w:b/>
          <w:lang w:val="nl-NL"/>
        </w:rPr>
      </w:pPr>
      <w:r w:rsidRPr="0059691B">
        <w:t>d. Một loài có các gen: A tương ứng với a, B tương ứng với b. Viết các kiểu gen liên quan đến hai cặp gen đó.</w:t>
      </w:r>
    </w:p>
    <w:p w:rsidR="007435A5" w:rsidRPr="0059691B" w:rsidRDefault="007435A5" w:rsidP="004368B9">
      <w:pPr>
        <w:tabs>
          <w:tab w:val="left" w:pos="9291"/>
        </w:tabs>
        <w:spacing w:before="120" w:after="120"/>
        <w:ind w:right="-49"/>
        <w:jc w:val="both"/>
        <w:rPr>
          <w:lang w:val="nl-NL"/>
        </w:rPr>
      </w:pPr>
      <w:r w:rsidRPr="0059691B">
        <w:rPr>
          <w:b/>
          <w:lang w:val="nl-NL"/>
        </w:rPr>
        <w:t xml:space="preserve">Câu 45: </w:t>
      </w:r>
      <w:r w:rsidRPr="0059691B">
        <w:rPr>
          <w:lang w:val="nl-NL"/>
        </w:rPr>
        <w:t>Người ta thực hiện hai phép lai khác nhau ở một loài động vật:</w:t>
      </w:r>
    </w:p>
    <w:p w:rsidR="007435A5" w:rsidRPr="0059691B" w:rsidRDefault="007435A5" w:rsidP="004368B9">
      <w:pPr>
        <w:tabs>
          <w:tab w:val="left" w:pos="4140"/>
        </w:tabs>
        <w:spacing w:before="120" w:after="120"/>
        <w:jc w:val="both"/>
        <w:rPr>
          <w:lang w:val="nl-NL"/>
        </w:rPr>
      </w:pPr>
      <w:r w:rsidRPr="0059691B">
        <w:rPr>
          <w:lang w:val="nl-NL"/>
        </w:rPr>
        <w:t>-</w:t>
      </w:r>
      <w:r w:rsidRPr="0059691B">
        <w:rPr>
          <w:i/>
          <w:lang w:val="nl-NL"/>
        </w:rPr>
        <w:t xml:space="preserve"> Phép lai 1</w:t>
      </w:r>
      <w:r w:rsidRPr="0059691B">
        <w:rPr>
          <w:lang w:val="nl-NL"/>
        </w:rPr>
        <w:t>: Lai bố mẹ thuần chủng: lông dài, mắt thỏi với lông ngắn, mắt bình thường được F</w:t>
      </w:r>
      <w:r w:rsidRPr="0059691B">
        <w:rPr>
          <w:vertAlign w:val="subscript"/>
          <w:lang w:val="nl-NL"/>
        </w:rPr>
        <w:t xml:space="preserve">1 </w:t>
      </w:r>
      <w:r w:rsidRPr="0059691B">
        <w:rPr>
          <w:lang w:val="nl-NL"/>
        </w:rPr>
        <w:t>toàn lông dài, mắt bình thường. Tiếp tục lai F</w:t>
      </w:r>
      <w:r w:rsidRPr="0059691B">
        <w:rPr>
          <w:vertAlign w:val="subscript"/>
          <w:lang w:val="nl-NL"/>
        </w:rPr>
        <w:t xml:space="preserve">1 </w:t>
      </w:r>
      <w:r w:rsidRPr="0059691B">
        <w:rPr>
          <w:lang w:val="nl-NL"/>
        </w:rPr>
        <w:t>với nhau ở F</w:t>
      </w:r>
      <w:r w:rsidRPr="0059691B">
        <w:rPr>
          <w:vertAlign w:val="subscript"/>
          <w:lang w:val="nl-NL"/>
        </w:rPr>
        <w:t xml:space="preserve">2 </w:t>
      </w:r>
      <w:r w:rsidRPr="0059691B">
        <w:rPr>
          <w:lang w:val="nl-NL"/>
        </w:rPr>
        <w:t xml:space="preserve"> có 25% lông dài, mắt thỏi, 50% lông dài, mắt bình thường, 25% lông ngắn, mắt bình thường.</w:t>
      </w:r>
    </w:p>
    <w:p w:rsidR="007435A5" w:rsidRPr="0059691B" w:rsidRDefault="007435A5" w:rsidP="004368B9">
      <w:pPr>
        <w:tabs>
          <w:tab w:val="left" w:pos="4140"/>
        </w:tabs>
        <w:spacing w:before="120" w:after="120"/>
        <w:jc w:val="both"/>
      </w:pPr>
      <w:r w:rsidRPr="0059691B">
        <w:t>-</w:t>
      </w:r>
      <w:r w:rsidRPr="0059691B">
        <w:rPr>
          <w:i/>
        </w:rPr>
        <w:t xml:space="preserve"> Phép lai 2</w:t>
      </w:r>
      <w:r w:rsidRPr="0059691B">
        <w:t>: Lai bố mẹ thuần chủng: lông dài, mắt bình thường với lông ngắn, mắt thỏi được F</w:t>
      </w:r>
      <w:r w:rsidRPr="0059691B">
        <w:rPr>
          <w:vertAlign w:val="subscript"/>
        </w:rPr>
        <w:t xml:space="preserve">1 </w:t>
      </w:r>
      <w:r w:rsidRPr="0059691B">
        <w:t xml:space="preserve"> toàn lông dài, mắt bình thường. Tiếp tục lai F</w:t>
      </w:r>
      <w:r w:rsidRPr="0059691B">
        <w:rPr>
          <w:vertAlign w:val="subscript"/>
        </w:rPr>
        <w:t xml:space="preserve">1 </w:t>
      </w:r>
      <w:r w:rsidRPr="0059691B">
        <w:t>với nhau được F</w:t>
      </w:r>
      <w:r w:rsidRPr="0059691B">
        <w:rPr>
          <w:vertAlign w:val="subscript"/>
        </w:rPr>
        <w:t xml:space="preserve">2 </w:t>
      </w:r>
      <w:r w:rsidRPr="0059691B">
        <w:t xml:space="preserve">có 75% lông dài, mắt bình thường, 25% lông ngắn, mắt thỏi . </w:t>
      </w:r>
    </w:p>
    <w:p w:rsidR="007435A5" w:rsidRPr="0059691B" w:rsidRDefault="007435A5" w:rsidP="004368B9">
      <w:pPr>
        <w:spacing w:before="120" w:after="120"/>
        <w:rPr>
          <w:b/>
          <w:lang w:val="nl-NL"/>
        </w:rPr>
      </w:pPr>
      <w:r w:rsidRPr="0059691B">
        <w:t xml:space="preserve">     Biện luận xác định kiểu gen của các cặp bố mẹ trong hai phép lai trên và viết sơ đồ lai từ P đến F</w:t>
      </w:r>
      <w:r w:rsidRPr="0059691B">
        <w:rPr>
          <w:vertAlign w:val="subscript"/>
        </w:rPr>
        <w:t>2</w:t>
      </w:r>
      <w:r w:rsidRPr="0059691B">
        <w:t xml:space="preserve">. </w:t>
      </w:r>
      <w:r w:rsidRPr="0059691B">
        <w:rPr>
          <w:vertAlign w:val="subscript"/>
        </w:rPr>
        <w:t xml:space="preserve"> </w:t>
      </w:r>
      <w:r w:rsidRPr="0059691B">
        <w:t>Biết rằng cấu trúc của các nhiễm sắc thể không thay đổi trong giảm phân.</w:t>
      </w:r>
    </w:p>
    <w:p w:rsidR="007435A5" w:rsidRPr="0059691B" w:rsidRDefault="007435A5" w:rsidP="004368B9">
      <w:pPr>
        <w:tabs>
          <w:tab w:val="left" w:pos="342"/>
          <w:tab w:val="left" w:pos="4788"/>
        </w:tabs>
        <w:spacing w:before="120" w:after="120"/>
        <w:jc w:val="both"/>
        <w:rPr>
          <w:lang w:val="nl-NL"/>
        </w:rPr>
      </w:pPr>
      <w:r w:rsidRPr="0059691B">
        <w:rPr>
          <w:b/>
          <w:lang w:val="nl-NL"/>
        </w:rPr>
        <w:t>Câu 46: a.</w:t>
      </w:r>
      <w:r w:rsidRPr="0059691B">
        <w:rPr>
          <w:lang w:val="nl-NL"/>
        </w:rPr>
        <w:t xml:space="preserve"> Bằng phương pháp nghiên cứu nào Menđen đã phát minh ra quy luật di truyền? Cặp nhân tố di truyền mà Menđen thường gọi thì ngày nay di truyền học chỉ rõ là gì?</w:t>
      </w:r>
    </w:p>
    <w:p w:rsidR="007435A5" w:rsidRPr="0059691B" w:rsidRDefault="007435A5" w:rsidP="004368B9">
      <w:pPr>
        <w:tabs>
          <w:tab w:val="left" w:pos="342"/>
          <w:tab w:val="left" w:pos="4788"/>
        </w:tabs>
        <w:spacing w:before="120" w:after="120"/>
        <w:jc w:val="both"/>
        <w:rPr>
          <w:lang w:val="nl-NL"/>
        </w:rPr>
      </w:pPr>
      <w:r w:rsidRPr="0059691B">
        <w:rPr>
          <w:b/>
          <w:lang w:val="nl-NL"/>
        </w:rPr>
        <w:t xml:space="preserve">              b.</w:t>
      </w:r>
      <w:r w:rsidRPr="0059691B">
        <w:rPr>
          <w:lang w:val="nl-NL"/>
        </w:rPr>
        <w:t xml:space="preserve"> Hình thức sinh sản nào có thể tạo ra biến dị tổ hợp? Nêu ý nghĩa của biến dị tổ hợp?</w:t>
      </w:r>
    </w:p>
    <w:p w:rsidR="007435A5" w:rsidRPr="0059691B" w:rsidRDefault="007435A5" w:rsidP="004368B9">
      <w:pPr>
        <w:spacing w:before="120" w:after="120"/>
        <w:jc w:val="both"/>
        <w:rPr>
          <w:lang w:val="it-IT"/>
        </w:rPr>
      </w:pPr>
      <w:r w:rsidRPr="0059691B">
        <w:rPr>
          <w:b/>
          <w:lang w:val="nl-NL"/>
        </w:rPr>
        <w:t>Câu 47:</w:t>
      </w:r>
      <w:r w:rsidRPr="0059691B">
        <w:rPr>
          <w:b/>
          <w:lang w:val="it-IT"/>
        </w:rPr>
        <w:t xml:space="preserve"> a.</w:t>
      </w:r>
      <w:r w:rsidRPr="0059691B">
        <w:rPr>
          <w:lang w:val="it-IT"/>
        </w:rPr>
        <w:t xml:space="preserve"> Ở người bệnh bạch tạng do alen a gây ra, alen A qui định người bình thường. Trong 1 gia đình bố mẹ bình thường sinh con trai đầu lòng bị bệnh. Xác suất bị bệnh của đứa con thứ hai là bao nhiêu?</w:t>
      </w:r>
    </w:p>
    <w:p w:rsidR="007435A5" w:rsidRPr="0059691B" w:rsidRDefault="007435A5" w:rsidP="004368B9">
      <w:pPr>
        <w:spacing w:before="120" w:after="120"/>
        <w:ind w:right="-180"/>
        <w:jc w:val="both"/>
        <w:rPr>
          <w:lang w:val="sv-SE"/>
        </w:rPr>
      </w:pPr>
      <w:r w:rsidRPr="0059691B">
        <w:rPr>
          <w:b/>
          <w:bCs/>
          <w:lang w:val="sv-SE"/>
        </w:rPr>
        <w:t xml:space="preserve">              b.</w:t>
      </w:r>
      <w:r w:rsidRPr="0059691B">
        <w:rPr>
          <w:lang w:val="sv-SE"/>
        </w:rPr>
        <w:t xml:space="preserve"> Nếu các alen của cùng 1 gen không có quan hệ trội - lặn hoàn toàn mà là đồng trội (mỗi alen biểu hiện kiểu hình của riêng mình) thì quy luật phân li của Menđen có còn đúng hay không, giải thích? Hai alen thuộc cùng 1 gen có thể tương tác với nhau hay không, giải thích?</w:t>
      </w:r>
    </w:p>
    <w:p w:rsidR="007435A5" w:rsidRPr="0059691B" w:rsidRDefault="007435A5" w:rsidP="004368B9">
      <w:pPr>
        <w:tabs>
          <w:tab w:val="left" w:pos="840"/>
        </w:tabs>
        <w:spacing w:before="120" w:after="120"/>
        <w:jc w:val="both"/>
        <w:rPr>
          <w:lang w:val="sv-SE"/>
        </w:rPr>
      </w:pPr>
      <w:r w:rsidRPr="0059691B">
        <w:rPr>
          <w:b/>
          <w:lang w:val="nl-NL"/>
        </w:rPr>
        <w:t>Câu 48:</w:t>
      </w:r>
      <w:r w:rsidRPr="0059691B">
        <w:rPr>
          <w:b/>
          <w:lang w:val="sv-SE"/>
        </w:rPr>
        <w:t xml:space="preserve"> a.</w:t>
      </w:r>
      <w:r w:rsidRPr="0059691B">
        <w:rPr>
          <w:lang w:val="sv-SE"/>
        </w:rPr>
        <w:t xml:space="preserve"> Liên kết gen đem lại lợi ích và gây những bất lợi gì cho loài?</w:t>
      </w:r>
    </w:p>
    <w:p w:rsidR="007435A5" w:rsidRPr="0059691B" w:rsidRDefault="007435A5" w:rsidP="004368B9">
      <w:pPr>
        <w:tabs>
          <w:tab w:val="left" w:pos="840"/>
        </w:tabs>
        <w:spacing w:before="120" w:after="120"/>
        <w:jc w:val="both"/>
        <w:rPr>
          <w:lang w:val="sv-SE"/>
        </w:rPr>
      </w:pPr>
      <w:r w:rsidRPr="0059691B">
        <w:rPr>
          <w:b/>
          <w:lang w:val="sv-SE"/>
        </w:rPr>
        <w:t xml:space="preserve">              b.</w:t>
      </w:r>
      <w:r w:rsidRPr="0059691B">
        <w:rPr>
          <w:lang w:val="sv-SE"/>
        </w:rPr>
        <w:t xml:space="preserve"> Các loài sinh vật có cơ chế gì để giảm thiểu những bất lợi do hiện tượng liên kết gen? Giải thích?</w:t>
      </w:r>
    </w:p>
    <w:p w:rsidR="007435A5" w:rsidRPr="0059691B" w:rsidRDefault="007435A5" w:rsidP="004368B9">
      <w:pPr>
        <w:tabs>
          <w:tab w:val="left" w:pos="4788"/>
        </w:tabs>
        <w:spacing w:before="120" w:after="120"/>
        <w:jc w:val="both"/>
        <w:rPr>
          <w:lang w:val="it-IT"/>
        </w:rPr>
      </w:pPr>
      <w:r w:rsidRPr="0059691B">
        <w:rPr>
          <w:b/>
          <w:lang w:val="nl-NL"/>
        </w:rPr>
        <w:t>Câu 49:</w:t>
      </w:r>
      <w:r w:rsidRPr="0059691B">
        <w:rPr>
          <w:lang w:val="it-IT"/>
        </w:rPr>
        <w:t xml:space="preserve"> Khi lai 2 thứ lúa thuần chủng với nhau được F</w:t>
      </w:r>
      <w:r w:rsidRPr="0059691B">
        <w:rPr>
          <w:vertAlign w:val="subscript"/>
          <w:lang w:val="it-IT"/>
        </w:rPr>
        <w:t>1</w:t>
      </w:r>
      <w:r w:rsidRPr="0059691B">
        <w:rPr>
          <w:lang w:val="it-IT"/>
        </w:rPr>
        <w:t>. Cho F</w:t>
      </w:r>
      <w:r w:rsidRPr="0059691B">
        <w:rPr>
          <w:vertAlign w:val="subscript"/>
          <w:lang w:val="it-IT"/>
        </w:rPr>
        <w:t>1</w:t>
      </w:r>
      <w:r w:rsidRPr="0059691B">
        <w:rPr>
          <w:lang w:val="it-IT"/>
        </w:rPr>
        <w:t xml:space="preserve"> lai với nhau được F</w:t>
      </w:r>
      <w:r w:rsidRPr="0059691B">
        <w:rPr>
          <w:vertAlign w:val="subscript"/>
          <w:lang w:val="it-IT"/>
        </w:rPr>
        <w:t>2</w:t>
      </w:r>
      <w:r w:rsidRPr="0059691B">
        <w:rPr>
          <w:lang w:val="it-IT"/>
        </w:rPr>
        <w:t xml:space="preserve"> gồm 10880 cây, trong đó có 6120 cây thân cao, hạt gạo đục. Biện luận, viết sơ đồ lai từ P đến F</w:t>
      </w:r>
      <w:r w:rsidRPr="0059691B">
        <w:rPr>
          <w:vertAlign w:val="subscript"/>
          <w:lang w:val="it-IT"/>
        </w:rPr>
        <w:t>2</w:t>
      </w:r>
      <w:r w:rsidRPr="0059691B">
        <w:rPr>
          <w:lang w:val="it-IT"/>
        </w:rPr>
        <w:t xml:space="preserve"> .Cho biết alen A quy định thân cao; alen a quy định thân thấp; alen B quy định hạt đục; alen b quy định hạt trong)</w:t>
      </w:r>
    </w:p>
    <w:p w:rsidR="007435A5" w:rsidRPr="0059691B" w:rsidRDefault="007435A5" w:rsidP="004368B9">
      <w:pPr>
        <w:spacing w:before="120" w:after="120"/>
        <w:rPr>
          <w:lang w:val="it-IT"/>
        </w:rPr>
      </w:pPr>
      <w:r w:rsidRPr="0059691B">
        <w:rPr>
          <w:b/>
          <w:lang w:val="nl-NL"/>
        </w:rPr>
        <w:t>Câu 50:</w:t>
      </w:r>
      <w:r w:rsidRPr="0059691B">
        <w:rPr>
          <w:lang w:val="it-IT"/>
        </w:rPr>
        <w:t xml:space="preserve"> </w:t>
      </w:r>
      <w:r w:rsidRPr="0059691B">
        <w:rPr>
          <w:lang w:val="vi-VN"/>
        </w:rPr>
        <w:t xml:space="preserve">Ở một loài thực vật, khi cho lai hai cơ thể thuần chủng khác nhau bởi hai cặp tính </w:t>
      </w:r>
    </w:p>
    <w:p w:rsidR="007435A5" w:rsidRPr="0059691B" w:rsidRDefault="007435A5" w:rsidP="004368B9">
      <w:pPr>
        <w:spacing w:before="120" w:after="120"/>
        <w:rPr>
          <w:lang w:val="vi-VN"/>
        </w:rPr>
      </w:pPr>
      <w:r w:rsidRPr="0059691B">
        <w:rPr>
          <w:lang w:val="vi-VN"/>
        </w:rPr>
        <w:t>trạng tương phản thu được F</w:t>
      </w:r>
      <w:r w:rsidRPr="0059691B">
        <w:rPr>
          <w:vertAlign w:val="subscript"/>
          <w:lang w:val="it-IT"/>
        </w:rPr>
        <w:t>1</w:t>
      </w:r>
      <w:r w:rsidRPr="0059691B">
        <w:rPr>
          <w:lang w:val="vi-VN"/>
        </w:rPr>
        <w:t xml:space="preserve"> đồng loạt giống nhau. Tiếp tục cho F</w:t>
      </w:r>
      <w:r w:rsidRPr="0059691B">
        <w:rPr>
          <w:vertAlign w:val="subscript"/>
          <w:lang w:val="vi-VN"/>
        </w:rPr>
        <w:t>1</w:t>
      </w:r>
      <w:r w:rsidRPr="0059691B">
        <w:rPr>
          <w:lang w:val="vi-VN"/>
        </w:rPr>
        <w:t xml:space="preserve"> giao phấn với </w:t>
      </w:r>
    </w:p>
    <w:p w:rsidR="007435A5" w:rsidRPr="0059691B" w:rsidRDefault="007435A5" w:rsidP="004368B9">
      <w:pPr>
        <w:spacing w:before="120" w:after="120"/>
        <w:rPr>
          <w:color w:val="000000"/>
          <w:lang w:val="vi-VN"/>
        </w:rPr>
      </w:pPr>
      <w:r w:rsidRPr="0059691B">
        <w:rPr>
          <w:lang w:val="vi-VN"/>
        </w:rPr>
        <w:t>nhau thu được F</w:t>
      </w:r>
      <w:r w:rsidRPr="0059691B">
        <w:rPr>
          <w:vertAlign w:val="subscript"/>
          <w:lang w:val="vi-VN"/>
        </w:rPr>
        <w:t>2</w:t>
      </w:r>
      <w:r w:rsidRPr="0059691B">
        <w:rPr>
          <w:lang w:val="vi-VN"/>
        </w:rPr>
        <w:t xml:space="preserve"> có tỷ lệ phân ly kiểu hình như sau:</w:t>
      </w:r>
      <w:r w:rsidRPr="0059691B">
        <w:rPr>
          <w:lang w:val="vi-VN"/>
        </w:rPr>
        <w:br/>
      </w:r>
      <w:r w:rsidRPr="0059691B">
        <w:rPr>
          <w:color w:val="000000"/>
          <w:lang w:val="vi-VN"/>
        </w:rPr>
        <w:t xml:space="preserve"> 96 cây thân cao, hoa đỏ : 192 cây thân cao, hoa hồng : 96 cây thân cao, hoa trắng :</w:t>
      </w:r>
    </w:p>
    <w:p w:rsidR="007435A5" w:rsidRPr="0059691B" w:rsidRDefault="007435A5" w:rsidP="004368B9">
      <w:pPr>
        <w:pStyle w:val="BodyText"/>
        <w:spacing w:before="120"/>
        <w:rPr>
          <w:rFonts w:ascii="Times New Roman" w:hAnsi="Times New Roman"/>
          <w:sz w:val="26"/>
          <w:szCs w:val="26"/>
        </w:rPr>
      </w:pPr>
      <w:r w:rsidRPr="0059691B">
        <w:rPr>
          <w:rFonts w:ascii="Times New Roman" w:hAnsi="Times New Roman"/>
          <w:color w:val="000000"/>
          <w:sz w:val="26"/>
          <w:szCs w:val="26"/>
          <w:lang w:val="vi-VN"/>
        </w:rPr>
        <w:t xml:space="preserve"> </w:t>
      </w:r>
      <w:r w:rsidRPr="0059691B">
        <w:rPr>
          <w:rFonts w:ascii="Times New Roman" w:hAnsi="Times New Roman"/>
          <w:color w:val="000000"/>
          <w:sz w:val="26"/>
          <w:szCs w:val="26"/>
        </w:rPr>
        <w:t>32 cây thân thấp, hoa đỏ:  64 cây thân thấp, hoa hồng: 32 cây thân thấp, hoa trắng</w:t>
      </w:r>
      <w:r w:rsidRPr="0059691B">
        <w:rPr>
          <w:rFonts w:ascii="Times New Roman" w:hAnsi="Times New Roman"/>
          <w:sz w:val="26"/>
          <w:szCs w:val="26"/>
        </w:rPr>
        <w:t>. Cho biết mỗi gen quy định một tính trạng và  nằm trên nhiễm sắc thể thường.Biện luận và lập sơ đồ lai từ P đến F</w:t>
      </w:r>
      <w:r w:rsidRPr="0059691B">
        <w:rPr>
          <w:rFonts w:ascii="Times New Roman" w:hAnsi="Times New Roman"/>
          <w:sz w:val="26"/>
          <w:szCs w:val="26"/>
          <w:vertAlign w:val="subscript"/>
        </w:rPr>
        <w:t>2</w:t>
      </w:r>
      <w:r w:rsidRPr="0059691B">
        <w:rPr>
          <w:rFonts w:ascii="Times New Roman" w:hAnsi="Times New Roman"/>
          <w:sz w:val="26"/>
          <w:szCs w:val="26"/>
        </w:rPr>
        <w:br/>
      </w:r>
      <w:r w:rsidR="002A138C" w:rsidRPr="0059691B">
        <w:rPr>
          <w:rFonts w:ascii="Times New Roman" w:hAnsi="Times New Roman"/>
          <w:b/>
          <w:bCs/>
          <w:sz w:val="26"/>
          <w:szCs w:val="26"/>
          <w:lang w:val="nl-NL"/>
        </w:rPr>
        <w:t>Câ</w:t>
      </w:r>
      <w:r w:rsidRPr="0059691B">
        <w:rPr>
          <w:rFonts w:ascii="Times New Roman" w:hAnsi="Times New Roman"/>
          <w:b/>
          <w:bCs/>
          <w:sz w:val="26"/>
          <w:szCs w:val="26"/>
          <w:lang w:val="nl-NL"/>
        </w:rPr>
        <w:t xml:space="preserve">u 51: </w:t>
      </w:r>
      <w:r w:rsidRPr="0059691B">
        <w:rPr>
          <w:rFonts w:ascii="Times New Roman" w:hAnsi="Times New Roman"/>
          <w:sz w:val="26"/>
          <w:szCs w:val="26"/>
        </w:rPr>
        <w:t>Cho một thỏ đực có kiểu hình lông đen, chân cao đem lai với ba thỏ cái được ba kết quả sau:</w:t>
      </w:r>
    </w:p>
    <w:p w:rsidR="002811BC" w:rsidRPr="0059691B" w:rsidRDefault="007435A5" w:rsidP="004368B9">
      <w:pPr>
        <w:spacing w:before="120" w:after="120"/>
        <w:ind w:left="327"/>
        <w:jc w:val="both"/>
      </w:pPr>
      <w:r w:rsidRPr="0059691B">
        <w:t>- TH</w:t>
      </w:r>
      <w:r w:rsidRPr="0059691B">
        <w:rPr>
          <w:vertAlign w:val="subscript"/>
        </w:rPr>
        <w:t>1</w:t>
      </w:r>
      <w:r w:rsidRPr="0059691B">
        <w:t xml:space="preserve"> : F</w:t>
      </w:r>
      <w:r w:rsidRPr="0059691B">
        <w:rPr>
          <w:vertAlign w:val="subscript"/>
        </w:rPr>
        <w:t>1</w:t>
      </w:r>
      <w:r w:rsidRPr="0059691B">
        <w:t xml:space="preserve"> phân ly theo tỷ lệ 3 :</w:t>
      </w:r>
      <w:r w:rsidR="002811BC" w:rsidRPr="0059691B">
        <w:t xml:space="preserve"> 3 : 1: 1               </w:t>
      </w:r>
    </w:p>
    <w:p w:rsidR="002811BC" w:rsidRPr="0059691B" w:rsidRDefault="007435A5" w:rsidP="004368B9">
      <w:pPr>
        <w:spacing w:before="120" w:after="120"/>
        <w:ind w:left="327"/>
        <w:jc w:val="both"/>
      </w:pPr>
      <w:r w:rsidRPr="0059691B">
        <w:t>- TH</w:t>
      </w:r>
      <w:r w:rsidRPr="0059691B">
        <w:rPr>
          <w:vertAlign w:val="subscript"/>
        </w:rPr>
        <w:t>2</w:t>
      </w:r>
      <w:r w:rsidRPr="0059691B">
        <w:t xml:space="preserve"> : F</w:t>
      </w:r>
      <w:r w:rsidRPr="0059691B">
        <w:rPr>
          <w:vertAlign w:val="subscript"/>
        </w:rPr>
        <w:t>1</w:t>
      </w:r>
      <w:r w:rsidRPr="0059691B">
        <w:t xml:space="preserve"> phân ly theo tỷ lệ 1 : 1 : 1 : 1 </w:t>
      </w:r>
    </w:p>
    <w:p w:rsidR="007435A5" w:rsidRPr="0059691B" w:rsidRDefault="007435A5" w:rsidP="004368B9">
      <w:pPr>
        <w:spacing w:before="120" w:after="120"/>
        <w:ind w:left="327"/>
        <w:jc w:val="both"/>
      </w:pPr>
      <w:r w:rsidRPr="0059691B">
        <w:t>- TH</w:t>
      </w:r>
      <w:r w:rsidRPr="0059691B">
        <w:rPr>
          <w:vertAlign w:val="subscript"/>
        </w:rPr>
        <w:t>3</w:t>
      </w:r>
      <w:r w:rsidRPr="0059691B">
        <w:t xml:space="preserve"> : F</w:t>
      </w:r>
      <w:r w:rsidRPr="0059691B">
        <w:rPr>
          <w:vertAlign w:val="subscript"/>
        </w:rPr>
        <w:t>1</w:t>
      </w:r>
      <w:r w:rsidRPr="0059691B">
        <w:t xml:space="preserve"> đồng loạt có kiểu hình lông đen, chân cao.</w:t>
      </w:r>
    </w:p>
    <w:p w:rsidR="007435A5" w:rsidRPr="0059691B" w:rsidRDefault="007435A5" w:rsidP="004368B9">
      <w:pPr>
        <w:spacing w:before="120" w:after="120"/>
        <w:ind w:left="327"/>
        <w:jc w:val="both"/>
      </w:pPr>
      <w:r w:rsidRPr="0059691B">
        <w:t xml:space="preserve">Biết rằng mỗi gen quy định một tính trạng và nằm trên một nhiễm sắc thể riêng rẽ. Tính trạng lông đen là trội so với lông nâu,  tính trạng chân cao là trội so với tính trạng chân thấp. </w:t>
      </w:r>
    </w:p>
    <w:p w:rsidR="007435A5" w:rsidRPr="0059691B" w:rsidRDefault="007435A5" w:rsidP="004368B9">
      <w:pPr>
        <w:pStyle w:val="ListParagraph"/>
        <w:spacing w:after="120" w:line="240" w:lineRule="auto"/>
        <w:ind w:left="0"/>
        <w:jc w:val="both"/>
        <w:rPr>
          <w:b/>
          <w:bCs/>
          <w:szCs w:val="26"/>
          <w:lang w:val="nl-NL"/>
        </w:rPr>
      </w:pPr>
      <w:r w:rsidRPr="0059691B">
        <w:rPr>
          <w:szCs w:val="26"/>
        </w:rPr>
        <w:t>Biện luận và viết sơ đồ lai cho từng trường hợp.</w:t>
      </w:r>
    </w:p>
    <w:p w:rsidR="007435A5" w:rsidRPr="0059691B" w:rsidRDefault="002A138C" w:rsidP="004368B9">
      <w:pPr>
        <w:spacing w:before="120" w:after="120"/>
        <w:rPr>
          <w:lang w:val="nl-NL"/>
        </w:rPr>
      </w:pPr>
      <w:r w:rsidRPr="0059691B">
        <w:rPr>
          <w:b/>
          <w:bCs/>
          <w:lang w:val="nl-NL"/>
        </w:rPr>
        <w:t>Câ</w:t>
      </w:r>
      <w:r w:rsidR="007435A5" w:rsidRPr="0059691B">
        <w:rPr>
          <w:b/>
          <w:bCs/>
          <w:lang w:val="nl-NL"/>
        </w:rPr>
        <w:t>u 52: a.</w:t>
      </w:r>
      <w:r w:rsidR="007435A5" w:rsidRPr="0059691B">
        <w:rPr>
          <w:lang w:val="nl-NL"/>
        </w:rPr>
        <w:t>Từ</w:t>
      </w:r>
      <w:r w:rsidR="00313CE4" w:rsidRPr="0059691B">
        <w:rPr>
          <w:lang w:val="nl-NL"/>
        </w:rPr>
        <w:t xml:space="preserve"> aaBb và Aabb </w:t>
      </w:r>
      <w:r w:rsidR="00313CE4" w:rsidRPr="0059691B">
        <w:rPr>
          <w:lang w:val="vi-VN"/>
        </w:rPr>
        <w:t>hãy trình bày cách tạo ra</w:t>
      </w:r>
      <w:r w:rsidR="00313CE4" w:rsidRPr="0059691B">
        <w:rPr>
          <w:lang w:val="nl-NL"/>
        </w:rPr>
        <w:t xml:space="preserve"> AaBb. </w:t>
      </w:r>
      <w:r w:rsidR="00313CE4" w:rsidRPr="0059691B">
        <w:rPr>
          <w:lang w:val="vi-VN"/>
        </w:rPr>
        <w:t>ý</w:t>
      </w:r>
      <w:r w:rsidR="007435A5" w:rsidRPr="0059691B">
        <w:rPr>
          <w:lang w:val="nl-NL"/>
        </w:rPr>
        <w:t xml:space="preserve"> nghĩa thực tiễn.</w:t>
      </w:r>
    </w:p>
    <w:p w:rsidR="007435A5" w:rsidRPr="0059691B" w:rsidRDefault="007435A5" w:rsidP="004368B9">
      <w:pPr>
        <w:spacing w:before="120" w:after="120"/>
        <w:jc w:val="both"/>
        <w:rPr>
          <w:lang w:val="nl-NL"/>
        </w:rPr>
      </w:pPr>
      <w:r w:rsidRPr="0059691B">
        <w:rPr>
          <w:lang w:val="nl-NL"/>
        </w:rPr>
        <w:t xml:space="preserve">               b. Thế hệ bố mẹ </w:t>
      </w:r>
      <w:r w:rsidRPr="0059691B">
        <w:rPr>
          <w:lang w:val="vi-VN"/>
        </w:rPr>
        <w:t>có các</w:t>
      </w:r>
      <w:r w:rsidRPr="0059691B">
        <w:rPr>
          <w:lang w:val="nl-NL"/>
        </w:rPr>
        <w:t xml:space="preserve"> k</w:t>
      </w:r>
      <w:r w:rsidR="00313CE4" w:rsidRPr="0059691B">
        <w:rPr>
          <w:lang w:val="nl-NL"/>
        </w:rPr>
        <w:t>iểu gen AABB; aabb. Em h</w:t>
      </w:r>
      <w:r w:rsidR="00313CE4" w:rsidRPr="0059691B">
        <w:rPr>
          <w:lang w:val="vi-VN"/>
        </w:rPr>
        <w:t>ãy trình</w:t>
      </w:r>
      <w:r w:rsidRPr="0059691B">
        <w:rPr>
          <w:lang w:val="nl-NL"/>
        </w:rPr>
        <w:t xml:space="preserve"> bày phương pháp tạ</w:t>
      </w:r>
      <w:r w:rsidR="002A138C" w:rsidRPr="0059691B">
        <w:rPr>
          <w:lang w:val="nl-NL"/>
        </w:rPr>
        <w:t>o ra kiểu gen AAbb. Biết rằng cá</w:t>
      </w:r>
      <w:r w:rsidRPr="0059691B">
        <w:rPr>
          <w:lang w:val="nl-NL"/>
        </w:rPr>
        <w:t>c gen trội hoàn toàn.</w:t>
      </w:r>
    </w:p>
    <w:p w:rsidR="00A62F9C" w:rsidRPr="0059691B" w:rsidRDefault="002A138C" w:rsidP="004368B9">
      <w:pPr>
        <w:spacing w:before="120" w:after="120"/>
        <w:jc w:val="both"/>
        <w:rPr>
          <w:lang w:val="vi-VN"/>
        </w:rPr>
      </w:pPr>
      <w:r w:rsidRPr="0059691B">
        <w:rPr>
          <w:b/>
          <w:bCs/>
          <w:lang w:val="nl-NL"/>
        </w:rPr>
        <w:t>Câ</w:t>
      </w:r>
      <w:r w:rsidR="007435A5" w:rsidRPr="0059691B">
        <w:rPr>
          <w:b/>
          <w:bCs/>
          <w:lang w:val="nl-NL"/>
        </w:rPr>
        <w:t>u 5</w:t>
      </w:r>
      <w:r w:rsidRPr="0059691B">
        <w:rPr>
          <w:b/>
          <w:bCs/>
          <w:lang w:val="nl-NL"/>
        </w:rPr>
        <w:t>3:</w:t>
      </w:r>
      <w:r w:rsidR="007435A5" w:rsidRPr="0059691B">
        <w:rPr>
          <w:lang w:val="nl-NL"/>
        </w:rPr>
        <w:t xml:space="preserve"> Cho hai cá thể lai với nhau thu được F</w:t>
      </w:r>
      <w:r w:rsidR="007435A5" w:rsidRPr="0059691B">
        <w:rPr>
          <w:vertAlign w:val="subscript"/>
          <w:lang w:val="nl-NL"/>
        </w:rPr>
        <w:t>1</w:t>
      </w:r>
      <w:r w:rsidR="007435A5" w:rsidRPr="0059691B">
        <w:rPr>
          <w:lang w:val="nl-NL"/>
        </w:rPr>
        <w:t xml:space="preserve"> có kiểu hình phân ly theo tỉ lệ 3:1. Qui luật di truyền nào đã chi phối phép lai? Với mỗi qui luật di truyền cho một ví dụ bằng một sơ đồ lai (cho biết gen qui định tính trạng nằm trên NST thường).</w:t>
      </w:r>
    </w:p>
    <w:p w:rsidR="00A62F9C" w:rsidRPr="00F079ED" w:rsidRDefault="00A62F9C" w:rsidP="004368B9">
      <w:pPr>
        <w:autoSpaceDE w:val="0"/>
        <w:autoSpaceDN w:val="0"/>
        <w:adjustRightInd w:val="0"/>
        <w:spacing w:before="120" w:after="120"/>
        <w:jc w:val="center"/>
        <w:rPr>
          <w:b/>
          <w:bCs/>
          <w:color w:val="00B0F0"/>
          <w:lang w:val="en"/>
        </w:rPr>
      </w:pPr>
      <w:r w:rsidRPr="00F079ED">
        <w:rPr>
          <w:b/>
          <w:bCs/>
          <w:color w:val="00B0F0"/>
          <w:lang w:val="en"/>
        </w:rPr>
        <w:t>CHƯƠNG II. NHIỄM SẮC THỂ</w:t>
      </w:r>
    </w:p>
    <w:p w:rsidR="00A62F9C" w:rsidRPr="0059691B" w:rsidRDefault="00A62F9C" w:rsidP="004368B9">
      <w:pPr>
        <w:autoSpaceDE w:val="0"/>
        <w:autoSpaceDN w:val="0"/>
        <w:adjustRightInd w:val="0"/>
        <w:spacing w:before="120" w:after="120"/>
        <w:rPr>
          <w:b/>
          <w:bCs/>
          <w:lang w:val="en"/>
        </w:rPr>
      </w:pPr>
      <w:r w:rsidRPr="0059691B">
        <w:rPr>
          <w:b/>
          <w:bCs/>
          <w:lang w:val="en"/>
        </w:rPr>
        <w:t>1.Tính đặc trưng của bộ NST</w:t>
      </w:r>
    </w:p>
    <w:p w:rsidR="00A62F9C" w:rsidRPr="0059691B" w:rsidRDefault="00A62F9C" w:rsidP="004368B9">
      <w:pPr>
        <w:autoSpaceDE w:val="0"/>
        <w:autoSpaceDN w:val="0"/>
        <w:adjustRightInd w:val="0"/>
        <w:spacing w:before="120" w:after="120"/>
        <w:rPr>
          <w:lang w:val="en"/>
        </w:rPr>
      </w:pPr>
      <w:r w:rsidRPr="0059691B">
        <w:rPr>
          <w:lang w:val="en"/>
        </w:rPr>
        <w:t>-NST là vật thể tồn tại trong nhân tế bào , bắt màu thuốc nhuộm kiềm tính , do vật chất di truyền tập trung lại thành những sợi ngắn và có số lượng, hình dạng , kích thước đặc trưng cho mỗi loài.</w:t>
      </w:r>
    </w:p>
    <w:p w:rsidR="00A62F9C" w:rsidRPr="0059691B" w:rsidRDefault="00A62F9C" w:rsidP="004368B9">
      <w:pPr>
        <w:autoSpaceDE w:val="0"/>
        <w:autoSpaceDN w:val="0"/>
        <w:adjustRightInd w:val="0"/>
        <w:spacing w:before="120" w:after="120"/>
        <w:rPr>
          <w:lang w:val="en"/>
        </w:rPr>
      </w:pPr>
      <w:r w:rsidRPr="0059691B">
        <w:rPr>
          <w:lang w:val="en"/>
        </w:rPr>
        <w:t>-Trong tế bào sinh dưỡng(tế bào xoma), NST tồn tại thành từng cặp tương đồng giống nhau về hình dạng, kích thước , một có nguồn gốc từ bố, một có nguồn gốc từ mẹ-&gt; các gen trên cặp NST cũng tồn tại thành từng cặp.</w:t>
      </w:r>
    </w:p>
    <w:p w:rsidR="00A62F9C" w:rsidRPr="0059691B" w:rsidRDefault="00A62F9C" w:rsidP="004368B9">
      <w:pPr>
        <w:autoSpaceDE w:val="0"/>
        <w:autoSpaceDN w:val="0"/>
        <w:adjustRightInd w:val="0"/>
        <w:spacing w:before="120" w:after="120"/>
        <w:rPr>
          <w:lang w:val="en"/>
        </w:rPr>
      </w:pPr>
      <w:r w:rsidRPr="0059691B">
        <w:rPr>
          <w:lang w:val="en"/>
        </w:rPr>
        <w:t>VD: Cặp NST Aa</w:t>
      </w:r>
    </w:p>
    <w:p w:rsidR="00A62F9C" w:rsidRPr="0059691B" w:rsidRDefault="00A62F9C" w:rsidP="004368B9">
      <w:pPr>
        <w:autoSpaceDE w:val="0"/>
        <w:autoSpaceDN w:val="0"/>
        <w:adjustRightInd w:val="0"/>
        <w:spacing w:before="120" w:after="120"/>
        <w:rPr>
          <w:lang w:val="en"/>
        </w:rPr>
      </w:pPr>
      <w:r w:rsidRPr="0059691B">
        <w:rPr>
          <w:lang w:val="en"/>
        </w:rPr>
        <w:t>-Bộ NST trong tế bào chứa các cặp NST tương đồng gọi là bộ NST lưỡng bội(2n), bộ NST trong giao tử chỉ chứa một NST của mỗi cặp tương đồng được gọi là bộ NST đơn bội.(n)</w:t>
      </w:r>
    </w:p>
    <w:p w:rsidR="00A62F9C" w:rsidRPr="0059691B" w:rsidRDefault="00A62F9C" w:rsidP="004368B9">
      <w:pPr>
        <w:autoSpaceDE w:val="0"/>
        <w:autoSpaceDN w:val="0"/>
        <w:adjustRightInd w:val="0"/>
        <w:spacing w:before="120" w:after="120"/>
        <w:rPr>
          <w:lang w:val="en"/>
        </w:rPr>
      </w:pPr>
      <w:r w:rsidRPr="0059691B">
        <w:rPr>
          <w:lang w:val="en"/>
        </w:rPr>
        <w:t>-Ở các loài đơn tính có sự khác nhau về một cặp NST giới tính giữa hai giới đực, cái</w:t>
      </w:r>
    </w:p>
    <w:p w:rsidR="00A62F9C" w:rsidRPr="0059691B" w:rsidRDefault="00A62F9C" w:rsidP="004368B9">
      <w:pPr>
        <w:autoSpaceDE w:val="0"/>
        <w:autoSpaceDN w:val="0"/>
        <w:adjustRightInd w:val="0"/>
        <w:spacing w:before="120" w:after="120"/>
        <w:rPr>
          <w:lang w:val="en"/>
        </w:rPr>
      </w:pPr>
      <w:r w:rsidRPr="0059691B">
        <w:rPr>
          <w:lang w:val="en"/>
        </w:rPr>
        <w:t>-Đa số các loài có kí hiệu cặp NST giới tính ở giới cái là XX, giới đực là XY</w:t>
      </w:r>
    </w:p>
    <w:p w:rsidR="00A62F9C" w:rsidRPr="0059691B" w:rsidRDefault="00A62F9C" w:rsidP="004368B9">
      <w:pPr>
        <w:autoSpaceDE w:val="0"/>
        <w:autoSpaceDN w:val="0"/>
        <w:adjustRightInd w:val="0"/>
        <w:spacing w:before="120" w:after="120"/>
        <w:rPr>
          <w:lang w:val="en"/>
        </w:rPr>
      </w:pPr>
      <w:r w:rsidRPr="0059691B">
        <w:rPr>
          <w:lang w:val="en"/>
        </w:rPr>
        <w:t>-Một số trường hợp khác, châu chấu: Giới cái là XY đặc trưng về số lượng và hình dạng</w:t>
      </w:r>
    </w:p>
    <w:p w:rsidR="00A62F9C" w:rsidRPr="0059691B" w:rsidRDefault="00A62F9C" w:rsidP="004368B9">
      <w:pPr>
        <w:autoSpaceDE w:val="0"/>
        <w:autoSpaceDN w:val="0"/>
        <w:adjustRightInd w:val="0"/>
        <w:spacing w:before="120" w:after="120"/>
        <w:rPr>
          <w:b/>
          <w:bCs/>
          <w:lang w:val="en"/>
        </w:rPr>
      </w:pPr>
      <w:r w:rsidRPr="0059691B">
        <w:rPr>
          <w:b/>
          <w:bCs/>
          <w:lang w:val="en"/>
        </w:rPr>
        <w:t>2. Cấu trúc của NST</w:t>
      </w:r>
    </w:p>
    <w:p w:rsidR="00A62F9C" w:rsidRPr="0059691B" w:rsidRDefault="00A62F9C" w:rsidP="004368B9">
      <w:pPr>
        <w:autoSpaceDE w:val="0"/>
        <w:autoSpaceDN w:val="0"/>
        <w:adjustRightInd w:val="0"/>
        <w:spacing w:before="120" w:after="120"/>
        <w:rPr>
          <w:lang w:val="en"/>
        </w:rPr>
      </w:pPr>
      <w:r w:rsidRPr="0059691B">
        <w:rPr>
          <w:lang w:val="en"/>
        </w:rPr>
        <w:t>-Hình dạng và cấu trúc siêu hiển vi của NST được mô tả khi nó có dạng đặc trưng ở kì giữa của quá trình phân chia tế bào. Vì nó co ngắn cực đại có chiều dài 0,5-50 Mm; đường kính 0,2-2 Mm, giúp ta có thể quan sát NST một cách rõ nhất.</w:t>
      </w:r>
    </w:p>
    <w:p w:rsidR="00A62F9C" w:rsidRPr="0059691B" w:rsidRDefault="00A62F9C" w:rsidP="004368B9">
      <w:pPr>
        <w:autoSpaceDE w:val="0"/>
        <w:autoSpaceDN w:val="0"/>
        <w:adjustRightInd w:val="0"/>
        <w:spacing w:before="120" w:after="120"/>
        <w:rPr>
          <w:lang w:val="en"/>
        </w:rPr>
      </w:pPr>
      <w:r w:rsidRPr="0059691B">
        <w:rPr>
          <w:lang w:val="en"/>
        </w:rPr>
        <w:t>-Cấu trúc: Ở kì giữa NST tồn tại thành từng cặp, mỗi NST kép gồm 2 NS tử chị em (cromatit), gắn với nhau ở tâm động chia nó thành 2 cánh</w:t>
      </w:r>
    </w:p>
    <w:p w:rsidR="00A62F9C" w:rsidRPr="0059691B" w:rsidRDefault="00A62F9C" w:rsidP="004368B9">
      <w:pPr>
        <w:autoSpaceDE w:val="0"/>
        <w:autoSpaceDN w:val="0"/>
        <w:adjustRightInd w:val="0"/>
        <w:spacing w:before="120" w:after="120"/>
        <w:rPr>
          <w:lang w:val="en"/>
        </w:rPr>
      </w:pPr>
      <w:r w:rsidRPr="0059691B">
        <w:rPr>
          <w:lang w:val="en"/>
        </w:rPr>
        <w:t>-Tâm động có vai trò là vị trí liên kết của thoi vô sắc với NST , đảm bảo nST di chuyển về các cực của quá trình phân bào trong tế bào</w:t>
      </w:r>
    </w:p>
    <w:p w:rsidR="00A62F9C" w:rsidRPr="0059691B" w:rsidRDefault="00A62F9C" w:rsidP="004368B9">
      <w:pPr>
        <w:autoSpaceDE w:val="0"/>
        <w:autoSpaceDN w:val="0"/>
        <w:adjustRightInd w:val="0"/>
        <w:spacing w:before="120" w:after="120"/>
        <w:rPr>
          <w:lang w:val="en"/>
        </w:rPr>
      </w:pPr>
      <w:r w:rsidRPr="0059691B">
        <w:rPr>
          <w:lang w:val="en"/>
        </w:rPr>
        <w:t>-Mỗi cromatit gồm 1 phân tử ADN và 1 phân tử protein histon</w:t>
      </w:r>
    </w:p>
    <w:p w:rsidR="00A62F9C" w:rsidRPr="0059691B" w:rsidRDefault="00A62F9C" w:rsidP="004368B9">
      <w:pPr>
        <w:autoSpaceDE w:val="0"/>
        <w:autoSpaceDN w:val="0"/>
        <w:adjustRightInd w:val="0"/>
        <w:spacing w:before="120" w:after="120"/>
        <w:rPr>
          <w:lang w:val="en"/>
        </w:rPr>
      </w:pPr>
      <w:r w:rsidRPr="0059691B">
        <w:rPr>
          <w:lang w:val="en"/>
        </w:rPr>
        <w:t>-Vùng đầu mút có tác dụng bảo vệ NST và giúp các NST không dính với nhau.</w:t>
      </w:r>
    </w:p>
    <w:p w:rsidR="00A62F9C" w:rsidRPr="0059691B" w:rsidRDefault="00A62F9C" w:rsidP="004368B9">
      <w:pPr>
        <w:autoSpaceDE w:val="0"/>
        <w:autoSpaceDN w:val="0"/>
        <w:adjustRightInd w:val="0"/>
        <w:spacing w:before="120" w:after="120"/>
        <w:rPr>
          <w:b/>
          <w:bCs/>
          <w:lang w:val="en"/>
        </w:rPr>
      </w:pPr>
      <w:r w:rsidRPr="0059691B">
        <w:rPr>
          <w:b/>
          <w:bCs/>
          <w:lang w:val="en"/>
        </w:rPr>
        <w:t>3. Chức năng của NST</w:t>
      </w:r>
    </w:p>
    <w:p w:rsidR="00A62F9C" w:rsidRPr="0059691B" w:rsidRDefault="00A62F9C" w:rsidP="004368B9">
      <w:pPr>
        <w:autoSpaceDE w:val="0"/>
        <w:autoSpaceDN w:val="0"/>
        <w:adjustRightInd w:val="0"/>
        <w:spacing w:before="120" w:after="120"/>
        <w:rPr>
          <w:lang w:val="en"/>
        </w:rPr>
      </w:pPr>
      <w:r w:rsidRPr="0059691B">
        <w:rPr>
          <w:lang w:val="en"/>
        </w:rPr>
        <w:t>-NST là cấu trúc mang gen có bản chất là ADN có vai trò quan trọng đối với sự di truyền</w:t>
      </w:r>
    </w:p>
    <w:p w:rsidR="00A62F9C" w:rsidRPr="0059691B" w:rsidRDefault="00A62F9C" w:rsidP="004368B9">
      <w:pPr>
        <w:autoSpaceDE w:val="0"/>
        <w:autoSpaceDN w:val="0"/>
        <w:adjustRightInd w:val="0"/>
        <w:spacing w:before="120" w:after="120"/>
        <w:rPr>
          <w:lang w:val="en"/>
        </w:rPr>
      </w:pPr>
      <w:r w:rsidRPr="0059691B">
        <w:rPr>
          <w:lang w:val="en"/>
        </w:rPr>
        <w:t>+ Việc tập hợp ADN thành NST có vai trò lưu giữ,bảo quản thông tin di truyền trong tế bào</w:t>
      </w:r>
    </w:p>
    <w:p w:rsidR="00A62F9C" w:rsidRPr="0059691B" w:rsidRDefault="00A62F9C" w:rsidP="004368B9">
      <w:pPr>
        <w:autoSpaceDE w:val="0"/>
        <w:autoSpaceDN w:val="0"/>
        <w:adjustRightInd w:val="0"/>
        <w:spacing w:before="120" w:after="120"/>
        <w:rPr>
          <w:lang w:val="en"/>
        </w:rPr>
      </w:pPr>
      <w:r w:rsidRPr="0059691B">
        <w:rPr>
          <w:lang w:val="en"/>
        </w:rPr>
        <w:t>+Sự tự sao của ADN đưa đến sự tự nhân đôi của NST, nhờ đó các gen quy định tính trạng được di truyền qua các thế hệ.</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NGUYÊN PHÂN</w:t>
      </w:r>
    </w:p>
    <w:p w:rsidR="00A62F9C" w:rsidRPr="0059691B" w:rsidRDefault="00A62F9C" w:rsidP="004368B9">
      <w:pPr>
        <w:autoSpaceDE w:val="0"/>
        <w:autoSpaceDN w:val="0"/>
        <w:adjustRightInd w:val="0"/>
        <w:spacing w:before="120" w:after="120"/>
        <w:rPr>
          <w:b/>
          <w:bCs/>
          <w:lang w:val="en"/>
        </w:rPr>
      </w:pPr>
      <w:r w:rsidRPr="0059691B">
        <w:rPr>
          <w:b/>
          <w:bCs/>
          <w:lang w:val="en"/>
        </w:rPr>
        <w:t>1.Biến đổi hình thái NST trong chu kì tế bào</w:t>
      </w:r>
    </w:p>
    <w:p w:rsidR="00A62F9C" w:rsidRPr="0059691B" w:rsidRDefault="00A62F9C" w:rsidP="004368B9">
      <w:pPr>
        <w:autoSpaceDE w:val="0"/>
        <w:autoSpaceDN w:val="0"/>
        <w:adjustRightInd w:val="0"/>
        <w:spacing w:before="120" w:after="120"/>
        <w:rPr>
          <w:lang w:val="en"/>
        </w:rPr>
      </w:pPr>
      <w:r w:rsidRPr="0059691B">
        <w:rPr>
          <w:lang w:val="en"/>
        </w:rPr>
        <w:t>+ Một chu kì tế bào bao gồm: Kì trung gian và thời gian phân bào hay nguyên phân</w:t>
      </w:r>
    </w:p>
    <w:p w:rsidR="00A62F9C" w:rsidRPr="0059691B" w:rsidRDefault="00A62F9C" w:rsidP="004368B9">
      <w:pPr>
        <w:autoSpaceDE w:val="0"/>
        <w:autoSpaceDN w:val="0"/>
        <w:adjustRightInd w:val="0"/>
        <w:spacing w:before="120" w:after="120"/>
        <w:rPr>
          <w:lang w:val="en"/>
        </w:rPr>
      </w:pPr>
      <w:r w:rsidRPr="0059691B">
        <w:rPr>
          <w:lang w:val="en"/>
        </w:rPr>
        <w:t>+Nguyên phân gồm 4 kì : Kì đầu, kì giữa, kì sau và kì cuối</w:t>
      </w:r>
    </w:p>
    <w:p w:rsidR="00A62F9C" w:rsidRPr="0059691B" w:rsidRDefault="00A62F9C" w:rsidP="004368B9">
      <w:pPr>
        <w:autoSpaceDE w:val="0"/>
        <w:autoSpaceDN w:val="0"/>
        <w:adjustRightInd w:val="0"/>
        <w:spacing w:before="120" w:after="120"/>
        <w:rPr>
          <w:lang w:val="en"/>
        </w:rPr>
      </w:pPr>
      <w:r w:rsidRPr="0059691B">
        <w:rPr>
          <w:lang w:val="en"/>
        </w:rPr>
        <w:t>+Mỗi NST thường giữ vững cấu trúc riêng biệt của nó và duy trì liên tục qua các thế hệ</w:t>
      </w:r>
    </w:p>
    <w:p w:rsidR="00A62F9C" w:rsidRPr="0059691B" w:rsidRDefault="00A62F9C" w:rsidP="004368B9">
      <w:pPr>
        <w:autoSpaceDE w:val="0"/>
        <w:autoSpaceDN w:val="0"/>
        <w:adjustRightInd w:val="0"/>
        <w:spacing w:before="120" w:after="120"/>
        <w:rPr>
          <w:lang w:val="en"/>
        </w:rPr>
      </w:pPr>
      <w:r w:rsidRPr="0059691B">
        <w:rPr>
          <w:lang w:val="en"/>
        </w:rPr>
        <w:t>+NST sẽ biến đổi hình thái qua các kì của chu kì tế bào</w:t>
      </w:r>
    </w:p>
    <w:p w:rsidR="00A62F9C" w:rsidRPr="0059691B" w:rsidRDefault="00A62F9C" w:rsidP="004368B9">
      <w:pPr>
        <w:autoSpaceDE w:val="0"/>
        <w:autoSpaceDN w:val="0"/>
        <w:adjustRightInd w:val="0"/>
        <w:spacing w:before="120" w:after="120"/>
        <w:rPr>
          <w:lang w:val="en"/>
        </w:rPr>
      </w:pPr>
      <w:r w:rsidRPr="0059691B">
        <w:rPr>
          <w:lang w:val="en"/>
        </w:rPr>
        <w:t>+NST duỗi xoắn nhiều nhất ở kì trung gian , đóng xoắn cực đại ở kì giữa của nguyên phân</w:t>
      </w:r>
    </w:p>
    <w:p w:rsidR="00A62F9C" w:rsidRPr="0059691B" w:rsidRDefault="00A62F9C" w:rsidP="004368B9">
      <w:pPr>
        <w:autoSpaceDE w:val="0"/>
        <w:autoSpaceDN w:val="0"/>
        <w:adjustRightInd w:val="0"/>
        <w:spacing w:before="120" w:after="120"/>
        <w:rPr>
          <w:b/>
          <w:bCs/>
          <w:lang w:val="en"/>
        </w:rPr>
      </w:pPr>
      <w:r w:rsidRPr="0059691B">
        <w:rPr>
          <w:b/>
          <w:bCs/>
          <w:lang w:val="en"/>
        </w:rPr>
        <w:t>2. Những diễn biến cơ bản của NST trong quá trình nguyên phân</w:t>
      </w:r>
    </w:p>
    <w:p w:rsidR="00A62F9C" w:rsidRPr="0059691B" w:rsidRDefault="00A62F9C" w:rsidP="004368B9">
      <w:pPr>
        <w:autoSpaceDE w:val="0"/>
        <w:autoSpaceDN w:val="0"/>
        <w:adjustRightInd w:val="0"/>
        <w:spacing w:before="120" w:after="120"/>
        <w:rPr>
          <w:lang w:val="en"/>
        </w:rPr>
      </w:pPr>
      <w:r w:rsidRPr="0059691B">
        <w:rPr>
          <w:lang w:val="en"/>
        </w:rPr>
        <w:t>- Nguyên phân(phân bào nguyên nhiễm) là quá trình phân chia của tế bào nhân thực trong đó NST trong nhân tế bào được chia ra làm 2 phần giống nhau và giống với tế bào mẹ, diễn ra ở tế bào sinh dưỡng và tế bào sinh dục sơ khai.</w:t>
      </w:r>
    </w:p>
    <w:p w:rsidR="00A62F9C" w:rsidRPr="0059691B" w:rsidRDefault="00A62F9C" w:rsidP="004368B9">
      <w:pPr>
        <w:autoSpaceDE w:val="0"/>
        <w:autoSpaceDN w:val="0"/>
        <w:adjustRightInd w:val="0"/>
        <w:spacing w:before="120" w:after="120"/>
        <w:rPr>
          <w:lang w:val="en"/>
        </w:rPr>
      </w:pPr>
      <w:r w:rsidRPr="0059691B">
        <w:rPr>
          <w:lang w:val="en"/>
        </w:rPr>
        <w:t>-Kì trung gian là thời kì sinh trưởng của tế bào , NST ở dạng dài sợi đơn duỗi xoắn và diễn ra sự nhân đôi. Kết thúc kì trung gian , tế bào tiến hành phân bào nguyên nhiễm (nguyên phân).</w:t>
      </w:r>
    </w:p>
    <w:p w:rsidR="00A62F9C" w:rsidRPr="0059691B" w:rsidRDefault="00A62F9C" w:rsidP="004368B9">
      <w:pPr>
        <w:autoSpaceDE w:val="0"/>
        <w:autoSpaceDN w:val="0"/>
        <w:adjustRightInd w:val="0"/>
        <w:spacing w:before="120" w:after="120"/>
        <w:rPr>
          <w:lang w:val="en"/>
        </w:rPr>
      </w:pPr>
      <w:r w:rsidRPr="0059691B">
        <w:rPr>
          <w:lang w:val="en"/>
        </w:rPr>
        <w:t>-Nguyên phân trải qua 2 giai đoạn là phân chia nhân và phân chia tế bào chất . Trong đó phân chia nhân được chia thành 4 kì: K đầu, kì giữa, kì sau và kì cuối</w:t>
      </w:r>
    </w:p>
    <w:p w:rsidR="00A62F9C" w:rsidRPr="0059691B" w:rsidRDefault="00A62F9C" w:rsidP="004368B9">
      <w:pPr>
        <w:autoSpaceDE w:val="0"/>
        <w:autoSpaceDN w:val="0"/>
        <w:adjustRightInd w:val="0"/>
        <w:spacing w:before="120" w:after="120"/>
        <w:rPr>
          <w:lang w:val="en"/>
        </w:rPr>
      </w:pPr>
      <w:r w:rsidRPr="0059691B">
        <w:rPr>
          <w:lang w:val="en"/>
        </w:rPr>
        <w:t>-Diễn biến của mỗi kì qua quá trình nguyên phân</w:t>
      </w:r>
    </w:p>
    <w:p w:rsidR="00A62F9C" w:rsidRPr="0059691B" w:rsidRDefault="00A62F9C" w:rsidP="004368B9">
      <w:pPr>
        <w:autoSpaceDE w:val="0"/>
        <w:autoSpaceDN w:val="0"/>
        <w:adjustRightInd w:val="0"/>
        <w:spacing w:before="120" w:after="120"/>
        <w:rPr>
          <w:lang w:val="en"/>
        </w:rPr>
      </w:pPr>
      <w:r w:rsidRPr="0059691B">
        <w:rPr>
          <w:lang w:val="en"/>
        </w:rPr>
        <w:t>+ Kì đầu: Các NST bắt đầu đóng xoắn và co ngắn ; màng nhân và nhân con tiêu biến ; các NST kép đính với thoi phân bào ở tâm động</w:t>
      </w:r>
    </w:p>
    <w:p w:rsidR="00A62F9C" w:rsidRPr="0059691B" w:rsidRDefault="00A62F9C" w:rsidP="004368B9">
      <w:pPr>
        <w:autoSpaceDE w:val="0"/>
        <w:autoSpaceDN w:val="0"/>
        <w:adjustRightInd w:val="0"/>
        <w:spacing w:before="120" w:after="120"/>
        <w:rPr>
          <w:lang w:val="en"/>
        </w:rPr>
      </w:pPr>
      <w:r w:rsidRPr="0059691B">
        <w:rPr>
          <w:lang w:val="en"/>
        </w:rPr>
        <w:t>+Kì giữa: các NST kép đóng xoắn cực đại và xếp thành một hàng trên mặt phẳng xích đạo</w:t>
      </w:r>
    </w:p>
    <w:p w:rsidR="00A62F9C" w:rsidRPr="0059691B" w:rsidRDefault="00A62F9C" w:rsidP="004368B9">
      <w:pPr>
        <w:autoSpaceDE w:val="0"/>
        <w:autoSpaceDN w:val="0"/>
        <w:adjustRightInd w:val="0"/>
        <w:spacing w:before="120" w:after="120"/>
        <w:rPr>
          <w:lang w:val="en"/>
        </w:rPr>
      </w:pPr>
      <w:r w:rsidRPr="0059691B">
        <w:rPr>
          <w:lang w:val="en"/>
        </w:rPr>
        <w:t>+ Kì sau: Mỗi NST kép tách nhau thành 2 NST đơn và di chuyển về 2 cực của tế bào</w:t>
      </w:r>
    </w:p>
    <w:p w:rsidR="00A62F9C" w:rsidRPr="0059691B" w:rsidRDefault="00A62F9C" w:rsidP="004368B9">
      <w:pPr>
        <w:autoSpaceDE w:val="0"/>
        <w:autoSpaceDN w:val="0"/>
        <w:adjustRightInd w:val="0"/>
        <w:spacing w:before="120" w:after="120"/>
        <w:rPr>
          <w:lang w:val="en"/>
        </w:rPr>
      </w:pPr>
      <w:r w:rsidRPr="0059691B">
        <w:rPr>
          <w:lang w:val="en"/>
        </w:rPr>
        <w:t>+Kì cuối: NST dãn xoắn; màng nhân và nhân con xuất hiện trở lại</w:t>
      </w:r>
    </w:p>
    <w:p w:rsidR="00A62F9C" w:rsidRPr="0059691B" w:rsidRDefault="00A62F9C" w:rsidP="004368B9">
      <w:pPr>
        <w:autoSpaceDE w:val="0"/>
        <w:autoSpaceDN w:val="0"/>
        <w:adjustRightInd w:val="0"/>
        <w:spacing w:before="120" w:after="120"/>
        <w:rPr>
          <w:lang w:val="en"/>
        </w:rPr>
      </w:pPr>
      <w:r w:rsidRPr="0059691B">
        <w:rPr>
          <w:lang w:val="en"/>
        </w:rPr>
        <w:t>-Kết quả: Kết thúc quá trình nguyên phân từ một tế bào mẹ có bộ NST 2n -&gt; 2 tế bào con có bộ NST giống nhau và giống tế bào mẹ có bộ NST 2n</w:t>
      </w:r>
    </w:p>
    <w:p w:rsidR="00A62F9C" w:rsidRPr="0059691B" w:rsidRDefault="00A62F9C" w:rsidP="004368B9">
      <w:pPr>
        <w:autoSpaceDE w:val="0"/>
        <w:autoSpaceDN w:val="0"/>
        <w:adjustRightInd w:val="0"/>
        <w:spacing w:before="120" w:after="120"/>
        <w:rPr>
          <w:b/>
          <w:bCs/>
          <w:lang w:val="en"/>
        </w:rPr>
      </w:pPr>
      <w:r w:rsidRPr="0059691B">
        <w:rPr>
          <w:b/>
          <w:bCs/>
          <w:lang w:val="en"/>
        </w:rPr>
        <w:t>3. Ý nghĩa của nguyên phân</w:t>
      </w:r>
    </w:p>
    <w:p w:rsidR="00A62F9C" w:rsidRPr="0059691B" w:rsidRDefault="00A62F9C" w:rsidP="004368B9">
      <w:pPr>
        <w:autoSpaceDE w:val="0"/>
        <w:autoSpaceDN w:val="0"/>
        <w:adjustRightInd w:val="0"/>
        <w:spacing w:before="120" w:after="120"/>
        <w:rPr>
          <w:lang w:val="en"/>
        </w:rPr>
      </w:pPr>
      <w:r w:rsidRPr="0059691B">
        <w:rPr>
          <w:lang w:val="en"/>
        </w:rPr>
        <w:t>- Nguyên phân là phương thức sinh sản của tế bào và lớn lên của cơ thể.</w:t>
      </w:r>
    </w:p>
    <w:p w:rsidR="00A62F9C" w:rsidRPr="0059691B" w:rsidRDefault="00A62F9C" w:rsidP="004368B9">
      <w:pPr>
        <w:autoSpaceDE w:val="0"/>
        <w:autoSpaceDN w:val="0"/>
        <w:adjustRightInd w:val="0"/>
        <w:spacing w:before="120" w:after="120"/>
        <w:rPr>
          <w:lang w:val="en"/>
        </w:rPr>
      </w:pPr>
      <w:r w:rsidRPr="0059691B">
        <w:rPr>
          <w:lang w:val="en"/>
        </w:rPr>
        <w:t>- Duy trì sự ổn định bộ NST của loài qua các thế hệ tế bào trong quá trình phát sinh cá thể.</w:t>
      </w:r>
    </w:p>
    <w:p w:rsidR="00A62F9C" w:rsidRPr="0059691B" w:rsidRDefault="00A62F9C" w:rsidP="004368B9">
      <w:pPr>
        <w:autoSpaceDE w:val="0"/>
        <w:autoSpaceDN w:val="0"/>
        <w:adjustRightInd w:val="0"/>
        <w:spacing w:before="120" w:after="120"/>
        <w:rPr>
          <w:lang w:val="en"/>
        </w:rPr>
      </w:pPr>
      <w:r w:rsidRPr="0059691B">
        <w:rPr>
          <w:lang w:val="en"/>
        </w:rPr>
        <w:t>- Nguyên phân là cơ sở của hình thức sinh sản vô tính của sinh vật.</w:t>
      </w:r>
    </w:p>
    <w:p w:rsidR="00300510" w:rsidRPr="0059691B" w:rsidRDefault="00300510" w:rsidP="004368B9">
      <w:pPr>
        <w:spacing w:before="120" w:after="120"/>
        <w:rPr>
          <w:b/>
          <w:lang w:val="nl-NL"/>
        </w:rPr>
      </w:pPr>
      <w:r w:rsidRPr="0059691B">
        <w:rPr>
          <w:b/>
          <w:lang w:val="nl-NL"/>
        </w:rPr>
        <w:t>4. Các công thức cơ bản:</w:t>
      </w:r>
    </w:p>
    <w:p w:rsidR="00300510" w:rsidRPr="0059691B" w:rsidRDefault="00300510" w:rsidP="004368B9">
      <w:pPr>
        <w:spacing w:before="120" w:after="120"/>
        <w:rPr>
          <w:lang w:val="nl-NL"/>
        </w:rPr>
      </w:pPr>
      <w:r w:rsidRPr="0059691B">
        <w:rPr>
          <w:b/>
          <w:u w:val="single"/>
          <w:lang w:val="nl-NL"/>
        </w:rPr>
        <w:t>1</w:t>
      </w:r>
      <w:r w:rsidRPr="0059691B">
        <w:rPr>
          <w:lang w:val="nl-NL"/>
        </w:rPr>
        <w:t>- Số tế bào con được tạo ra sau k lần nguyên phân:</w:t>
      </w:r>
    </w:p>
    <w:p w:rsidR="00300510" w:rsidRPr="0059691B" w:rsidRDefault="00300510" w:rsidP="004368B9">
      <w:pPr>
        <w:spacing w:before="120" w:after="120"/>
        <w:rPr>
          <w:lang w:val="nl-NL"/>
        </w:rPr>
      </w:pPr>
      <w:r w:rsidRPr="0059691B">
        <w:rPr>
          <w:lang w:val="nl-NL"/>
        </w:rPr>
        <w:t>- Từ 1 tế bào mẹ ban đầu:        2</w:t>
      </w:r>
      <w:r w:rsidRPr="0059691B">
        <w:rPr>
          <w:vertAlign w:val="superscript"/>
          <w:lang w:val="nl-NL"/>
        </w:rPr>
        <w:t>k</w:t>
      </w:r>
      <w:r w:rsidRPr="0059691B">
        <w:rPr>
          <w:lang w:val="nl-NL"/>
        </w:rPr>
        <w:t xml:space="preserve">        ;                   Từ x tế bào mẹ ban đầu:   x . 2</w:t>
      </w:r>
      <w:r w:rsidRPr="0059691B">
        <w:rPr>
          <w:vertAlign w:val="superscript"/>
          <w:lang w:val="nl-NL"/>
        </w:rPr>
        <w:t>k</w:t>
      </w:r>
      <w:r w:rsidRPr="0059691B">
        <w:rPr>
          <w:lang w:val="nl-NL"/>
        </w:rPr>
        <w:t xml:space="preserve"> </w:t>
      </w:r>
    </w:p>
    <w:p w:rsidR="00300510" w:rsidRPr="0059691B" w:rsidRDefault="00300510" w:rsidP="004368B9">
      <w:pPr>
        <w:spacing w:before="120" w:after="120"/>
        <w:rPr>
          <w:lang w:val="nl-NL"/>
        </w:rPr>
      </w:pPr>
      <w:r w:rsidRPr="0059691B">
        <w:rPr>
          <w:lang w:val="nl-NL"/>
        </w:rPr>
        <w:t>( ĐK : Mỗi tế bào mẹ đều nguyên phân k lần)</w:t>
      </w:r>
    </w:p>
    <w:p w:rsidR="00300510" w:rsidRPr="0059691B" w:rsidRDefault="00300510" w:rsidP="004368B9">
      <w:pPr>
        <w:spacing w:before="120" w:after="120"/>
        <w:rPr>
          <w:lang w:val="nl-NL"/>
        </w:rPr>
      </w:pPr>
      <w:r w:rsidRPr="0059691B">
        <w:rPr>
          <w:b/>
          <w:u w:val="single"/>
          <w:lang w:val="nl-NL"/>
        </w:rPr>
        <w:t>2</w:t>
      </w:r>
      <w:r w:rsidRPr="0059691B">
        <w:rPr>
          <w:lang w:val="nl-NL"/>
        </w:rPr>
        <w:t>- Số tế bào con được tạo thêm sau k lần nguyên phân:</w:t>
      </w:r>
    </w:p>
    <w:p w:rsidR="00300510" w:rsidRPr="0059691B" w:rsidRDefault="00300510" w:rsidP="004368B9">
      <w:pPr>
        <w:spacing w:before="120" w:after="120"/>
        <w:rPr>
          <w:lang w:val="nl-NL"/>
        </w:rPr>
      </w:pPr>
      <w:r w:rsidRPr="0059691B">
        <w:rPr>
          <w:lang w:val="nl-NL"/>
        </w:rPr>
        <w:t>- Từ 1 tế bào mẹ ban đầu:        2</w:t>
      </w:r>
      <w:r w:rsidRPr="0059691B">
        <w:rPr>
          <w:vertAlign w:val="superscript"/>
          <w:lang w:val="nl-NL"/>
        </w:rPr>
        <w:t>k</w:t>
      </w:r>
      <w:r w:rsidRPr="0059691B">
        <w:rPr>
          <w:lang w:val="nl-NL"/>
        </w:rPr>
        <w:t xml:space="preserve"> – 1      ;       Từ x tế bào mẹ ban đầu:   x (2</w:t>
      </w:r>
      <w:r w:rsidRPr="0059691B">
        <w:rPr>
          <w:vertAlign w:val="superscript"/>
          <w:lang w:val="nl-NL"/>
        </w:rPr>
        <w:t>k</w:t>
      </w:r>
      <w:r w:rsidRPr="0059691B">
        <w:rPr>
          <w:lang w:val="nl-NL"/>
        </w:rPr>
        <w:t xml:space="preserve"> – 1)</w:t>
      </w:r>
    </w:p>
    <w:p w:rsidR="00300510" w:rsidRPr="0059691B" w:rsidRDefault="00300510" w:rsidP="004368B9">
      <w:pPr>
        <w:spacing w:before="120" w:after="120"/>
        <w:rPr>
          <w:lang w:val="nl-NL"/>
        </w:rPr>
      </w:pPr>
      <w:r w:rsidRPr="0059691B">
        <w:rPr>
          <w:lang w:val="nl-NL"/>
        </w:rPr>
        <w:t>( ĐK : Mỗi tế bào mẹ đều nguyên phân k lần)</w:t>
      </w:r>
    </w:p>
    <w:p w:rsidR="00300510" w:rsidRPr="0059691B" w:rsidRDefault="00300510" w:rsidP="004368B9">
      <w:pPr>
        <w:spacing w:before="120" w:after="120"/>
        <w:rPr>
          <w:lang w:val="nl-NL"/>
        </w:rPr>
      </w:pPr>
      <w:r w:rsidRPr="0059691B">
        <w:rPr>
          <w:b/>
          <w:u w:val="single"/>
          <w:lang w:val="nl-NL"/>
        </w:rPr>
        <w:t>3</w:t>
      </w:r>
      <w:r w:rsidRPr="0059691B">
        <w:rPr>
          <w:lang w:val="nl-NL"/>
        </w:rPr>
        <w:t>- Tổng số NST đơn có trong các tế bào con được tạo ra:</w:t>
      </w:r>
    </w:p>
    <w:p w:rsidR="00300510" w:rsidRPr="0059691B" w:rsidRDefault="00300510" w:rsidP="004368B9">
      <w:pPr>
        <w:spacing w:before="120" w:after="120"/>
        <w:rPr>
          <w:lang w:val="fr-FR"/>
        </w:rPr>
      </w:pPr>
      <w:r w:rsidRPr="0059691B">
        <w:rPr>
          <w:lang w:val="nl-NL"/>
        </w:rPr>
        <w:t>- Từ 1 tế bào mẹ ban đầu:       2n . 2</w:t>
      </w:r>
      <w:r w:rsidRPr="0059691B">
        <w:rPr>
          <w:vertAlign w:val="superscript"/>
          <w:lang w:val="nl-NL"/>
        </w:rPr>
        <w:t>k</w:t>
      </w:r>
      <w:r w:rsidRPr="0059691B">
        <w:rPr>
          <w:lang w:val="nl-NL"/>
        </w:rPr>
        <w:t xml:space="preserve">    ;      Từ x tế bào mẹ ban đầu:   x . 2n . </w:t>
      </w:r>
      <w:r w:rsidRPr="0059691B">
        <w:rPr>
          <w:lang w:val="fr-FR"/>
        </w:rPr>
        <w:t>2</w:t>
      </w:r>
      <w:r w:rsidRPr="0059691B">
        <w:rPr>
          <w:vertAlign w:val="superscript"/>
          <w:lang w:val="fr-FR"/>
        </w:rPr>
        <w:t>k</w:t>
      </w:r>
      <w:r w:rsidRPr="0059691B">
        <w:rPr>
          <w:lang w:val="fr-FR"/>
        </w:rPr>
        <w:t xml:space="preserve"> </w:t>
      </w:r>
    </w:p>
    <w:p w:rsidR="00300510" w:rsidRPr="0059691B" w:rsidRDefault="00300510" w:rsidP="004368B9">
      <w:pPr>
        <w:spacing w:before="120" w:after="120"/>
        <w:rPr>
          <w:lang w:val="fr-FR"/>
        </w:rPr>
      </w:pPr>
      <w:r w:rsidRPr="0059691B">
        <w:rPr>
          <w:lang w:val="fr-FR"/>
        </w:rPr>
        <w:t>( ĐK : Mỗi tế bào mẹ đều nguyên phân k lần)</w:t>
      </w:r>
    </w:p>
    <w:p w:rsidR="00300510" w:rsidRPr="0059691B" w:rsidRDefault="00300510" w:rsidP="004368B9">
      <w:pPr>
        <w:spacing w:before="120" w:after="120"/>
        <w:rPr>
          <w:lang w:val="fr-FR"/>
        </w:rPr>
      </w:pPr>
      <w:r w:rsidRPr="0059691B">
        <w:rPr>
          <w:b/>
          <w:u w:val="single"/>
          <w:lang w:val="fr-FR"/>
        </w:rPr>
        <w:t>4</w:t>
      </w:r>
      <w:r w:rsidRPr="0059691B">
        <w:rPr>
          <w:lang w:val="fr-FR"/>
        </w:rPr>
        <w:t>- Tổng số tâm động trong các tế bào con được tạo ra sau k lần nguyên phân:</w:t>
      </w:r>
    </w:p>
    <w:p w:rsidR="00300510" w:rsidRPr="0059691B" w:rsidRDefault="00300510" w:rsidP="004368B9">
      <w:pPr>
        <w:spacing w:before="120" w:after="120"/>
        <w:rPr>
          <w:lang w:val="fr-FR"/>
        </w:rPr>
      </w:pPr>
      <w:r w:rsidRPr="0059691B">
        <w:rPr>
          <w:lang w:val="fr-FR"/>
        </w:rPr>
        <w:t>- Từ 1 tế bào mẹ ban đầu:       2n . 2</w:t>
      </w:r>
      <w:r w:rsidRPr="0059691B">
        <w:rPr>
          <w:vertAlign w:val="superscript"/>
          <w:lang w:val="fr-FR"/>
        </w:rPr>
        <w:t>k</w:t>
      </w:r>
      <w:r w:rsidRPr="0059691B">
        <w:rPr>
          <w:lang w:val="fr-FR"/>
        </w:rPr>
        <w:t xml:space="preserve"> </w:t>
      </w:r>
    </w:p>
    <w:p w:rsidR="00300510" w:rsidRPr="0059691B" w:rsidRDefault="00300510" w:rsidP="004368B9">
      <w:pPr>
        <w:spacing w:before="120" w:after="120"/>
        <w:rPr>
          <w:lang w:val="fr-FR"/>
        </w:rPr>
      </w:pPr>
      <w:r w:rsidRPr="0059691B">
        <w:rPr>
          <w:lang w:val="fr-FR"/>
        </w:rPr>
        <w:t>- Từ x tế bào mẹ ban đầu:   x . 2n . 2</w:t>
      </w:r>
      <w:r w:rsidRPr="0059691B">
        <w:rPr>
          <w:vertAlign w:val="superscript"/>
          <w:lang w:val="fr-FR"/>
        </w:rPr>
        <w:t>k</w:t>
      </w:r>
      <w:r w:rsidRPr="0059691B">
        <w:rPr>
          <w:lang w:val="fr-FR"/>
        </w:rPr>
        <w:t xml:space="preserve"> </w:t>
      </w:r>
    </w:p>
    <w:p w:rsidR="00300510" w:rsidRPr="0059691B" w:rsidRDefault="00300510" w:rsidP="004368B9">
      <w:pPr>
        <w:spacing w:before="120" w:after="120"/>
        <w:rPr>
          <w:lang w:val="fr-FR"/>
        </w:rPr>
      </w:pPr>
      <w:r w:rsidRPr="0059691B">
        <w:rPr>
          <w:lang w:val="fr-FR"/>
        </w:rPr>
        <w:t>( ĐK : Mỗi tế bào mẹ đều nguyên phân k lần)</w:t>
      </w:r>
    </w:p>
    <w:p w:rsidR="00300510" w:rsidRPr="0059691B" w:rsidRDefault="00300510" w:rsidP="004368B9">
      <w:pPr>
        <w:spacing w:before="120" w:after="120"/>
        <w:rPr>
          <w:lang w:val="fr-FR"/>
        </w:rPr>
      </w:pPr>
      <w:r w:rsidRPr="0059691B">
        <w:rPr>
          <w:b/>
          <w:u w:val="single"/>
          <w:lang w:val="fr-FR"/>
        </w:rPr>
        <w:t>5</w:t>
      </w:r>
      <w:r w:rsidRPr="0059691B">
        <w:rPr>
          <w:lang w:val="fr-FR"/>
        </w:rPr>
        <w:t>- Tổng số tâm động trong các tế bào con được tạo thêm  sau k lần nguyên phân:</w:t>
      </w:r>
    </w:p>
    <w:p w:rsidR="00300510" w:rsidRPr="0059691B" w:rsidRDefault="00300510" w:rsidP="004368B9">
      <w:pPr>
        <w:spacing w:before="120" w:after="120"/>
        <w:rPr>
          <w:lang w:val="fr-FR"/>
        </w:rPr>
      </w:pPr>
      <w:r w:rsidRPr="0059691B">
        <w:rPr>
          <w:lang w:val="fr-FR"/>
        </w:rPr>
        <w:t>- Từ 1 tế bào mẹ ban đầu:       2n (2</w:t>
      </w:r>
      <w:r w:rsidRPr="0059691B">
        <w:rPr>
          <w:vertAlign w:val="superscript"/>
          <w:lang w:val="fr-FR"/>
        </w:rPr>
        <w:t>k</w:t>
      </w:r>
      <w:r w:rsidRPr="0059691B">
        <w:rPr>
          <w:lang w:val="fr-FR"/>
        </w:rPr>
        <w:t xml:space="preserve">  –  1)       Từ x tế bào mẹ ban đầu:        x . 2n (2</w:t>
      </w:r>
      <w:r w:rsidRPr="0059691B">
        <w:rPr>
          <w:vertAlign w:val="superscript"/>
          <w:lang w:val="fr-FR"/>
        </w:rPr>
        <w:t>k</w:t>
      </w:r>
      <w:r w:rsidRPr="0059691B">
        <w:rPr>
          <w:lang w:val="fr-FR"/>
        </w:rPr>
        <w:t xml:space="preserve">  –  1)</w:t>
      </w:r>
    </w:p>
    <w:p w:rsidR="00300510" w:rsidRPr="0059691B" w:rsidRDefault="00300510" w:rsidP="004368B9">
      <w:pPr>
        <w:spacing w:before="120" w:after="120"/>
        <w:rPr>
          <w:lang w:val="fr-FR"/>
        </w:rPr>
      </w:pPr>
      <w:r w:rsidRPr="0059691B">
        <w:rPr>
          <w:lang w:val="fr-FR"/>
        </w:rPr>
        <w:t>( ĐK : Mỗi tế bào mẹ đều nguyên phân k lần)</w:t>
      </w:r>
    </w:p>
    <w:p w:rsidR="00300510" w:rsidRPr="0059691B" w:rsidRDefault="00300510" w:rsidP="004368B9">
      <w:pPr>
        <w:spacing w:before="120" w:after="120"/>
        <w:rPr>
          <w:lang w:val="fr-FR"/>
        </w:rPr>
      </w:pPr>
      <w:r w:rsidRPr="0059691B">
        <w:rPr>
          <w:b/>
          <w:u w:val="single"/>
          <w:lang w:val="fr-FR"/>
        </w:rPr>
        <w:t>6</w:t>
      </w:r>
      <w:r w:rsidRPr="0059691B">
        <w:rPr>
          <w:lang w:val="fr-FR"/>
        </w:rPr>
        <w:t xml:space="preserve">- Tổng số NST đơn mới </w:t>
      </w:r>
      <w:r w:rsidRPr="0059691B">
        <w:rPr>
          <w:b/>
          <w:bCs/>
          <w:u w:val="single"/>
          <w:lang w:val="fr-FR"/>
        </w:rPr>
        <w:t>tương đương</w:t>
      </w:r>
      <w:r w:rsidRPr="0059691B">
        <w:rPr>
          <w:lang w:val="fr-FR"/>
        </w:rPr>
        <w:t xml:space="preserve"> môi trường nội bào phải cung cấp cho:</w:t>
      </w:r>
    </w:p>
    <w:p w:rsidR="00300510" w:rsidRPr="0059691B" w:rsidRDefault="00300510" w:rsidP="004368B9">
      <w:pPr>
        <w:spacing w:before="120" w:after="120"/>
        <w:rPr>
          <w:lang w:val="fr-FR"/>
        </w:rPr>
      </w:pPr>
      <w:r w:rsidRPr="0059691B">
        <w:rPr>
          <w:lang w:val="fr-FR"/>
        </w:rPr>
        <w:t>- 1 tế bào mẹ nguyên phân k lần        :       2n (2</w:t>
      </w:r>
      <w:r w:rsidRPr="0059691B">
        <w:rPr>
          <w:vertAlign w:val="superscript"/>
          <w:lang w:val="fr-FR"/>
        </w:rPr>
        <w:t>k</w:t>
      </w:r>
      <w:r w:rsidRPr="0059691B">
        <w:rPr>
          <w:lang w:val="fr-FR"/>
        </w:rPr>
        <w:t xml:space="preserve">  –  1)</w:t>
      </w:r>
    </w:p>
    <w:p w:rsidR="00300510" w:rsidRPr="0059691B" w:rsidRDefault="00300510" w:rsidP="004368B9">
      <w:pPr>
        <w:spacing w:before="120" w:after="120"/>
        <w:rPr>
          <w:lang w:val="fr-FR"/>
        </w:rPr>
      </w:pPr>
      <w:r w:rsidRPr="0059691B">
        <w:rPr>
          <w:lang w:val="fr-FR"/>
        </w:rPr>
        <w:t>-  x tế bào mẹ đều nguyên phân k lần:       x.2n (2</w:t>
      </w:r>
      <w:r w:rsidRPr="0059691B">
        <w:rPr>
          <w:vertAlign w:val="superscript"/>
          <w:lang w:val="fr-FR"/>
        </w:rPr>
        <w:t>k</w:t>
      </w:r>
      <w:r w:rsidRPr="0059691B">
        <w:rPr>
          <w:lang w:val="fr-FR"/>
        </w:rPr>
        <w:t xml:space="preserve">  –  1)</w:t>
      </w:r>
    </w:p>
    <w:p w:rsidR="00300510" w:rsidRPr="0059691B" w:rsidRDefault="00300510" w:rsidP="004368B9">
      <w:pPr>
        <w:spacing w:before="120" w:after="120"/>
        <w:rPr>
          <w:lang w:val="fr-FR"/>
        </w:rPr>
      </w:pPr>
      <w:r w:rsidRPr="0059691B">
        <w:rPr>
          <w:b/>
          <w:u w:val="single"/>
          <w:lang w:val="fr-FR"/>
        </w:rPr>
        <w:t>7-</w:t>
      </w:r>
      <w:r w:rsidRPr="0059691B">
        <w:rPr>
          <w:lang w:val="fr-FR"/>
        </w:rPr>
        <w:t xml:space="preserve"> Tổng số NST đơn mới</w:t>
      </w:r>
      <w:r w:rsidRPr="0059691B">
        <w:rPr>
          <w:b/>
          <w:bCs/>
          <w:lang w:val="fr-FR"/>
        </w:rPr>
        <w:t xml:space="preserve"> </w:t>
      </w:r>
      <w:r w:rsidRPr="0059691B">
        <w:rPr>
          <w:b/>
          <w:bCs/>
          <w:u w:val="single"/>
          <w:lang w:val="fr-FR"/>
        </w:rPr>
        <w:t>hoàn toàn</w:t>
      </w:r>
      <w:r w:rsidRPr="0059691B">
        <w:rPr>
          <w:lang w:val="fr-FR"/>
        </w:rPr>
        <w:t xml:space="preserve"> môi trường nội bào phải cung cấp cho:</w:t>
      </w:r>
    </w:p>
    <w:p w:rsidR="00300510" w:rsidRPr="0059691B" w:rsidRDefault="00300510" w:rsidP="004368B9">
      <w:pPr>
        <w:spacing w:before="120" w:after="120"/>
        <w:rPr>
          <w:lang w:val="fr-FR"/>
        </w:rPr>
      </w:pPr>
      <w:r w:rsidRPr="0059691B">
        <w:rPr>
          <w:lang w:val="fr-FR"/>
        </w:rPr>
        <w:t>- 1 tế bào mẹ nguyên phân k lần        :       2n (2</w:t>
      </w:r>
      <w:r w:rsidRPr="0059691B">
        <w:rPr>
          <w:vertAlign w:val="superscript"/>
          <w:lang w:val="fr-FR"/>
        </w:rPr>
        <w:t>k</w:t>
      </w:r>
      <w:r w:rsidRPr="0059691B">
        <w:rPr>
          <w:lang w:val="fr-FR"/>
        </w:rPr>
        <w:t xml:space="preserve">  –  2 )</w:t>
      </w:r>
    </w:p>
    <w:p w:rsidR="00300510" w:rsidRPr="0059691B" w:rsidRDefault="00300510" w:rsidP="004368B9">
      <w:pPr>
        <w:spacing w:before="120" w:after="120"/>
        <w:rPr>
          <w:lang w:val="fr-FR"/>
        </w:rPr>
      </w:pPr>
      <w:r w:rsidRPr="0059691B">
        <w:rPr>
          <w:lang w:val="fr-FR"/>
        </w:rPr>
        <w:t>-  x tế bào mẹ đều nguyên phân k lần:       x.2n (2</w:t>
      </w:r>
      <w:r w:rsidRPr="0059691B">
        <w:rPr>
          <w:vertAlign w:val="superscript"/>
          <w:lang w:val="fr-FR"/>
        </w:rPr>
        <w:t>k</w:t>
      </w:r>
      <w:r w:rsidRPr="0059691B">
        <w:rPr>
          <w:lang w:val="fr-FR"/>
        </w:rPr>
        <w:t xml:space="preserve">  –  2)</w:t>
      </w:r>
    </w:p>
    <w:p w:rsidR="00300510" w:rsidRPr="0059691B" w:rsidRDefault="00300510" w:rsidP="004368B9">
      <w:pPr>
        <w:spacing w:before="120" w:after="120"/>
        <w:rPr>
          <w:lang w:val="fr-FR"/>
        </w:rPr>
      </w:pPr>
      <w:r w:rsidRPr="0059691B">
        <w:rPr>
          <w:b/>
          <w:u w:val="single"/>
          <w:lang w:val="fr-FR"/>
        </w:rPr>
        <w:t>8</w:t>
      </w:r>
      <w:r w:rsidRPr="0059691B">
        <w:rPr>
          <w:lang w:val="fr-FR"/>
        </w:rPr>
        <w:t>-  Tổng số lần NST  tự nhân đôi trong  k lần nguyên phân:</w:t>
      </w:r>
    </w:p>
    <w:p w:rsidR="00300510" w:rsidRPr="0059691B" w:rsidRDefault="00300510" w:rsidP="004368B9">
      <w:pPr>
        <w:spacing w:before="120" w:after="120"/>
        <w:rPr>
          <w:lang w:val="fr-FR"/>
        </w:rPr>
      </w:pPr>
      <w:r w:rsidRPr="0059691B">
        <w:rPr>
          <w:lang w:val="fr-FR"/>
        </w:rPr>
        <w:t>- Từ 1 tế bào mẹ ban đầu:       k ;  Từ x tế bào mẹ ban đầu:        x . k</w:t>
      </w:r>
    </w:p>
    <w:p w:rsidR="00300510" w:rsidRPr="0059691B" w:rsidRDefault="00300510" w:rsidP="004368B9">
      <w:pPr>
        <w:spacing w:before="120" w:after="120"/>
        <w:rPr>
          <w:lang w:val="fr-FR"/>
        </w:rPr>
      </w:pPr>
      <w:r w:rsidRPr="0059691B">
        <w:rPr>
          <w:b/>
          <w:u w:val="single"/>
          <w:lang w:val="fr-FR"/>
        </w:rPr>
        <w:t>9</w:t>
      </w:r>
      <w:r w:rsidRPr="0059691B">
        <w:rPr>
          <w:lang w:val="fr-FR"/>
        </w:rPr>
        <w:t>- Tổng số thoi dây tơ vô sắc  xuất hiện trong k lần nguyên phân:</w:t>
      </w:r>
    </w:p>
    <w:p w:rsidR="00300510" w:rsidRPr="0059691B" w:rsidRDefault="00300510" w:rsidP="004368B9">
      <w:pPr>
        <w:spacing w:before="120" w:after="120"/>
        <w:rPr>
          <w:lang w:val="fr-FR"/>
        </w:rPr>
      </w:pPr>
      <w:r w:rsidRPr="0059691B">
        <w:rPr>
          <w:lang w:val="fr-FR"/>
        </w:rPr>
        <w:t>- Từ 1 tế bào mẹ ban đầu:       2</w:t>
      </w:r>
      <w:r w:rsidRPr="0059691B">
        <w:rPr>
          <w:vertAlign w:val="superscript"/>
          <w:lang w:val="fr-FR"/>
        </w:rPr>
        <w:t>k</w:t>
      </w:r>
      <w:r w:rsidRPr="0059691B">
        <w:rPr>
          <w:lang w:val="fr-FR"/>
        </w:rPr>
        <w:t xml:space="preserve"> – 1 ; Từ x tế bào mẹ ban đầu:   x (2</w:t>
      </w:r>
      <w:r w:rsidRPr="0059691B">
        <w:rPr>
          <w:vertAlign w:val="superscript"/>
          <w:lang w:val="fr-FR"/>
        </w:rPr>
        <w:t>k</w:t>
      </w:r>
      <w:r w:rsidRPr="0059691B">
        <w:rPr>
          <w:lang w:val="fr-FR"/>
        </w:rPr>
        <w:t xml:space="preserve"> – 1)</w:t>
      </w:r>
    </w:p>
    <w:p w:rsidR="00300510" w:rsidRPr="0059691B" w:rsidRDefault="00300510" w:rsidP="004368B9">
      <w:pPr>
        <w:spacing w:before="120" w:after="120"/>
        <w:rPr>
          <w:lang w:val="fr-FR"/>
        </w:rPr>
      </w:pPr>
      <w:r w:rsidRPr="0059691B">
        <w:rPr>
          <w:lang w:val="fr-FR"/>
        </w:rPr>
        <w:t>( ĐK : Mỗi tế bào mẹ đều nguyên phân k lần)</w:t>
      </w:r>
    </w:p>
    <w:p w:rsidR="0096087C" w:rsidRPr="0059691B" w:rsidRDefault="002641B6" w:rsidP="004368B9">
      <w:pPr>
        <w:tabs>
          <w:tab w:val="left" w:pos="977"/>
        </w:tabs>
        <w:spacing w:before="120" w:after="120"/>
        <w:jc w:val="both"/>
        <w:outlineLvl w:val="0"/>
        <w:rPr>
          <w:b/>
          <w:bCs/>
        </w:rPr>
      </w:pPr>
      <w:r w:rsidRPr="0059691B">
        <w:rPr>
          <w:b/>
          <w:bCs/>
        </w:rPr>
        <w:t>5. Một số công thức nâng cao</w:t>
      </w:r>
    </w:p>
    <w:p w:rsidR="002641B6" w:rsidRPr="0059691B" w:rsidRDefault="0096087C" w:rsidP="004368B9">
      <w:pPr>
        <w:tabs>
          <w:tab w:val="left" w:pos="977"/>
        </w:tabs>
        <w:spacing w:before="120" w:after="120"/>
        <w:jc w:val="both"/>
        <w:outlineLvl w:val="0"/>
        <w:rPr>
          <w:b/>
          <w:bCs/>
        </w:rPr>
      </w:pPr>
      <w:r w:rsidRPr="0059691B">
        <w:rPr>
          <w:b/>
          <w:bCs/>
        </w:rPr>
        <w:t>5.1</w:t>
      </w:r>
      <w:r w:rsidR="002641B6" w:rsidRPr="0059691B">
        <w:rPr>
          <w:b/>
          <w:bCs/>
          <w:i/>
        </w:rPr>
        <w:t>. Tính số tb con tạo thành</w:t>
      </w:r>
    </w:p>
    <w:p w:rsidR="002641B6" w:rsidRPr="0059691B" w:rsidRDefault="002641B6" w:rsidP="004368B9">
      <w:pPr>
        <w:tabs>
          <w:tab w:val="left" w:pos="977"/>
        </w:tabs>
        <w:spacing w:before="120" w:after="120"/>
        <w:jc w:val="both"/>
        <w:rPr>
          <w:b/>
          <w:bCs/>
          <w:vertAlign w:val="superscript"/>
        </w:rPr>
      </w:pPr>
      <w:r w:rsidRPr="0059691B">
        <w:t xml:space="preserve">=&gt; Số tế bào con tạo thành từ 1 tế bào ban đầu qua x đợt phân bào:   </w:t>
      </w:r>
      <w:r w:rsidRPr="0059691B">
        <w:rPr>
          <w:b/>
          <w:bCs/>
        </w:rPr>
        <w:t xml:space="preserve"> A= 2</w:t>
      </w:r>
      <w:r w:rsidRPr="0059691B">
        <w:rPr>
          <w:b/>
          <w:bCs/>
          <w:vertAlign w:val="superscript"/>
        </w:rPr>
        <w:t>x</w:t>
      </w:r>
    </w:p>
    <w:p w:rsidR="0096087C" w:rsidRPr="0059691B" w:rsidRDefault="002641B6" w:rsidP="004368B9">
      <w:pPr>
        <w:tabs>
          <w:tab w:val="left" w:pos="977"/>
        </w:tabs>
        <w:spacing w:before="120" w:after="120"/>
        <w:jc w:val="both"/>
        <w:rPr>
          <w:b/>
          <w:bCs/>
          <w:vertAlign w:val="subscript"/>
        </w:rPr>
      </w:pPr>
      <w:r w:rsidRPr="0059691B">
        <w:t xml:space="preserve">=&gt; Tổng số tế bào con sinh ra </w:t>
      </w:r>
      <w:r w:rsidRPr="0059691B">
        <w:rPr>
          <w:b/>
          <w:bCs/>
          <w:iCs/>
          <w:position w:val="-14"/>
        </w:rPr>
        <w:object w:dxaOrig="4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20.25pt" o:ole="">
            <v:imagedata r:id="rId7" o:title=""/>
          </v:shape>
          <o:OLEObject Type="Embed" ProgID="Equation.3" ShapeID="_x0000_i1025" DrawAspect="Content" ObjectID="_1750575145" r:id="rId8"/>
        </w:object>
      </w:r>
      <w:r w:rsidRPr="0059691B">
        <w:rPr>
          <w:b/>
          <w:bCs/>
        </w:rPr>
        <w:t>A = a</w:t>
      </w:r>
      <w:r w:rsidRPr="0059691B">
        <w:rPr>
          <w:b/>
          <w:bCs/>
          <w:vertAlign w:val="subscript"/>
        </w:rPr>
        <w:t>1 .</w:t>
      </w:r>
      <w:r w:rsidRPr="0059691B">
        <w:rPr>
          <w:b/>
          <w:bCs/>
        </w:rPr>
        <w:t>2</w:t>
      </w:r>
      <w:r w:rsidRPr="0059691B">
        <w:rPr>
          <w:b/>
          <w:bCs/>
          <w:vertAlign w:val="superscript"/>
        </w:rPr>
        <w:t>x</w:t>
      </w:r>
      <w:r w:rsidRPr="0059691B">
        <w:rPr>
          <w:b/>
          <w:bCs/>
          <w:vertAlign w:val="subscript"/>
        </w:rPr>
        <w:t xml:space="preserve">1 </w:t>
      </w:r>
      <w:r w:rsidRPr="0059691B">
        <w:rPr>
          <w:b/>
          <w:bCs/>
        </w:rPr>
        <w:t xml:space="preserve"> + a</w:t>
      </w:r>
      <w:r w:rsidRPr="0059691B">
        <w:rPr>
          <w:b/>
          <w:bCs/>
          <w:vertAlign w:val="subscript"/>
        </w:rPr>
        <w:t>2</w:t>
      </w:r>
      <w:r w:rsidRPr="0059691B">
        <w:rPr>
          <w:b/>
          <w:bCs/>
        </w:rPr>
        <w:t xml:space="preserve"> . 2</w:t>
      </w:r>
      <w:r w:rsidRPr="0059691B">
        <w:rPr>
          <w:b/>
          <w:bCs/>
          <w:vertAlign w:val="superscript"/>
        </w:rPr>
        <w:t>x</w:t>
      </w:r>
      <w:r w:rsidRPr="0059691B">
        <w:rPr>
          <w:b/>
          <w:bCs/>
          <w:vertAlign w:val="subscript"/>
        </w:rPr>
        <w:t>2</w:t>
      </w:r>
      <w:r w:rsidRPr="0059691B">
        <w:rPr>
          <w:b/>
          <w:bCs/>
        </w:rPr>
        <w:t xml:space="preserve">  + …+ a</w:t>
      </w:r>
      <w:r w:rsidRPr="0059691B">
        <w:rPr>
          <w:b/>
          <w:bCs/>
          <w:vertAlign w:val="subscript"/>
        </w:rPr>
        <w:t>n</w:t>
      </w:r>
      <w:r w:rsidRPr="0059691B">
        <w:rPr>
          <w:b/>
          <w:bCs/>
        </w:rPr>
        <w:t xml:space="preserve"> . 2</w:t>
      </w:r>
      <w:r w:rsidRPr="0059691B">
        <w:rPr>
          <w:b/>
          <w:bCs/>
          <w:vertAlign w:val="superscript"/>
        </w:rPr>
        <w:t>x</w:t>
      </w:r>
      <w:r w:rsidRPr="0059691B">
        <w:rPr>
          <w:b/>
          <w:bCs/>
          <w:vertAlign w:val="subscript"/>
        </w:rPr>
        <w:t>n</w:t>
      </w:r>
    </w:p>
    <w:p w:rsidR="00856ADB" w:rsidRPr="0059691B" w:rsidRDefault="00856ADB" w:rsidP="004368B9">
      <w:pPr>
        <w:tabs>
          <w:tab w:val="left" w:pos="977"/>
        </w:tabs>
        <w:spacing w:before="120" w:after="120"/>
        <w:jc w:val="both"/>
        <w:rPr>
          <w:vertAlign w:val="subscript"/>
        </w:rPr>
      </w:pPr>
      <w:r w:rsidRPr="0059691B">
        <w:rPr>
          <w:b/>
          <w:bCs/>
          <w:i/>
        </w:rPr>
        <w:t xml:space="preserve"> </w:t>
      </w:r>
      <w:r w:rsidR="0096087C" w:rsidRPr="0059691B">
        <w:rPr>
          <w:b/>
          <w:bCs/>
          <w:i/>
        </w:rPr>
        <w:t>5.2.</w:t>
      </w:r>
      <w:r w:rsidRPr="0059691B">
        <w:rPr>
          <w:b/>
          <w:bCs/>
          <w:i/>
        </w:rPr>
        <w:t>Tính số NST tương đương với nguyên liệu được cung cấp trong quá trình tự nhân đôi của NST.</w:t>
      </w:r>
    </w:p>
    <w:p w:rsidR="002641B6" w:rsidRPr="0059691B" w:rsidRDefault="002641B6" w:rsidP="004368B9">
      <w:pPr>
        <w:tabs>
          <w:tab w:val="left" w:pos="614"/>
        </w:tabs>
        <w:spacing w:before="120" w:after="120"/>
        <w:jc w:val="center"/>
        <w:rPr>
          <w:iCs/>
        </w:rPr>
      </w:pPr>
      <w:r w:rsidRPr="0059691B">
        <w:rPr>
          <w:b/>
          <w:bCs/>
          <w:iCs/>
          <w:position w:val="-14"/>
        </w:rPr>
        <w:object w:dxaOrig="460" w:dyaOrig="400">
          <v:shape id="_x0000_i1026" type="#_x0000_t75" style="width:18pt;height:20.25pt" o:ole="">
            <v:imagedata r:id="rId7" o:title=""/>
          </v:shape>
          <o:OLEObject Type="Embed" ProgID="Equation.3" ShapeID="_x0000_i1026" DrawAspect="Content" ObjectID="_1750575146" r:id="rId9"/>
        </w:object>
      </w:r>
      <w:r w:rsidRPr="0059691B">
        <w:rPr>
          <w:b/>
          <w:bCs/>
          <w:iCs/>
        </w:rPr>
        <w:t>NST  = 2n . 2</w:t>
      </w:r>
      <w:r w:rsidRPr="0059691B">
        <w:rPr>
          <w:b/>
          <w:bCs/>
          <w:iCs/>
          <w:vertAlign w:val="superscript"/>
        </w:rPr>
        <w:t xml:space="preserve">x </w:t>
      </w:r>
      <w:r w:rsidRPr="0059691B">
        <w:rPr>
          <w:b/>
          <w:bCs/>
          <w:iCs/>
        </w:rPr>
        <w:t xml:space="preserve"> - 2n = 2n (2</w:t>
      </w:r>
      <w:r w:rsidRPr="0059691B">
        <w:rPr>
          <w:b/>
          <w:bCs/>
          <w:iCs/>
          <w:vertAlign w:val="superscript"/>
        </w:rPr>
        <w:t>x</w:t>
      </w:r>
      <w:r w:rsidRPr="0059691B">
        <w:rPr>
          <w:b/>
          <w:bCs/>
          <w:iCs/>
        </w:rPr>
        <w:t xml:space="preserve"> – 1)</w:t>
      </w:r>
    </w:p>
    <w:p w:rsidR="002641B6" w:rsidRPr="0059691B" w:rsidRDefault="002641B6" w:rsidP="0096087C">
      <w:pPr>
        <w:spacing w:before="120" w:after="120"/>
        <w:jc w:val="center"/>
        <w:rPr>
          <w:b/>
          <w:bCs/>
          <w:iCs/>
        </w:rPr>
      </w:pPr>
      <w:r w:rsidRPr="0059691B">
        <w:rPr>
          <w:b/>
          <w:bCs/>
          <w:iCs/>
          <w:position w:val="-14"/>
        </w:rPr>
        <w:object w:dxaOrig="460" w:dyaOrig="400">
          <v:shape id="_x0000_i1027" type="#_x0000_t75" style="width:18pt;height:20.25pt" o:ole="">
            <v:imagedata r:id="rId7" o:title=""/>
          </v:shape>
          <o:OLEObject Type="Embed" ProgID="Equation.3" ShapeID="_x0000_i1027" DrawAspect="Content" ObjectID="_1750575147" r:id="rId10"/>
        </w:object>
      </w:r>
      <w:r w:rsidRPr="0059691B">
        <w:rPr>
          <w:b/>
          <w:bCs/>
          <w:iCs/>
        </w:rPr>
        <w:t>NST mới = 2n . 2</w:t>
      </w:r>
      <w:r w:rsidRPr="0059691B">
        <w:rPr>
          <w:b/>
          <w:bCs/>
          <w:iCs/>
          <w:vertAlign w:val="superscript"/>
        </w:rPr>
        <w:t xml:space="preserve">x </w:t>
      </w:r>
      <w:r w:rsidRPr="0059691B">
        <w:rPr>
          <w:b/>
          <w:bCs/>
          <w:iCs/>
        </w:rPr>
        <w:t xml:space="preserve"> -  2. 2n = 2n (2</w:t>
      </w:r>
      <w:r w:rsidRPr="0059691B">
        <w:rPr>
          <w:b/>
          <w:bCs/>
          <w:iCs/>
          <w:vertAlign w:val="superscript"/>
        </w:rPr>
        <w:t>x</w:t>
      </w:r>
      <w:r w:rsidRPr="0059691B">
        <w:rPr>
          <w:b/>
          <w:bCs/>
          <w:iCs/>
        </w:rPr>
        <w:t xml:space="preserve"> – 2)</w:t>
      </w:r>
    </w:p>
    <w:p w:rsidR="002641B6" w:rsidRPr="0059691B" w:rsidRDefault="0096087C" w:rsidP="004368B9">
      <w:pPr>
        <w:spacing w:before="120" w:after="120"/>
        <w:jc w:val="both"/>
        <w:rPr>
          <w:i/>
        </w:rPr>
      </w:pPr>
      <w:r w:rsidRPr="0059691B">
        <w:rPr>
          <w:b/>
          <w:bCs/>
          <w:i/>
        </w:rPr>
        <w:t>5.3</w:t>
      </w:r>
      <w:r w:rsidR="002641B6" w:rsidRPr="0059691B">
        <w:rPr>
          <w:b/>
          <w:bCs/>
          <w:i/>
        </w:rPr>
        <w:t>. Thời gian của 1 chu kì  nguyên phân</w:t>
      </w:r>
      <w:r w:rsidR="002641B6" w:rsidRPr="0059691B">
        <w:rPr>
          <w:i/>
        </w:rPr>
        <w:t>:</w:t>
      </w:r>
    </w:p>
    <w:p w:rsidR="002641B6" w:rsidRPr="0059691B" w:rsidRDefault="002641B6" w:rsidP="004368B9">
      <w:pPr>
        <w:spacing w:before="120" w:after="120"/>
        <w:jc w:val="both"/>
      </w:pPr>
      <w:r w:rsidRPr="0059691B">
        <w:t xml:space="preserve">Là thời gian của 5 giai đọan, có thể được tính từ đầu kì trước đến hết kì trung gian hoặc từ đầu kì trung gian đến hết kì cuối. </w:t>
      </w:r>
    </w:p>
    <w:p w:rsidR="002641B6" w:rsidRPr="0059691B" w:rsidRDefault="0096087C" w:rsidP="004368B9">
      <w:pPr>
        <w:spacing w:before="120" w:after="120"/>
        <w:jc w:val="both"/>
        <w:rPr>
          <w:b/>
          <w:bCs/>
          <w:i/>
        </w:rPr>
      </w:pPr>
      <w:r w:rsidRPr="0059691B">
        <w:rPr>
          <w:b/>
          <w:bCs/>
          <w:i/>
        </w:rPr>
        <w:t>5.4</w:t>
      </w:r>
      <w:r w:rsidR="002641B6" w:rsidRPr="0059691B">
        <w:rPr>
          <w:b/>
          <w:bCs/>
          <w:i/>
        </w:rPr>
        <w:t xml:space="preserve">. Thời gian qua các đợt nguyên phân.  </w:t>
      </w:r>
    </w:p>
    <w:p w:rsidR="002641B6" w:rsidRPr="0059691B" w:rsidRDefault="002641B6" w:rsidP="004368B9">
      <w:pPr>
        <w:spacing w:before="120" w:after="120"/>
        <w:jc w:val="both"/>
      </w:pPr>
      <w:r w:rsidRPr="0059691B">
        <w:t>Là tổng thời gian của các đợt nguyên phân liên tiếp.</w:t>
      </w:r>
    </w:p>
    <w:p w:rsidR="002641B6" w:rsidRPr="0059691B" w:rsidRDefault="002641B6" w:rsidP="004368B9">
      <w:pPr>
        <w:spacing w:before="120" w:after="120"/>
        <w:jc w:val="both"/>
      </w:pPr>
      <w:r w:rsidRPr="0059691B">
        <w:rPr>
          <w:b/>
          <w:bCs/>
        </w:rPr>
        <w:t>- Tốc độ nguyên phân không thay đổi:</w:t>
      </w:r>
    </w:p>
    <w:p w:rsidR="002641B6" w:rsidRPr="0059691B" w:rsidRDefault="002641B6" w:rsidP="004368B9">
      <w:pPr>
        <w:spacing w:before="120" w:after="120"/>
        <w:jc w:val="both"/>
      </w:pPr>
      <w:r w:rsidRPr="0059691B">
        <w:t xml:space="preserve">Khi thời gian của đợt nguyên phân sau luôn luôn bằng thời gian của đợt nguyên phân trước. </w:t>
      </w:r>
    </w:p>
    <w:p w:rsidR="002641B6" w:rsidRPr="0059691B" w:rsidRDefault="002641B6" w:rsidP="004368B9">
      <w:pPr>
        <w:spacing w:before="120" w:after="120"/>
        <w:jc w:val="center"/>
        <w:outlineLvl w:val="0"/>
        <w:rPr>
          <w:b/>
          <w:bCs/>
        </w:rPr>
      </w:pPr>
      <w:r w:rsidRPr="0059691B">
        <w:rPr>
          <w:b/>
          <w:bCs/>
          <w:iCs/>
          <w:position w:val="-14"/>
        </w:rPr>
        <w:object w:dxaOrig="460" w:dyaOrig="400">
          <v:shape id="_x0000_i1028" type="#_x0000_t75" style="width:18pt;height:20.25pt" o:ole="">
            <v:imagedata r:id="rId7" o:title=""/>
          </v:shape>
          <o:OLEObject Type="Embed" ProgID="Equation.3" ShapeID="_x0000_i1028" DrawAspect="Content" ObjectID="_1750575148" r:id="rId11"/>
        </w:object>
      </w:r>
      <w:r w:rsidRPr="0059691B">
        <w:rPr>
          <w:b/>
          <w:bCs/>
        </w:rPr>
        <w:t xml:space="preserve">TG = thời gian mỗi đợt </w:t>
      </w:r>
      <w:r w:rsidRPr="0059691B">
        <w:rPr>
          <w:bCs/>
        </w:rPr>
        <w:t>x</w:t>
      </w:r>
      <w:r w:rsidRPr="0059691B">
        <w:rPr>
          <w:b/>
          <w:bCs/>
        </w:rPr>
        <w:t xml:space="preserve"> số đợt nguyên phân</w:t>
      </w:r>
    </w:p>
    <w:p w:rsidR="002641B6" w:rsidRPr="0059691B" w:rsidRDefault="002641B6" w:rsidP="004368B9">
      <w:pPr>
        <w:spacing w:before="120" w:after="120"/>
        <w:jc w:val="both"/>
      </w:pPr>
      <w:r w:rsidRPr="0059691B">
        <w:rPr>
          <w:b/>
          <w:bCs/>
        </w:rPr>
        <w:t xml:space="preserve">- Tốc độ nguyên phân thay đổi: </w:t>
      </w:r>
    </w:p>
    <w:p w:rsidR="002641B6" w:rsidRPr="0059691B" w:rsidRDefault="002641B6" w:rsidP="0096087C">
      <w:pPr>
        <w:spacing w:before="120" w:after="120"/>
        <w:jc w:val="center"/>
        <w:rPr>
          <w:b/>
          <w:bCs/>
        </w:rPr>
      </w:pPr>
      <w:r w:rsidRPr="0059691B">
        <w:rPr>
          <w:b/>
          <w:bCs/>
          <w:iCs/>
          <w:position w:val="-14"/>
        </w:rPr>
        <w:object w:dxaOrig="460" w:dyaOrig="400">
          <v:shape id="_x0000_i1029" type="#_x0000_t75" style="width:18pt;height:20.25pt" o:ole="">
            <v:imagedata r:id="rId7" o:title=""/>
          </v:shape>
          <o:OLEObject Type="Embed" ProgID="Equation.3" ShapeID="_x0000_i1029" DrawAspect="Content" ObjectID="_1750575149" r:id="rId12"/>
        </w:object>
      </w:r>
      <w:r w:rsidRPr="0059691B">
        <w:rPr>
          <w:b/>
          <w:bCs/>
        </w:rPr>
        <w:t xml:space="preserve">TG = </w:t>
      </w:r>
      <w:r w:rsidRPr="0059691B">
        <w:rPr>
          <w:b/>
          <w:bCs/>
          <w:iCs/>
          <w:position w:val="-24"/>
        </w:rPr>
        <w:object w:dxaOrig="240" w:dyaOrig="620">
          <v:shape id="_x0000_i1030" type="#_x0000_t75" style="width:12pt;height:30.75pt" o:ole="">
            <v:imagedata r:id="rId13" o:title=""/>
          </v:shape>
          <o:OLEObject Type="Embed" ProgID="Equation.3" ShapeID="_x0000_i1030" DrawAspect="Content" ObjectID="_1750575150" r:id="rId14"/>
        </w:object>
      </w:r>
      <w:r w:rsidRPr="0059691B">
        <w:rPr>
          <w:b/>
          <w:bCs/>
        </w:rPr>
        <w:t>(a</w:t>
      </w:r>
      <w:r w:rsidRPr="0059691B">
        <w:rPr>
          <w:b/>
          <w:bCs/>
          <w:vertAlign w:val="subscript"/>
        </w:rPr>
        <w:t xml:space="preserve">1 </w:t>
      </w:r>
      <w:r w:rsidRPr="0059691B">
        <w:rPr>
          <w:b/>
        </w:rPr>
        <w:t>+a</w:t>
      </w:r>
      <w:r w:rsidRPr="0059691B">
        <w:rPr>
          <w:b/>
          <w:vertAlign w:val="subscript"/>
        </w:rPr>
        <w:t>x</w:t>
      </w:r>
      <w:r w:rsidRPr="0059691B">
        <w:rPr>
          <w:b/>
        </w:rPr>
        <w:t xml:space="preserve">) = </w:t>
      </w:r>
      <w:r w:rsidRPr="0059691B">
        <w:rPr>
          <w:b/>
          <w:bCs/>
          <w:iCs/>
          <w:position w:val="-24"/>
        </w:rPr>
        <w:object w:dxaOrig="240" w:dyaOrig="620">
          <v:shape id="_x0000_i1031" type="#_x0000_t75" style="width:12pt;height:30.75pt" o:ole="">
            <v:imagedata r:id="rId13" o:title=""/>
          </v:shape>
          <o:OLEObject Type="Embed" ProgID="Equation.3" ShapeID="_x0000_i1031" DrawAspect="Content" ObjectID="_1750575151" r:id="rId15"/>
        </w:object>
      </w:r>
      <w:r w:rsidRPr="0059691B">
        <w:rPr>
          <w:b/>
          <w:bCs/>
        </w:rPr>
        <w:t>[2a</w:t>
      </w:r>
      <w:r w:rsidRPr="0059691B">
        <w:rPr>
          <w:b/>
          <w:bCs/>
          <w:vertAlign w:val="subscript"/>
        </w:rPr>
        <w:t>1</w:t>
      </w:r>
      <w:r w:rsidRPr="0059691B">
        <w:rPr>
          <w:b/>
          <w:bCs/>
        </w:rPr>
        <w:t xml:space="preserve"> + (x – 1).d]</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GIẢM PHÂN</w:t>
      </w:r>
    </w:p>
    <w:p w:rsidR="00A62F9C" w:rsidRPr="0059691B" w:rsidRDefault="00A62F9C" w:rsidP="004368B9">
      <w:pPr>
        <w:autoSpaceDE w:val="0"/>
        <w:autoSpaceDN w:val="0"/>
        <w:adjustRightInd w:val="0"/>
        <w:spacing w:before="120" w:after="120"/>
        <w:rPr>
          <w:b/>
          <w:bCs/>
          <w:lang w:val="en"/>
        </w:rPr>
      </w:pPr>
      <w:r w:rsidRPr="0059691B">
        <w:rPr>
          <w:b/>
          <w:bCs/>
          <w:lang w:val="en"/>
        </w:rPr>
        <w:t>1. Khái quát chung về giảm phân</w:t>
      </w:r>
    </w:p>
    <w:p w:rsidR="00A62F9C" w:rsidRPr="0059691B" w:rsidRDefault="00A62F9C" w:rsidP="004368B9">
      <w:pPr>
        <w:autoSpaceDE w:val="0"/>
        <w:autoSpaceDN w:val="0"/>
        <w:adjustRightInd w:val="0"/>
        <w:spacing w:before="120" w:after="120"/>
        <w:rPr>
          <w:lang w:val="en"/>
        </w:rPr>
      </w:pPr>
      <w:r w:rsidRPr="0059691B">
        <w:rPr>
          <w:lang w:val="en"/>
        </w:rPr>
        <w:t>- Giảm phân là hình thức phân bào có thoi phân bào như nguyên phân , diễn ra vào thời kì chín của tế bào sinh dục , tạo ra các giao tử mang một nửa bộ NST của tế bào mẹ ban đầu</w:t>
      </w:r>
    </w:p>
    <w:p w:rsidR="00A62F9C" w:rsidRPr="0059691B" w:rsidRDefault="00A62F9C" w:rsidP="004368B9">
      <w:pPr>
        <w:autoSpaceDE w:val="0"/>
        <w:autoSpaceDN w:val="0"/>
        <w:adjustRightInd w:val="0"/>
        <w:spacing w:before="120" w:after="120"/>
        <w:rPr>
          <w:lang w:val="en"/>
        </w:rPr>
      </w:pPr>
      <w:r w:rsidRPr="0059691B">
        <w:rPr>
          <w:lang w:val="en"/>
        </w:rPr>
        <w:t>-Gồm 2 lần phân bào liên tiếp, nhưng NST chỉ nhân đôi 1 lần ở kì trung gian của giảm phân 1</w:t>
      </w:r>
    </w:p>
    <w:p w:rsidR="00A62F9C" w:rsidRPr="0059691B" w:rsidRDefault="00A62F9C" w:rsidP="004368B9">
      <w:pPr>
        <w:autoSpaceDE w:val="0"/>
        <w:autoSpaceDN w:val="0"/>
        <w:adjustRightInd w:val="0"/>
        <w:spacing w:before="120" w:after="120"/>
        <w:rPr>
          <w:b/>
          <w:bCs/>
          <w:lang w:val="en"/>
        </w:rPr>
      </w:pPr>
      <w:r w:rsidRPr="0059691B">
        <w:rPr>
          <w:b/>
          <w:bCs/>
          <w:lang w:val="en"/>
        </w:rPr>
        <w:t>2. Những diễn biến cơ bản của NST trong giảm phân 1</w:t>
      </w:r>
    </w:p>
    <w:p w:rsidR="00A62F9C" w:rsidRPr="0059691B" w:rsidRDefault="00A62F9C" w:rsidP="004368B9">
      <w:pPr>
        <w:autoSpaceDE w:val="0"/>
        <w:autoSpaceDN w:val="0"/>
        <w:adjustRightInd w:val="0"/>
        <w:spacing w:before="120" w:after="120"/>
        <w:rPr>
          <w:lang w:val="en"/>
        </w:rPr>
      </w:pPr>
      <w:r w:rsidRPr="0059691B">
        <w:rPr>
          <w:lang w:val="en"/>
        </w:rPr>
        <w:t>-Kì trung gian 1: NST ở dạng sợi mảnh; NST tự nhân đôi dính với nhau ở tâm động</w:t>
      </w:r>
    </w:p>
    <w:p w:rsidR="00A62F9C" w:rsidRPr="0059691B" w:rsidRDefault="00A62F9C" w:rsidP="004368B9">
      <w:pPr>
        <w:autoSpaceDE w:val="0"/>
        <w:autoSpaceDN w:val="0"/>
        <w:adjustRightInd w:val="0"/>
        <w:spacing w:before="120" w:after="120"/>
        <w:rPr>
          <w:lang w:val="en"/>
        </w:rPr>
      </w:pPr>
      <w:r w:rsidRPr="0059691B">
        <w:rPr>
          <w:lang w:val="en"/>
        </w:rPr>
        <w:t>-Kì đầu 1:Các NST kép xoắn và co ngắn; Các NST kép trong cặp tương đồng tiếp hợp bắt chéo</w:t>
      </w:r>
    </w:p>
    <w:p w:rsidR="00A62F9C" w:rsidRPr="0059691B" w:rsidRDefault="00A62F9C" w:rsidP="004368B9">
      <w:pPr>
        <w:autoSpaceDE w:val="0"/>
        <w:autoSpaceDN w:val="0"/>
        <w:adjustRightInd w:val="0"/>
        <w:spacing w:before="120" w:after="120"/>
        <w:rPr>
          <w:lang w:val="en"/>
        </w:rPr>
      </w:pPr>
      <w:r w:rsidRPr="0059691B">
        <w:rPr>
          <w:lang w:val="en"/>
        </w:rPr>
        <w:t>-Kì giữa 1: Các NST kép trong cặp tương đồng phân li về 2 cực của tế bào</w:t>
      </w:r>
    </w:p>
    <w:p w:rsidR="00A62F9C" w:rsidRPr="0059691B" w:rsidRDefault="00A62F9C" w:rsidP="004368B9">
      <w:pPr>
        <w:autoSpaceDE w:val="0"/>
        <w:autoSpaceDN w:val="0"/>
        <w:adjustRightInd w:val="0"/>
        <w:spacing w:before="120" w:after="120"/>
        <w:rPr>
          <w:lang w:val="en"/>
        </w:rPr>
      </w:pPr>
      <w:r w:rsidRPr="0059691B">
        <w:rPr>
          <w:lang w:val="en"/>
        </w:rPr>
        <w:t>-Kì cuối 1: Hình thành 2 tế bào con có bộ NST là n kép</w:t>
      </w:r>
    </w:p>
    <w:p w:rsidR="00A62F9C" w:rsidRPr="0059691B" w:rsidRDefault="00A62F9C" w:rsidP="004368B9">
      <w:pPr>
        <w:autoSpaceDE w:val="0"/>
        <w:autoSpaceDN w:val="0"/>
        <w:adjustRightInd w:val="0"/>
        <w:spacing w:before="120" w:after="120"/>
        <w:rPr>
          <w:b/>
          <w:bCs/>
          <w:lang w:val="en"/>
        </w:rPr>
      </w:pPr>
      <w:r w:rsidRPr="0059691B">
        <w:rPr>
          <w:b/>
          <w:bCs/>
          <w:lang w:val="en"/>
        </w:rPr>
        <w:t>3. Những diễn biến cơ bản của NST trong giảm phân 2</w:t>
      </w:r>
    </w:p>
    <w:p w:rsidR="00A62F9C" w:rsidRPr="0059691B" w:rsidRDefault="00A62F9C" w:rsidP="004368B9">
      <w:pPr>
        <w:autoSpaceDE w:val="0"/>
        <w:autoSpaceDN w:val="0"/>
        <w:adjustRightInd w:val="0"/>
        <w:spacing w:before="120" w:after="120"/>
        <w:rPr>
          <w:lang w:val="en"/>
        </w:rPr>
      </w:pPr>
      <w:r w:rsidRPr="0059691B">
        <w:rPr>
          <w:lang w:val="en"/>
        </w:rPr>
        <w:t>-Kì đầu 2: Các NST kép co ngắn lại</w:t>
      </w:r>
    </w:p>
    <w:p w:rsidR="00A62F9C" w:rsidRPr="0059691B" w:rsidRDefault="00A62F9C" w:rsidP="004368B9">
      <w:pPr>
        <w:autoSpaceDE w:val="0"/>
        <w:autoSpaceDN w:val="0"/>
        <w:adjustRightInd w:val="0"/>
        <w:spacing w:before="120" w:after="120"/>
        <w:rPr>
          <w:lang w:val="en"/>
        </w:rPr>
      </w:pPr>
      <w:r w:rsidRPr="0059691B">
        <w:rPr>
          <w:lang w:val="en"/>
        </w:rPr>
        <w:t xml:space="preserve">- Kì giữa 2: Các NST kép đơn bội xếp thành một hàng trên mặt phẳng xích đạo </w:t>
      </w:r>
    </w:p>
    <w:p w:rsidR="00A62F9C" w:rsidRPr="0059691B" w:rsidRDefault="00A62F9C" w:rsidP="004368B9">
      <w:pPr>
        <w:autoSpaceDE w:val="0"/>
        <w:autoSpaceDN w:val="0"/>
        <w:adjustRightInd w:val="0"/>
        <w:spacing w:before="120" w:after="120"/>
        <w:rPr>
          <w:lang w:val="en"/>
        </w:rPr>
      </w:pPr>
      <w:r w:rsidRPr="0059691B">
        <w:rPr>
          <w:lang w:val="en"/>
        </w:rPr>
        <w:t>-Kì sau 2: Các NST đơn trong cặp NST kép đơn bội phân li về 2 cực của  tế bào</w:t>
      </w:r>
    </w:p>
    <w:p w:rsidR="00A62F9C" w:rsidRPr="0059691B" w:rsidRDefault="00A62F9C" w:rsidP="004368B9">
      <w:pPr>
        <w:autoSpaceDE w:val="0"/>
        <w:autoSpaceDN w:val="0"/>
        <w:adjustRightInd w:val="0"/>
        <w:spacing w:before="120" w:after="120"/>
        <w:rPr>
          <w:lang w:val="en"/>
        </w:rPr>
      </w:pPr>
      <w:r w:rsidRPr="0059691B">
        <w:rPr>
          <w:lang w:val="en"/>
        </w:rPr>
        <w:t>-Kì cuối 2: Các NST đơn nằm gọn trong 2 nhân mới được tạo thành</w:t>
      </w:r>
    </w:p>
    <w:p w:rsidR="00A62F9C" w:rsidRPr="0059691B" w:rsidRDefault="00A62F9C" w:rsidP="004368B9">
      <w:pPr>
        <w:autoSpaceDE w:val="0"/>
        <w:autoSpaceDN w:val="0"/>
        <w:adjustRightInd w:val="0"/>
        <w:spacing w:before="120" w:after="120"/>
        <w:rPr>
          <w:lang w:val="en"/>
        </w:rPr>
      </w:pPr>
      <w:r w:rsidRPr="0059691B">
        <w:rPr>
          <w:lang w:val="en"/>
        </w:rPr>
        <w:t>-Kết quả: Từ 1 tế bào mẹ (2n)-&gt; 4 tế bào con có bộ NST đơn bội n</w:t>
      </w:r>
    </w:p>
    <w:p w:rsidR="00A62F9C" w:rsidRPr="0059691B" w:rsidRDefault="00A62F9C" w:rsidP="004368B9">
      <w:pPr>
        <w:autoSpaceDE w:val="0"/>
        <w:autoSpaceDN w:val="0"/>
        <w:adjustRightInd w:val="0"/>
        <w:spacing w:before="120" w:after="120"/>
        <w:rPr>
          <w:lang w:val="en"/>
        </w:rPr>
      </w:pPr>
      <w:r w:rsidRPr="0059691B">
        <w:rPr>
          <w:b/>
          <w:bCs/>
          <w:lang w:val="en"/>
        </w:rPr>
        <w:t>- Ý nghĩa của giảm phân</w:t>
      </w:r>
      <w:r w:rsidRPr="0059691B">
        <w:rPr>
          <w:lang w:val="en"/>
        </w:rPr>
        <w:t>: Nhờ sự phân li độc lập, tổ hợp tự do của các NST, hiện tượng trao đổi đoạn và hoán vị gen đã tạo ra sự đa dạng và phong phú cho giao tử, từ đó xuất hiện các biến dị tổ hợp ở thế hệ sau.</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PHÁT SINH GIAO TỬ VÀ THỤ TINH</w:t>
      </w:r>
    </w:p>
    <w:p w:rsidR="00A62F9C" w:rsidRPr="0059691B" w:rsidRDefault="00A62F9C" w:rsidP="004368B9">
      <w:pPr>
        <w:autoSpaceDE w:val="0"/>
        <w:autoSpaceDN w:val="0"/>
        <w:adjustRightInd w:val="0"/>
        <w:spacing w:before="120" w:after="120"/>
        <w:rPr>
          <w:b/>
          <w:bCs/>
          <w:lang w:val="en"/>
        </w:rPr>
      </w:pPr>
      <w:r w:rsidRPr="0059691B">
        <w:rPr>
          <w:b/>
          <w:bCs/>
          <w:lang w:val="en"/>
        </w:rPr>
        <w:t>1. Sự phát sinh giao tử</w:t>
      </w:r>
    </w:p>
    <w:p w:rsidR="00A62F9C" w:rsidRPr="0059691B" w:rsidRDefault="00A62F9C" w:rsidP="004368B9">
      <w:pPr>
        <w:autoSpaceDE w:val="0"/>
        <w:autoSpaceDN w:val="0"/>
        <w:adjustRightInd w:val="0"/>
        <w:spacing w:before="120" w:after="120"/>
        <w:rPr>
          <w:lang w:val="en"/>
        </w:rPr>
      </w:pPr>
      <w:r w:rsidRPr="0059691B">
        <w:rPr>
          <w:lang w:val="en"/>
        </w:rPr>
        <w:t>- Giao tử là tế bào sinh dục có chứa bộ NST đơn bội (n), được hình thành từ quá trình giảm phân của tế bào sinh giao tử (2n) có khả năng thụ tinh tạo ra hợp tử.</w:t>
      </w:r>
    </w:p>
    <w:p w:rsidR="00A62F9C" w:rsidRPr="0059691B" w:rsidRDefault="00A62F9C" w:rsidP="004368B9">
      <w:pPr>
        <w:autoSpaceDE w:val="0"/>
        <w:autoSpaceDN w:val="0"/>
        <w:adjustRightInd w:val="0"/>
        <w:spacing w:before="120" w:after="120"/>
        <w:rPr>
          <w:lang w:val="en"/>
        </w:rPr>
      </w:pPr>
      <w:r w:rsidRPr="0059691B">
        <w:rPr>
          <w:lang w:val="en"/>
        </w:rPr>
        <w:t>-Sự hình thành giao tử ở động vật và thực vật khác nhau.</w:t>
      </w:r>
    </w:p>
    <w:p w:rsidR="00A62F9C" w:rsidRPr="0059691B" w:rsidRDefault="00A62F9C" w:rsidP="004368B9">
      <w:pPr>
        <w:autoSpaceDE w:val="0"/>
        <w:autoSpaceDN w:val="0"/>
        <w:adjustRightInd w:val="0"/>
        <w:spacing w:before="120" w:after="120"/>
        <w:rPr>
          <w:lang w:val="en"/>
        </w:rPr>
      </w:pPr>
      <w:r w:rsidRPr="0059691B">
        <w:rPr>
          <w:lang w:val="en"/>
        </w:rPr>
        <w:t>-Quá trình phát sinh giao tử cái (trứng) và giao tử đực (tinh trùng) ở động vật</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Giống nhau: </w:t>
      </w:r>
    </w:p>
    <w:p w:rsidR="00A62F9C" w:rsidRPr="0059691B" w:rsidRDefault="00A62F9C" w:rsidP="004368B9">
      <w:pPr>
        <w:autoSpaceDE w:val="0"/>
        <w:autoSpaceDN w:val="0"/>
        <w:adjustRightInd w:val="0"/>
        <w:spacing w:before="120" w:after="120"/>
        <w:rPr>
          <w:lang w:val="en"/>
        </w:rPr>
      </w:pPr>
      <w:r w:rsidRPr="0059691B">
        <w:rPr>
          <w:lang w:val="en"/>
        </w:rPr>
        <w:t>+Các tế bào mầm đều thực hiện nguyên phân liên tiếp nhiều lần</w:t>
      </w:r>
    </w:p>
    <w:p w:rsidR="00A62F9C" w:rsidRPr="0059691B" w:rsidRDefault="00A62F9C" w:rsidP="004368B9">
      <w:pPr>
        <w:autoSpaceDE w:val="0"/>
        <w:autoSpaceDN w:val="0"/>
        <w:adjustRightInd w:val="0"/>
        <w:spacing w:before="120" w:after="120"/>
        <w:rPr>
          <w:lang w:val="en"/>
        </w:rPr>
      </w:pPr>
      <w:r w:rsidRPr="0059691B">
        <w:rPr>
          <w:lang w:val="en"/>
        </w:rPr>
        <w:t>+Noãn bào bậc 1 và tinh bào bậc 1 đều thực hiện giảm phân để tạo giao tử</w:t>
      </w:r>
    </w:p>
    <w:p w:rsidR="00A62F9C" w:rsidRPr="0059691B" w:rsidRDefault="00A62F9C" w:rsidP="004368B9">
      <w:pPr>
        <w:autoSpaceDE w:val="0"/>
        <w:autoSpaceDN w:val="0"/>
        <w:adjustRightInd w:val="0"/>
        <w:spacing w:before="120" w:after="120"/>
        <w:rPr>
          <w:b/>
          <w:bCs/>
          <w:lang w:val="en"/>
        </w:rPr>
      </w:pPr>
      <w:r w:rsidRPr="0059691B">
        <w:rPr>
          <w:b/>
          <w:bCs/>
          <w:lang w:val="en"/>
        </w:rPr>
        <w:t>*Khác nhau:</w:t>
      </w:r>
    </w:p>
    <w:tbl>
      <w:tblPr>
        <w:tblW w:w="0" w:type="auto"/>
        <w:tblInd w:w="201" w:type="dxa"/>
        <w:tblLayout w:type="fixed"/>
        <w:tblLook w:val="0000" w:firstRow="0" w:lastRow="0" w:firstColumn="0" w:lastColumn="0" w:noHBand="0" w:noVBand="0"/>
      </w:tblPr>
      <w:tblGrid>
        <w:gridCol w:w="4785"/>
        <w:gridCol w:w="4770"/>
      </w:tblGrid>
      <w:tr w:rsidR="00A62F9C" w:rsidRPr="0059691B">
        <w:trPr>
          <w:trHeight w:val="300"/>
        </w:trPr>
        <w:tc>
          <w:tcPr>
            <w:tcW w:w="4785" w:type="dxa"/>
            <w:tcBorders>
              <w:top w:val="single" w:sz="3" w:space="0" w:color="000000"/>
              <w:left w:val="single" w:sz="3" w:space="0" w:color="000000"/>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Phát sinh giao tử cái</w:t>
            </w:r>
          </w:p>
        </w:tc>
        <w:tc>
          <w:tcPr>
            <w:tcW w:w="4770" w:type="dxa"/>
            <w:tcBorders>
              <w:top w:val="single" w:sz="3" w:space="0" w:color="000000"/>
              <w:left w:val="single" w:sz="3" w:space="0" w:color="000000"/>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Phát sinh giao tử đực</w:t>
            </w:r>
          </w:p>
        </w:tc>
      </w:tr>
      <w:tr w:rsidR="00A62F9C" w:rsidRPr="0059691B">
        <w:trPr>
          <w:trHeight w:val="436"/>
        </w:trPr>
        <w:tc>
          <w:tcPr>
            <w:tcW w:w="478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 xml:space="preserve">-Noãn bào bậc 1-&gt; </w:t>
            </w:r>
            <w:r w:rsidRPr="0059691B">
              <w:rPr>
                <w:u w:val="single"/>
                <w:lang w:val="en"/>
              </w:rPr>
              <w:t>Giảm phân 1</w:t>
            </w:r>
            <w:r w:rsidRPr="0059691B">
              <w:rPr>
                <w:lang w:val="en"/>
              </w:rPr>
              <w:t>-&gt;thể cực thứ nhất (nhỏ) và noãn bào bậc 2 lớn</w:t>
            </w:r>
          </w:p>
          <w:p w:rsidR="00A62F9C" w:rsidRPr="0059691B" w:rsidRDefault="00A62F9C" w:rsidP="004368B9">
            <w:pPr>
              <w:autoSpaceDE w:val="0"/>
              <w:autoSpaceDN w:val="0"/>
              <w:adjustRightInd w:val="0"/>
              <w:spacing w:before="120" w:after="120"/>
              <w:rPr>
                <w:lang w:val="en"/>
              </w:rPr>
            </w:pPr>
            <w:r w:rsidRPr="0059691B">
              <w:rPr>
                <w:lang w:val="en"/>
              </w:rPr>
              <w:t xml:space="preserve">-Noãn bào bậc 2 -&gt; </w:t>
            </w:r>
            <w:r w:rsidRPr="0059691B">
              <w:rPr>
                <w:u w:val="single"/>
                <w:lang w:val="en"/>
              </w:rPr>
              <w:t>Giảm phân 2</w:t>
            </w:r>
            <w:r w:rsidRPr="0059691B">
              <w:rPr>
                <w:lang w:val="en"/>
              </w:rPr>
              <w:t>-&gt;thể cực thứ 2 (nhỏ) và một tế bào trứng (lớn)</w:t>
            </w:r>
          </w:p>
          <w:p w:rsidR="00A62F9C" w:rsidRPr="0059691B" w:rsidRDefault="00A62F9C" w:rsidP="004368B9">
            <w:pPr>
              <w:autoSpaceDE w:val="0"/>
              <w:autoSpaceDN w:val="0"/>
              <w:adjustRightInd w:val="0"/>
              <w:spacing w:before="120" w:after="120"/>
              <w:rPr>
                <w:lang w:val="en"/>
              </w:rPr>
            </w:pPr>
            <w:r w:rsidRPr="0059691B">
              <w:rPr>
                <w:lang w:val="en"/>
              </w:rPr>
              <w:t xml:space="preserve">-Kết quả:Mỗi noãn bào bậc 1, qua giảm phân cho 3 thể cực (n) và 1 tb trứng(n) </w:t>
            </w:r>
          </w:p>
        </w:tc>
        <w:tc>
          <w:tcPr>
            <w:tcW w:w="477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color w:val="000000"/>
                <w:lang w:val="en"/>
              </w:rPr>
            </w:pPr>
            <w:r w:rsidRPr="0059691B">
              <w:rPr>
                <w:color w:val="000000"/>
                <w:lang w:val="en"/>
              </w:rPr>
              <w:t>-Tinh bào bậc 1-&gt;</w:t>
            </w:r>
            <w:r w:rsidRPr="0059691B">
              <w:rPr>
                <w:color w:val="000000"/>
                <w:u w:val="single"/>
                <w:lang w:val="en"/>
              </w:rPr>
              <w:t>Giảm phân 1</w:t>
            </w:r>
            <w:r w:rsidRPr="0059691B">
              <w:rPr>
                <w:color w:val="000000"/>
                <w:lang w:val="en"/>
              </w:rPr>
              <w:t>-&gt; 2 tinh bào bậc 2</w:t>
            </w:r>
          </w:p>
          <w:p w:rsidR="00A62F9C" w:rsidRPr="0059691B" w:rsidRDefault="00A62F9C" w:rsidP="004368B9">
            <w:pPr>
              <w:autoSpaceDE w:val="0"/>
              <w:autoSpaceDN w:val="0"/>
              <w:adjustRightInd w:val="0"/>
              <w:spacing w:before="120" w:after="120"/>
              <w:rPr>
                <w:color w:val="000000"/>
                <w:lang w:val="en"/>
              </w:rPr>
            </w:pPr>
            <w:r w:rsidRPr="0059691B">
              <w:rPr>
                <w:color w:val="000000"/>
                <w:lang w:val="en"/>
              </w:rPr>
              <w:t>-Mỗi tinh bào bậc 2-&gt;</w:t>
            </w:r>
            <w:r w:rsidRPr="0059691B">
              <w:rPr>
                <w:color w:val="000000"/>
                <w:u w:val="single"/>
                <w:lang w:val="en"/>
              </w:rPr>
              <w:t>Giảm phân 2</w:t>
            </w:r>
            <w:r w:rsidRPr="0059691B">
              <w:rPr>
                <w:color w:val="000000"/>
                <w:lang w:val="en"/>
              </w:rPr>
              <w:t>-&gt; 2 tinh tử-&gt;tinh trùng</w:t>
            </w:r>
          </w:p>
          <w:p w:rsidR="00A62F9C" w:rsidRPr="0059691B" w:rsidRDefault="00A62F9C" w:rsidP="004368B9">
            <w:pPr>
              <w:autoSpaceDE w:val="0"/>
              <w:autoSpaceDN w:val="0"/>
              <w:adjustRightInd w:val="0"/>
              <w:spacing w:before="120" w:after="120"/>
              <w:rPr>
                <w:lang w:val="en"/>
              </w:rPr>
            </w:pPr>
            <w:r w:rsidRPr="0059691B">
              <w:rPr>
                <w:color w:val="000000"/>
                <w:lang w:val="en"/>
              </w:rPr>
              <w:t>-Kết quả:Mỗi tinh bào bậc 1 qua giảm phân cho 4 tinh trùng</w:t>
            </w:r>
          </w:p>
        </w:tc>
      </w:tr>
    </w:tbl>
    <w:p w:rsidR="00A62F9C" w:rsidRPr="0059691B" w:rsidRDefault="00A62F9C" w:rsidP="004368B9">
      <w:pPr>
        <w:autoSpaceDE w:val="0"/>
        <w:autoSpaceDN w:val="0"/>
        <w:adjustRightInd w:val="0"/>
        <w:spacing w:before="120" w:after="120"/>
        <w:rPr>
          <w:b/>
          <w:bCs/>
          <w:lang w:val="en"/>
        </w:rPr>
      </w:pPr>
      <w:r w:rsidRPr="0059691B">
        <w:rPr>
          <w:b/>
          <w:bCs/>
          <w:lang w:val="en"/>
        </w:rPr>
        <w:t>2. Thụ tinh</w:t>
      </w:r>
    </w:p>
    <w:p w:rsidR="00A62F9C" w:rsidRPr="0059691B" w:rsidRDefault="00A62F9C" w:rsidP="004368B9">
      <w:pPr>
        <w:autoSpaceDE w:val="0"/>
        <w:autoSpaceDN w:val="0"/>
        <w:adjustRightInd w:val="0"/>
        <w:spacing w:before="120" w:after="120"/>
        <w:rPr>
          <w:lang w:val="en"/>
        </w:rPr>
      </w:pPr>
      <w:r w:rsidRPr="0059691B">
        <w:rPr>
          <w:lang w:val="en"/>
        </w:rPr>
        <w:t>-Khái niệm :Là sự kết hợp ngẫu nhiên giữa 1 giao tử đực và 1 giao tử cái để tạo thành hợp tử.</w:t>
      </w:r>
    </w:p>
    <w:p w:rsidR="00A62F9C" w:rsidRPr="0059691B" w:rsidRDefault="00A62F9C" w:rsidP="004368B9">
      <w:pPr>
        <w:autoSpaceDE w:val="0"/>
        <w:autoSpaceDN w:val="0"/>
        <w:adjustRightInd w:val="0"/>
        <w:spacing w:before="120" w:after="120"/>
        <w:rPr>
          <w:lang w:val="en"/>
        </w:rPr>
      </w:pPr>
      <w:r w:rsidRPr="0059691B">
        <w:rPr>
          <w:lang w:val="en"/>
        </w:rPr>
        <w:t>- Bản chất là sự kết hợp của 2 bộ nhân đơn bội (n) trong giao tử tạo ra bộ nhân lưỡng bội (2n) có nguồn gốc từ bố mẹ ở hợp tử.</w:t>
      </w:r>
    </w:p>
    <w:p w:rsidR="00A62F9C" w:rsidRPr="0059691B" w:rsidRDefault="00A62F9C" w:rsidP="004368B9">
      <w:pPr>
        <w:autoSpaceDE w:val="0"/>
        <w:autoSpaceDN w:val="0"/>
        <w:adjustRightInd w:val="0"/>
        <w:spacing w:before="120" w:after="120"/>
        <w:rPr>
          <w:b/>
          <w:bCs/>
          <w:lang w:val="en"/>
        </w:rPr>
      </w:pPr>
      <w:r w:rsidRPr="0059691B">
        <w:rPr>
          <w:b/>
          <w:bCs/>
          <w:lang w:val="en"/>
        </w:rPr>
        <w:t>3. Ý nghĩa của giảm phân và thụ tinh</w:t>
      </w:r>
    </w:p>
    <w:p w:rsidR="00A62F9C" w:rsidRPr="0059691B" w:rsidRDefault="00A62F9C" w:rsidP="004368B9">
      <w:pPr>
        <w:autoSpaceDE w:val="0"/>
        <w:autoSpaceDN w:val="0"/>
        <w:adjustRightInd w:val="0"/>
        <w:spacing w:before="120" w:after="120"/>
        <w:rPr>
          <w:lang w:val="en"/>
        </w:rPr>
      </w:pPr>
      <w:r w:rsidRPr="0059691B">
        <w:rPr>
          <w:lang w:val="en"/>
        </w:rPr>
        <w:t>-Giảm phân tạo ra nhiều loại giao tử khác nhau về nguồn gốc và sự kết hợp trong thụ tinh đã tạo ra các hợp tử mang những tổ hợp khác nhau-&gt; tạo nguồn biến dị cho chọn giống và tiến hóa.</w:t>
      </w:r>
    </w:p>
    <w:p w:rsidR="00A62F9C" w:rsidRPr="0059691B" w:rsidRDefault="00A62F9C" w:rsidP="004368B9">
      <w:pPr>
        <w:autoSpaceDE w:val="0"/>
        <w:autoSpaceDN w:val="0"/>
        <w:adjustRightInd w:val="0"/>
        <w:spacing w:before="120" w:after="120"/>
        <w:rPr>
          <w:lang w:val="en"/>
        </w:rPr>
      </w:pPr>
      <w:r w:rsidRPr="0059691B">
        <w:rPr>
          <w:lang w:val="en"/>
        </w:rPr>
        <w:t>- Thụ tinh khôi phục lại bộ NST lưỡng bội của loài-&gt; duy trì ổn định bộ NST đặc trưng qua các thế hệ cơ thể.</w:t>
      </w:r>
    </w:p>
    <w:p w:rsidR="00A62F9C" w:rsidRPr="0059691B" w:rsidRDefault="00A62F9C" w:rsidP="004368B9">
      <w:pPr>
        <w:autoSpaceDE w:val="0"/>
        <w:autoSpaceDN w:val="0"/>
        <w:adjustRightInd w:val="0"/>
        <w:spacing w:before="120" w:after="120"/>
        <w:rPr>
          <w:lang w:val="en"/>
        </w:rPr>
      </w:pPr>
      <w:r w:rsidRPr="0059691B">
        <w:rPr>
          <w:lang w:val="en"/>
        </w:rPr>
        <w:t>-Do đó người ta thường dùng phương pháp lai hữu tính để tạo ra nhiều biến dị tổ hợp nhằm phục vụ cho công tác chọn giống.</w:t>
      </w:r>
    </w:p>
    <w:p w:rsidR="00F96E45" w:rsidRPr="0059691B" w:rsidRDefault="00F96E45" w:rsidP="004368B9">
      <w:pPr>
        <w:autoSpaceDE w:val="0"/>
        <w:autoSpaceDN w:val="0"/>
        <w:adjustRightInd w:val="0"/>
        <w:spacing w:before="120" w:after="120"/>
        <w:rPr>
          <w:b/>
          <w:lang w:val="en"/>
        </w:rPr>
      </w:pPr>
      <w:r w:rsidRPr="0059691B">
        <w:rPr>
          <w:b/>
          <w:lang w:val="en"/>
        </w:rPr>
        <w:t>Chú ý:</w:t>
      </w:r>
    </w:p>
    <w:p w:rsidR="00957037" w:rsidRPr="0059691B" w:rsidRDefault="00957037" w:rsidP="004368B9">
      <w:pPr>
        <w:autoSpaceDE w:val="0"/>
        <w:autoSpaceDN w:val="0"/>
        <w:adjustRightInd w:val="0"/>
        <w:spacing w:before="120" w:after="120"/>
        <w:rPr>
          <w:lang w:val="en"/>
        </w:rPr>
      </w:pPr>
      <w:r w:rsidRPr="0059691B">
        <w:rPr>
          <w:lang w:val="en"/>
        </w:rPr>
        <w:t>-Sự phát sinh giao tử trải qua 3 vùng là vùng sinh sản tế bào ( các tb nguyên phân), vùng sinh trưởng ( các tb lớn lên), vùng chín (các tb giảm phân)</w:t>
      </w:r>
    </w:p>
    <w:p w:rsidR="00E65DFD" w:rsidRPr="0059691B" w:rsidRDefault="00A22575" w:rsidP="00E65DFD">
      <w:pPr>
        <w:spacing w:before="120" w:after="120"/>
        <w:rPr>
          <w:b/>
          <w:bCs/>
        </w:rPr>
      </w:pPr>
      <w:r>
        <w:rPr>
          <w:b/>
          <w:bCs/>
        </w:rPr>
        <w:t>4.</w:t>
      </w:r>
      <w:r w:rsidR="00E65DFD" w:rsidRPr="0059691B">
        <w:rPr>
          <w:b/>
          <w:bCs/>
        </w:rPr>
        <w:t xml:space="preserve"> Các công thức cơ bản:</w:t>
      </w:r>
    </w:p>
    <w:p w:rsidR="00E65DFD" w:rsidRPr="0059691B" w:rsidRDefault="00E65DFD" w:rsidP="00E65DFD">
      <w:pPr>
        <w:spacing w:before="120" w:after="120"/>
      </w:pPr>
      <w:r w:rsidRPr="0059691B">
        <w:t>Xét 1 tế bào sinh dục chín 2n giảm phân:</w:t>
      </w:r>
    </w:p>
    <w:p w:rsidR="00E65DFD" w:rsidRPr="0059691B" w:rsidRDefault="00E65DFD" w:rsidP="00E65DFD">
      <w:pPr>
        <w:spacing w:before="120" w:after="120"/>
      </w:pPr>
      <w:r w:rsidRPr="0059691B">
        <w:tab/>
      </w:r>
      <w:r w:rsidRPr="0059691B">
        <w:rPr>
          <w:b/>
          <w:u w:val="single"/>
        </w:rPr>
        <w:t>1</w:t>
      </w:r>
      <w:r w:rsidRPr="0059691B">
        <w:t>. Số tế bào con được tạo ra: 4</w:t>
      </w:r>
    </w:p>
    <w:p w:rsidR="00E65DFD" w:rsidRPr="0059691B" w:rsidRDefault="00E65DFD" w:rsidP="00E65DFD">
      <w:pPr>
        <w:spacing w:before="120" w:after="120"/>
        <w:rPr>
          <w:lang w:val="pt-BR"/>
        </w:rPr>
      </w:pPr>
      <w:r w:rsidRPr="0059691B">
        <w:tab/>
      </w:r>
      <w:r w:rsidRPr="0059691B">
        <w:rPr>
          <w:b/>
          <w:u w:val="single"/>
          <w:lang w:val="pt-BR"/>
        </w:rPr>
        <w:t>2</w:t>
      </w:r>
      <w:r w:rsidRPr="0059691B">
        <w:rPr>
          <w:lang w:val="pt-BR"/>
        </w:rPr>
        <w:t xml:space="preserve">. Số giao tử (n) tạo ra là: </w:t>
      </w:r>
    </w:p>
    <w:p w:rsidR="00E65DFD" w:rsidRPr="0059691B" w:rsidRDefault="00E65DFD" w:rsidP="00E65DFD">
      <w:pPr>
        <w:spacing w:before="120" w:after="120"/>
        <w:rPr>
          <w:lang w:val="pt-BR"/>
        </w:rPr>
      </w:pPr>
      <w:r w:rsidRPr="0059691B">
        <w:rPr>
          <w:lang w:val="pt-BR"/>
        </w:rPr>
        <w:tab/>
        <w:t xml:space="preserve">- 1 TBSD đực (2n)  </w:t>
      </w:r>
      <w:r w:rsidRPr="0059691B">
        <w:sym w:font="Wingdings" w:char="F0E0"/>
      </w:r>
      <w:r w:rsidRPr="0059691B">
        <w:rPr>
          <w:lang w:val="pt-BR"/>
        </w:rPr>
        <w:t xml:space="preserve"> 4 giao tư đực (n)</w:t>
      </w:r>
    </w:p>
    <w:p w:rsidR="00E65DFD" w:rsidRPr="0059691B" w:rsidRDefault="00E65DFD" w:rsidP="00E65DFD">
      <w:pPr>
        <w:spacing w:before="120" w:after="120"/>
        <w:rPr>
          <w:lang w:val="pt-BR"/>
        </w:rPr>
      </w:pPr>
      <w:r w:rsidRPr="0059691B">
        <w:rPr>
          <w:lang w:val="pt-BR"/>
        </w:rPr>
        <w:tab/>
        <w:t xml:space="preserve">- 1 TBSD cái (2n)  </w:t>
      </w:r>
      <w:r w:rsidRPr="0059691B">
        <w:sym w:font="Wingdings" w:char="F0E0"/>
      </w:r>
      <w:r w:rsidRPr="0059691B">
        <w:rPr>
          <w:lang w:val="pt-BR"/>
        </w:rPr>
        <w:t xml:space="preserve"> 1 giao tư cái (n) + 3 thể định hướng (n).</w:t>
      </w:r>
    </w:p>
    <w:p w:rsidR="00E65DFD" w:rsidRPr="0059691B" w:rsidRDefault="00E65DFD" w:rsidP="00E65DFD">
      <w:pPr>
        <w:spacing w:before="120" w:after="120"/>
        <w:rPr>
          <w:lang w:val="pt-BR"/>
        </w:rPr>
      </w:pPr>
      <w:r w:rsidRPr="0059691B">
        <w:rPr>
          <w:lang w:val="pt-BR"/>
        </w:rPr>
        <w:tab/>
      </w:r>
      <w:r w:rsidRPr="0059691B">
        <w:rPr>
          <w:b/>
          <w:u w:val="single"/>
          <w:lang w:val="pt-BR"/>
        </w:rPr>
        <w:t>3</w:t>
      </w:r>
      <w:r w:rsidRPr="0059691B">
        <w:rPr>
          <w:lang w:val="pt-BR"/>
        </w:rPr>
        <w:t xml:space="preserve">. Số loại giao tử: </w:t>
      </w:r>
    </w:p>
    <w:p w:rsidR="00E65DFD" w:rsidRPr="0059691B" w:rsidRDefault="00E65DFD" w:rsidP="00E65DFD">
      <w:pPr>
        <w:spacing w:before="120" w:after="120"/>
        <w:rPr>
          <w:lang w:val="pt-BR"/>
        </w:rPr>
      </w:pPr>
      <w:r w:rsidRPr="0059691B">
        <w:rPr>
          <w:lang w:val="pt-BR"/>
        </w:rPr>
        <w:tab/>
        <w:t>- Không có trao đổi chéo: 2</w:t>
      </w:r>
      <w:r w:rsidRPr="0059691B">
        <w:rPr>
          <w:vertAlign w:val="superscript"/>
          <w:lang w:val="pt-BR"/>
        </w:rPr>
        <w:t>n</w:t>
      </w:r>
    </w:p>
    <w:p w:rsidR="00E65DFD" w:rsidRPr="0059691B" w:rsidRDefault="00E65DFD" w:rsidP="00E65DFD">
      <w:pPr>
        <w:spacing w:before="120" w:after="120"/>
        <w:rPr>
          <w:lang w:val="pt-BR"/>
        </w:rPr>
      </w:pPr>
      <w:r w:rsidRPr="0059691B">
        <w:rPr>
          <w:lang w:val="pt-BR"/>
        </w:rPr>
        <w:tab/>
        <w:t>- Có trao đổi chéo            : 2</w:t>
      </w:r>
      <w:r w:rsidRPr="0059691B">
        <w:rPr>
          <w:vertAlign w:val="superscript"/>
          <w:lang w:val="pt-BR"/>
        </w:rPr>
        <w:t>n+m</w:t>
      </w:r>
      <w:r w:rsidRPr="0059691B">
        <w:rPr>
          <w:vertAlign w:val="subscript"/>
          <w:lang w:val="pt-BR"/>
        </w:rPr>
        <w:t xml:space="preserve"> </w:t>
      </w:r>
      <w:r w:rsidRPr="0059691B">
        <w:rPr>
          <w:vertAlign w:val="superscript"/>
          <w:lang w:val="pt-BR"/>
        </w:rPr>
        <w:t xml:space="preserve"> </w:t>
      </w:r>
    </w:p>
    <w:p w:rsidR="00E65DFD" w:rsidRPr="0059691B" w:rsidRDefault="00E65DFD" w:rsidP="00E65DFD">
      <w:pPr>
        <w:spacing w:before="120" w:after="120"/>
        <w:rPr>
          <w:lang w:val="pt-BR"/>
        </w:rPr>
      </w:pPr>
      <w:r w:rsidRPr="0059691B">
        <w:rPr>
          <w:lang w:val="pt-BR"/>
        </w:rPr>
        <w:tab/>
      </w:r>
      <w:r w:rsidRPr="0059691B">
        <w:rPr>
          <w:b/>
          <w:u w:val="single"/>
          <w:lang w:val="pt-BR"/>
        </w:rPr>
        <w:t>4</w:t>
      </w:r>
      <w:r w:rsidRPr="0059691B">
        <w:rPr>
          <w:lang w:val="pt-BR"/>
        </w:rPr>
        <w:t>. Số cách sắp xếp của NST ở kì giữa 1    :   2</w:t>
      </w:r>
      <w:r w:rsidRPr="0059691B">
        <w:rPr>
          <w:vertAlign w:val="superscript"/>
          <w:lang w:val="pt-BR"/>
        </w:rPr>
        <w:t>n-1</w:t>
      </w:r>
      <w:r w:rsidRPr="0059691B">
        <w:rPr>
          <w:lang w:val="pt-BR"/>
        </w:rPr>
        <w:t xml:space="preserve"> </w:t>
      </w:r>
    </w:p>
    <w:p w:rsidR="00E65DFD" w:rsidRPr="0059691B" w:rsidRDefault="00E65DFD" w:rsidP="00E65DFD">
      <w:pPr>
        <w:spacing w:before="120" w:after="120"/>
        <w:rPr>
          <w:lang w:val="pt-BR"/>
        </w:rPr>
      </w:pPr>
      <w:r w:rsidRPr="0059691B">
        <w:rPr>
          <w:lang w:val="pt-BR"/>
        </w:rPr>
        <w:tab/>
      </w:r>
      <w:r w:rsidRPr="0059691B">
        <w:rPr>
          <w:b/>
          <w:u w:val="single"/>
          <w:lang w:val="pt-BR"/>
        </w:rPr>
        <w:t>5</w:t>
      </w:r>
      <w:r w:rsidRPr="0059691B">
        <w:rPr>
          <w:lang w:val="pt-BR"/>
        </w:rPr>
        <w:t>. Số cách phân li của NST kép ở kì sau 1:   2</w:t>
      </w:r>
      <w:r w:rsidRPr="0059691B">
        <w:rPr>
          <w:vertAlign w:val="superscript"/>
          <w:lang w:val="pt-BR"/>
        </w:rPr>
        <w:t>n-1</w:t>
      </w:r>
      <w:r w:rsidRPr="0059691B">
        <w:rPr>
          <w:lang w:val="pt-BR"/>
        </w:rPr>
        <w:t xml:space="preserve"> </w:t>
      </w:r>
    </w:p>
    <w:p w:rsidR="00E65DFD" w:rsidRPr="0059691B" w:rsidRDefault="00E65DFD" w:rsidP="00E65DFD">
      <w:pPr>
        <w:spacing w:before="120" w:after="120"/>
        <w:rPr>
          <w:vertAlign w:val="subscript"/>
          <w:lang w:val="pt-BR"/>
        </w:rPr>
      </w:pPr>
      <w:r w:rsidRPr="0059691B">
        <w:rPr>
          <w:lang w:val="pt-BR"/>
        </w:rPr>
        <w:tab/>
      </w:r>
      <w:r w:rsidRPr="0059691B">
        <w:rPr>
          <w:b/>
          <w:u w:val="single"/>
          <w:lang w:val="pt-BR"/>
        </w:rPr>
        <w:t>6</w:t>
      </w:r>
      <w:r w:rsidRPr="0059691B">
        <w:rPr>
          <w:lang w:val="pt-BR"/>
        </w:rPr>
        <w:t>. Số kiểu tổ hợp NST kép ở kì cuối 1      :    2</w:t>
      </w:r>
      <w:r w:rsidRPr="0059691B">
        <w:rPr>
          <w:vertAlign w:val="superscript"/>
          <w:lang w:val="pt-BR"/>
        </w:rPr>
        <w:t>n</w:t>
      </w:r>
    </w:p>
    <w:p w:rsidR="00E65DFD" w:rsidRPr="0059691B" w:rsidRDefault="00E65DFD" w:rsidP="00BA5A22">
      <w:pPr>
        <w:spacing w:before="120" w:after="120"/>
        <w:rPr>
          <w:vertAlign w:val="superscript"/>
          <w:lang w:val="pt-BR"/>
        </w:rPr>
      </w:pPr>
      <w:r w:rsidRPr="0059691B">
        <w:rPr>
          <w:lang w:val="pt-BR"/>
        </w:rPr>
        <w:tab/>
      </w:r>
      <w:r w:rsidRPr="0059691B">
        <w:rPr>
          <w:b/>
          <w:u w:val="single"/>
          <w:lang w:val="pt-BR"/>
        </w:rPr>
        <w:t>7</w:t>
      </w:r>
      <w:r w:rsidRPr="0059691B">
        <w:rPr>
          <w:lang w:val="pt-BR"/>
        </w:rPr>
        <w:t>. Số NST đơn mới tương đương môi trường phải cung cấp : 2</w:t>
      </w:r>
      <w:r w:rsidR="00BA5A22" w:rsidRPr="0059691B">
        <w:rPr>
          <w:vertAlign w:val="superscript"/>
          <w:lang w:val="pt-BR"/>
        </w:rPr>
        <w:t>n</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CƠ CHẾ XÁC ĐỊNH GIỚI TÍNH</w:t>
      </w:r>
    </w:p>
    <w:p w:rsidR="00A62F9C" w:rsidRPr="0059691B" w:rsidRDefault="00A62F9C" w:rsidP="004368B9">
      <w:pPr>
        <w:autoSpaceDE w:val="0"/>
        <w:autoSpaceDN w:val="0"/>
        <w:adjustRightInd w:val="0"/>
        <w:spacing w:before="120" w:after="120"/>
        <w:rPr>
          <w:b/>
          <w:bCs/>
          <w:lang w:val="en"/>
        </w:rPr>
      </w:pPr>
      <w:r w:rsidRPr="0059691B">
        <w:rPr>
          <w:b/>
          <w:bCs/>
          <w:lang w:val="en"/>
        </w:rPr>
        <w:t>1. NST giới tính</w:t>
      </w:r>
    </w:p>
    <w:p w:rsidR="00A62F9C" w:rsidRPr="0059691B" w:rsidRDefault="00A62F9C" w:rsidP="004368B9">
      <w:pPr>
        <w:autoSpaceDE w:val="0"/>
        <w:autoSpaceDN w:val="0"/>
        <w:adjustRightInd w:val="0"/>
        <w:spacing w:before="120" w:after="120"/>
        <w:rPr>
          <w:lang w:val="en"/>
        </w:rPr>
      </w:pPr>
      <w:r w:rsidRPr="0059691B">
        <w:rPr>
          <w:lang w:val="en"/>
        </w:rPr>
        <w:t>-Trong tế bào lưỡng bội của loài tồn tại 2 loại NST là: NST thường và NST giới tính.</w:t>
      </w:r>
    </w:p>
    <w:p w:rsidR="00A62F9C" w:rsidRPr="0059691B" w:rsidRDefault="00A62F9C" w:rsidP="004368B9">
      <w:pPr>
        <w:autoSpaceDE w:val="0"/>
        <w:autoSpaceDN w:val="0"/>
        <w:adjustRightInd w:val="0"/>
        <w:spacing w:before="120" w:after="120"/>
        <w:rPr>
          <w:lang w:val="en"/>
        </w:rPr>
      </w:pPr>
      <w:r w:rsidRPr="0059691B">
        <w:rPr>
          <w:lang w:val="en"/>
        </w:rPr>
        <w:t>-NST giới tính là loại NST có chứa gen quy định giới tính và các gen khác.</w:t>
      </w:r>
    </w:p>
    <w:p w:rsidR="00A62F9C" w:rsidRPr="0059691B" w:rsidRDefault="00A62F9C" w:rsidP="004368B9">
      <w:pPr>
        <w:autoSpaceDE w:val="0"/>
        <w:autoSpaceDN w:val="0"/>
        <w:adjustRightInd w:val="0"/>
        <w:spacing w:before="120" w:after="120"/>
        <w:rPr>
          <w:lang w:val="en"/>
        </w:rPr>
      </w:pPr>
      <w:r w:rsidRPr="0059691B">
        <w:rPr>
          <w:lang w:val="en"/>
        </w:rPr>
        <w:t>-NST thường và NST giới tính có sự khác nhau:</w:t>
      </w:r>
    </w:p>
    <w:tbl>
      <w:tblPr>
        <w:tblW w:w="0" w:type="auto"/>
        <w:tblInd w:w="201" w:type="dxa"/>
        <w:tblLayout w:type="fixed"/>
        <w:tblLook w:val="0000" w:firstRow="0" w:lastRow="0" w:firstColumn="0" w:lastColumn="0" w:noHBand="0" w:noVBand="0"/>
      </w:tblPr>
      <w:tblGrid>
        <w:gridCol w:w="2175"/>
        <w:gridCol w:w="2430"/>
        <w:gridCol w:w="5040"/>
      </w:tblGrid>
      <w:tr w:rsidR="00A62F9C" w:rsidRPr="0059691B">
        <w:trPr>
          <w:trHeight w:val="300"/>
        </w:trPr>
        <w:tc>
          <w:tcPr>
            <w:tcW w:w="2175" w:type="dxa"/>
            <w:tcBorders>
              <w:top w:val="single" w:sz="3" w:space="0" w:color="000000"/>
              <w:left w:val="single" w:sz="3" w:space="0" w:color="000000"/>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Đặc điểm so sánh</w:t>
            </w:r>
          </w:p>
        </w:tc>
        <w:tc>
          <w:tcPr>
            <w:tcW w:w="2430" w:type="dxa"/>
            <w:tcBorders>
              <w:top w:val="single" w:sz="3" w:space="0" w:color="000000"/>
              <w:left w:val="single" w:sz="3" w:space="0" w:color="000000"/>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NST thường</w:t>
            </w:r>
          </w:p>
        </w:tc>
        <w:tc>
          <w:tcPr>
            <w:tcW w:w="504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color w:val="000000"/>
                <w:lang w:val="en"/>
              </w:rPr>
              <w:t>NST giới tính</w:t>
            </w:r>
          </w:p>
        </w:tc>
      </w:tr>
      <w:tr w:rsidR="00A62F9C" w:rsidRPr="0059691B">
        <w:trPr>
          <w:trHeight w:val="300"/>
        </w:trPr>
        <w:tc>
          <w:tcPr>
            <w:tcW w:w="217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Số lượng</w:t>
            </w:r>
          </w:p>
        </w:tc>
        <w:tc>
          <w:tcPr>
            <w:tcW w:w="243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color w:val="000000"/>
                <w:lang w:val="en"/>
              </w:rPr>
              <w:t>Số lượng nhiều hơn và giống nhau ở cá thể đực và cái</w:t>
            </w:r>
          </w:p>
        </w:tc>
        <w:tc>
          <w:tcPr>
            <w:tcW w:w="504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color w:val="000000"/>
                <w:lang w:val="en"/>
              </w:rPr>
            </w:pPr>
            <w:r w:rsidRPr="0059691B">
              <w:rPr>
                <w:color w:val="000000"/>
                <w:lang w:val="en"/>
              </w:rPr>
              <w:t>Chỉ có 1 cặp và khác nhau ở cá thể đực và cái.</w:t>
            </w:r>
          </w:p>
          <w:p w:rsidR="00A62F9C" w:rsidRPr="0059691B" w:rsidRDefault="00A62F9C" w:rsidP="004368B9">
            <w:pPr>
              <w:autoSpaceDE w:val="0"/>
              <w:autoSpaceDN w:val="0"/>
              <w:adjustRightInd w:val="0"/>
              <w:spacing w:before="120" w:after="120"/>
              <w:rPr>
                <w:color w:val="000000"/>
                <w:lang w:val="en"/>
              </w:rPr>
            </w:pPr>
            <w:r w:rsidRPr="0059691B">
              <w:rPr>
                <w:color w:val="000000"/>
                <w:lang w:val="en"/>
              </w:rPr>
              <w:t>Giới đực XY; giới cái XX(ở đa số các loài động vật)</w:t>
            </w:r>
          </w:p>
          <w:p w:rsidR="00A62F9C" w:rsidRPr="0059691B" w:rsidRDefault="00A62F9C" w:rsidP="004368B9">
            <w:pPr>
              <w:autoSpaceDE w:val="0"/>
              <w:autoSpaceDN w:val="0"/>
              <w:adjustRightInd w:val="0"/>
              <w:spacing w:before="120" w:after="120"/>
              <w:rPr>
                <w:lang w:val="en"/>
              </w:rPr>
            </w:pPr>
            <w:r w:rsidRPr="0059691B">
              <w:rPr>
                <w:color w:val="000000"/>
                <w:lang w:val="en"/>
              </w:rPr>
              <w:t>Ở một số loài như châu chấu, bướm, chim, ếch nhái, bò sát, giới đực XX; giới cái XY.</w:t>
            </w:r>
          </w:p>
        </w:tc>
      </w:tr>
      <w:tr w:rsidR="00A62F9C" w:rsidRPr="0059691B">
        <w:trPr>
          <w:trHeight w:val="300"/>
        </w:trPr>
        <w:tc>
          <w:tcPr>
            <w:tcW w:w="217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Đặc điểm</w:t>
            </w:r>
          </w:p>
        </w:tc>
        <w:tc>
          <w:tcPr>
            <w:tcW w:w="243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color w:val="000000"/>
                <w:lang w:val="en"/>
              </w:rPr>
              <w:t>Luôn tồn tại thành từng cặp tương đồng</w:t>
            </w:r>
          </w:p>
        </w:tc>
        <w:tc>
          <w:tcPr>
            <w:tcW w:w="504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color w:val="000000"/>
                <w:lang w:val="en"/>
              </w:rPr>
              <w:t>Tồn tại thành từng cặp tương đồng (XX)-giới đồng giao tử hoặc không tương đồng (XY)-giới dị giao tử</w:t>
            </w:r>
          </w:p>
        </w:tc>
      </w:tr>
      <w:tr w:rsidR="00A62F9C" w:rsidRPr="0059691B">
        <w:trPr>
          <w:trHeight w:val="300"/>
        </w:trPr>
        <w:tc>
          <w:tcPr>
            <w:tcW w:w="217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Chức năng</w:t>
            </w:r>
          </w:p>
        </w:tc>
        <w:tc>
          <w:tcPr>
            <w:tcW w:w="243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color w:val="000000"/>
                <w:lang w:val="en"/>
              </w:rPr>
              <w:t>Mang gen quy định tính trạng thường của cơ thể</w:t>
            </w:r>
          </w:p>
        </w:tc>
        <w:tc>
          <w:tcPr>
            <w:tcW w:w="504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color w:val="000000"/>
                <w:lang w:val="en"/>
              </w:rPr>
              <w:t>Mang gen quy định tính trạng giới tính và gen quy định tính trạng thường(nếu có)</w:t>
            </w:r>
          </w:p>
        </w:tc>
      </w:tr>
    </w:tbl>
    <w:p w:rsidR="00A62F9C" w:rsidRPr="0059691B" w:rsidRDefault="00A62F9C" w:rsidP="004368B9">
      <w:pPr>
        <w:autoSpaceDE w:val="0"/>
        <w:autoSpaceDN w:val="0"/>
        <w:adjustRightInd w:val="0"/>
        <w:spacing w:before="120" w:after="120"/>
        <w:rPr>
          <w:lang w:val="en"/>
        </w:rPr>
      </w:pPr>
    </w:p>
    <w:p w:rsidR="00A62F9C" w:rsidRPr="0059691B" w:rsidRDefault="00A62F9C" w:rsidP="004368B9">
      <w:pPr>
        <w:autoSpaceDE w:val="0"/>
        <w:autoSpaceDN w:val="0"/>
        <w:adjustRightInd w:val="0"/>
        <w:spacing w:before="120" w:after="120"/>
        <w:rPr>
          <w:b/>
          <w:bCs/>
          <w:lang w:val="en"/>
        </w:rPr>
      </w:pPr>
      <w:r w:rsidRPr="0059691B">
        <w:rPr>
          <w:b/>
          <w:bCs/>
          <w:lang w:val="en"/>
        </w:rPr>
        <w:t>2. Cơ chế xác định giới tính</w:t>
      </w:r>
    </w:p>
    <w:p w:rsidR="00A62F9C" w:rsidRPr="0059691B" w:rsidRDefault="00A62F9C" w:rsidP="004368B9">
      <w:pPr>
        <w:autoSpaceDE w:val="0"/>
        <w:autoSpaceDN w:val="0"/>
        <w:adjustRightInd w:val="0"/>
        <w:spacing w:before="120" w:after="120"/>
        <w:rPr>
          <w:lang w:val="en"/>
        </w:rPr>
      </w:pPr>
      <w:r w:rsidRPr="0059691B">
        <w:rPr>
          <w:lang w:val="en"/>
        </w:rPr>
        <w:t>- Là sự phân li của cặp NST giới tính trong quá trình phát sinh giao tử và được tổ hợp lại qua quá trình thụ tinh.</w:t>
      </w:r>
    </w:p>
    <w:p w:rsidR="00A62F9C" w:rsidRPr="0059691B" w:rsidRDefault="00A62F9C" w:rsidP="004368B9">
      <w:pPr>
        <w:autoSpaceDE w:val="0"/>
        <w:autoSpaceDN w:val="0"/>
        <w:adjustRightInd w:val="0"/>
        <w:spacing w:before="120" w:after="120"/>
        <w:rPr>
          <w:lang w:val="en"/>
        </w:rPr>
      </w:pPr>
      <w:r w:rsidRPr="0059691B">
        <w:rPr>
          <w:lang w:val="en"/>
        </w:rPr>
        <w:t>-Ở đa số loài giao phối, giới tính được xác định trong quá trình thụ tinh , VD: người.</w:t>
      </w:r>
    </w:p>
    <w:p w:rsidR="00A62F9C" w:rsidRPr="0059691B" w:rsidRDefault="00A62F9C" w:rsidP="004368B9">
      <w:pPr>
        <w:autoSpaceDE w:val="0"/>
        <w:autoSpaceDN w:val="0"/>
        <w:adjustRightInd w:val="0"/>
        <w:spacing w:before="120" w:after="120"/>
        <w:rPr>
          <w:lang w:val="en"/>
        </w:rPr>
      </w:pPr>
      <w:r w:rsidRPr="0059691B">
        <w:rPr>
          <w:lang w:val="en"/>
        </w:rPr>
        <w:t>-Cơ thể mẹ giảm phân cho ra 1 loại trứng mang NST 22A + X và 3 thể cực-&gt; giới đồng giao tử.</w:t>
      </w:r>
    </w:p>
    <w:p w:rsidR="00A62F9C" w:rsidRPr="0059691B" w:rsidRDefault="00A62F9C" w:rsidP="004368B9">
      <w:pPr>
        <w:autoSpaceDE w:val="0"/>
        <w:autoSpaceDN w:val="0"/>
        <w:adjustRightInd w:val="0"/>
        <w:spacing w:before="120" w:after="120"/>
        <w:rPr>
          <w:lang w:val="en"/>
        </w:rPr>
      </w:pPr>
      <w:r w:rsidRPr="0059691B">
        <w:rPr>
          <w:lang w:val="en"/>
        </w:rPr>
        <w:t xml:space="preserve">-Cơ thể bố giảm phân cho ra 4 tinh trùng thuộc 2 loại là: NST 22A + X và NST 22A + Y-&gt; giới dị giao tử. </w:t>
      </w:r>
    </w:p>
    <w:p w:rsidR="00A62F9C" w:rsidRPr="0059691B" w:rsidRDefault="00A62F9C" w:rsidP="004368B9">
      <w:pPr>
        <w:autoSpaceDE w:val="0"/>
        <w:autoSpaceDN w:val="0"/>
        <w:adjustRightInd w:val="0"/>
        <w:spacing w:before="120" w:after="120"/>
        <w:rPr>
          <w:lang w:val="en"/>
        </w:rPr>
      </w:pPr>
      <w:r w:rsidRPr="0059691B">
        <w:rPr>
          <w:lang w:val="en"/>
        </w:rPr>
        <w:t>-Giao tử X của mẹ kết hợp với giao tử (X và Y) của bố tạo ra hợp tử: XX (con gái) và XY (con trai) với tỉ lệ xấp xỉ 1:1-&gt; giúp cân bằng giới tính trong tự nhiên.</w:t>
      </w:r>
    </w:p>
    <w:p w:rsidR="00A62F9C" w:rsidRPr="0059691B" w:rsidRDefault="00A62F9C" w:rsidP="004368B9">
      <w:pPr>
        <w:autoSpaceDE w:val="0"/>
        <w:autoSpaceDN w:val="0"/>
        <w:adjustRightInd w:val="0"/>
        <w:spacing w:before="120" w:after="120"/>
        <w:rPr>
          <w:lang w:val="en"/>
        </w:rPr>
      </w:pPr>
      <w:r w:rsidRPr="0059691B">
        <w:rPr>
          <w:lang w:val="en"/>
        </w:rPr>
        <w:t>-&gt; tỉ lệ này nghiệm đúng khi số lượng cá thể đủ lớn và quá trình thụ tinh giữa các tinh trùng và trứng diễn ra hoàn toàn ngẫu nhiên.</w:t>
      </w:r>
    </w:p>
    <w:p w:rsidR="00A62F9C" w:rsidRPr="0059691B" w:rsidRDefault="00A62F9C" w:rsidP="004368B9">
      <w:pPr>
        <w:autoSpaceDE w:val="0"/>
        <w:autoSpaceDN w:val="0"/>
        <w:adjustRightInd w:val="0"/>
        <w:spacing w:before="120" w:after="120"/>
        <w:rPr>
          <w:lang w:val="en"/>
        </w:rPr>
      </w:pPr>
      <w:r w:rsidRPr="0059691B">
        <w:rPr>
          <w:lang w:val="en"/>
        </w:rPr>
        <w:t xml:space="preserve">- Nghiên cứu trên người cho thấy tỉ lệ trai/gái khác nhau ở các giai đoạn: Bào thai= 1,14; 10t=1,01; tuổi già=0,91 </w:t>
      </w:r>
    </w:p>
    <w:p w:rsidR="00A62F9C" w:rsidRPr="0059691B" w:rsidRDefault="00A62F9C" w:rsidP="004368B9">
      <w:pPr>
        <w:autoSpaceDE w:val="0"/>
        <w:autoSpaceDN w:val="0"/>
        <w:adjustRightInd w:val="0"/>
        <w:spacing w:before="120" w:after="120"/>
        <w:rPr>
          <w:b/>
          <w:bCs/>
          <w:lang w:val="en"/>
        </w:rPr>
      </w:pPr>
      <w:r w:rsidRPr="0059691B">
        <w:rPr>
          <w:b/>
          <w:bCs/>
          <w:lang w:val="en"/>
        </w:rPr>
        <w:t>3. Các yếu tố ảnh hưởng tới sự phân hóa giới tính</w:t>
      </w:r>
    </w:p>
    <w:p w:rsidR="00A62F9C" w:rsidRPr="0059691B" w:rsidRDefault="00A62F9C" w:rsidP="004368B9">
      <w:pPr>
        <w:autoSpaceDE w:val="0"/>
        <w:autoSpaceDN w:val="0"/>
        <w:adjustRightInd w:val="0"/>
        <w:spacing w:before="120" w:after="120"/>
        <w:rPr>
          <w:lang w:val="en"/>
        </w:rPr>
      </w:pPr>
      <w:r w:rsidRPr="0059691B">
        <w:rPr>
          <w:lang w:val="en"/>
        </w:rPr>
        <w:t>-Nhân tố bên trong: Hoocmon sinh dục nếu tác động sớm có thể biến đổi giới tính…</w:t>
      </w:r>
    </w:p>
    <w:p w:rsidR="00A62F9C" w:rsidRPr="0059691B" w:rsidRDefault="00A62F9C" w:rsidP="004368B9">
      <w:pPr>
        <w:autoSpaceDE w:val="0"/>
        <w:autoSpaceDN w:val="0"/>
        <w:adjustRightInd w:val="0"/>
        <w:spacing w:before="120" w:after="120"/>
        <w:rPr>
          <w:lang w:val="en"/>
        </w:rPr>
      </w:pPr>
      <w:r w:rsidRPr="0059691B">
        <w:rPr>
          <w:lang w:val="en"/>
        </w:rPr>
        <w:t>-Nhân tố bên ngoài:Nhiệt độ, độ ẩm, ánh sáng đều có thể làm thay đổi giới tính</w:t>
      </w:r>
    </w:p>
    <w:p w:rsidR="00A62F9C" w:rsidRPr="0059691B" w:rsidRDefault="00A62F9C" w:rsidP="004368B9">
      <w:pPr>
        <w:autoSpaceDE w:val="0"/>
        <w:autoSpaceDN w:val="0"/>
        <w:adjustRightInd w:val="0"/>
        <w:spacing w:before="120" w:after="120"/>
        <w:rPr>
          <w:lang w:val="en"/>
        </w:rPr>
      </w:pPr>
      <w:r w:rsidRPr="0059691B">
        <w:rPr>
          <w:lang w:val="en"/>
        </w:rPr>
        <w:t>-Người ta đã ứng dụng di truyền giới tính vào các lĩnh vực sản xuất , đặc biệt là việc điều khiển tỉ lệ đực / cái trong lĩnh vực chăn nuôi.</w:t>
      </w:r>
    </w:p>
    <w:p w:rsidR="00211D42" w:rsidRPr="0059691B" w:rsidRDefault="00A62F9C" w:rsidP="004368B9">
      <w:pPr>
        <w:autoSpaceDE w:val="0"/>
        <w:autoSpaceDN w:val="0"/>
        <w:adjustRightInd w:val="0"/>
        <w:spacing w:before="120" w:after="120"/>
        <w:rPr>
          <w:lang w:val="en"/>
        </w:rPr>
      </w:pPr>
      <w:r w:rsidRPr="0059691B">
        <w:rPr>
          <w:lang w:val="en"/>
        </w:rPr>
        <w:t xml:space="preserve">VD ở loài rùa trứng được ủ ở nhiệt độ &gt;28 </w:t>
      </w:r>
      <w:r w:rsidRPr="0059691B">
        <w:rPr>
          <w:vertAlign w:val="superscript"/>
          <w:lang w:val="en"/>
        </w:rPr>
        <w:t>0</w:t>
      </w:r>
      <w:r w:rsidRPr="0059691B">
        <w:rPr>
          <w:lang w:val="en"/>
        </w:rPr>
        <w:t>C-&gt; nở thành con đực; trên 32</w:t>
      </w:r>
      <w:r w:rsidRPr="0059691B">
        <w:rPr>
          <w:vertAlign w:val="superscript"/>
          <w:lang w:val="en"/>
        </w:rPr>
        <w:t>0</w:t>
      </w:r>
      <w:r w:rsidRPr="0059691B">
        <w:rPr>
          <w:lang w:val="en"/>
        </w:rPr>
        <w:t>C-&gt; nở thành con cái.</w:t>
      </w:r>
    </w:p>
    <w:p w:rsidR="00BA5A22" w:rsidRPr="0059691B" w:rsidRDefault="00BA5A22" w:rsidP="00BA5A22">
      <w:pPr>
        <w:autoSpaceDE w:val="0"/>
        <w:autoSpaceDN w:val="0"/>
        <w:adjustRightInd w:val="0"/>
        <w:spacing w:before="120" w:after="120"/>
        <w:jc w:val="center"/>
        <w:rPr>
          <w:b/>
          <w:bCs/>
          <w:lang w:val="en"/>
        </w:rPr>
      </w:pPr>
      <w:r w:rsidRPr="0059691B">
        <w:rPr>
          <w:b/>
          <w:bCs/>
          <w:lang w:val="en"/>
        </w:rPr>
        <w:t>II. Nhiễm sắc thể</w:t>
      </w:r>
    </w:p>
    <w:p w:rsidR="00BA5A22" w:rsidRPr="0059691B" w:rsidRDefault="00BA5A22" w:rsidP="00BA5A22">
      <w:pPr>
        <w:autoSpaceDE w:val="0"/>
        <w:autoSpaceDN w:val="0"/>
        <w:adjustRightInd w:val="0"/>
        <w:spacing w:before="120" w:after="120"/>
        <w:rPr>
          <w:b/>
          <w:bCs/>
          <w:lang w:val="en"/>
        </w:rPr>
      </w:pPr>
      <w:r w:rsidRPr="0059691B">
        <w:rPr>
          <w:b/>
          <w:bCs/>
          <w:lang w:val="en"/>
        </w:rPr>
        <w:t>1.Nguyên phân, bộ NST 2n, số NST mà môi trường cung cấp</w:t>
      </w:r>
    </w:p>
    <w:p w:rsidR="00BA5A22" w:rsidRPr="0059691B" w:rsidRDefault="00BA5A22" w:rsidP="00BA5A22">
      <w:pPr>
        <w:autoSpaceDE w:val="0"/>
        <w:autoSpaceDN w:val="0"/>
        <w:adjustRightInd w:val="0"/>
        <w:spacing w:before="120" w:after="120"/>
        <w:rPr>
          <w:lang w:val="en"/>
        </w:rPr>
      </w:pPr>
      <w:r w:rsidRPr="0059691B">
        <w:rPr>
          <w:b/>
          <w:bCs/>
          <w:lang w:val="en"/>
        </w:rPr>
        <w:t>TH1:</w:t>
      </w:r>
      <w:r w:rsidRPr="0059691B">
        <w:rPr>
          <w:lang w:val="en"/>
        </w:rPr>
        <w:t xml:space="preserve"> Có 1 tb nguyên phân:</w:t>
      </w:r>
    </w:p>
    <w:p w:rsidR="00BA5A22" w:rsidRPr="0059691B" w:rsidRDefault="00BA5A22" w:rsidP="00BA5A22">
      <w:pPr>
        <w:autoSpaceDE w:val="0"/>
        <w:autoSpaceDN w:val="0"/>
        <w:adjustRightInd w:val="0"/>
        <w:spacing w:before="120" w:after="120"/>
        <w:rPr>
          <w:b/>
          <w:bCs/>
          <w:i/>
          <w:iCs/>
          <w:lang w:val="en"/>
        </w:rPr>
      </w:pPr>
      <w:r w:rsidRPr="0059691B">
        <w:rPr>
          <w:b/>
          <w:bCs/>
          <w:i/>
          <w:iCs/>
          <w:lang w:val="en"/>
        </w:rPr>
        <w:t>-Một tb nguyên phân k lần, kết thúc lần nguyên phân thứ k, thì sẽ tạo ra số tb con là 2</w:t>
      </w:r>
      <w:r w:rsidRPr="0059691B">
        <w:rPr>
          <w:b/>
          <w:bCs/>
          <w:i/>
          <w:iCs/>
          <w:vertAlign w:val="superscript"/>
          <w:lang w:val="en"/>
        </w:rPr>
        <w:t>k</w:t>
      </w:r>
      <w:r w:rsidRPr="0059691B">
        <w:rPr>
          <w:b/>
          <w:bCs/>
          <w:i/>
          <w:iCs/>
          <w:lang w:val="en"/>
        </w:rPr>
        <w:t xml:space="preserve"> (khi đang ở lần ng/ph thứ k thì số tb=2</w:t>
      </w:r>
      <w:r w:rsidRPr="0059691B">
        <w:rPr>
          <w:b/>
          <w:bCs/>
          <w:i/>
          <w:iCs/>
          <w:vertAlign w:val="superscript"/>
          <w:lang w:val="en"/>
        </w:rPr>
        <w:t>k-1</w:t>
      </w:r>
      <w:r w:rsidRPr="0059691B">
        <w:rPr>
          <w:b/>
          <w:bCs/>
          <w:i/>
          <w:iCs/>
          <w:lang w:val="en"/>
        </w:rPr>
        <w:t>)</w:t>
      </w:r>
    </w:p>
    <w:p w:rsidR="00BA5A22" w:rsidRPr="0059691B" w:rsidRDefault="00BA5A22" w:rsidP="00BA5A22">
      <w:pPr>
        <w:autoSpaceDE w:val="0"/>
        <w:autoSpaceDN w:val="0"/>
        <w:adjustRightInd w:val="0"/>
        <w:spacing w:before="120" w:after="120"/>
        <w:rPr>
          <w:b/>
          <w:bCs/>
          <w:i/>
          <w:iCs/>
          <w:lang w:val="en"/>
        </w:rPr>
      </w:pPr>
      <w:r w:rsidRPr="0059691B">
        <w:rPr>
          <w:b/>
          <w:bCs/>
          <w:i/>
          <w:iCs/>
          <w:lang w:val="en"/>
        </w:rPr>
        <w:t>-Tổng số NST có trong tất cả các tb con là 2n .2</w:t>
      </w:r>
      <w:r w:rsidRPr="0059691B">
        <w:rPr>
          <w:b/>
          <w:bCs/>
          <w:i/>
          <w:iCs/>
          <w:vertAlign w:val="superscript"/>
          <w:lang w:val="en"/>
        </w:rPr>
        <w:t>k</w:t>
      </w:r>
      <w:r w:rsidRPr="0059691B">
        <w:rPr>
          <w:b/>
          <w:bCs/>
          <w:i/>
          <w:iCs/>
          <w:lang w:val="en"/>
        </w:rPr>
        <w:t>=</w:t>
      </w:r>
      <w:r w:rsidRPr="0059691B">
        <w:rPr>
          <w:b/>
          <w:bCs/>
          <w:i/>
          <w:iCs/>
          <w:vertAlign w:val="superscript"/>
          <w:lang w:val="en"/>
        </w:rPr>
        <w:t>.</w:t>
      </w:r>
      <w:r w:rsidRPr="0059691B">
        <w:rPr>
          <w:b/>
          <w:bCs/>
          <w:i/>
          <w:iCs/>
          <w:lang w:val="en"/>
        </w:rPr>
        <w:t>(số NST có trong 1 tb x tổng số tb)</w:t>
      </w:r>
    </w:p>
    <w:p w:rsidR="00BA5A22" w:rsidRPr="0059691B" w:rsidRDefault="00BA5A22" w:rsidP="00BA5A22">
      <w:pPr>
        <w:autoSpaceDE w:val="0"/>
        <w:autoSpaceDN w:val="0"/>
        <w:adjustRightInd w:val="0"/>
        <w:spacing w:before="120" w:after="120"/>
        <w:rPr>
          <w:b/>
          <w:bCs/>
          <w:i/>
          <w:iCs/>
          <w:lang w:val="en"/>
        </w:rPr>
      </w:pPr>
      <w:r w:rsidRPr="0059691B">
        <w:rPr>
          <w:b/>
          <w:bCs/>
          <w:i/>
          <w:iCs/>
          <w:lang w:val="en"/>
        </w:rPr>
        <w:t>-Tổng số NST mà môi trường cung cấp là 2n .(2</w:t>
      </w:r>
      <w:r w:rsidRPr="0059691B">
        <w:rPr>
          <w:b/>
          <w:bCs/>
          <w:i/>
          <w:iCs/>
          <w:vertAlign w:val="superscript"/>
          <w:lang w:val="en"/>
        </w:rPr>
        <w:t>k</w:t>
      </w:r>
      <w:r w:rsidRPr="0059691B">
        <w:rPr>
          <w:b/>
          <w:bCs/>
          <w:i/>
          <w:iCs/>
          <w:lang w:val="en"/>
        </w:rPr>
        <w:t xml:space="preserve"> -1)</w:t>
      </w:r>
      <w:r w:rsidRPr="0059691B">
        <w:rPr>
          <w:b/>
          <w:bCs/>
          <w:i/>
          <w:iCs/>
          <w:vertAlign w:val="superscript"/>
          <w:lang w:val="en"/>
        </w:rPr>
        <w:t xml:space="preserve"> </w:t>
      </w:r>
      <w:r w:rsidRPr="0059691B">
        <w:rPr>
          <w:b/>
          <w:bCs/>
          <w:i/>
          <w:iCs/>
          <w:lang w:val="en"/>
        </w:rPr>
        <w:t>=[số NST có trong 1 tb .(tổng số tb – 1 tb ban đầu)]</w:t>
      </w:r>
    </w:p>
    <w:p w:rsidR="00BA5A22" w:rsidRPr="0059691B" w:rsidRDefault="00BA5A22" w:rsidP="00BA5A22">
      <w:pPr>
        <w:autoSpaceDE w:val="0"/>
        <w:autoSpaceDN w:val="0"/>
        <w:adjustRightInd w:val="0"/>
        <w:spacing w:before="120" w:after="120"/>
        <w:rPr>
          <w:lang w:val="en"/>
        </w:rPr>
      </w:pPr>
      <w:r w:rsidRPr="0059691B">
        <w:rPr>
          <w:b/>
          <w:bCs/>
          <w:lang w:val="en"/>
        </w:rPr>
        <w:t>TH2:</w:t>
      </w:r>
      <w:r w:rsidRPr="0059691B">
        <w:rPr>
          <w:lang w:val="en"/>
        </w:rPr>
        <w:t xml:space="preserve"> Có nhiều tb (có a &gt;1 tb) nguyên phân</w:t>
      </w:r>
    </w:p>
    <w:p w:rsidR="00BA5A22" w:rsidRPr="0059691B" w:rsidRDefault="00BA5A22" w:rsidP="00BA5A22">
      <w:pPr>
        <w:autoSpaceDE w:val="0"/>
        <w:autoSpaceDN w:val="0"/>
        <w:adjustRightInd w:val="0"/>
        <w:spacing w:before="120" w:after="120"/>
        <w:rPr>
          <w:b/>
          <w:bCs/>
          <w:i/>
          <w:iCs/>
          <w:lang w:val="en"/>
        </w:rPr>
      </w:pPr>
      <w:r w:rsidRPr="0059691B">
        <w:rPr>
          <w:b/>
          <w:bCs/>
          <w:i/>
          <w:iCs/>
          <w:lang w:val="en"/>
        </w:rPr>
        <w:t xml:space="preserve">-Nếu ban đầu có a tb tiến hành nguyên phân thì phải nhân với  a </w:t>
      </w:r>
    </w:p>
    <w:p w:rsidR="00BA5A22" w:rsidRPr="0059691B" w:rsidRDefault="00BA5A22" w:rsidP="00BA5A22">
      <w:pPr>
        <w:autoSpaceDE w:val="0"/>
        <w:autoSpaceDN w:val="0"/>
        <w:adjustRightInd w:val="0"/>
        <w:spacing w:before="120" w:after="120"/>
        <w:rPr>
          <w:lang w:val="en"/>
        </w:rPr>
      </w:pPr>
      <w:r w:rsidRPr="0059691B">
        <w:rPr>
          <w:lang w:val="en"/>
        </w:rPr>
        <w:t>VD1: Có 1 tb của người tiến hành nguyên phân 3 lần . Hãy xđ:</w:t>
      </w:r>
    </w:p>
    <w:p w:rsidR="00BA5A22" w:rsidRPr="0059691B" w:rsidRDefault="00BA5A22" w:rsidP="00BA5A22">
      <w:pPr>
        <w:autoSpaceDE w:val="0"/>
        <w:autoSpaceDN w:val="0"/>
        <w:adjustRightInd w:val="0"/>
        <w:spacing w:before="120" w:after="120"/>
        <w:rPr>
          <w:lang w:val="en"/>
        </w:rPr>
      </w:pPr>
      <w:r w:rsidRPr="0059691B">
        <w:rPr>
          <w:lang w:val="en"/>
        </w:rPr>
        <w:t>a.Số tb con được tạo ra</w:t>
      </w:r>
    </w:p>
    <w:p w:rsidR="00BA5A22" w:rsidRPr="0059691B" w:rsidRDefault="00BA5A22" w:rsidP="00BA5A22">
      <w:pPr>
        <w:autoSpaceDE w:val="0"/>
        <w:autoSpaceDN w:val="0"/>
        <w:adjustRightInd w:val="0"/>
        <w:spacing w:before="120" w:after="120"/>
        <w:rPr>
          <w:lang w:val="en"/>
        </w:rPr>
      </w:pPr>
      <w:r w:rsidRPr="0059691B">
        <w:rPr>
          <w:lang w:val="en"/>
        </w:rPr>
        <w:t>b.Số NST có trong tất cả các tb con</w:t>
      </w:r>
    </w:p>
    <w:p w:rsidR="00BA5A22" w:rsidRPr="0059691B" w:rsidRDefault="00BA5A22" w:rsidP="00BA5A22">
      <w:pPr>
        <w:autoSpaceDE w:val="0"/>
        <w:autoSpaceDN w:val="0"/>
        <w:adjustRightInd w:val="0"/>
        <w:spacing w:before="120" w:after="120"/>
        <w:rPr>
          <w:lang w:val="en"/>
        </w:rPr>
      </w:pPr>
      <w:r w:rsidRPr="0059691B">
        <w:rPr>
          <w:lang w:val="en"/>
        </w:rPr>
        <w:t>c.Số NST mà mt cung cấp cho quá trình nguyên phân</w:t>
      </w:r>
    </w:p>
    <w:p w:rsidR="00BA5A22" w:rsidRPr="0059691B" w:rsidRDefault="00BA5A22" w:rsidP="00BA5A22">
      <w:pPr>
        <w:autoSpaceDE w:val="0"/>
        <w:autoSpaceDN w:val="0"/>
        <w:adjustRightInd w:val="0"/>
        <w:spacing w:before="120" w:after="120"/>
        <w:rPr>
          <w:lang w:val="en"/>
        </w:rPr>
      </w:pPr>
      <w:r w:rsidRPr="0059691B">
        <w:rPr>
          <w:lang w:val="en"/>
        </w:rPr>
        <w:t xml:space="preserve">Giải: </w:t>
      </w:r>
    </w:p>
    <w:p w:rsidR="00BA5A22" w:rsidRPr="0059691B" w:rsidRDefault="00BA5A22" w:rsidP="00BA5A22">
      <w:pPr>
        <w:autoSpaceDE w:val="0"/>
        <w:autoSpaceDN w:val="0"/>
        <w:adjustRightInd w:val="0"/>
        <w:spacing w:before="120" w:after="120"/>
        <w:rPr>
          <w:lang w:val="en"/>
        </w:rPr>
      </w:pPr>
      <w:r w:rsidRPr="0059691B">
        <w:rPr>
          <w:lang w:val="en"/>
        </w:rPr>
        <w:t>a.2</w:t>
      </w:r>
      <w:r w:rsidRPr="0059691B">
        <w:rPr>
          <w:vertAlign w:val="superscript"/>
          <w:lang w:val="en"/>
        </w:rPr>
        <w:t>3</w:t>
      </w:r>
      <w:r w:rsidRPr="0059691B">
        <w:rPr>
          <w:lang w:val="en"/>
        </w:rPr>
        <w:t xml:space="preserve"> = 8tb</w:t>
      </w:r>
    </w:p>
    <w:p w:rsidR="00BA5A22" w:rsidRPr="0059691B" w:rsidRDefault="00BA5A22" w:rsidP="00BA5A22">
      <w:pPr>
        <w:autoSpaceDE w:val="0"/>
        <w:autoSpaceDN w:val="0"/>
        <w:adjustRightInd w:val="0"/>
        <w:spacing w:before="120" w:after="120"/>
        <w:rPr>
          <w:lang w:val="en"/>
        </w:rPr>
      </w:pPr>
      <w:r w:rsidRPr="0059691B">
        <w:rPr>
          <w:lang w:val="en"/>
        </w:rPr>
        <w:t>b.8 x 46 = 368 NST</w:t>
      </w:r>
    </w:p>
    <w:p w:rsidR="00BA5A22" w:rsidRPr="0059691B" w:rsidRDefault="00BA5A22" w:rsidP="00BA5A22">
      <w:pPr>
        <w:autoSpaceDE w:val="0"/>
        <w:autoSpaceDN w:val="0"/>
        <w:adjustRightInd w:val="0"/>
        <w:spacing w:before="120" w:after="120"/>
        <w:rPr>
          <w:lang w:val="en"/>
        </w:rPr>
      </w:pPr>
      <w:r w:rsidRPr="0059691B">
        <w:rPr>
          <w:lang w:val="en"/>
        </w:rPr>
        <w:t>c.(8-1) x 46 =322 NST</w:t>
      </w:r>
    </w:p>
    <w:p w:rsidR="00BA5A22" w:rsidRPr="0059691B" w:rsidRDefault="00BA5A22" w:rsidP="00BA5A22">
      <w:pPr>
        <w:autoSpaceDE w:val="0"/>
        <w:autoSpaceDN w:val="0"/>
        <w:adjustRightInd w:val="0"/>
        <w:spacing w:before="120" w:after="120"/>
        <w:rPr>
          <w:b/>
          <w:bCs/>
          <w:lang w:val="en"/>
        </w:rPr>
      </w:pPr>
      <w:r w:rsidRPr="0059691B">
        <w:rPr>
          <w:b/>
          <w:bCs/>
          <w:lang w:val="en"/>
        </w:rPr>
        <w:t>2.Xác định số thoi vô sắc xuất hiện trong quá trình nguyên phân</w:t>
      </w:r>
    </w:p>
    <w:p w:rsidR="00BA5A22" w:rsidRPr="0059691B" w:rsidRDefault="00BA5A22" w:rsidP="00BA5A22">
      <w:pPr>
        <w:autoSpaceDE w:val="0"/>
        <w:autoSpaceDN w:val="0"/>
        <w:adjustRightInd w:val="0"/>
        <w:spacing w:before="120" w:after="120"/>
        <w:rPr>
          <w:lang w:val="en"/>
        </w:rPr>
      </w:pPr>
      <w:r w:rsidRPr="0059691B">
        <w:rPr>
          <w:lang w:val="en"/>
        </w:rPr>
        <w:t>Mỗi tế bào phân chia có 1 thoi vô sắc , nên số thoi vô sắc xuất hiện bằng số lượt tế bào làm mẹ.= số tế bào ban đầu nguyên phân x (2</w:t>
      </w:r>
      <w:r w:rsidRPr="0059691B">
        <w:rPr>
          <w:vertAlign w:val="superscript"/>
          <w:lang w:val="en"/>
        </w:rPr>
        <w:t>k</w:t>
      </w:r>
      <w:r w:rsidRPr="0059691B">
        <w:rPr>
          <w:lang w:val="en"/>
        </w:rPr>
        <w:t xml:space="preserve"> – 1)</w:t>
      </w:r>
    </w:p>
    <w:p w:rsidR="00BA5A22" w:rsidRPr="0059691B" w:rsidRDefault="00BA5A22" w:rsidP="00BA5A22">
      <w:pPr>
        <w:autoSpaceDE w:val="0"/>
        <w:autoSpaceDN w:val="0"/>
        <w:adjustRightInd w:val="0"/>
        <w:spacing w:before="120" w:after="120"/>
        <w:rPr>
          <w:lang w:val="en"/>
        </w:rPr>
      </w:pPr>
      <w:r w:rsidRPr="0059691B">
        <w:rPr>
          <w:b/>
          <w:bCs/>
          <w:lang w:val="en"/>
        </w:rPr>
        <w:t>3.Xác định số lượng NST , tâm động, cromatit, có trong một tế bào ở mỗi kì của nguyên phân.</w:t>
      </w:r>
      <w:r w:rsidRPr="0059691B">
        <w:rPr>
          <w:lang w:val="en"/>
        </w:rPr>
        <w:t xml:space="preserve"> (Khi NST ở dạng kép, mỗi NST gồm 2 cromatit. Khi NST ở dạng đơn, mỗi NST không có cromatit nào)</w:t>
      </w:r>
    </w:p>
    <w:p w:rsidR="00BA5A22" w:rsidRPr="0059691B" w:rsidRDefault="00BA5A22" w:rsidP="00BA5A22">
      <w:pPr>
        <w:autoSpaceDE w:val="0"/>
        <w:autoSpaceDN w:val="0"/>
        <w:adjustRightInd w:val="0"/>
        <w:spacing w:before="120" w:after="120"/>
        <w:rPr>
          <w:b/>
          <w:bCs/>
          <w:lang w:val="en"/>
        </w:rPr>
      </w:pPr>
    </w:p>
    <w:tbl>
      <w:tblPr>
        <w:tblW w:w="0" w:type="auto"/>
        <w:tblInd w:w="201" w:type="dxa"/>
        <w:tblLayout w:type="fixed"/>
        <w:tblLook w:val="0000" w:firstRow="0" w:lastRow="0" w:firstColumn="0" w:lastColumn="0" w:noHBand="0" w:noVBand="0"/>
      </w:tblPr>
      <w:tblGrid>
        <w:gridCol w:w="1995"/>
        <w:gridCol w:w="1980"/>
        <w:gridCol w:w="1980"/>
        <w:gridCol w:w="1800"/>
        <w:gridCol w:w="1800"/>
      </w:tblGrid>
      <w:tr w:rsidR="00BA5A22" w:rsidRPr="0059691B">
        <w:trPr>
          <w:trHeight w:val="300"/>
        </w:trPr>
        <w:tc>
          <w:tcPr>
            <w:tcW w:w="1995" w:type="dxa"/>
            <w:tcBorders>
              <w:top w:val="single" w:sz="3" w:space="0" w:color="000000"/>
              <w:left w:val="single" w:sz="3" w:space="0" w:color="000000"/>
              <w:bottom w:val="single" w:sz="3" w:space="0" w:color="000000"/>
              <w:right w:val="single" w:sz="3" w:space="0" w:color="000000"/>
            </w:tcBorders>
            <w:vAlign w:val="bottom"/>
          </w:tcPr>
          <w:p w:rsidR="00BA5A22" w:rsidRPr="0059691B" w:rsidRDefault="00BA5A22" w:rsidP="00913837">
            <w:pPr>
              <w:autoSpaceDE w:val="0"/>
              <w:autoSpaceDN w:val="0"/>
              <w:adjustRightInd w:val="0"/>
              <w:spacing w:before="120" w:after="120"/>
              <w:rPr>
                <w:lang w:val="en"/>
              </w:rPr>
            </w:pPr>
          </w:p>
        </w:tc>
        <w:tc>
          <w:tcPr>
            <w:tcW w:w="1980" w:type="dxa"/>
            <w:tcBorders>
              <w:top w:val="single" w:sz="3" w:space="0" w:color="000000"/>
              <w:left w:val="single" w:sz="3" w:space="0" w:color="000000"/>
              <w:bottom w:val="single" w:sz="3" w:space="0" w:color="000000"/>
              <w:right w:val="single" w:sz="3" w:space="0" w:color="000000"/>
            </w:tcBorders>
            <w:vAlign w:val="bottom"/>
          </w:tcPr>
          <w:p w:rsidR="00BA5A22" w:rsidRPr="0059691B" w:rsidRDefault="00BA5A22" w:rsidP="00913837">
            <w:pPr>
              <w:autoSpaceDE w:val="0"/>
              <w:autoSpaceDN w:val="0"/>
              <w:adjustRightInd w:val="0"/>
              <w:spacing w:before="120" w:after="120"/>
              <w:rPr>
                <w:lang w:val="en"/>
              </w:rPr>
            </w:pPr>
            <w:r w:rsidRPr="0059691B">
              <w:rPr>
                <w:color w:val="000000"/>
                <w:lang w:val="en"/>
              </w:rPr>
              <w:t>Số NST đơn</w:t>
            </w:r>
          </w:p>
        </w:tc>
        <w:tc>
          <w:tcPr>
            <w:tcW w:w="198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NST kép</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Số cromatit</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Số tâm động</w:t>
            </w:r>
          </w:p>
        </w:tc>
      </w:tr>
      <w:tr w:rsidR="00BA5A22" w:rsidRPr="0059691B">
        <w:trPr>
          <w:trHeight w:val="300"/>
        </w:trPr>
        <w:tc>
          <w:tcPr>
            <w:tcW w:w="1995" w:type="dxa"/>
            <w:tcBorders>
              <w:top w:val="single" w:sz="3" w:space="0" w:color="000000"/>
              <w:left w:val="single" w:sz="3" w:space="0" w:color="000000"/>
              <w:bottom w:val="single" w:sz="3" w:space="0" w:color="000000"/>
              <w:right w:val="single" w:sz="3" w:space="0" w:color="000000"/>
            </w:tcBorders>
            <w:vAlign w:val="bottom"/>
          </w:tcPr>
          <w:p w:rsidR="00BA5A22" w:rsidRPr="0059691B" w:rsidRDefault="00BA5A22" w:rsidP="00913837">
            <w:pPr>
              <w:autoSpaceDE w:val="0"/>
              <w:autoSpaceDN w:val="0"/>
              <w:adjustRightInd w:val="0"/>
              <w:spacing w:before="120" w:after="120"/>
              <w:rPr>
                <w:lang w:val="en"/>
              </w:rPr>
            </w:pPr>
            <w:r w:rsidRPr="0059691B">
              <w:rPr>
                <w:color w:val="000000"/>
                <w:lang w:val="en"/>
              </w:rPr>
              <w:t>Kì đầu</w:t>
            </w:r>
          </w:p>
        </w:tc>
        <w:tc>
          <w:tcPr>
            <w:tcW w:w="1980" w:type="dxa"/>
            <w:tcBorders>
              <w:top w:val="single" w:sz="3" w:space="0" w:color="000000"/>
              <w:left w:val="single" w:sz="3" w:space="0" w:color="000000"/>
              <w:bottom w:val="single" w:sz="3" w:space="0" w:color="000000"/>
              <w:right w:val="single" w:sz="3" w:space="0" w:color="000000"/>
            </w:tcBorders>
            <w:vAlign w:val="bottom"/>
          </w:tcPr>
          <w:p w:rsidR="00BA5A22" w:rsidRPr="0059691B" w:rsidRDefault="00BA5A22" w:rsidP="00913837">
            <w:pPr>
              <w:autoSpaceDE w:val="0"/>
              <w:autoSpaceDN w:val="0"/>
              <w:adjustRightInd w:val="0"/>
              <w:spacing w:before="120" w:after="120"/>
              <w:rPr>
                <w:lang w:val="en"/>
              </w:rPr>
            </w:pPr>
            <w:r w:rsidRPr="0059691B">
              <w:rPr>
                <w:color w:val="000000"/>
                <w:lang w:val="en"/>
              </w:rPr>
              <w:t>0</w:t>
            </w:r>
          </w:p>
        </w:tc>
        <w:tc>
          <w:tcPr>
            <w:tcW w:w="198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2n</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2 x 2n=4n</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2n</w:t>
            </w:r>
          </w:p>
        </w:tc>
      </w:tr>
      <w:tr w:rsidR="00BA5A22" w:rsidRPr="0059691B">
        <w:trPr>
          <w:trHeight w:val="300"/>
        </w:trPr>
        <w:tc>
          <w:tcPr>
            <w:tcW w:w="1995" w:type="dxa"/>
            <w:tcBorders>
              <w:top w:val="single" w:sz="3" w:space="0" w:color="000000"/>
              <w:left w:val="single" w:sz="3" w:space="0" w:color="000000"/>
              <w:bottom w:val="single" w:sz="3" w:space="0" w:color="000000"/>
              <w:right w:val="single" w:sz="3" w:space="0" w:color="000000"/>
            </w:tcBorders>
            <w:vAlign w:val="bottom"/>
          </w:tcPr>
          <w:p w:rsidR="00BA5A22" w:rsidRPr="0059691B" w:rsidRDefault="00BA5A22" w:rsidP="00913837">
            <w:pPr>
              <w:autoSpaceDE w:val="0"/>
              <w:autoSpaceDN w:val="0"/>
              <w:adjustRightInd w:val="0"/>
              <w:spacing w:before="120" w:after="120"/>
              <w:rPr>
                <w:lang w:val="en"/>
              </w:rPr>
            </w:pPr>
            <w:r w:rsidRPr="0059691B">
              <w:rPr>
                <w:color w:val="000000"/>
                <w:lang w:val="en"/>
              </w:rPr>
              <w:t>Kì giữa</w:t>
            </w:r>
          </w:p>
        </w:tc>
        <w:tc>
          <w:tcPr>
            <w:tcW w:w="1980" w:type="dxa"/>
            <w:tcBorders>
              <w:top w:val="single" w:sz="3" w:space="0" w:color="000000"/>
              <w:left w:val="single" w:sz="3" w:space="0" w:color="000000"/>
              <w:bottom w:val="single" w:sz="3" w:space="0" w:color="000000"/>
              <w:right w:val="single" w:sz="3" w:space="0" w:color="000000"/>
            </w:tcBorders>
            <w:vAlign w:val="bottom"/>
          </w:tcPr>
          <w:p w:rsidR="00BA5A22" w:rsidRPr="0059691B" w:rsidRDefault="00BA5A22" w:rsidP="00913837">
            <w:pPr>
              <w:autoSpaceDE w:val="0"/>
              <w:autoSpaceDN w:val="0"/>
              <w:adjustRightInd w:val="0"/>
              <w:spacing w:before="120" w:after="120"/>
              <w:rPr>
                <w:lang w:val="en"/>
              </w:rPr>
            </w:pPr>
            <w:r w:rsidRPr="0059691B">
              <w:rPr>
                <w:color w:val="000000"/>
                <w:lang w:val="en"/>
              </w:rPr>
              <w:t>0</w:t>
            </w:r>
          </w:p>
        </w:tc>
        <w:tc>
          <w:tcPr>
            <w:tcW w:w="198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2n</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2 x 2n = 4n</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2n</w:t>
            </w:r>
          </w:p>
        </w:tc>
      </w:tr>
      <w:tr w:rsidR="00BA5A22" w:rsidRPr="0059691B">
        <w:trPr>
          <w:trHeight w:val="300"/>
        </w:trPr>
        <w:tc>
          <w:tcPr>
            <w:tcW w:w="1995" w:type="dxa"/>
            <w:tcBorders>
              <w:top w:val="single" w:sz="3" w:space="0" w:color="000000"/>
              <w:left w:val="single" w:sz="3" w:space="0" w:color="000000"/>
              <w:bottom w:val="single" w:sz="3" w:space="0" w:color="000000"/>
              <w:right w:val="single" w:sz="3" w:space="0" w:color="000000"/>
            </w:tcBorders>
            <w:vAlign w:val="bottom"/>
          </w:tcPr>
          <w:p w:rsidR="00BA5A22" w:rsidRPr="0059691B" w:rsidRDefault="00BA5A22" w:rsidP="00913837">
            <w:pPr>
              <w:autoSpaceDE w:val="0"/>
              <w:autoSpaceDN w:val="0"/>
              <w:adjustRightInd w:val="0"/>
              <w:spacing w:before="120" w:after="120"/>
              <w:rPr>
                <w:lang w:val="en"/>
              </w:rPr>
            </w:pPr>
            <w:r w:rsidRPr="0059691B">
              <w:rPr>
                <w:color w:val="000000"/>
                <w:lang w:val="en"/>
              </w:rPr>
              <w:t>Kì sau</w:t>
            </w:r>
          </w:p>
        </w:tc>
        <w:tc>
          <w:tcPr>
            <w:tcW w:w="1980" w:type="dxa"/>
            <w:tcBorders>
              <w:top w:val="single" w:sz="3" w:space="0" w:color="000000"/>
              <w:left w:val="single" w:sz="3" w:space="0" w:color="000000"/>
              <w:bottom w:val="single" w:sz="3" w:space="0" w:color="000000"/>
              <w:right w:val="single" w:sz="3" w:space="0" w:color="000000"/>
            </w:tcBorders>
            <w:vAlign w:val="bottom"/>
          </w:tcPr>
          <w:p w:rsidR="00BA5A22" w:rsidRPr="0059691B" w:rsidRDefault="00BA5A22" w:rsidP="00913837">
            <w:pPr>
              <w:autoSpaceDE w:val="0"/>
              <w:autoSpaceDN w:val="0"/>
              <w:adjustRightInd w:val="0"/>
              <w:spacing w:before="120" w:after="120"/>
              <w:rPr>
                <w:lang w:val="en"/>
              </w:rPr>
            </w:pPr>
            <w:r w:rsidRPr="0059691B">
              <w:rPr>
                <w:color w:val="000000"/>
                <w:lang w:val="en"/>
              </w:rPr>
              <w:t>2 x 2n</w:t>
            </w:r>
          </w:p>
        </w:tc>
        <w:tc>
          <w:tcPr>
            <w:tcW w:w="198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0</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0</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2 x 2n= 4n</w:t>
            </w:r>
          </w:p>
        </w:tc>
      </w:tr>
      <w:tr w:rsidR="00BA5A22" w:rsidRPr="0059691B">
        <w:trPr>
          <w:trHeight w:val="300"/>
        </w:trPr>
        <w:tc>
          <w:tcPr>
            <w:tcW w:w="1995" w:type="dxa"/>
            <w:tcBorders>
              <w:top w:val="single" w:sz="3" w:space="0" w:color="000000"/>
              <w:left w:val="single" w:sz="3" w:space="0" w:color="000000"/>
              <w:bottom w:val="single" w:sz="3" w:space="0" w:color="000000"/>
              <w:right w:val="single" w:sz="3" w:space="0" w:color="000000"/>
            </w:tcBorders>
            <w:vAlign w:val="bottom"/>
          </w:tcPr>
          <w:p w:rsidR="00BA5A22" w:rsidRPr="0059691B" w:rsidRDefault="00BA5A22" w:rsidP="00913837">
            <w:pPr>
              <w:autoSpaceDE w:val="0"/>
              <w:autoSpaceDN w:val="0"/>
              <w:adjustRightInd w:val="0"/>
              <w:spacing w:before="120" w:after="120"/>
              <w:rPr>
                <w:lang w:val="en"/>
              </w:rPr>
            </w:pPr>
            <w:r w:rsidRPr="0059691B">
              <w:rPr>
                <w:color w:val="000000"/>
                <w:lang w:val="en"/>
              </w:rPr>
              <w:t>Kì cuối</w:t>
            </w:r>
          </w:p>
        </w:tc>
        <w:tc>
          <w:tcPr>
            <w:tcW w:w="1980" w:type="dxa"/>
            <w:tcBorders>
              <w:top w:val="single" w:sz="3" w:space="0" w:color="000000"/>
              <w:left w:val="single" w:sz="3" w:space="0" w:color="000000"/>
              <w:bottom w:val="single" w:sz="3" w:space="0" w:color="000000"/>
              <w:right w:val="single" w:sz="3" w:space="0" w:color="000000"/>
            </w:tcBorders>
            <w:vAlign w:val="bottom"/>
          </w:tcPr>
          <w:p w:rsidR="00BA5A22" w:rsidRPr="0059691B" w:rsidRDefault="00BA5A22" w:rsidP="00913837">
            <w:pPr>
              <w:autoSpaceDE w:val="0"/>
              <w:autoSpaceDN w:val="0"/>
              <w:adjustRightInd w:val="0"/>
              <w:spacing w:before="120" w:after="120"/>
              <w:rPr>
                <w:lang w:val="en"/>
              </w:rPr>
            </w:pPr>
            <w:r w:rsidRPr="0059691B">
              <w:rPr>
                <w:color w:val="000000"/>
                <w:lang w:val="en"/>
              </w:rPr>
              <w:t>2n</w:t>
            </w:r>
          </w:p>
        </w:tc>
        <w:tc>
          <w:tcPr>
            <w:tcW w:w="198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0</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0</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2n</w:t>
            </w:r>
          </w:p>
        </w:tc>
      </w:tr>
    </w:tbl>
    <w:p w:rsidR="00BA5A22" w:rsidRPr="0059691B" w:rsidRDefault="00BA5A22" w:rsidP="00BA5A22">
      <w:pPr>
        <w:autoSpaceDE w:val="0"/>
        <w:autoSpaceDN w:val="0"/>
        <w:adjustRightInd w:val="0"/>
        <w:spacing w:before="120" w:after="120"/>
        <w:rPr>
          <w:b/>
          <w:bCs/>
          <w:lang w:val="en"/>
        </w:rPr>
      </w:pPr>
    </w:p>
    <w:p w:rsidR="00BA5A22" w:rsidRPr="0059691B" w:rsidRDefault="00BA5A22" w:rsidP="00BA5A22">
      <w:pPr>
        <w:autoSpaceDE w:val="0"/>
        <w:autoSpaceDN w:val="0"/>
        <w:adjustRightInd w:val="0"/>
        <w:spacing w:before="120" w:after="120"/>
        <w:rPr>
          <w:b/>
          <w:bCs/>
          <w:lang w:val="en"/>
        </w:rPr>
      </w:pPr>
      <w:r w:rsidRPr="0059691B">
        <w:rPr>
          <w:b/>
          <w:bCs/>
          <w:lang w:val="en"/>
        </w:rPr>
        <w:t>4.Xác định số lượng NST , tâm động, cromatit, có trong một tế bào ở mỗi kì của giảm phân.</w:t>
      </w:r>
    </w:p>
    <w:tbl>
      <w:tblPr>
        <w:tblW w:w="0" w:type="auto"/>
        <w:tblInd w:w="201" w:type="dxa"/>
        <w:tblLayout w:type="fixed"/>
        <w:tblLook w:val="0000" w:firstRow="0" w:lastRow="0" w:firstColumn="0" w:lastColumn="0" w:noHBand="0" w:noVBand="0"/>
      </w:tblPr>
      <w:tblGrid>
        <w:gridCol w:w="1083"/>
        <w:gridCol w:w="1078"/>
        <w:gridCol w:w="990"/>
        <w:gridCol w:w="1080"/>
        <w:gridCol w:w="1080"/>
        <w:gridCol w:w="1061"/>
        <w:gridCol w:w="1149"/>
        <w:gridCol w:w="1061"/>
        <w:gridCol w:w="973"/>
      </w:tblGrid>
      <w:tr w:rsidR="00BA5A22" w:rsidRPr="0059691B">
        <w:trPr>
          <w:trHeight w:val="300"/>
        </w:trPr>
        <w:tc>
          <w:tcPr>
            <w:tcW w:w="1083" w:type="dxa"/>
            <w:vMerge w:val="restart"/>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jc w:val="center"/>
              <w:rPr>
                <w:lang w:val="en"/>
              </w:rPr>
            </w:pPr>
          </w:p>
        </w:tc>
        <w:tc>
          <w:tcPr>
            <w:tcW w:w="4228" w:type="dxa"/>
            <w:gridSpan w:val="4"/>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Giảm phân I</w:t>
            </w:r>
          </w:p>
        </w:tc>
        <w:tc>
          <w:tcPr>
            <w:tcW w:w="4244" w:type="dxa"/>
            <w:gridSpan w:val="4"/>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Giảm phân II</w:t>
            </w:r>
          </w:p>
        </w:tc>
      </w:tr>
      <w:tr w:rsidR="00BA5A22" w:rsidRPr="0059691B">
        <w:trPr>
          <w:trHeight w:val="300"/>
        </w:trPr>
        <w:tc>
          <w:tcPr>
            <w:tcW w:w="1083" w:type="dxa"/>
            <w:vMerge/>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rPr>
                <w:lang w:val="en"/>
              </w:rPr>
            </w:pPr>
          </w:p>
        </w:tc>
        <w:tc>
          <w:tcPr>
            <w:tcW w:w="1078" w:type="dxa"/>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Kì đầu</w:t>
            </w:r>
          </w:p>
        </w:tc>
        <w:tc>
          <w:tcPr>
            <w:tcW w:w="9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Kì giữa</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Kì sau</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Kì cuối</w:t>
            </w:r>
          </w:p>
        </w:tc>
        <w:tc>
          <w:tcPr>
            <w:tcW w:w="10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Kì đầu</w:t>
            </w:r>
          </w:p>
        </w:tc>
        <w:tc>
          <w:tcPr>
            <w:tcW w:w="114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Kì giữa</w:t>
            </w:r>
          </w:p>
        </w:tc>
        <w:tc>
          <w:tcPr>
            <w:tcW w:w="10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Kì sau</w:t>
            </w:r>
          </w:p>
        </w:tc>
        <w:tc>
          <w:tcPr>
            <w:tcW w:w="97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Kì cuối</w:t>
            </w:r>
          </w:p>
        </w:tc>
      </w:tr>
      <w:tr w:rsidR="00BA5A22" w:rsidRPr="0059691B">
        <w:trPr>
          <w:trHeight w:val="300"/>
        </w:trPr>
        <w:tc>
          <w:tcPr>
            <w:tcW w:w="1083" w:type="dxa"/>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NST đơn</w:t>
            </w:r>
          </w:p>
        </w:tc>
        <w:tc>
          <w:tcPr>
            <w:tcW w:w="1078" w:type="dxa"/>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0</w:t>
            </w:r>
          </w:p>
        </w:tc>
        <w:tc>
          <w:tcPr>
            <w:tcW w:w="9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0</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0</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0</w:t>
            </w:r>
          </w:p>
        </w:tc>
        <w:tc>
          <w:tcPr>
            <w:tcW w:w="10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0</w:t>
            </w:r>
          </w:p>
        </w:tc>
        <w:tc>
          <w:tcPr>
            <w:tcW w:w="114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0</w:t>
            </w:r>
          </w:p>
        </w:tc>
        <w:tc>
          <w:tcPr>
            <w:tcW w:w="10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 x n</w:t>
            </w:r>
          </w:p>
        </w:tc>
        <w:tc>
          <w:tcPr>
            <w:tcW w:w="97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n</w:t>
            </w:r>
          </w:p>
        </w:tc>
      </w:tr>
      <w:tr w:rsidR="00BA5A22" w:rsidRPr="0059691B">
        <w:trPr>
          <w:trHeight w:val="300"/>
        </w:trPr>
        <w:tc>
          <w:tcPr>
            <w:tcW w:w="1083" w:type="dxa"/>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NST kép</w:t>
            </w:r>
          </w:p>
        </w:tc>
        <w:tc>
          <w:tcPr>
            <w:tcW w:w="1078" w:type="dxa"/>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n</w:t>
            </w:r>
          </w:p>
        </w:tc>
        <w:tc>
          <w:tcPr>
            <w:tcW w:w="9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n</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n</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n</w:t>
            </w:r>
          </w:p>
        </w:tc>
        <w:tc>
          <w:tcPr>
            <w:tcW w:w="10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n</w:t>
            </w:r>
          </w:p>
        </w:tc>
        <w:tc>
          <w:tcPr>
            <w:tcW w:w="114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n</w:t>
            </w:r>
          </w:p>
        </w:tc>
        <w:tc>
          <w:tcPr>
            <w:tcW w:w="10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0</w:t>
            </w:r>
          </w:p>
        </w:tc>
        <w:tc>
          <w:tcPr>
            <w:tcW w:w="97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0</w:t>
            </w:r>
          </w:p>
        </w:tc>
      </w:tr>
      <w:tr w:rsidR="00BA5A22" w:rsidRPr="0059691B">
        <w:trPr>
          <w:trHeight w:val="300"/>
        </w:trPr>
        <w:tc>
          <w:tcPr>
            <w:tcW w:w="1083" w:type="dxa"/>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cromatit</w:t>
            </w:r>
          </w:p>
        </w:tc>
        <w:tc>
          <w:tcPr>
            <w:tcW w:w="1078" w:type="dxa"/>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 x 2n</w:t>
            </w:r>
          </w:p>
        </w:tc>
        <w:tc>
          <w:tcPr>
            <w:tcW w:w="9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x2n</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x2n</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xn</w:t>
            </w:r>
          </w:p>
        </w:tc>
        <w:tc>
          <w:tcPr>
            <w:tcW w:w="10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xn</w:t>
            </w:r>
          </w:p>
        </w:tc>
        <w:tc>
          <w:tcPr>
            <w:tcW w:w="114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xn</w:t>
            </w:r>
          </w:p>
        </w:tc>
        <w:tc>
          <w:tcPr>
            <w:tcW w:w="10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0</w:t>
            </w:r>
          </w:p>
        </w:tc>
        <w:tc>
          <w:tcPr>
            <w:tcW w:w="97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0</w:t>
            </w:r>
          </w:p>
        </w:tc>
      </w:tr>
      <w:tr w:rsidR="00BA5A22" w:rsidRPr="0059691B">
        <w:trPr>
          <w:trHeight w:val="300"/>
        </w:trPr>
        <w:tc>
          <w:tcPr>
            <w:tcW w:w="1083" w:type="dxa"/>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Tâm động</w:t>
            </w:r>
          </w:p>
        </w:tc>
        <w:tc>
          <w:tcPr>
            <w:tcW w:w="1078" w:type="dxa"/>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n</w:t>
            </w:r>
          </w:p>
        </w:tc>
        <w:tc>
          <w:tcPr>
            <w:tcW w:w="9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n</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n</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n</w:t>
            </w:r>
          </w:p>
        </w:tc>
        <w:tc>
          <w:tcPr>
            <w:tcW w:w="10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n</w:t>
            </w:r>
          </w:p>
        </w:tc>
        <w:tc>
          <w:tcPr>
            <w:tcW w:w="114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n</w:t>
            </w:r>
          </w:p>
        </w:tc>
        <w:tc>
          <w:tcPr>
            <w:tcW w:w="10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xn</w:t>
            </w:r>
          </w:p>
        </w:tc>
        <w:tc>
          <w:tcPr>
            <w:tcW w:w="97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n</w:t>
            </w:r>
          </w:p>
        </w:tc>
      </w:tr>
    </w:tbl>
    <w:p w:rsidR="00BA5A22" w:rsidRPr="0059691B" w:rsidRDefault="00BA5A22" w:rsidP="00BA5A22">
      <w:pPr>
        <w:autoSpaceDE w:val="0"/>
        <w:autoSpaceDN w:val="0"/>
        <w:adjustRightInd w:val="0"/>
        <w:spacing w:before="120" w:after="120"/>
        <w:rPr>
          <w:lang w:val="en"/>
        </w:rPr>
      </w:pPr>
    </w:p>
    <w:p w:rsidR="00BA5A22" w:rsidRPr="0059691B" w:rsidRDefault="00BA5A22" w:rsidP="00BA5A22">
      <w:pPr>
        <w:autoSpaceDE w:val="0"/>
        <w:autoSpaceDN w:val="0"/>
        <w:adjustRightInd w:val="0"/>
        <w:spacing w:before="120" w:after="120"/>
        <w:rPr>
          <w:b/>
          <w:bCs/>
          <w:lang w:val="en"/>
        </w:rPr>
      </w:pPr>
      <w:r w:rsidRPr="0059691B">
        <w:rPr>
          <w:b/>
          <w:bCs/>
          <w:lang w:val="en"/>
        </w:rPr>
        <w:t>5.Số giao tử tạo thành, số hợp tử tạo ra</w:t>
      </w:r>
    </w:p>
    <w:p w:rsidR="00BA5A22" w:rsidRPr="0059691B" w:rsidRDefault="00BA5A22" w:rsidP="00BA5A22">
      <w:pPr>
        <w:autoSpaceDE w:val="0"/>
        <w:autoSpaceDN w:val="0"/>
        <w:adjustRightInd w:val="0"/>
        <w:spacing w:before="120" w:after="120"/>
        <w:rPr>
          <w:lang w:val="en"/>
        </w:rPr>
      </w:pPr>
      <w:r w:rsidRPr="0059691B">
        <w:rPr>
          <w:lang w:val="en"/>
        </w:rPr>
        <w:t>-Số tinh trùng hình thành=số tế bào sinh tinh x 4</w:t>
      </w:r>
    </w:p>
    <w:p w:rsidR="00BA5A22" w:rsidRPr="0059691B" w:rsidRDefault="00BA5A22" w:rsidP="00BA5A22">
      <w:pPr>
        <w:autoSpaceDE w:val="0"/>
        <w:autoSpaceDN w:val="0"/>
        <w:adjustRightInd w:val="0"/>
        <w:spacing w:before="120" w:after="120"/>
        <w:rPr>
          <w:lang w:val="en"/>
        </w:rPr>
      </w:pPr>
      <w:r w:rsidRPr="0059691B">
        <w:rPr>
          <w:lang w:val="en"/>
        </w:rPr>
        <w:t>-Số NST chứa trong các tinh trùng= số tinh trùng x n</w:t>
      </w:r>
    </w:p>
    <w:p w:rsidR="00BA5A22" w:rsidRPr="0059691B" w:rsidRDefault="00BA5A22" w:rsidP="00BA5A22">
      <w:pPr>
        <w:autoSpaceDE w:val="0"/>
        <w:autoSpaceDN w:val="0"/>
        <w:adjustRightInd w:val="0"/>
        <w:spacing w:before="120" w:after="120"/>
        <w:rPr>
          <w:lang w:val="en"/>
        </w:rPr>
      </w:pPr>
      <w:r w:rsidRPr="0059691B">
        <w:rPr>
          <w:lang w:val="en"/>
        </w:rPr>
        <w:t>-Số trứng hình thành = số tế bào sinh trứng x 1</w:t>
      </w:r>
    </w:p>
    <w:p w:rsidR="00BA5A22" w:rsidRPr="0059691B" w:rsidRDefault="00BA5A22" w:rsidP="00BA5A22">
      <w:pPr>
        <w:autoSpaceDE w:val="0"/>
        <w:autoSpaceDN w:val="0"/>
        <w:adjustRightInd w:val="0"/>
        <w:spacing w:before="120" w:after="120"/>
        <w:rPr>
          <w:lang w:val="en"/>
        </w:rPr>
      </w:pPr>
      <w:r w:rsidRPr="0059691B">
        <w:rPr>
          <w:lang w:val="en"/>
        </w:rPr>
        <w:t>-Số NST chứa trong các trứng được hình thành = số trứng x n</w:t>
      </w:r>
    </w:p>
    <w:p w:rsidR="00BA5A22" w:rsidRPr="0059691B" w:rsidRDefault="00BA5A22" w:rsidP="00BA5A22">
      <w:pPr>
        <w:autoSpaceDE w:val="0"/>
        <w:autoSpaceDN w:val="0"/>
        <w:adjustRightInd w:val="0"/>
        <w:spacing w:before="120" w:after="120"/>
        <w:rPr>
          <w:lang w:val="en"/>
        </w:rPr>
      </w:pPr>
      <w:r w:rsidRPr="0059691B">
        <w:rPr>
          <w:lang w:val="en"/>
        </w:rPr>
        <w:t>-Số thể định hướng(thể cực) = số tế bào sinh trứng x 3</w:t>
      </w:r>
    </w:p>
    <w:p w:rsidR="00BA5A22" w:rsidRPr="0059691B" w:rsidRDefault="00BA5A22" w:rsidP="00BA5A22">
      <w:pPr>
        <w:autoSpaceDE w:val="0"/>
        <w:autoSpaceDN w:val="0"/>
        <w:adjustRightInd w:val="0"/>
        <w:spacing w:before="120" w:after="120"/>
        <w:rPr>
          <w:lang w:val="en"/>
        </w:rPr>
      </w:pPr>
      <w:r w:rsidRPr="0059691B">
        <w:rPr>
          <w:lang w:val="en"/>
        </w:rPr>
        <w:t>-Số NST chứa trong các thể định hướng = số thể định hướng x n</w:t>
      </w:r>
    </w:p>
    <w:p w:rsidR="00BA5A22" w:rsidRPr="0059691B" w:rsidRDefault="00BA5A22" w:rsidP="00BA5A22">
      <w:pPr>
        <w:autoSpaceDE w:val="0"/>
        <w:autoSpaceDN w:val="0"/>
        <w:adjustRightInd w:val="0"/>
        <w:spacing w:before="120" w:after="120"/>
        <w:rPr>
          <w:lang w:val="en"/>
        </w:rPr>
      </w:pPr>
      <w:r w:rsidRPr="0059691B">
        <w:rPr>
          <w:lang w:val="en"/>
        </w:rPr>
        <w:t>-Số hợp tử tạo thành = số tinh trùng được thụ tinh= số trứng được thụ tinh</w:t>
      </w:r>
    </w:p>
    <w:p w:rsidR="00BA5A22" w:rsidRPr="0059691B" w:rsidRDefault="00BA5A22" w:rsidP="00BA5A22">
      <w:pPr>
        <w:spacing w:before="120" w:after="120"/>
        <w:jc w:val="center"/>
        <w:outlineLvl w:val="0"/>
        <w:rPr>
          <w:b/>
          <w:bCs/>
        </w:rPr>
      </w:pPr>
      <w:r w:rsidRPr="0059691B">
        <w:rPr>
          <w:b/>
          <w:bCs/>
        </w:rPr>
        <w:t>HƯỚNG DẪN GIẢI BÀI TẬP</w:t>
      </w:r>
    </w:p>
    <w:p w:rsidR="00BA5A22" w:rsidRPr="0059691B" w:rsidRDefault="00BA5A22" w:rsidP="00BA5A22">
      <w:pPr>
        <w:spacing w:before="120" w:after="120"/>
        <w:jc w:val="both"/>
      </w:pPr>
      <w:r w:rsidRPr="0059691B">
        <w:rPr>
          <w:b/>
        </w:rPr>
        <w:t>1.</w:t>
      </w:r>
      <w:r w:rsidRPr="0059691B">
        <w:rPr>
          <w:b/>
          <w:bCs/>
        </w:rPr>
        <w:t>Tạo giao tử</w:t>
      </w:r>
      <w:r w:rsidRPr="0059691B">
        <w:t xml:space="preserve"> (Kiểu NST giới tính: đực XY; cái XX) </w:t>
      </w:r>
    </w:p>
    <w:p w:rsidR="00BA5A22" w:rsidRPr="0059691B" w:rsidRDefault="00BA5A22" w:rsidP="00BA5A22">
      <w:pPr>
        <w:spacing w:before="120" w:after="120"/>
        <w:jc w:val="both"/>
      </w:pPr>
      <w:r w:rsidRPr="0059691B">
        <w:t xml:space="preserve">- Ở vùng chín, mỗi tế bào sinh dục sơ khai (tế bào sinh tinh) qua giảm phân cho 4 tinh trùng và gồm 2 loại X và Y có tỉ lệ bằng nhau. </w:t>
      </w:r>
    </w:p>
    <w:p w:rsidR="00BA5A22" w:rsidRPr="0059691B" w:rsidRDefault="00BA5A22" w:rsidP="00BA5A22">
      <w:pPr>
        <w:spacing w:before="120" w:after="120"/>
        <w:jc w:val="center"/>
        <w:rPr>
          <w:bCs/>
        </w:rPr>
      </w:pPr>
      <w:r w:rsidRPr="0059691B">
        <w:rPr>
          <w:bCs/>
        </w:rPr>
        <w:t>Số tinh trùng hình thành = Số tế bào sinh tinh x 4</w:t>
      </w:r>
    </w:p>
    <w:p w:rsidR="00BA5A22" w:rsidRPr="0059691B" w:rsidRDefault="00BA5A22" w:rsidP="00BA5A22">
      <w:pPr>
        <w:spacing w:before="120" w:after="120"/>
        <w:jc w:val="center"/>
        <w:rPr>
          <w:bCs/>
        </w:rPr>
      </w:pPr>
      <w:r w:rsidRPr="0059691B">
        <w:rPr>
          <w:bCs/>
        </w:rPr>
        <w:t>Số tinh trùng X hình thành = Số tế bào Y hình thành.</w:t>
      </w:r>
    </w:p>
    <w:p w:rsidR="00BA5A22" w:rsidRPr="0059691B" w:rsidRDefault="00BA5A22" w:rsidP="00BA5A22">
      <w:pPr>
        <w:tabs>
          <w:tab w:val="left" w:pos="1064"/>
        </w:tabs>
        <w:spacing w:before="120" w:after="120"/>
        <w:jc w:val="both"/>
      </w:pPr>
      <w:r w:rsidRPr="0059691B">
        <w:t xml:space="preserve">- Ở vùng chín, mỗi tế bào sinh dục sơ khai (tế bào sinh trứng) qua giảm phân chỉ cho 1 tế bào trứng gồm 1 loại  X, 3 tế bào kia là thể định hướng (về sau bị tiêu biến). </w:t>
      </w:r>
    </w:p>
    <w:p w:rsidR="00BA5A22" w:rsidRPr="0059691B" w:rsidRDefault="00BA5A22" w:rsidP="00BA5A22">
      <w:pPr>
        <w:tabs>
          <w:tab w:val="left" w:pos="1064"/>
        </w:tabs>
        <w:spacing w:before="120" w:after="120"/>
        <w:jc w:val="center"/>
        <w:rPr>
          <w:bCs/>
        </w:rPr>
      </w:pPr>
      <w:r w:rsidRPr="0059691B">
        <w:rPr>
          <w:bCs/>
        </w:rPr>
        <w:t>Số trứng hình thành = Số tế bào trứng  x 1</w:t>
      </w:r>
    </w:p>
    <w:p w:rsidR="00BA5A22" w:rsidRPr="0059691B" w:rsidRDefault="00BA5A22" w:rsidP="00BA5A22">
      <w:pPr>
        <w:tabs>
          <w:tab w:val="left" w:pos="1064"/>
        </w:tabs>
        <w:spacing w:before="120" w:after="120"/>
        <w:jc w:val="center"/>
        <w:rPr>
          <w:bCs/>
        </w:rPr>
      </w:pPr>
      <w:r w:rsidRPr="0059691B">
        <w:rPr>
          <w:bCs/>
        </w:rPr>
        <w:t>Số thể định hướng = Số tế bào sinh trứng  x 3</w:t>
      </w:r>
    </w:p>
    <w:p w:rsidR="00BA5A22" w:rsidRPr="0059691B" w:rsidRDefault="00BA5A22" w:rsidP="00BA5A22">
      <w:pPr>
        <w:tabs>
          <w:tab w:val="left" w:pos="1064"/>
        </w:tabs>
        <w:spacing w:before="120" w:after="120"/>
        <w:jc w:val="both"/>
        <w:outlineLvl w:val="0"/>
        <w:rPr>
          <w:b/>
          <w:bCs/>
        </w:rPr>
      </w:pPr>
      <w:r w:rsidRPr="0059691B">
        <w:rPr>
          <w:b/>
          <w:bCs/>
        </w:rPr>
        <w:t xml:space="preserve">2. Tạo  hợp tử </w:t>
      </w:r>
    </w:p>
    <w:p w:rsidR="00BA5A22" w:rsidRPr="0059691B" w:rsidRDefault="00BA5A22" w:rsidP="00BA5A22">
      <w:pPr>
        <w:tabs>
          <w:tab w:val="left" w:pos="1064"/>
        </w:tabs>
        <w:spacing w:before="120" w:after="120"/>
        <w:jc w:val="both"/>
        <w:rPr>
          <w:b/>
          <w:bCs/>
        </w:rPr>
      </w:pPr>
      <w:r w:rsidRPr="0059691B">
        <w:t xml:space="preserve">- Một tinh trùng loại X kết hợp với trứng tạo thành 1 hợp tử XX, còn tinh trùng loại Y kết hợp với trứng tạo thành 1 hợp tử XY </w:t>
      </w:r>
    </w:p>
    <w:p w:rsidR="00BA5A22" w:rsidRPr="0059691B" w:rsidRDefault="00BA5A22" w:rsidP="00BA5A22">
      <w:pPr>
        <w:tabs>
          <w:tab w:val="left" w:pos="1064"/>
        </w:tabs>
        <w:spacing w:before="120" w:after="120"/>
        <w:jc w:val="center"/>
      </w:pPr>
      <w:r w:rsidRPr="0059691B">
        <w:t xml:space="preserve">Tinh trùng X x Trứng X </w:t>
      </w:r>
      <w:r w:rsidRPr="0059691B">
        <w:sym w:font="Wingdings" w:char="F0E0"/>
      </w:r>
      <w:r w:rsidRPr="0059691B">
        <w:t xml:space="preserve"> Hợp tử XX (cái)</w:t>
      </w:r>
    </w:p>
    <w:p w:rsidR="00BA5A22" w:rsidRPr="0059691B" w:rsidRDefault="00BA5A22" w:rsidP="00BA5A22">
      <w:pPr>
        <w:tabs>
          <w:tab w:val="left" w:pos="1064"/>
        </w:tabs>
        <w:spacing w:before="120" w:after="120"/>
        <w:jc w:val="center"/>
      </w:pPr>
      <w:r w:rsidRPr="0059691B">
        <w:t xml:space="preserve">Tinh trùng Y x Trứng X </w:t>
      </w:r>
      <w:r w:rsidRPr="0059691B">
        <w:sym w:font="Wingdings" w:char="F0E0"/>
      </w:r>
      <w:r w:rsidRPr="0059691B">
        <w:t xml:space="preserve"> Hợp tử XY (đực)</w:t>
      </w:r>
    </w:p>
    <w:p w:rsidR="00BA5A22" w:rsidRPr="0059691B" w:rsidRDefault="00BA5A22" w:rsidP="00BA5A22">
      <w:pPr>
        <w:tabs>
          <w:tab w:val="left" w:pos="1064"/>
        </w:tabs>
        <w:spacing w:before="120" w:after="120"/>
        <w:jc w:val="both"/>
      </w:pPr>
      <w:r w:rsidRPr="0059691B">
        <w:t>- Mỗi tế bào trứng chỉ kết hợp với một tinh trùng để tạo thành 1 hợp tử.</w:t>
      </w:r>
    </w:p>
    <w:p w:rsidR="00BA5A22" w:rsidRPr="0059691B" w:rsidRDefault="00BA5A22" w:rsidP="00BA5A22">
      <w:pPr>
        <w:tabs>
          <w:tab w:val="left" w:pos="1064"/>
        </w:tabs>
        <w:spacing w:before="120" w:after="120"/>
        <w:jc w:val="center"/>
        <w:outlineLvl w:val="0"/>
        <w:rPr>
          <w:bCs/>
        </w:rPr>
      </w:pPr>
      <w:r w:rsidRPr="0059691B">
        <w:rPr>
          <w:bCs/>
        </w:rPr>
        <w:t>Số hợp tử tạo thành = Số tinh trùng thụ tinh = Số trứng thụ tinh</w:t>
      </w:r>
    </w:p>
    <w:p w:rsidR="00BA5A22" w:rsidRPr="0059691B" w:rsidRDefault="00BA5A22" w:rsidP="00BA5A22">
      <w:pPr>
        <w:tabs>
          <w:tab w:val="left" w:pos="1064"/>
        </w:tabs>
        <w:spacing w:before="120" w:after="120"/>
        <w:jc w:val="both"/>
        <w:outlineLvl w:val="0"/>
        <w:rPr>
          <w:b/>
          <w:bCs/>
        </w:rPr>
      </w:pPr>
      <w:r w:rsidRPr="0059691B">
        <w:rPr>
          <w:b/>
          <w:bCs/>
        </w:rPr>
        <w:t>3 .Tỉ lệ thụ tinh (hiệu suất thụ tinh):</w:t>
      </w:r>
    </w:p>
    <w:p w:rsidR="00BA5A22" w:rsidRPr="0059691B" w:rsidRDefault="00BA5A22" w:rsidP="00BA5A22">
      <w:pPr>
        <w:tabs>
          <w:tab w:val="left" w:pos="1064"/>
        </w:tabs>
        <w:spacing w:before="120" w:after="120"/>
        <w:jc w:val="both"/>
        <w:rPr>
          <w:bCs/>
        </w:rPr>
      </w:pPr>
      <w:r w:rsidRPr="0059691B">
        <w:rPr>
          <w:bCs/>
        </w:rPr>
        <w:t>- Tỉ lệ thụ tinh của tinh trùng = Số tinh trùng thụ tinh : Tổng số tinh trứng hình thành.</w:t>
      </w:r>
    </w:p>
    <w:p w:rsidR="00BA5A22" w:rsidRPr="0059691B" w:rsidRDefault="00BA5A22" w:rsidP="00BA5A22">
      <w:pPr>
        <w:tabs>
          <w:tab w:val="left" w:pos="1064"/>
        </w:tabs>
        <w:spacing w:before="120" w:after="120"/>
        <w:jc w:val="both"/>
        <w:rPr>
          <w:bCs/>
        </w:rPr>
      </w:pPr>
      <w:r w:rsidRPr="0059691B">
        <w:rPr>
          <w:bCs/>
        </w:rPr>
        <w:t xml:space="preserve">- Tỉ lệ thụ tinh của trứng = Số trứng thụ tinh : Tổng số trứng hình thành </w:t>
      </w:r>
    </w:p>
    <w:p w:rsidR="00BA5A22" w:rsidRPr="0059691B" w:rsidRDefault="00BA5A22" w:rsidP="00BA5A22">
      <w:pPr>
        <w:tabs>
          <w:tab w:val="left" w:pos="1064"/>
        </w:tabs>
        <w:spacing w:before="120" w:after="120"/>
        <w:jc w:val="both"/>
        <w:rPr>
          <w:b/>
          <w:bCs/>
        </w:rPr>
      </w:pPr>
      <w:r w:rsidRPr="0059691B">
        <w:rPr>
          <w:b/>
          <w:bCs/>
        </w:rPr>
        <w:t>4. Tính số loại giao tử và hợp tử khác nhau về nguồn gốc và cấu trúc NST</w:t>
      </w:r>
    </w:p>
    <w:p w:rsidR="00BA5A22" w:rsidRPr="0059691B" w:rsidRDefault="00BA5A22" w:rsidP="00BA5A22">
      <w:pPr>
        <w:tabs>
          <w:tab w:val="left" w:pos="1064"/>
        </w:tabs>
        <w:spacing w:before="120" w:after="120"/>
        <w:jc w:val="center"/>
        <w:rPr>
          <w:b/>
          <w:bCs/>
        </w:rPr>
      </w:pPr>
      <w:r w:rsidRPr="0059691B">
        <w:rPr>
          <w:b/>
          <w:bCs/>
        </w:rPr>
        <w:t>Sự phân li và tổ hợp của NST trong quá trình giảm phân.</w:t>
      </w:r>
    </w:p>
    <w:p w:rsidR="00BA5A22" w:rsidRPr="0059691B" w:rsidRDefault="00BA5A22" w:rsidP="00BA5A22">
      <w:pPr>
        <w:tabs>
          <w:tab w:val="left" w:pos="1064"/>
        </w:tabs>
        <w:spacing w:before="120" w:after="120"/>
        <w:jc w:val="both"/>
        <w:rPr>
          <w:b/>
          <w:i/>
        </w:rPr>
      </w:pPr>
      <w:r w:rsidRPr="0059691B">
        <w:rPr>
          <w:b/>
          <w:i/>
        </w:rPr>
        <w:t>a. Ở phân bào I:</w:t>
      </w:r>
    </w:p>
    <w:p w:rsidR="00BA5A22" w:rsidRPr="0059691B" w:rsidRDefault="00BA5A22" w:rsidP="00BA5A22">
      <w:pPr>
        <w:tabs>
          <w:tab w:val="left" w:pos="1064"/>
        </w:tabs>
        <w:spacing w:before="120" w:after="120"/>
        <w:jc w:val="both"/>
      </w:pPr>
      <w:r w:rsidRPr="0059691B">
        <w:t>- Từ kì sau đến kì cuối, mỗi NST kép trong cặp tương đồng phân li về 1 tế bào, có khả năng tổng hợp tự do với các NST kép của các cặp khác theo nhiều kiểu.</w:t>
      </w:r>
    </w:p>
    <w:p w:rsidR="00BA5A22" w:rsidRPr="0059691B" w:rsidRDefault="00BA5A22" w:rsidP="00BA5A22">
      <w:pPr>
        <w:tabs>
          <w:tab w:val="left" w:pos="1064"/>
        </w:tabs>
        <w:spacing w:before="120" w:after="120"/>
        <w:jc w:val="both"/>
      </w:pPr>
      <w:r w:rsidRPr="0059691B">
        <w:t xml:space="preserve">- Nếu có trao đổi đoạn trong cặp NST thì chỉ thay đổi dạng trong số kiểu đó, chứ không làm tăng số kiểu tổ hợp. </w:t>
      </w:r>
    </w:p>
    <w:p w:rsidR="00BA5A22" w:rsidRPr="0059691B" w:rsidRDefault="00BA5A22" w:rsidP="00BA5A22">
      <w:pPr>
        <w:tabs>
          <w:tab w:val="left" w:pos="1064"/>
        </w:tabs>
        <w:spacing w:before="120" w:after="120"/>
        <w:jc w:val="center"/>
        <w:rPr>
          <w:b/>
          <w:bCs/>
        </w:rPr>
      </w:pPr>
      <w:r w:rsidRPr="0059691B">
        <w:rPr>
          <w:b/>
          <w:bCs/>
        </w:rPr>
        <w:t>Số kiểu tổ hợp : 2</w:t>
      </w:r>
      <w:r w:rsidRPr="0059691B">
        <w:rPr>
          <w:b/>
          <w:bCs/>
          <w:vertAlign w:val="superscript"/>
        </w:rPr>
        <w:t xml:space="preserve">n </w:t>
      </w:r>
      <w:r w:rsidRPr="0059691B">
        <w:rPr>
          <w:b/>
          <w:bCs/>
        </w:rPr>
        <w:t xml:space="preserve"> (n số cặp NST tương đồng)</w:t>
      </w:r>
    </w:p>
    <w:p w:rsidR="00BA5A22" w:rsidRPr="0059691B" w:rsidRDefault="00BA5A22" w:rsidP="00BA5A22">
      <w:pPr>
        <w:tabs>
          <w:tab w:val="left" w:pos="1064"/>
        </w:tabs>
        <w:spacing w:before="120" w:after="120"/>
        <w:jc w:val="center"/>
        <w:rPr>
          <w:b/>
          <w:bCs/>
        </w:rPr>
      </w:pPr>
      <w:r w:rsidRPr="0059691B">
        <w:rPr>
          <w:b/>
          <w:bCs/>
        </w:rPr>
        <w:t>Các dạng tổ hợp: dùng sơ dồ phân nhánh hoặc cách nhân đại số</w:t>
      </w:r>
    </w:p>
    <w:p w:rsidR="00BA5A22" w:rsidRPr="0059691B" w:rsidRDefault="00BA5A22" w:rsidP="00BA5A22">
      <w:pPr>
        <w:tabs>
          <w:tab w:val="left" w:pos="1064"/>
        </w:tabs>
        <w:spacing w:before="120" w:after="120"/>
        <w:jc w:val="both"/>
        <w:rPr>
          <w:b/>
          <w:i/>
        </w:rPr>
      </w:pPr>
      <w:r w:rsidRPr="0059691B">
        <w:rPr>
          <w:b/>
          <w:bCs/>
          <w:i/>
        </w:rPr>
        <w:t>b.</w:t>
      </w:r>
      <w:r w:rsidRPr="0059691B">
        <w:rPr>
          <w:b/>
          <w:i/>
        </w:rPr>
        <w:t xml:space="preserve"> Ở phân bào II: </w:t>
      </w:r>
    </w:p>
    <w:p w:rsidR="00BA5A22" w:rsidRPr="0059691B" w:rsidRDefault="00BA5A22" w:rsidP="00BA5A22">
      <w:pPr>
        <w:tabs>
          <w:tab w:val="left" w:pos="1064"/>
        </w:tabs>
        <w:spacing w:before="120" w:after="120"/>
        <w:jc w:val="both"/>
      </w:pPr>
      <w:r w:rsidRPr="0059691B">
        <w:rPr>
          <w:b/>
          <w:bCs/>
        </w:rPr>
        <w:t xml:space="preserve">- </w:t>
      </w:r>
      <w:r w:rsidRPr="0059691B">
        <w:t xml:space="preserve">Từ kì sau đến kì cuối, mỗi NST đơn trong NST kép phân li về 1 giao tử và có khả năng tổ hợp tự do với các NST đơn của những cặp khác tạo thành nhiều kiểu tổ hợp, do đó phát sinh nhiều loại giao tử. </w:t>
      </w:r>
    </w:p>
    <w:p w:rsidR="00BA5A22" w:rsidRPr="0059691B" w:rsidRDefault="00BA5A22" w:rsidP="00BA5A22">
      <w:pPr>
        <w:tabs>
          <w:tab w:val="left" w:pos="1064"/>
        </w:tabs>
        <w:spacing w:before="120" w:after="120"/>
        <w:jc w:val="both"/>
      </w:pPr>
      <w:r w:rsidRPr="0059691B">
        <w:rPr>
          <w:b/>
          <w:bCs/>
        </w:rPr>
        <w:t>-</w:t>
      </w:r>
      <w:r w:rsidRPr="0059691B">
        <w:t xml:space="preserve"> Nếu có trao đổi đọan xảy ra tại 1 điểm trong cặp NST thì cứ mỗi cặp có trao đổi đoạn sẽ làm số loại giao tử tăng gấp đôi. </w:t>
      </w:r>
    </w:p>
    <w:p w:rsidR="00BA5A22" w:rsidRPr="0059691B" w:rsidRDefault="00BA5A22" w:rsidP="00BA5A22">
      <w:pPr>
        <w:tabs>
          <w:tab w:val="left" w:pos="1064"/>
        </w:tabs>
        <w:spacing w:before="120" w:after="120"/>
        <w:jc w:val="center"/>
        <w:rPr>
          <w:b/>
          <w:bCs/>
        </w:rPr>
      </w:pPr>
      <w:r w:rsidRPr="0059691B">
        <w:rPr>
          <w:b/>
          <w:bCs/>
        </w:rPr>
        <w:t>Số kiểu giao tử : 2</w:t>
      </w:r>
      <w:r w:rsidRPr="0059691B">
        <w:rPr>
          <w:b/>
          <w:bCs/>
          <w:vertAlign w:val="superscript"/>
        </w:rPr>
        <w:t xml:space="preserve">n + m </w:t>
      </w:r>
      <w:r w:rsidRPr="0059691B">
        <w:rPr>
          <w:b/>
          <w:bCs/>
        </w:rPr>
        <w:t>(m: số cặp NST có trao đổi đoạn)</w:t>
      </w:r>
    </w:p>
    <w:p w:rsidR="00BA5A22" w:rsidRPr="0059691B" w:rsidRDefault="00BA5A22" w:rsidP="00BA5A22">
      <w:pPr>
        <w:tabs>
          <w:tab w:val="left" w:pos="1064"/>
        </w:tabs>
        <w:spacing w:before="120" w:after="120"/>
        <w:jc w:val="center"/>
        <w:rPr>
          <w:b/>
          <w:bCs/>
        </w:rPr>
      </w:pPr>
      <w:r w:rsidRPr="0059691B">
        <w:rPr>
          <w:b/>
          <w:bCs/>
        </w:rPr>
        <w:t>Dạng tổ hợp : dùng sơ đồ phân nhánh hoặc cách nhân đại số</w:t>
      </w:r>
    </w:p>
    <w:p w:rsidR="00BA5A22" w:rsidRPr="0059691B" w:rsidRDefault="00BA5A22" w:rsidP="00BA5A22">
      <w:pPr>
        <w:tabs>
          <w:tab w:val="left" w:pos="1064"/>
        </w:tabs>
        <w:spacing w:before="120" w:after="120"/>
        <w:jc w:val="center"/>
        <w:rPr>
          <w:b/>
          <w:bCs/>
        </w:rPr>
      </w:pPr>
      <w:r w:rsidRPr="0059691B">
        <w:rPr>
          <w:b/>
          <w:bCs/>
        </w:rPr>
        <w:t>CÂU HỎI LUYỆN TẬP</w:t>
      </w:r>
    </w:p>
    <w:p w:rsidR="00BA5A22" w:rsidRPr="0059691B" w:rsidRDefault="00152637" w:rsidP="00BA5A22">
      <w:pPr>
        <w:spacing w:before="120" w:after="120"/>
        <w:jc w:val="both"/>
        <w:rPr>
          <w:lang w:val="nl-NL"/>
        </w:rPr>
      </w:pPr>
      <w:r>
        <w:rPr>
          <w:b/>
          <w:lang w:val="nl-NL"/>
        </w:rPr>
        <w:t>Câu 1</w:t>
      </w:r>
      <w:r w:rsidR="00BA5A22" w:rsidRPr="0059691B">
        <w:rPr>
          <w:b/>
          <w:lang w:val="nl-NL"/>
        </w:rPr>
        <w:t>:</w:t>
      </w:r>
      <w:r w:rsidR="00BA5A22" w:rsidRPr="0059691B">
        <w:rPr>
          <w:lang w:val="nl-NL"/>
        </w:rPr>
        <w:t xml:space="preserve"> Thế nào là nhiễm sắc thể kép và cặp nhiễm sắc thể tương đồng? Phân biệt sự khác nhau giữa nhiễm sắc thể kép và cặp nhiễm sắc thể tương đồng.</w:t>
      </w:r>
    </w:p>
    <w:p w:rsidR="00BA5A22" w:rsidRPr="0059691B" w:rsidRDefault="00152637" w:rsidP="00BA5A22">
      <w:pPr>
        <w:spacing w:before="120" w:after="120"/>
        <w:jc w:val="both"/>
        <w:rPr>
          <w:lang w:val="nl-NL"/>
        </w:rPr>
      </w:pPr>
      <w:r>
        <w:rPr>
          <w:b/>
          <w:lang w:val="nl-NL"/>
        </w:rPr>
        <w:t>Câu 2</w:t>
      </w:r>
      <w:r w:rsidR="00BA5A22" w:rsidRPr="0059691B">
        <w:rPr>
          <w:b/>
          <w:lang w:val="nl-NL"/>
        </w:rPr>
        <w:t>:</w:t>
      </w:r>
      <w:r w:rsidR="00BA5A22" w:rsidRPr="0059691B">
        <w:rPr>
          <w:lang w:val="nl-NL"/>
        </w:rPr>
        <w:t xml:space="preserve"> Bộ nhiễm sắc thể của loài được ký hiệu như sau: T đồng dạng với t, D đồng dạng với d, H đồng dạng với h. (mỗi chữ cái ứng với 1 nhiễm sắc thể đơn). Viết ký hiệu bộ nhiễm sắc thể của loài ở các kì:</w:t>
      </w:r>
    </w:p>
    <w:p w:rsidR="00BA5A22" w:rsidRPr="0059691B" w:rsidRDefault="00BA5A22" w:rsidP="00BA5A22">
      <w:pPr>
        <w:spacing w:before="120" w:after="120"/>
        <w:jc w:val="both"/>
        <w:rPr>
          <w:lang w:val="nl-NL"/>
        </w:rPr>
      </w:pPr>
      <w:r w:rsidRPr="0059691B">
        <w:rPr>
          <w:lang w:val="nl-NL"/>
        </w:rPr>
        <w:t>a.Của phân bào nguyên phân?</w:t>
      </w:r>
    </w:p>
    <w:p w:rsidR="00BA5A22" w:rsidRPr="0059691B" w:rsidRDefault="00BA5A22" w:rsidP="00BA5A22">
      <w:pPr>
        <w:autoSpaceDE w:val="0"/>
        <w:autoSpaceDN w:val="0"/>
        <w:adjustRightInd w:val="0"/>
        <w:spacing w:before="120" w:after="120"/>
        <w:jc w:val="both"/>
        <w:rPr>
          <w:lang w:val="nl-NL"/>
        </w:rPr>
      </w:pPr>
      <w:r w:rsidRPr="0059691B">
        <w:rPr>
          <w:lang w:val="nl-NL"/>
        </w:rPr>
        <w:t>b. Kỳ trước I,kỳ cuối II của phân bào giảm phân? (Nếu không có sự trao đổi đoạn và đột biến).</w:t>
      </w:r>
    </w:p>
    <w:p w:rsidR="00BA5A22" w:rsidRPr="0059691B" w:rsidRDefault="00152637" w:rsidP="00BA5A22">
      <w:pPr>
        <w:spacing w:before="120" w:after="120"/>
        <w:rPr>
          <w:b/>
          <w:lang w:val="nl-NL"/>
        </w:rPr>
      </w:pPr>
      <w:r>
        <w:rPr>
          <w:b/>
          <w:lang w:val="nl-NL"/>
        </w:rPr>
        <w:t>Câu 3</w:t>
      </w:r>
      <w:r w:rsidR="00BA5A22" w:rsidRPr="0059691B">
        <w:rPr>
          <w:b/>
          <w:lang w:val="nl-NL"/>
        </w:rPr>
        <w:t>:</w:t>
      </w:r>
      <w:r w:rsidR="00BA5A22" w:rsidRPr="0059691B">
        <w:rPr>
          <w:lang w:val="nl-NL"/>
        </w:rPr>
        <w:t xml:space="preserve"> Nêu ví dụ về tính đặc trưng của bộ NST của mỗi loài sinh vật. Trình bày cơ chế của tính đặc trưng và ổn định của bộ NST ở các loài sinh sản hữu tính.</w:t>
      </w:r>
    </w:p>
    <w:p w:rsidR="00BA5A22" w:rsidRPr="0059691B" w:rsidRDefault="00152637" w:rsidP="00BA5A22">
      <w:pPr>
        <w:spacing w:before="120" w:after="120"/>
        <w:jc w:val="both"/>
        <w:rPr>
          <w:lang w:val="nl-NL"/>
        </w:rPr>
      </w:pPr>
      <w:r>
        <w:rPr>
          <w:b/>
          <w:lang w:val="nl-NL"/>
        </w:rPr>
        <w:t>Câu 4</w:t>
      </w:r>
      <w:r w:rsidR="00BA5A22" w:rsidRPr="0059691B">
        <w:rPr>
          <w:b/>
          <w:lang w:val="nl-NL"/>
        </w:rPr>
        <w:t>:</w:t>
      </w:r>
      <w:r w:rsidR="00BA5A22" w:rsidRPr="0059691B">
        <w:rPr>
          <w:lang w:val="nl-NL"/>
        </w:rPr>
        <w:t xml:space="preserve"> Hãy nêu những điểm giống  nhau và khác nhau cơ bản giữa hai quá trình phát sinh giao đực và cái ở động vật? </w:t>
      </w:r>
    </w:p>
    <w:p w:rsidR="00BA5A22" w:rsidRPr="0059691B" w:rsidRDefault="00152637" w:rsidP="00BA5A22">
      <w:pPr>
        <w:spacing w:before="120" w:after="120"/>
        <w:jc w:val="both"/>
        <w:rPr>
          <w:lang w:val="nl-NL"/>
        </w:rPr>
      </w:pPr>
      <w:r>
        <w:rPr>
          <w:b/>
          <w:lang w:val="nl-NL"/>
        </w:rPr>
        <w:t>Câu 5</w:t>
      </w:r>
      <w:r w:rsidR="00BA5A22" w:rsidRPr="0059691B">
        <w:rPr>
          <w:b/>
          <w:lang w:val="nl-NL"/>
        </w:rPr>
        <w:t>:</w:t>
      </w:r>
      <w:r w:rsidR="00BA5A22" w:rsidRPr="0059691B">
        <w:rPr>
          <w:lang w:val="nl-NL"/>
        </w:rPr>
        <w:t xml:space="preserve"> Nêu những điểm  khác nhau cơ bản giữa giảm phân và nguyên phân?</w:t>
      </w:r>
    </w:p>
    <w:p w:rsidR="00BA5A22" w:rsidRPr="0059691B" w:rsidRDefault="00152637" w:rsidP="00BA5A22">
      <w:pPr>
        <w:tabs>
          <w:tab w:val="left" w:pos="1365"/>
          <w:tab w:val="left" w:pos="1680"/>
        </w:tabs>
        <w:spacing w:before="120" w:after="120"/>
        <w:jc w:val="both"/>
        <w:rPr>
          <w:lang w:val="nl-NL"/>
        </w:rPr>
      </w:pPr>
      <w:r>
        <w:rPr>
          <w:b/>
          <w:lang w:val="nl-NL"/>
        </w:rPr>
        <w:t>Câu 6</w:t>
      </w:r>
      <w:r w:rsidR="00BA5A22" w:rsidRPr="0059691B">
        <w:rPr>
          <w:b/>
          <w:lang w:val="nl-NL"/>
        </w:rPr>
        <w:t>:</w:t>
      </w:r>
      <w:r w:rsidR="00BA5A22" w:rsidRPr="0059691B">
        <w:rPr>
          <w:lang w:val="nl-NL"/>
        </w:rPr>
        <w:t xml:space="preserve"> Một tế bào sinh dục sơ khai đực của một loài động vật nguyên phân liên tiếp 5 lần, toàn bộ các tế bào con sinh ra tiến hành giảm phân tạo giao tử. Các giao tử này đều tham gia thụ tinh tạo ra 64 hợp tử. Toàn bộ quá trình phát sinh giao tử nói trên môi trường nội bào cung cấp nguyên liệu tương đương 5040 nhiễm sắc thể đơn.</w:t>
      </w:r>
    </w:p>
    <w:p w:rsidR="00BA5A22" w:rsidRPr="0059691B" w:rsidRDefault="00BA5A22" w:rsidP="00BA5A22">
      <w:pPr>
        <w:tabs>
          <w:tab w:val="left" w:pos="1365"/>
          <w:tab w:val="left" w:pos="1680"/>
        </w:tabs>
        <w:spacing w:before="120" w:after="120"/>
        <w:ind w:left="315"/>
        <w:jc w:val="both"/>
        <w:rPr>
          <w:lang w:val="nl-NL"/>
        </w:rPr>
      </w:pPr>
      <w:r w:rsidRPr="0059691B">
        <w:rPr>
          <w:lang w:val="nl-NL"/>
        </w:rPr>
        <w:t>a.  Xác định bộ nhiễm sắc thể lưỡng bội của loài, hiệu suất thụ tinh của tinh trùng?</w:t>
      </w:r>
    </w:p>
    <w:p w:rsidR="00BA5A22" w:rsidRPr="0059691B" w:rsidRDefault="00BA5A22" w:rsidP="00BA5A22">
      <w:pPr>
        <w:spacing w:before="120" w:after="120"/>
        <w:rPr>
          <w:b/>
          <w:lang w:val="nl-NL"/>
        </w:rPr>
      </w:pPr>
      <w:r w:rsidRPr="0059691B">
        <w:t>Nếu toàn bộ số trứng tham gia quá trình thụ tinh trên được sinh ra từ một nhóm tế bào sinh dục cái sơ khai, các tế bào trong nhóm có số lần nguyên phân như nhau, hiệu suất thụ tinh của trứng bằng hiệu suất thụ tinh của tinh trùng. Hãy xác định số tế bào của nhóm và số lần nguyên phân. Biết số tế bào của nhóm nhỏ hơn số lần nguyên phân.</w:t>
      </w:r>
    </w:p>
    <w:p w:rsidR="00BA5A22" w:rsidRPr="0059691B" w:rsidRDefault="00152637" w:rsidP="00BA5A22">
      <w:pPr>
        <w:spacing w:before="120" w:after="120"/>
        <w:jc w:val="both"/>
        <w:rPr>
          <w:lang w:val="nl-NL"/>
        </w:rPr>
      </w:pPr>
      <w:r>
        <w:rPr>
          <w:b/>
          <w:lang w:val="nl-NL"/>
        </w:rPr>
        <w:t>Câu 7</w:t>
      </w:r>
      <w:r w:rsidR="00BA5A22" w:rsidRPr="0059691B">
        <w:rPr>
          <w:b/>
          <w:lang w:val="nl-NL"/>
        </w:rPr>
        <w:t>:</w:t>
      </w:r>
      <w:r w:rsidR="00BA5A22" w:rsidRPr="0059691B">
        <w:rPr>
          <w:lang w:val="nl-NL"/>
        </w:rPr>
        <w:t xml:space="preserve"> a. Hoạt động của NST ở kì nào của giảm phân là cơ sở tạo ra sự đa dạng giao tử. Giải thích?</w:t>
      </w:r>
    </w:p>
    <w:p w:rsidR="00BA5A22" w:rsidRPr="0059691B" w:rsidRDefault="00BA5A22" w:rsidP="00BA5A22">
      <w:pPr>
        <w:spacing w:before="120" w:after="120"/>
        <w:jc w:val="both"/>
        <w:rPr>
          <w:lang w:val="nl-NL"/>
        </w:rPr>
      </w:pPr>
      <w:r w:rsidRPr="0059691B">
        <w:rPr>
          <w:lang w:val="nl-NL"/>
        </w:rPr>
        <w:t>b</w:t>
      </w:r>
      <w:r w:rsidRPr="0059691B">
        <w:rPr>
          <w:b/>
          <w:lang w:val="nl-NL"/>
        </w:rPr>
        <w:t>.</w:t>
      </w:r>
      <w:r w:rsidRPr="0059691B">
        <w:rPr>
          <w:lang w:val="nl-NL"/>
        </w:rPr>
        <w:t xml:space="preserve"> Quan sát hình ảnh hai kì phân bào liên tiếp  của tế bào một loài sinh vật.</w:t>
      </w:r>
    </w:p>
    <w:p w:rsidR="00BA5A22" w:rsidRPr="0059691B" w:rsidRDefault="005A0CCA" w:rsidP="00BA5A22">
      <w:pPr>
        <w:spacing w:before="120" w:after="120"/>
        <w:ind w:left="315"/>
        <w:jc w:val="both"/>
        <w:rPr>
          <w:lang w:val="nl-NL"/>
        </w:rPr>
      </w:pPr>
      <w:r>
        <w:rPr>
          <w:noProof/>
        </w:rPr>
        <mc:AlternateContent>
          <mc:Choice Requires="wpg">
            <w:drawing>
              <wp:anchor distT="0" distB="0" distL="114300" distR="114300" simplePos="0" relativeHeight="251737600" behindDoc="0" locked="0" layoutInCell="1" allowOverlap="1">
                <wp:simplePos x="0" y="0"/>
                <wp:positionH relativeFrom="column">
                  <wp:posOffset>3400425</wp:posOffset>
                </wp:positionH>
                <wp:positionV relativeFrom="paragraph">
                  <wp:posOffset>85090</wp:posOffset>
                </wp:positionV>
                <wp:extent cx="1552575" cy="967740"/>
                <wp:effectExtent l="10160" t="12700" r="8890" b="19685"/>
                <wp:wrapNone/>
                <wp:docPr id="227" name="Group 3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52575" cy="967740"/>
                          <a:chOff x="7215" y="8942"/>
                          <a:chExt cx="2445" cy="1524"/>
                        </a:xfrm>
                      </wpg:grpSpPr>
                      <wpg:grpSp>
                        <wpg:cNvPr id="228" name="Group 377"/>
                        <wpg:cNvGrpSpPr>
                          <a:grpSpLocks/>
                        </wpg:cNvGrpSpPr>
                        <wpg:grpSpPr bwMode="auto">
                          <a:xfrm>
                            <a:off x="7215" y="8942"/>
                            <a:ext cx="2445" cy="1524"/>
                            <a:chOff x="6075" y="8942"/>
                            <a:chExt cx="2445" cy="1524"/>
                          </a:xfrm>
                        </wpg:grpSpPr>
                        <wps:wsp>
                          <wps:cNvPr id="229" name="Oval 378"/>
                          <wps:cNvSpPr>
                            <a:spLocks noChangeArrowheads="1"/>
                          </wps:cNvSpPr>
                          <wps:spPr bwMode="auto">
                            <a:xfrm>
                              <a:off x="6090" y="8942"/>
                              <a:ext cx="2415" cy="1524"/>
                            </a:xfrm>
                            <a:prstGeom prst="ellipse">
                              <a:avLst/>
                            </a:prstGeom>
                            <a:solidFill>
                              <a:srgbClr val="FFFFFF"/>
                            </a:solidFill>
                            <a:ln w="25400">
                              <a:solidFill>
                                <a:srgbClr val="000000"/>
                              </a:solidFill>
                              <a:round/>
                              <a:headEnd/>
                              <a:tailEnd/>
                            </a:ln>
                          </wps:spPr>
                          <wps:bodyPr rot="0" vert="horz" wrap="square" lIns="91440" tIns="45720" rIns="91440" bIns="45720" anchor="t" anchorCtr="0" upright="1">
                            <a:noAutofit/>
                          </wps:bodyPr>
                        </wps:wsp>
                        <wps:wsp>
                          <wps:cNvPr id="230" name="Freeform 379"/>
                          <wps:cNvSpPr>
                            <a:spLocks/>
                          </wps:cNvSpPr>
                          <wps:spPr bwMode="auto">
                            <a:xfrm>
                              <a:off x="6075" y="9845"/>
                              <a:ext cx="735" cy="381"/>
                            </a:xfrm>
                            <a:custGeom>
                              <a:avLst/>
                              <a:gdLst>
                                <a:gd name="T0" fmla="*/ 0 w 735"/>
                                <a:gd name="T1" fmla="*/ 0 h 381"/>
                                <a:gd name="T2" fmla="*/ 735 w 735"/>
                                <a:gd name="T3" fmla="*/ 381 h 381"/>
                              </a:gdLst>
                              <a:ahLst/>
                              <a:cxnLst>
                                <a:cxn ang="0">
                                  <a:pos x="T0" y="T1"/>
                                </a:cxn>
                                <a:cxn ang="0">
                                  <a:pos x="T2" y="T3"/>
                                </a:cxn>
                              </a:cxnLst>
                              <a:rect l="0" t="0" r="r" b="b"/>
                              <a:pathLst>
                                <a:path w="735" h="381">
                                  <a:moveTo>
                                    <a:pt x="0" y="0"/>
                                  </a:moveTo>
                                  <a:cubicBezTo>
                                    <a:pt x="306" y="159"/>
                                    <a:pt x="613" y="318"/>
                                    <a:pt x="735" y="38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 name="Line 380"/>
                          <wps:cNvCnPr/>
                          <wps:spPr bwMode="auto">
                            <a:xfrm>
                              <a:off x="6090" y="9860"/>
                              <a:ext cx="7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Freeform 381"/>
                          <wps:cNvSpPr>
                            <a:spLocks/>
                          </wps:cNvSpPr>
                          <wps:spPr bwMode="auto">
                            <a:xfrm>
                              <a:off x="6120" y="9479"/>
                              <a:ext cx="840" cy="381"/>
                            </a:xfrm>
                            <a:custGeom>
                              <a:avLst/>
                              <a:gdLst>
                                <a:gd name="T0" fmla="*/ 0 w 840"/>
                                <a:gd name="T1" fmla="*/ 381 h 381"/>
                                <a:gd name="T2" fmla="*/ 840 w 840"/>
                                <a:gd name="T3" fmla="*/ 0 h 381"/>
                              </a:gdLst>
                              <a:ahLst/>
                              <a:cxnLst>
                                <a:cxn ang="0">
                                  <a:pos x="T0" y="T1"/>
                                </a:cxn>
                                <a:cxn ang="0">
                                  <a:pos x="T2" y="T3"/>
                                </a:cxn>
                              </a:cxnLst>
                              <a:rect l="0" t="0" r="r" b="b"/>
                              <a:pathLst>
                                <a:path w="840" h="381">
                                  <a:moveTo>
                                    <a:pt x="0" y="381"/>
                                  </a:moveTo>
                                  <a:cubicBezTo>
                                    <a:pt x="350" y="222"/>
                                    <a:pt x="700" y="64"/>
                                    <a:pt x="84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 name="Line 382"/>
                          <wps:cNvCnPr/>
                          <wps:spPr bwMode="auto">
                            <a:xfrm flipV="1">
                              <a:off x="6090" y="9485"/>
                              <a:ext cx="31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34" name="Group 383"/>
                          <wpg:cNvGrpSpPr>
                            <a:grpSpLocks/>
                          </wpg:cNvGrpSpPr>
                          <wpg:grpSpPr bwMode="auto">
                            <a:xfrm>
                              <a:off x="7740" y="9323"/>
                              <a:ext cx="780" cy="783"/>
                              <a:chOff x="7515" y="9413"/>
                              <a:chExt cx="780" cy="783"/>
                            </a:xfrm>
                          </wpg:grpSpPr>
                          <wps:wsp>
                            <wps:cNvPr id="235" name="Line 384"/>
                            <wps:cNvCnPr/>
                            <wps:spPr bwMode="auto">
                              <a:xfrm>
                                <a:off x="7620" y="9815"/>
                                <a:ext cx="6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 name="Line 385"/>
                            <wps:cNvCnPr/>
                            <wps:spPr bwMode="auto">
                              <a:xfrm flipH="1">
                                <a:off x="7545" y="9815"/>
                                <a:ext cx="73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Line 386"/>
                            <wps:cNvCnPr/>
                            <wps:spPr bwMode="auto">
                              <a:xfrm>
                                <a:off x="7650" y="9413"/>
                                <a:ext cx="630"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Line 387"/>
                            <wps:cNvCnPr/>
                            <wps:spPr bwMode="auto">
                              <a:xfrm>
                                <a:off x="7515" y="9614"/>
                                <a:ext cx="780" cy="2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39" name="Group 388"/>
                          <wpg:cNvGrpSpPr>
                            <a:grpSpLocks/>
                          </wpg:cNvGrpSpPr>
                          <wpg:grpSpPr bwMode="auto">
                            <a:xfrm>
                              <a:off x="6855" y="9308"/>
                              <a:ext cx="210" cy="411"/>
                              <a:chOff x="4515" y="9188"/>
                              <a:chExt cx="210" cy="411"/>
                            </a:xfrm>
                          </wpg:grpSpPr>
                          <wps:wsp>
                            <wps:cNvPr id="240" name="Line 389"/>
                            <wps:cNvCnPr/>
                            <wps:spPr bwMode="auto">
                              <a:xfrm>
                                <a:off x="4575" y="9218"/>
                                <a:ext cx="10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Line 390"/>
                            <wps:cNvCnPr/>
                            <wps:spPr bwMode="auto">
                              <a:xfrm flipH="1">
                                <a:off x="4515" y="9188"/>
                                <a:ext cx="210"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42" name="Group 391"/>
                          <wpg:cNvGrpSpPr>
                            <a:grpSpLocks/>
                          </wpg:cNvGrpSpPr>
                          <wpg:grpSpPr bwMode="auto">
                            <a:xfrm>
                              <a:off x="6585" y="9413"/>
                              <a:ext cx="165" cy="381"/>
                              <a:chOff x="4305" y="9278"/>
                              <a:chExt cx="165" cy="381"/>
                            </a:xfrm>
                          </wpg:grpSpPr>
                          <wps:wsp>
                            <wps:cNvPr id="243" name="Line 392"/>
                            <wps:cNvCnPr/>
                            <wps:spPr bwMode="auto">
                              <a:xfrm flipH="1">
                                <a:off x="4365" y="9278"/>
                                <a:ext cx="4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Line 393"/>
                            <wps:cNvCnPr/>
                            <wps:spPr bwMode="auto">
                              <a:xfrm>
                                <a:off x="4305" y="9323"/>
                                <a:ext cx="165"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45" name="Group 394"/>
                          <wpg:cNvGrpSpPr>
                            <a:grpSpLocks/>
                          </wpg:cNvGrpSpPr>
                          <wpg:grpSpPr bwMode="auto">
                            <a:xfrm>
                              <a:off x="7815" y="9143"/>
                              <a:ext cx="165" cy="381"/>
                              <a:chOff x="4305" y="9278"/>
                              <a:chExt cx="165" cy="381"/>
                            </a:xfrm>
                          </wpg:grpSpPr>
                          <wps:wsp>
                            <wps:cNvPr id="246" name="Line 395"/>
                            <wps:cNvCnPr/>
                            <wps:spPr bwMode="auto">
                              <a:xfrm flipH="1">
                                <a:off x="4365" y="9278"/>
                                <a:ext cx="4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Line 396"/>
                            <wps:cNvCnPr/>
                            <wps:spPr bwMode="auto">
                              <a:xfrm>
                                <a:off x="4305" y="9323"/>
                                <a:ext cx="165"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48" name="Group 397"/>
                          <wpg:cNvGrpSpPr>
                            <a:grpSpLocks/>
                          </wpg:cNvGrpSpPr>
                          <wpg:grpSpPr bwMode="auto">
                            <a:xfrm>
                              <a:off x="7740" y="9623"/>
                              <a:ext cx="210" cy="201"/>
                              <a:chOff x="7455" y="9824"/>
                              <a:chExt cx="210" cy="201"/>
                            </a:xfrm>
                          </wpg:grpSpPr>
                          <wps:wsp>
                            <wps:cNvPr id="249" name="Line 398"/>
                            <wps:cNvCnPr/>
                            <wps:spPr bwMode="auto">
                              <a:xfrm>
                                <a:off x="7455" y="9845"/>
                                <a:ext cx="210"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Line 399"/>
                            <wps:cNvCnPr/>
                            <wps:spPr bwMode="auto">
                              <a:xfrm flipH="1">
                                <a:off x="7485" y="9824"/>
                                <a:ext cx="180" cy="2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51" name="Group 400"/>
                          <wpg:cNvGrpSpPr>
                            <a:grpSpLocks/>
                          </wpg:cNvGrpSpPr>
                          <wpg:grpSpPr bwMode="auto">
                            <a:xfrm>
                              <a:off x="6750" y="10025"/>
                              <a:ext cx="105" cy="381"/>
                              <a:chOff x="6405" y="10085"/>
                              <a:chExt cx="105" cy="381"/>
                            </a:xfrm>
                          </wpg:grpSpPr>
                          <wps:wsp>
                            <wps:cNvPr id="252" name="Line 401"/>
                            <wps:cNvCnPr/>
                            <wps:spPr bwMode="auto">
                              <a:xfrm>
                                <a:off x="6405" y="10085"/>
                                <a:ext cx="10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Line 402"/>
                            <wps:cNvCnPr/>
                            <wps:spPr bwMode="auto">
                              <a:xfrm flipH="1">
                                <a:off x="6405" y="10085"/>
                                <a:ext cx="10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54" name="Group 403"/>
                          <wpg:cNvGrpSpPr>
                            <a:grpSpLocks/>
                          </wpg:cNvGrpSpPr>
                          <wpg:grpSpPr bwMode="auto">
                            <a:xfrm>
                              <a:off x="7740" y="9905"/>
                              <a:ext cx="105" cy="381"/>
                              <a:chOff x="6405" y="10085"/>
                              <a:chExt cx="105" cy="381"/>
                            </a:xfrm>
                          </wpg:grpSpPr>
                          <wps:wsp>
                            <wps:cNvPr id="255" name="Line 404"/>
                            <wps:cNvCnPr/>
                            <wps:spPr bwMode="auto">
                              <a:xfrm>
                                <a:off x="6405" y="10085"/>
                                <a:ext cx="10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 name="Line 405"/>
                            <wps:cNvCnPr/>
                            <wps:spPr bwMode="auto">
                              <a:xfrm flipH="1">
                                <a:off x="6405" y="10085"/>
                                <a:ext cx="10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57" name="Group 406"/>
                          <wpg:cNvGrpSpPr>
                            <a:grpSpLocks/>
                          </wpg:cNvGrpSpPr>
                          <wpg:grpSpPr bwMode="auto">
                            <a:xfrm>
                              <a:off x="6330" y="9293"/>
                              <a:ext cx="165" cy="381"/>
                              <a:chOff x="4305" y="9278"/>
                              <a:chExt cx="165" cy="381"/>
                            </a:xfrm>
                          </wpg:grpSpPr>
                          <wps:wsp>
                            <wps:cNvPr id="258" name="Line 407"/>
                            <wps:cNvCnPr/>
                            <wps:spPr bwMode="auto">
                              <a:xfrm flipH="1">
                                <a:off x="4365" y="9278"/>
                                <a:ext cx="4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 name="Line 408"/>
                            <wps:cNvCnPr/>
                            <wps:spPr bwMode="auto">
                              <a:xfrm>
                                <a:off x="4305" y="9323"/>
                                <a:ext cx="165"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60" name="Group 409"/>
                        <wpg:cNvGrpSpPr>
                          <a:grpSpLocks/>
                        </wpg:cNvGrpSpPr>
                        <wpg:grpSpPr bwMode="auto">
                          <a:xfrm>
                            <a:off x="7845" y="9764"/>
                            <a:ext cx="210" cy="201"/>
                            <a:chOff x="4410" y="9644"/>
                            <a:chExt cx="210" cy="201"/>
                          </a:xfrm>
                        </wpg:grpSpPr>
                        <wps:wsp>
                          <wps:cNvPr id="261" name="Line 410"/>
                          <wps:cNvCnPr/>
                          <wps:spPr bwMode="auto">
                            <a:xfrm>
                              <a:off x="4410" y="9665"/>
                              <a:ext cx="210"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Line 411"/>
                          <wps:cNvCnPr/>
                          <wps:spPr bwMode="auto">
                            <a:xfrm flipH="1">
                              <a:off x="4440" y="9644"/>
                              <a:ext cx="180" cy="2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7160C166" id="Group 376" o:spid="_x0000_s1026" style="position:absolute;margin-left:267.75pt;margin-top:6.7pt;width:122.25pt;height:76.2pt;z-index:251737600" coordorigin="7215,8942" coordsize="2445,1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">
                <v:group id="Group 377" o:spid="_x0000_s1027" style="position:absolute;left:7215;top:8942;width:2445;height:1524" coordorigin="6075,8942" coordsize="2445,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">
                  <v:oval id="Oval 378" o:spid="_x0000_s1028" style="position:absolute;left:6090;top:8942;width:2415;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" strokeweight="2pt"/>
                  <v:shape id="Freeform 379" o:spid="_x0000_s1029" style="position:absolute;left:6075;top:9845;width:735;height:381;visibility:visible;mso-wrap-style:square;v-text-anchor:top" coordsize="735,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" path="m,c306,159,613,318,735,381e" filled="f">
                    <v:path arrowok="t" o:connecttype="custom" o:connectlocs="0,0;735,381" o:connectangles="0,0"/>
                  </v:shape>
                  <v:line id="Line 380" o:spid="_x0000_s1030" style="position:absolute;visibility:visible;mso-wrap-style:square" from="6090,9860" to="6825,9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"/>
                  <v:shape id="Freeform 381" o:spid="_x0000_s1031" style="position:absolute;left:6120;top:9479;width:840;height:381;visibility:visible;mso-wrap-style:square;v-text-anchor:top" coordsize="840,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" path="m,381c350,222,700,64,840,e" filled="f">
                    <v:path arrowok="t" o:connecttype="custom" o:connectlocs="0,381;840,0" o:connectangles="0,0"/>
                  </v:shape>
                  <v:line id="Line 382" o:spid="_x0000_s1032" style="position:absolute;flip:y;visibility:visible;mso-wrap-style:square" from="6090,9485" to="6405,9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"/>
                  <v:group id="Group 383" o:spid="_x0000_s1033" style="position:absolute;left:7740;top:9323;width:780;height:783" coordorigin="7515,9413" coordsize="780,7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e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SLuDvTDgCcv0LAAD//wMAUEsBAi0AFAAGAAgAAAAhANvh9svuAAAAhQEAABMAAAAAAAAA&#10;AAAAAAAAAAAAAFtDb250ZW50X1R5cGVzXS54bWxQSwECLQAUAAYACAAAACEAWvQsW78AAAAVAQAA&#10;CwAAAAAAAAAAAAAAAAAfAQAAX3JlbHMvLnJlbHNQSwECLQAUAAYACAAAACEAIbY3nsYAAADcAAAA&#10;DwAAAAAAAAAAAAAAAAAHAgAAZHJzL2Rvd25yZXYueG1sUEsFBgAAAAADAAMAtwAAAPoCAAAAAA==&#10;">
                    <v:line id="Line 384" o:spid="_x0000_s1034" style="position:absolute;visibility:visible;mso-wrap-style:square" from="7620,9815" to="8250,9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"/>
                    <v:line id="Line 385" o:spid="_x0000_s1035" style="position:absolute;flip:x;visibility:visible;mso-wrap-style:square" from="7545,9815" to="8280,101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"/>
                    <v:line id="Line 386" o:spid="_x0000_s1036" style="position:absolute;visibility:visible;mso-wrap-style:square" from="7650,9413" to="8280,9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"/>
                    <v:line id="Line 387" o:spid="_x0000_s1037" style="position:absolute;visibility:visible;mso-wrap-style:square" from="7515,9614" to="8295,9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"/>
                  </v:group>
                  <v:group id="Group 388" o:spid="_x0000_s1038" style="position:absolute;left:6855;top:9308;width:210;height:411" coordorigin="4515,9188" coordsize="210,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5gA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SLuHvTDgCcv0LAAD//wMAUEsBAi0AFAAGAAgAAAAhANvh9svuAAAAhQEAABMAAAAAAAAA&#10;AAAAAAAAAAAAAFtDb250ZW50X1R5cGVzXS54bWxQSwECLQAUAAYACAAAACEAWvQsW78AAAAVAQAA&#10;CwAAAAAAAAAAAAAAAAAfAQAAX3JlbHMvLnJlbHNQSwECLQAUAAYACAAAACEAz7eYAMYAAADcAAAA&#10;DwAAAAAAAAAAAAAAAAAHAgAAZHJzL2Rvd25yZXYueG1sUEsFBgAAAAADAAMAtwAAAPoCAAAAAA==&#10;">
                    <v:line id="Line 389" o:spid="_x0000_s1039" style="position:absolute;visibility:visible;mso-wrap-style:square" from="4575,9218" to="4680,9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"/>
                    <v:line id="Line 390" o:spid="_x0000_s1040" style="position:absolute;flip:x;visibility:visible;mso-wrap-style:square" from="4515,9188" to="4725,9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"/>
                  </v:group>
                  <v:group id="Group 391" o:spid="_x0000_s1041" style="position:absolute;left:6585;top:9413;width:165;height:381" coordorigin="4305,9278" coordsize="165,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">
                    <v:line id="Line 392" o:spid="_x0000_s1042" style="position:absolute;flip:x;visibility:visible;mso-wrap-style:square" from="4365,9278" to="4410,9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"/>
                    <v:line id="Line 393" o:spid="_x0000_s1043" style="position:absolute;visibility:visible;mso-wrap-style:square" from="4305,9323" to="4470,9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"/>
                  </v:group>
                  <v:group id="Group 394" o:spid="_x0000_s1044" style="position:absolute;left:7815;top:9143;width:165;height:381" coordorigin="4305,9278" coordsize="165,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F4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8pPB7JhwBuf4BAAD//wMAUEsBAi0AFAAGAAgAAAAhANvh9svuAAAAhQEAABMAAAAAAAAA&#10;AAAAAAAAAAAAAFtDb250ZW50X1R5cGVzXS54bWxQSwECLQAUAAYACAAAACEAWvQsW78AAAAVAQAA&#10;CwAAAAAAAAAAAAAAAAAfAQAAX3JlbHMvLnJlbHNQSwECLQAUAAYACAAAACEAFvzheMYAAADcAAAA&#10;DwAAAAAAAAAAAAAAAAAHAgAAZHJzL2Rvd25yZXYueG1sUEsFBgAAAAADAAMAtwAAAPoCAAAAAA==&#10;">
                    <v:line id="Line 395" o:spid="_x0000_s1045" style="position:absolute;flip:x;visibility:visible;mso-wrap-style:square" from="4365,9278" to="4410,9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"/>
                    <v:line id="Line 396" o:spid="_x0000_s1046" style="position:absolute;visibility:visible;mso-wrap-style:square" from="4305,9323" to="4470,9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"/>
                  </v:group>
                  <v:group id="Group 397" o:spid="_x0000_s1047" style="position:absolute;left:7740;top:9623;width:210;height:201" coordorigin="7455,9824" coordsize="210,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line id="Line 398" o:spid="_x0000_s1048" style="position:absolute;visibility:visible;mso-wrap-style:square" from="7455,9845" to="7665,9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"/>
                    <v:line id="Line 399" o:spid="_x0000_s1049" style="position:absolute;flip:x;visibility:visible;mso-wrap-style:square" from="7485,9824" to="7665,10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"/>
                  </v:group>
                  <v:group id="Group 400" o:spid="_x0000_s1050" style="position:absolute;left:6750;top:10025;width:105;height:381" coordorigin="6405,10085" coordsize="105,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">
                    <v:line id="Line 401" o:spid="_x0000_s1051" style="position:absolute;visibility:visible;mso-wrap-style:square" from="6405,10085" to="6510,10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"/>
                    <v:line id="Line 402" o:spid="_x0000_s1052" style="position:absolute;flip:x;visibility:visible;mso-wrap-style:square" from="6405,10085" to="6510,10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"/>
                  </v:group>
                  <v:group id="Group 403" o:spid="_x0000_s1053" style="position:absolute;left:7740;top:9905;width:105;height:381" coordorigin="6405,10085" coordsize="105,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dI+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kL/B7JhwBuf4BAAD//wMAUEsBAi0AFAAGAAgAAAAhANvh9svuAAAAhQEAABMAAAAAAAAA&#10;AAAAAAAAAAAAAFtDb250ZW50X1R5cGVzXS54bWxQSwECLQAUAAYACAAAACEAWvQsW78AAAAVAQAA&#10;CwAAAAAAAAAAAAAAAAAfAQAAX3JlbHMvLnJlbHNQSwECLQAUAAYACAAAACEA/GnSPsYAAADcAAAA&#10;DwAAAAAAAAAAAAAAAAAHAgAAZHJzL2Rvd25yZXYueG1sUEsFBgAAAAADAAMAtwAAAPoCAAAAAA==&#10;">
                    <v:line id="Line 404" o:spid="_x0000_s1054" style="position:absolute;visibility:visible;mso-wrap-style:square" from="6405,10085" to="6510,10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"/>
                    <v:line id="Line 405" o:spid="_x0000_s1055" style="position:absolute;flip:x;visibility:visible;mso-wrap-style:square" from="6405,10085" to="6510,10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"/>
                  </v:group>
                  <v:group id="Group 406" o:spid="_x0000_s1056" style="position:absolute;left:6330;top:9293;width:165;height:381" coordorigin="4305,9278" coordsize="165,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">
                    <v:line id="Line 407" o:spid="_x0000_s1057" style="position:absolute;flip:x;visibility:visible;mso-wrap-style:square" from="4365,9278" to="4410,9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"/>
                    <v:line id="Line 408" o:spid="_x0000_s1058" style="position:absolute;visibility:visible;mso-wrap-style:square" from="4305,9323" to="4470,9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"/>
                  </v:group>
                </v:group>
                <v:group id="Group 409" o:spid="_x0000_s1059" style="position:absolute;left:7845;top:9764;width:210;height:201" coordorigin="4410,9644" coordsize="210,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line id="Line 410" o:spid="_x0000_s1060" style="position:absolute;visibility:visible;mso-wrap-style:square" from="4410,9665" to="4620,9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"/>
                  <v:line id="Line 411" o:spid="_x0000_s1061" style="position:absolute;flip:x;visibility:visible;mso-wrap-style:square" from="4440,9644" to="4620,9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"/>
                </v:group>
              </v:group>
            </w:pict>
          </mc:Fallback>
        </mc:AlternateContent>
      </w:r>
      <w:r>
        <w:rPr>
          <w:noProof/>
        </w:rPr>
        <mc:AlternateContent>
          <mc:Choice Requires="wpg">
            <w:drawing>
              <wp:anchor distT="0" distB="0" distL="114300" distR="114300" simplePos="0" relativeHeight="251736576" behindDoc="0" locked="0" layoutInCell="1" allowOverlap="1">
                <wp:simplePos x="0" y="0"/>
                <wp:positionH relativeFrom="column">
                  <wp:posOffset>1333500</wp:posOffset>
                </wp:positionH>
                <wp:positionV relativeFrom="paragraph">
                  <wp:posOffset>113665</wp:posOffset>
                </wp:positionV>
                <wp:extent cx="1533525" cy="967740"/>
                <wp:effectExtent l="19685" t="12700" r="18415" b="19685"/>
                <wp:wrapNone/>
                <wp:docPr id="199" name="Group 3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3525" cy="967740"/>
                          <a:chOff x="2730" y="10847"/>
                          <a:chExt cx="2415" cy="1524"/>
                        </a:xfrm>
                      </wpg:grpSpPr>
                      <wps:wsp>
                        <wps:cNvPr id="200" name="Oval 349"/>
                        <wps:cNvSpPr>
                          <a:spLocks noChangeArrowheads="1"/>
                        </wps:cNvSpPr>
                        <wps:spPr bwMode="auto">
                          <a:xfrm>
                            <a:off x="2730" y="10847"/>
                            <a:ext cx="2415" cy="1524"/>
                          </a:xfrm>
                          <a:prstGeom prst="ellipse">
                            <a:avLst/>
                          </a:prstGeom>
                          <a:solidFill>
                            <a:srgbClr val="FFFFFF"/>
                          </a:solidFill>
                          <a:ln w="25400">
                            <a:solidFill>
                              <a:srgbClr val="000000"/>
                            </a:solidFill>
                            <a:round/>
                            <a:headEnd/>
                            <a:tailEnd/>
                          </a:ln>
                        </wps:spPr>
                        <wps:bodyPr rot="0" vert="horz" wrap="square" lIns="91440" tIns="45720" rIns="91440" bIns="45720" anchor="t" anchorCtr="0" upright="1">
                          <a:noAutofit/>
                        </wps:bodyPr>
                      </wps:wsp>
                      <wps:wsp>
                        <wps:cNvPr id="201" name="Oval 350"/>
                        <wps:cNvSpPr>
                          <a:spLocks noChangeArrowheads="1"/>
                        </wps:cNvSpPr>
                        <wps:spPr bwMode="auto">
                          <a:xfrm>
                            <a:off x="2730" y="11042"/>
                            <a:ext cx="2385" cy="1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2" name="Oval 351"/>
                        <wps:cNvSpPr>
                          <a:spLocks noChangeArrowheads="1"/>
                        </wps:cNvSpPr>
                        <wps:spPr bwMode="auto">
                          <a:xfrm>
                            <a:off x="2730" y="11423"/>
                            <a:ext cx="2415" cy="3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03" name="Group 352"/>
                        <wpg:cNvGrpSpPr>
                          <a:grpSpLocks/>
                        </wpg:cNvGrpSpPr>
                        <wpg:grpSpPr bwMode="auto">
                          <a:xfrm>
                            <a:off x="3885" y="10862"/>
                            <a:ext cx="165" cy="381"/>
                            <a:chOff x="4305" y="9278"/>
                            <a:chExt cx="165" cy="381"/>
                          </a:xfrm>
                        </wpg:grpSpPr>
                        <wps:wsp>
                          <wps:cNvPr id="204" name="Line 353"/>
                          <wps:cNvCnPr/>
                          <wps:spPr bwMode="auto">
                            <a:xfrm flipH="1">
                              <a:off x="4365" y="9278"/>
                              <a:ext cx="4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354"/>
                          <wps:cNvCnPr/>
                          <wps:spPr bwMode="auto">
                            <a:xfrm>
                              <a:off x="4305" y="9323"/>
                              <a:ext cx="165"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06" name="Group 355"/>
                        <wpg:cNvGrpSpPr>
                          <a:grpSpLocks/>
                        </wpg:cNvGrpSpPr>
                        <wpg:grpSpPr bwMode="auto">
                          <a:xfrm>
                            <a:off x="3675" y="10877"/>
                            <a:ext cx="165" cy="381"/>
                            <a:chOff x="4305" y="9278"/>
                            <a:chExt cx="165" cy="381"/>
                          </a:xfrm>
                        </wpg:grpSpPr>
                        <wps:wsp>
                          <wps:cNvPr id="207" name="Line 356"/>
                          <wps:cNvCnPr/>
                          <wps:spPr bwMode="auto">
                            <a:xfrm flipH="1">
                              <a:off x="4365" y="9278"/>
                              <a:ext cx="4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Line 357"/>
                          <wps:cNvCnPr/>
                          <wps:spPr bwMode="auto">
                            <a:xfrm>
                              <a:off x="4305" y="9323"/>
                              <a:ext cx="165"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09" name="Group 358"/>
                        <wpg:cNvGrpSpPr>
                          <a:grpSpLocks/>
                        </wpg:cNvGrpSpPr>
                        <wpg:grpSpPr bwMode="auto">
                          <a:xfrm>
                            <a:off x="3900" y="11228"/>
                            <a:ext cx="165" cy="381"/>
                            <a:chOff x="4305" y="9278"/>
                            <a:chExt cx="165" cy="381"/>
                          </a:xfrm>
                        </wpg:grpSpPr>
                        <wps:wsp>
                          <wps:cNvPr id="210" name="Line 359"/>
                          <wps:cNvCnPr/>
                          <wps:spPr bwMode="auto">
                            <a:xfrm flipH="1">
                              <a:off x="4365" y="9278"/>
                              <a:ext cx="4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Line 360"/>
                          <wps:cNvCnPr/>
                          <wps:spPr bwMode="auto">
                            <a:xfrm>
                              <a:off x="4305" y="9323"/>
                              <a:ext cx="165"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2" name="Group 361"/>
                        <wpg:cNvGrpSpPr>
                          <a:grpSpLocks/>
                        </wpg:cNvGrpSpPr>
                        <wpg:grpSpPr bwMode="auto">
                          <a:xfrm>
                            <a:off x="3720" y="11228"/>
                            <a:ext cx="165" cy="381"/>
                            <a:chOff x="4305" y="9278"/>
                            <a:chExt cx="165" cy="381"/>
                          </a:xfrm>
                        </wpg:grpSpPr>
                        <wps:wsp>
                          <wps:cNvPr id="213" name="Line 362"/>
                          <wps:cNvCnPr/>
                          <wps:spPr bwMode="auto">
                            <a:xfrm flipH="1">
                              <a:off x="4365" y="9278"/>
                              <a:ext cx="4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Line 363"/>
                          <wps:cNvCnPr/>
                          <wps:spPr bwMode="auto">
                            <a:xfrm>
                              <a:off x="4305" y="9323"/>
                              <a:ext cx="165"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5" name="Group 364"/>
                        <wpg:cNvGrpSpPr>
                          <a:grpSpLocks/>
                        </wpg:cNvGrpSpPr>
                        <wpg:grpSpPr bwMode="auto">
                          <a:xfrm>
                            <a:off x="3915" y="11684"/>
                            <a:ext cx="210" cy="201"/>
                            <a:chOff x="3690" y="9764"/>
                            <a:chExt cx="210" cy="201"/>
                          </a:xfrm>
                        </wpg:grpSpPr>
                        <wps:wsp>
                          <wps:cNvPr id="216" name="Line 365"/>
                          <wps:cNvCnPr/>
                          <wps:spPr bwMode="auto">
                            <a:xfrm>
                              <a:off x="3690" y="9785"/>
                              <a:ext cx="210"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Line 366"/>
                          <wps:cNvCnPr/>
                          <wps:spPr bwMode="auto">
                            <a:xfrm flipH="1">
                              <a:off x="3720" y="9764"/>
                              <a:ext cx="180" cy="2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8" name="Group 367"/>
                        <wpg:cNvGrpSpPr>
                          <a:grpSpLocks/>
                        </wpg:cNvGrpSpPr>
                        <wpg:grpSpPr bwMode="auto">
                          <a:xfrm>
                            <a:off x="3675" y="11684"/>
                            <a:ext cx="210" cy="201"/>
                            <a:chOff x="4410" y="9644"/>
                            <a:chExt cx="210" cy="201"/>
                          </a:xfrm>
                        </wpg:grpSpPr>
                        <wps:wsp>
                          <wps:cNvPr id="219" name="Line 368"/>
                          <wps:cNvCnPr/>
                          <wps:spPr bwMode="auto">
                            <a:xfrm>
                              <a:off x="4410" y="9665"/>
                              <a:ext cx="210"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Line 369"/>
                          <wps:cNvCnPr/>
                          <wps:spPr bwMode="auto">
                            <a:xfrm flipH="1">
                              <a:off x="4440" y="9644"/>
                              <a:ext cx="180" cy="2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21" name="Group 370"/>
                        <wpg:cNvGrpSpPr>
                          <a:grpSpLocks/>
                        </wpg:cNvGrpSpPr>
                        <wpg:grpSpPr bwMode="auto">
                          <a:xfrm>
                            <a:off x="3765" y="11969"/>
                            <a:ext cx="105" cy="381"/>
                            <a:chOff x="6405" y="10085"/>
                            <a:chExt cx="105" cy="381"/>
                          </a:xfrm>
                        </wpg:grpSpPr>
                        <wps:wsp>
                          <wps:cNvPr id="222" name="Line 371"/>
                          <wps:cNvCnPr/>
                          <wps:spPr bwMode="auto">
                            <a:xfrm>
                              <a:off x="6405" y="10085"/>
                              <a:ext cx="10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Line 372"/>
                          <wps:cNvCnPr/>
                          <wps:spPr bwMode="auto">
                            <a:xfrm flipH="1">
                              <a:off x="6405" y="10085"/>
                              <a:ext cx="10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24" name="Group 373"/>
                        <wpg:cNvGrpSpPr>
                          <a:grpSpLocks/>
                        </wpg:cNvGrpSpPr>
                        <wpg:grpSpPr bwMode="auto">
                          <a:xfrm>
                            <a:off x="3975" y="11960"/>
                            <a:ext cx="105" cy="381"/>
                            <a:chOff x="6405" y="10085"/>
                            <a:chExt cx="105" cy="381"/>
                          </a:xfrm>
                        </wpg:grpSpPr>
                        <wps:wsp>
                          <wps:cNvPr id="225" name="Line 374"/>
                          <wps:cNvCnPr/>
                          <wps:spPr bwMode="auto">
                            <a:xfrm>
                              <a:off x="6405" y="10085"/>
                              <a:ext cx="10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Line 375"/>
                          <wps:cNvCnPr/>
                          <wps:spPr bwMode="auto">
                            <a:xfrm flipH="1">
                              <a:off x="6405" y="10085"/>
                              <a:ext cx="10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44111960" id="Group 348" o:spid="_x0000_s1026" style="position:absolute;margin-left:105pt;margin-top:8.95pt;width:120.75pt;height:76.2pt;z-index:251736576" coordorigin="2730,10847" coordsize="2415,1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">
                <v:oval id="Oval 349" o:spid="_x0000_s1027" style="position:absolute;left:2730;top:10847;width:2415;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" strokeweight="2pt"/>
                <v:oval id="Oval 350" o:spid="_x0000_s1028" style="position:absolute;left:2730;top:11042;width:2385;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"/>
                <v:oval id="Oval 351" o:spid="_x0000_s1029" style="position:absolute;left:2730;top:11423;width:2415;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"/>
                <v:group id="Group 352" o:spid="_x0000_s1030" style="position:absolute;left:3885;top:10862;width:165;height:381" coordorigin="4305,9278" coordsize="165,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line id="Line 353" o:spid="_x0000_s1031" style="position:absolute;flip:x;visibility:visible;mso-wrap-style:square" from="4365,9278" to="4410,9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"/>
                  <v:line id="Line 354" o:spid="_x0000_s1032" style="position:absolute;visibility:visible;mso-wrap-style:square" from="4305,9323" to="4470,9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8I6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XavCOsYAAADcAAAA&#10;DwAAAAAAAAAAAAAAAAAHAgAAZHJzL2Rvd25yZXYueG1sUEsFBgAAAAADAAMAtwAAAPoCAAAAAA==&#10;"/>
                </v:group>
                <v:group id="Group 355" o:spid="_x0000_s1033" style="position:absolute;left:3675;top:10877;width:165;height:381" coordorigin="4305,9278" coordsize="165,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line id="Line 356" o:spid="_x0000_s1034" style="position:absolute;flip:x;visibility:visible;mso-wrap-style:square" from="4365,9278" to="4410,9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"/>
                  <v:line id="Line 357" o:spid="_x0000_s1035" style="position:absolute;visibility:visible;mso-wrap-style:square" from="4305,9323" to="4470,9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"/>
                </v:group>
                <v:group id="Group 358" o:spid="_x0000_s1036" style="position:absolute;left:3900;top:11228;width:165;height:381" coordorigin="4305,9278" coordsize="165,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">
                  <v:line id="Line 359" o:spid="_x0000_s1037" style="position:absolute;flip:x;visibility:visible;mso-wrap-style:square" from="4365,9278" to="4410,9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"/>
                  <v:line id="Line 360" o:spid="_x0000_s1038" style="position:absolute;visibility:visible;mso-wrap-style:square" from="4305,9323" to="4470,9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"/>
                </v:group>
                <v:group id="Group 361" o:spid="_x0000_s1039" style="position:absolute;left:3720;top:11228;width:165;height:381" coordorigin="4305,9278" coordsize="165,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">
                  <v:line id="Line 362" o:spid="_x0000_s1040" style="position:absolute;flip:x;visibility:visible;mso-wrap-style:square" from="4365,9278" to="4410,9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"/>
                  <v:line id="Line 363" o:spid="_x0000_s1041" style="position:absolute;visibility:visible;mso-wrap-style:square" from="4305,9323" to="4470,9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"/>
                </v:group>
                <v:group id="Group 364" o:spid="_x0000_s1042" style="position:absolute;left:3915;top:11684;width:210;height:201" coordorigin="3690,9764" coordsize="210,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line id="Line 365" o:spid="_x0000_s1043" style="position:absolute;visibility:visible;mso-wrap-style:square" from="3690,9785" to="3900,9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"/>
                  <v:line id="Line 366" o:spid="_x0000_s1044" style="position:absolute;flip:x;visibility:visible;mso-wrap-style:square" from="3720,9764" to="3900,9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"/>
                </v:group>
                <v:group id="Group 367" o:spid="_x0000_s1045" style="position:absolute;left:3675;top:11684;width:210;height:201" coordorigin="4410,9644" coordsize="210,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line id="Line 368" o:spid="_x0000_s1046" style="position:absolute;visibility:visible;mso-wrap-style:square" from="4410,9665" to="4620,9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"/>
                  <v:line id="Line 369" o:spid="_x0000_s1047" style="position:absolute;flip:x;visibility:visible;mso-wrap-style:square" from="4440,9644" to="4620,9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"/>
                </v:group>
                <v:group id="Group 370" o:spid="_x0000_s1048" style="position:absolute;left:3765;top:11969;width:105;height:381" coordorigin="6405,10085" coordsize="105,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">
                  <v:line id="Line 371" o:spid="_x0000_s1049" style="position:absolute;visibility:visible;mso-wrap-style:square" from="6405,10085" to="6510,10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"/>
                  <v:line id="Line 372" o:spid="_x0000_s1050" style="position:absolute;flip:x;visibility:visible;mso-wrap-style:square" from="6405,10085" to="6510,10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"/>
                </v:group>
                <v:group id="Group 373" o:spid="_x0000_s1051" style="position:absolute;left:3975;top:11960;width:105;height:381" coordorigin="6405,10085" coordsize="105,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line id="Line 374" o:spid="_x0000_s1052" style="position:absolute;visibility:visible;mso-wrap-style:square" from="6405,10085" to="6510,10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"/>
                  <v:line id="Line 375" o:spid="_x0000_s1053" style="position:absolute;flip:x;visibility:visible;mso-wrap-style:square" from="6405,10085" to="6510,10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"/>
                </v:group>
              </v:group>
            </w:pict>
          </mc:Fallback>
        </mc:AlternateContent>
      </w:r>
    </w:p>
    <w:p w:rsidR="00BA5A22" w:rsidRPr="0059691B" w:rsidRDefault="00BA5A22" w:rsidP="00BA5A22">
      <w:pPr>
        <w:spacing w:before="120" w:after="120"/>
        <w:ind w:left="315"/>
        <w:jc w:val="both"/>
        <w:rPr>
          <w:lang w:val="nl-NL"/>
        </w:rPr>
      </w:pPr>
    </w:p>
    <w:p w:rsidR="00BA5A22" w:rsidRPr="0059691B" w:rsidRDefault="00BA5A22" w:rsidP="00BA5A22">
      <w:pPr>
        <w:spacing w:before="120" w:after="120"/>
        <w:ind w:left="315"/>
        <w:jc w:val="both"/>
        <w:rPr>
          <w:lang w:val="nl-NL"/>
        </w:rPr>
      </w:pPr>
    </w:p>
    <w:p w:rsidR="00BA5A22" w:rsidRPr="0059691B" w:rsidRDefault="00BA5A22" w:rsidP="00BA5A22">
      <w:pPr>
        <w:spacing w:before="120" w:after="120"/>
        <w:ind w:left="315"/>
        <w:jc w:val="both"/>
        <w:rPr>
          <w:lang w:val="nl-NL"/>
        </w:rPr>
      </w:pPr>
    </w:p>
    <w:p w:rsidR="00BA5A22" w:rsidRPr="0059691B" w:rsidRDefault="00BA5A22" w:rsidP="00BA5A22">
      <w:pPr>
        <w:spacing w:before="120" w:after="120"/>
        <w:ind w:left="315"/>
        <w:jc w:val="both"/>
        <w:rPr>
          <w:lang w:val="nl-NL"/>
        </w:rPr>
      </w:pPr>
    </w:p>
    <w:p w:rsidR="00BA5A22" w:rsidRPr="0059691B" w:rsidRDefault="00BA5A22" w:rsidP="00BA5A22">
      <w:pPr>
        <w:spacing w:before="120" w:after="120"/>
        <w:ind w:left="315"/>
        <w:jc w:val="both"/>
        <w:rPr>
          <w:lang w:val="nl-NL"/>
        </w:rPr>
      </w:pPr>
      <w:r w:rsidRPr="0059691B">
        <w:rPr>
          <w:lang w:val="nl-NL"/>
        </w:rPr>
        <w:t xml:space="preserve">                                        </w:t>
      </w:r>
    </w:p>
    <w:p w:rsidR="00BA5A22" w:rsidRPr="0059691B" w:rsidRDefault="00BA5A22" w:rsidP="00BA5A22">
      <w:pPr>
        <w:spacing w:before="120" w:after="120"/>
        <w:ind w:left="315"/>
        <w:jc w:val="both"/>
      </w:pPr>
      <w:r w:rsidRPr="0059691B">
        <w:rPr>
          <w:lang w:val="nl-NL"/>
        </w:rPr>
        <w:t xml:space="preserve">                                      </w:t>
      </w:r>
      <w:r w:rsidRPr="0059691B">
        <w:t>Hình 1                                    Hình 2</w:t>
      </w:r>
    </w:p>
    <w:p w:rsidR="00BA5A22" w:rsidRPr="0059691B" w:rsidRDefault="00BA5A22" w:rsidP="00BA5A22">
      <w:pPr>
        <w:spacing w:before="120" w:after="120"/>
        <w:ind w:left="315"/>
        <w:jc w:val="both"/>
      </w:pPr>
      <w:r w:rsidRPr="0059691B">
        <w:t xml:space="preserve"> - Xác định bộ NST lưỡng bội (2n) của loài? Giải thích?</w:t>
      </w:r>
    </w:p>
    <w:p w:rsidR="00BA5A22" w:rsidRPr="0059691B" w:rsidRDefault="00BA5A22" w:rsidP="00BA5A22">
      <w:pPr>
        <w:spacing w:before="120" w:after="120"/>
        <w:ind w:left="315"/>
        <w:jc w:val="both"/>
      </w:pPr>
      <w:r w:rsidRPr="0059691B">
        <w:t xml:space="preserve"> - Viết kí hiệu NST của giao tử sinh ra từ tế bào này?</w:t>
      </w:r>
    </w:p>
    <w:p w:rsidR="00BA5A22" w:rsidRPr="0059691B" w:rsidRDefault="00BA5A22" w:rsidP="00BA5A22">
      <w:pPr>
        <w:spacing w:before="120" w:after="120"/>
        <w:rPr>
          <w:b/>
          <w:lang w:val="nl-NL"/>
        </w:rPr>
      </w:pPr>
      <w:r w:rsidRPr="0059691B">
        <w:t xml:space="preserve">      - Đây là cơ chế của loại biến dị nào?      </w:t>
      </w:r>
    </w:p>
    <w:p w:rsidR="00BA5A22" w:rsidRPr="0059691B" w:rsidRDefault="00152637" w:rsidP="00BA5A22">
      <w:pPr>
        <w:spacing w:before="120" w:after="120"/>
        <w:rPr>
          <w:lang w:val="nl-NL"/>
        </w:rPr>
      </w:pPr>
      <w:r>
        <w:rPr>
          <w:b/>
          <w:lang w:val="nl-NL"/>
        </w:rPr>
        <w:t>Câu 8</w:t>
      </w:r>
      <w:r w:rsidR="00BA5A22" w:rsidRPr="0059691B">
        <w:rPr>
          <w:b/>
          <w:lang w:val="nl-NL"/>
        </w:rPr>
        <w:t>:</w:t>
      </w:r>
      <w:r w:rsidR="00BA5A22" w:rsidRPr="0059691B">
        <w:rPr>
          <w:lang w:val="nl-NL"/>
        </w:rPr>
        <w:t xml:space="preserve"> Vì sao nói nhiễm sắc thể có hoạt tính di truyền và sinh lý mạnh mẽ ở kì trung gian trong quá trình phân bào</w:t>
      </w:r>
    </w:p>
    <w:p w:rsidR="00BA5A22" w:rsidRPr="0059691B" w:rsidRDefault="00152637" w:rsidP="00BA5A22">
      <w:pPr>
        <w:spacing w:before="120" w:after="120"/>
        <w:rPr>
          <w:b/>
          <w:lang w:val="nl-NL"/>
        </w:rPr>
      </w:pPr>
      <w:r>
        <w:rPr>
          <w:b/>
          <w:lang w:val="nl-NL"/>
        </w:rPr>
        <w:t>Câu 9</w:t>
      </w:r>
      <w:r w:rsidR="00BA5A22" w:rsidRPr="0059691B">
        <w:rPr>
          <w:b/>
          <w:lang w:val="nl-NL"/>
        </w:rPr>
        <w:t>:</w:t>
      </w:r>
      <w:r w:rsidR="00BA5A22" w:rsidRPr="0059691B">
        <w:rPr>
          <w:lang w:val="nl-NL"/>
        </w:rPr>
        <w:t xml:space="preserve"> Trình bày vắn tắt cơ chế hình thành các loại tế bào có bộ NST n; 2n; 3n từ loại tế bào ban đầu  có bộ NST 2n ?</w:t>
      </w:r>
    </w:p>
    <w:p w:rsidR="00BA5A22" w:rsidRPr="0059691B" w:rsidRDefault="00152637" w:rsidP="00BA5A22">
      <w:pPr>
        <w:spacing w:before="120" w:after="120"/>
        <w:jc w:val="both"/>
        <w:rPr>
          <w:lang w:val="nl-NL"/>
        </w:rPr>
      </w:pPr>
      <w:r>
        <w:rPr>
          <w:b/>
          <w:lang w:val="nl-NL"/>
        </w:rPr>
        <w:t>Câu 10</w:t>
      </w:r>
      <w:r w:rsidR="00BA5A22" w:rsidRPr="0059691B">
        <w:rPr>
          <w:b/>
          <w:lang w:val="nl-NL"/>
        </w:rPr>
        <w:t>:</w:t>
      </w:r>
      <w:r w:rsidR="00BA5A22" w:rsidRPr="0059691B">
        <w:rPr>
          <w:lang w:val="nl-NL"/>
        </w:rPr>
        <w:t xml:space="preserve"> Một loài có bộ nhiễm sắc thể 2n = 10. Có bao nhiêu nhiễm sắc thể được dự đoán ở thể một nhiễm, thể ba nhiễm, thể bốn nhiễm, thể ba nhiễm kép, thể không nhiễm ?</w:t>
      </w:r>
    </w:p>
    <w:p w:rsidR="00BA5A22" w:rsidRPr="0059691B" w:rsidRDefault="00BA5A22" w:rsidP="00BA5A22">
      <w:pPr>
        <w:spacing w:before="120" w:after="120"/>
        <w:jc w:val="both"/>
        <w:rPr>
          <w:lang w:val="nl-NL"/>
        </w:rPr>
      </w:pPr>
      <w:r w:rsidRPr="0059691B">
        <w:rPr>
          <w:b/>
          <w:bCs/>
          <w:lang w:val="nl-NL"/>
        </w:rPr>
        <w:t>Câu</w:t>
      </w:r>
      <w:r w:rsidR="00152637">
        <w:rPr>
          <w:b/>
          <w:bCs/>
          <w:lang w:val="nl-NL"/>
        </w:rPr>
        <w:t xml:space="preserve"> 11</w:t>
      </w:r>
      <w:r w:rsidRPr="0059691B">
        <w:rPr>
          <w:b/>
          <w:bCs/>
          <w:lang w:val="nl-NL"/>
        </w:rPr>
        <w:t>:</w:t>
      </w:r>
      <w:r w:rsidRPr="0059691B">
        <w:rPr>
          <w:lang w:val="nl-NL"/>
        </w:rPr>
        <w:t xml:space="preserve"> Trong kỳ sau của giảm phân I, nhiễm sắc thể đã diễn biến theo cơ chế nào để hình thành nên các tế bào con ( n ) có nguồn gốc khác nhau? Cho ký hiệu về nhiễm sắc thể và giải thích (có thể dùng sơ đồ).</w:t>
      </w:r>
    </w:p>
    <w:p w:rsidR="00BA5A22" w:rsidRPr="0059691B" w:rsidRDefault="00152637" w:rsidP="00BA5A22">
      <w:pPr>
        <w:tabs>
          <w:tab w:val="left" w:pos="720"/>
        </w:tabs>
        <w:spacing w:before="120" w:after="120"/>
        <w:rPr>
          <w:lang w:val="nl-NL"/>
        </w:rPr>
      </w:pPr>
      <w:r>
        <w:rPr>
          <w:b/>
          <w:lang w:val="nl-NL"/>
        </w:rPr>
        <w:t>Câu 12</w:t>
      </w:r>
      <w:r w:rsidR="00BA5A22" w:rsidRPr="0059691B">
        <w:rPr>
          <w:b/>
          <w:lang w:val="nl-NL"/>
        </w:rPr>
        <w:t>:</w:t>
      </w:r>
      <w:r w:rsidR="00BA5A22" w:rsidRPr="0059691B">
        <w:rPr>
          <w:lang w:val="nl-NL"/>
        </w:rPr>
        <w:t xml:space="preserve"> Nêu ý nghĩa sinh học của quá trình nguyên phân, giảm phân và thụ tinh?</w:t>
      </w:r>
    </w:p>
    <w:p w:rsidR="00BA5A22" w:rsidRPr="0059691B" w:rsidRDefault="00152637" w:rsidP="00BA5A22">
      <w:pPr>
        <w:spacing w:before="120" w:after="120"/>
        <w:rPr>
          <w:b/>
          <w:bCs/>
          <w:lang w:val="nl-NL"/>
        </w:rPr>
      </w:pPr>
      <w:r>
        <w:rPr>
          <w:b/>
          <w:lang w:val="nl-NL"/>
        </w:rPr>
        <w:t>Câu 13</w:t>
      </w:r>
      <w:r w:rsidR="00BA5A22" w:rsidRPr="0059691B">
        <w:rPr>
          <w:b/>
          <w:lang w:val="nl-NL"/>
        </w:rPr>
        <w:t>:</w:t>
      </w:r>
      <w:r w:rsidR="00BA5A22" w:rsidRPr="0059691B">
        <w:rPr>
          <w:rFonts w:eastAsia=".VnTime"/>
          <w:lang w:val="nl-NL"/>
        </w:rPr>
        <w:t xml:space="preserve"> </w:t>
      </w:r>
      <w:r w:rsidR="00BA5A22" w:rsidRPr="0059691B">
        <w:rPr>
          <w:lang w:val="nl-NL"/>
        </w:rPr>
        <w:t>Nêu ý nghĩa của các quá trình đảm bảo sự ổn định bộ nhiễm sắc thể qua các thế hệ ở loài sinh sản hữu tính?</w:t>
      </w:r>
    </w:p>
    <w:p w:rsidR="00BA5A22" w:rsidRPr="0059691B" w:rsidRDefault="00152637" w:rsidP="00BA5A22">
      <w:pPr>
        <w:spacing w:before="120" w:after="120"/>
        <w:rPr>
          <w:lang w:val="nl-NL"/>
        </w:rPr>
      </w:pPr>
      <w:r>
        <w:rPr>
          <w:b/>
          <w:lang w:val="nl-NL"/>
        </w:rPr>
        <w:t>Câu 13</w:t>
      </w:r>
      <w:r w:rsidR="00BA5A22" w:rsidRPr="0059691B">
        <w:rPr>
          <w:b/>
          <w:lang w:val="nl-NL"/>
        </w:rPr>
        <w:t>:</w:t>
      </w:r>
      <w:r w:rsidR="00BA5A22" w:rsidRPr="0059691B">
        <w:rPr>
          <w:lang w:val="nl-NL"/>
        </w:rPr>
        <w:t xml:space="preserve"> Tính đặc trưng bộ nhiễm sắc thể (NST) thể hiện qua những đặc điểm nào ? Bộ NST lưỡng bội của loài có phản ánh trình độ tiến hóa của loài không ? Lấy ví dụ chứng minh ? Có phải mọi cặp NST trong tế bào lưỡng bội của tất cả các loài đều đồng dạng ? </w:t>
      </w:r>
    </w:p>
    <w:p w:rsidR="00BA5A22" w:rsidRPr="0059691B" w:rsidRDefault="00152637" w:rsidP="00BA5A22">
      <w:pPr>
        <w:spacing w:before="120" w:after="120"/>
        <w:jc w:val="both"/>
        <w:rPr>
          <w:lang w:val="nl-NL"/>
        </w:rPr>
      </w:pPr>
      <w:r>
        <w:rPr>
          <w:b/>
          <w:lang w:val="nl-NL"/>
        </w:rPr>
        <w:t>Câu 14</w:t>
      </w:r>
      <w:r w:rsidR="00BA5A22" w:rsidRPr="0059691B">
        <w:rPr>
          <w:b/>
          <w:lang w:val="nl-NL"/>
        </w:rPr>
        <w:t>:</w:t>
      </w:r>
      <w:r w:rsidR="00BA5A22" w:rsidRPr="0059691B">
        <w:rPr>
          <w:lang w:val="nl-NL"/>
        </w:rPr>
        <w:t xml:space="preserve"> Tại sao nói sự đóng và duỗi xoắn của NST ở những tế bào có khả năng phân chia mang  tính chất chu kỳ ? Sự đóng và duỗi xoắn của NST có ý nghĩa sinh học như thế nào?</w:t>
      </w:r>
    </w:p>
    <w:p w:rsidR="00BA5A22" w:rsidRPr="0059691B" w:rsidRDefault="00152637" w:rsidP="00BA5A22">
      <w:pPr>
        <w:spacing w:before="120" w:after="120"/>
        <w:jc w:val="both"/>
        <w:rPr>
          <w:b/>
          <w:lang w:val="pt-BR"/>
        </w:rPr>
      </w:pPr>
      <w:r>
        <w:rPr>
          <w:b/>
          <w:lang w:val="nl-NL"/>
        </w:rPr>
        <w:t>Câu 15</w:t>
      </w:r>
      <w:r w:rsidR="00BA5A22" w:rsidRPr="0059691B">
        <w:rPr>
          <w:b/>
          <w:lang w:val="nl-NL"/>
        </w:rPr>
        <w:t>:</w:t>
      </w:r>
      <w:r w:rsidR="00BA5A22" w:rsidRPr="0059691B">
        <w:rPr>
          <w:lang w:val="pt-BR"/>
        </w:rPr>
        <w:t xml:space="preserve"> Một tế bào của một loài thực vật có 2n = 24  nguyên phân một số lần liên tiếp tạo được nhóm tế bào A chứa 3072 NST đơn. Các tế bào nhóm A tiếp tục nguyên phân ba lần. Trong lần phân chia đầu tiên của các tế bào nhóm A, một số tế bào không hình thành thoi phân bào. Tổng số tế bào con do các tế bào nhóm  A nguyên phân tạo ra là  1012 tế bào. </w:t>
      </w:r>
    </w:p>
    <w:p w:rsidR="00BA5A22" w:rsidRPr="0059691B" w:rsidRDefault="00BA5A22" w:rsidP="00BA5A22">
      <w:pPr>
        <w:spacing w:before="120" w:after="120"/>
        <w:jc w:val="both"/>
        <w:rPr>
          <w:lang w:val="pt-BR"/>
        </w:rPr>
      </w:pPr>
      <w:r w:rsidRPr="0059691B">
        <w:rPr>
          <w:lang w:val="pt-BR"/>
        </w:rPr>
        <w:t>a. Tính số lần nguyên phân của tế bào ban đầu và số lượng tế bào  nhóm A?</w:t>
      </w:r>
    </w:p>
    <w:p w:rsidR="00BA5A22" w:rsidRPr="0059691B" w:rsidRDefault="00BA5A22" w:rsidP="00BA5A22">
      <w:pPr>
        <w:spacing w:before="120" w:after="120"/>
        <w:jc w:val="both"/>
        <w:rPr>
          <w:lang w:val="pt-BR"/>
        </w:rPr>
      </w:pPr>
      <w:r w:rsidRPr="0059691B">
        <w:rPr>
          <w:lang w:val="pt-BR"/>
        </w:rPr>
        <w:t>b. Tính số tế bào không hình thành thoi phân bào trong lần phân chia đầu tiên của nhóm A và số NST có trong các tế bào con do các tế bào nhóm A nguyên phân tạo thành?</w:t>
      </w:r>
    </w:p>
    <w:p w:rsidR="00BA5A22" w:rsidRPr="0059691B" w:rsidRDefault="00152637" w:rsidP="00BA5A22">
      <w:pPr>
        <w:spacing w:before="120" w:after="120"/>
        <w:jc w:val="both"/>
        <w:rPr>
          <w:lang w:val="pt-BR"/>
        </w:rPr>
      </w:pPr>
      <w:r>
        <w:rPr>
          <w:b/>
          <w:lang w:val="nl-NL"/>
        </w:rPr>
        <w:t>Câu 16</w:t>
      </w:r>
      <w:r w:rsidR="00BA5A22" w:rsidRPr="0059691B">
        <w:rPr>
          <w:b/>
          <w:lang w:val="nl-NL"/>
        </w:rPr>
        <w:t>:</w:t>
      </w:r>
      <w:r w:rsidR="00BA5A22" w:rsidRPr="0059691B">
        <w:rPr>
          <w:lang w:val="pt-BR"/>
        </w:rPr>
        <w:t xml:space="preserve"> Có 4 tế bào A, B, C, D nguyên phân  một số đợt tạo ra 292 tế bào con. Số đợt nguyên phân của tế bào B gấp 2 lần số đợt nguyên phân của tế bào A nhưng lại bằng ½ số đợt nguyên phân của tế bào D. Bộ NST của 4 tế bào trên lần lượt  tỷ lệ với 1:2:2:1. Tổng số NST trong các tế bào con được sinh ra từ 4 tế bào trên là 2592.</w:t>
      </w:r>
    </w:p>
    <w:p w:rsidR="00BA5A22" w:rsidRPr="0059691B" w:rsidRDefault="00BA5A22" w:rsidP="00BA5A22">
      <w:pPr>
        <w:spacing w:before="120" w:after="120"/>
        <w:jc w:val="both"/>
        <w:rPr>
          <w:lang w:val="pt-BR"/>
        </w:rPr>
      </w:pPr>
      <w:r w:rsidRPr="0059691B">
        <w:rPr>
          <w:lang w:val="pt-BR"/>
        </w:rPr>
        <w:t>a. Xác định số đợt nguyên phân và số tế bào con do mỗi tế bào trên tạo ra.</w:t>
      </w:r>
    </w:p>
    <w:p w:rsidR="00BA5A22" w:rsidRPr="0059691B" w:rsidRDefault="00BA5A22" w:rsidP="00BA5A22">
      <w:pPr>
        <w:spacing w:before="120" w:after="120"/>
        <w:jc w:val="both"/>
        <w:rPr>
          <w:lang w:val="pt-BR"/>
        </w:rPr>
      </w:pPr>
      <w:r w:rsidRPr="0059691B">
        <w:rPr>
          <w:lang w:val="pt-BR"/>
        </w:rPr>
        <w:t>b. Xác định bộ NST của 4 tế bào nói trên.</w:t>
      </w:r>
    </w:p>
    <w:p w:rsidR="00BA5A22" w:rsidRPr="0059691B" w:rsidRDefault="00BA5A22" w:rsidP="00BA5A22">
      <w:pPr>
        <w:spacing w:before="120" w:after="120"/>
        <w:rPr>
          <w:b/>
          <w:lang w:val="nl-NL"/>
        </w:rPr>
      </w:pPr>
      <w:r w:rsidRPr="0059691B">
        <w:t>c, Tế bào B chứa gen A có 3000 Nucleotit. Bước vào lần phân chia cuối cùng của tế bào này  ½ số tế bào con diễn ra đột biến mất đoạn NST tác động lên gen A. Hãy xác định số Nucleotit của gen A bị mất; biết rằng môi trường nội bào đã cung cấp 39000 Nucleotit cho gen A qua các lần tự sao?</w:t>
      </w:r>
    </w:p>
    <w:p w:rsidR="00BA5A22" w:rsidRPr="0059691B" w:rsidRDefault="00152637" w:rsidP="00BA5A22">
      <w:pPr>
        <w:spacing w:before="120" w:after="120"/>
        <w:rPr>
          <w:bCs/>
          <w:iCs/>
          <w:lang w:val="nl-NL"/>
        </w:rPr>
      </w:pPr>
      <w:r>
        <w:rPr>
          <w:b/>
          <w:lang w:val="nl-NL"/>
        </w:rPr>
        <w:t>Câu 17</w:t>
      </w:r>
      <w:r w:rsidR="00BA5A22" w:rsidRPr="0059691B">
        <w:rPr>
          <w:b/>
          <w:lang w:val="nl-NL"/>
        </w:rPr>
        <w:t>:</w:t>
      </w:r>
      <w:r w:rsidR="00BA5A22" w:rsidRPr="0059691B">
        <w:rPr>
          <w:b/>
          <w:bCs/>
          <w:i/>
          <w:iCs/>
          <w:lang w:val="nl-NL"/>
        </w:rPr>
        <w:t xml:space="preserve"> </w:t>
      </w:r>
      <w:r w:rsidR="00BA5A22" w:rsidRPr="0059691B">
        <w:rPr>
          <w:bCs/>
          <w:iCs/>
          <w:lang w:val="nl-NL"/>
        </w:rPr>
        <w:t>Tế bào một loài sinh vật có bộ nhiễm sắc thể lưỡng bội được kí hiệu: Aa Bb Dd XY .</w:t>
      </w:r>
    </w:p>
    <w:p w:rsidR="00BA5A22" w:rsidRPr="0059691B" w:rsidRDefault="00BA5A22" w:rsidP="00BA5A22">
      <w:pPr>
        <w:numPr>
          <w:ilvl w:val="0"/>
          <w:numId w:val="8"/>
        </w:numPr>
        <w:spacing w:before="120" w:after="120"/>
        <w:ind w:firstLine="0"/>
        <w:rPr>
          <w:bCs/>
          <w:iCs/>
        </w:rPr>
      </w:pPr>
      <w:r w:rsidRPr="0059691B">
        <w:rPr>
          <w:bCs/>
          <w:iCs/>
        </w:rPr>
        <w:t>Hãy xác định tên và giới tính của loài này ?</w:t>
      </w:r>
    </w:p>
    <w:p w:rsidR="00BA5A22" w:rsidRPr="0059691B" w:rsidRDefault="00BA5A22" w:rsidP="00BA5A22">
      <w:pPr>
        <w:numPr>
          <w:ilvl w:val="0"/>
          <w:numId w:val="8"/>
        </w:numPr>
        <w:spacing w:before="120" w:after="120"/>
        <w:ind w:firstLine="0"/>
        <w:rPr>
          <w:bCs/>
          <w:iCs/>
        </w:rPr>
      </w:pPr>
      <w:r w:rsidRPr="0059691B">
        <w:rPr>
          <w:bCs/>
          <w:iCs/>
        </w:rPr>
        <w:t>Khi tế bào này giảm phân thì sẽ tạo ra bao nhiêu loại giao tử ?</w:t>
      </w:r>
    </w:p>
    <w:p w:rsidR="00BA5A22" w:rsidRPr="0059691B" w:rsidRDefault="00BA5A22" w:rsidP="00BA5A22">
      <w:pPr>
        <w:spacing w:before="120" w:after="120"/>
      </w:pPr>
      <w:r w:rsidRPr="0059691B">
        <w:rPr>
          <w:bCs/>
          <w:iCs/>
        </w:rPr>
        <w:t xml:space="preserve">   c) Hãy viết kí hiệu các nhiễm sắc thể khi tế bào đang ở vào : Kì đầu 1  và kì cuối 2 của giảm phân .</w:t>
      </w:r>
    </w:p>
    <w:p w:rsidR="00BA5A22" w:rsidRPr="0059691B" w:rsidRDefault="00152637" w:rsidP="00BA5A22">
      <w:pPr>
        <w:spacing w:before="120" w:after="120"/>
        <w:rPr>
          <w:bCs/>
          <w:iCs/>
        </w:rPr>
      </w:pPr>
      <w:r>
        <w:rPr>
          <w:b/>
          <w:lang w:val="nl-NL"/>
        </w:rPr>
        <w:t>Câu 18</w:t>
      </w:r>
      <w:r w:rsidR="00BA5A22" w:rsidRPr="0059691B">
        <w:rPr>
          <w:b/>
          <w:lang w:val="nl-NL"/>
        </w:rPr>
        <w:t>:</w:t>
      </w:r>
      <w:r w:rsidR="00BA5A22" w:rsidRPr="0059691B">
        <w:rPr>
          <w:lang w:val="nl-NL"/>
        </w:rPr>
        <w:t xml:space="preserve"> </w:t>
      </w:r>
      <w:r w:rsidR="00BA5A22" w:rsidRPr="0059691B">
        <w:rPr>
          <w:bCs/>
          <w:iCs/>
        </w:rPr>
        <w:t xml:space="preserve">Có một tế bào mầm phân bào liên tiếp 5 đợt, được môi trường nội bào cung cấp </w:t>
      </w:r>
    </w:p>
    <w:p w:rsidR="00BA5A22" w:rsidRPr="0059691B" w:rsidRDefault="00BA5A22" w:rsidP="00BA5A22">
      <w:pPr>
        <w:spacing w:before="120" w:after="120"/>
        <w:rPr>
          <w:bCs/>
          <w:iCs/>
        </w:rPr>
      </w:pPr>
      <w:r w:rsidRPr="0059691B">
        <w:rPr>
          <w:bCs/>
          <w:iCs/>
        </w:rPr>
        <w:t xml:space="preserve">   744 nhiễm sắc thể . Các tế bào con sinh ra đều giảm phân tạo thành tinh trùng.</w:t>
      </w:r>
    </w:p>
    <w:p w:rsidR="00BA5A22" w:rsidRPr="0059691B" w:rsidRDefault="00BA5A22" w:rsidP="00BA5A22">
      <w:pPr>
        <w:spacing w:before="120" w:after="120"/>
        <w:rPr>
          <w:bCs/>
          <w:iCs/>
        </w:rPr>
      </w:pPr>
      <w:r w:rsidRPr="0059691B">
        <w:rPr>
          <w:bCs/>
          <w:iCs/>
        </w:rPr>
        <w:t xml:space="preserve">              a. Xác định bộ nhiễm sắc thể 2n.</w:t>
      </w:r>
    </w:p>
    <w:p w:rsidR="00BA5A22" w:rsidRPr="0059691B" w:rsidRDefault="00BA5A22" w:rsidP="00BA5A22">
      <w:pPr>
        <w:spacing w:before="120" w:after="120"/>
        <w:rPr>
          <w:lang w:val="nl-NL"/>
        </w:rPr>
      </w:pPr>
      <w:r w:rsidRPr="0059691B">
        <w:rPr>
          <w:bCs/>
          <w:iCs/>
        </w:rPr>
        <w:t xml:space="preserve">              b. Xác định số lượng tinh trùng được tạo thành từ các tế bào con.</w:t>
      </w:r>
    </w:p>
    <w:p w:rsidR="00BA5A22" w:rsidRPr="0059691B" w:rsidRDefault="00152637" w:rsidP="00BA5A22">
      <w:pPr>
        <w:spacing w:before="120" w:after="120"/>
        <w:rPr>
          <w:bCs/>
          <w:iCs/>
          <w:lang w:val="it-IT"/>
        </w:rPr>
      </w:pPr>
      <w:r>
        <w:rPr>
          <w:b/>
          <w:lang w:val="nl-NL"/>
        </w:rPr>
        <w:t>Câu 19</w:t>
      </w:r>
      <w:r w:rsidR="00BA5A22" w:rsidRPr="0059691B">
        <w:rPr>
          <w:b/>
          <w:lang w:val="nl-NL"/>
        </w:rPr>
        <w:t>:</w:t>
      </w:r>
      <w:r w:rsidR="00BA5A22" w:rsidRPr="0059691B">
        <w:rPr>
          <w:i/>
          <w:iCs/>
          <w:lang w:val="it-IT"/>
        </w:rPr>
        <w:t xml:space="preserve">  </w:t>
      </w:r>
      <w:r w:rsidR="00BA5A22" w:rsidRPr="0059691B">
        <w:rPr>
          <w:iCs/>
          <w:lang w:val="it-IT"/>
        </w:rPr>
        <w:t xml:space="preserve"> </w:t>
      </w:r>
      <w:r w:rsidR="00BA5A22" w:rsidRPr="0059691B">
        <w:rPr>
          <w:bCs/>
          <w:iCs/>
          <w:lang w:val="it-IT"/>
        </w:rPr>
        <w:t>Ở trâu, bộ nhiễm sắc thể lưỡng bội 2n = 50. Quan sát các tế bào đang giảm phân , người ta thấy một số nhóm như sau :</w:t>
      </w:r>
    </w:p>
    <w:p w:rsidR="00BA5A22" w:rsidRPr="0059691B" w:rsidRDefault="00BA5A22" w:rsidP="00BA5A22">
      <w:pPr>
        <w:spacing w:before="120" w:after="120"/>
        <w:rPr>
          <w:bCs/>
          <w:iCs/>
          <w:lang w:val="it-IT"/>
        </w:rPr>
      </w:pPr>
      <w:r w:rsidRPr="0059691B">
        <w:rPr>
          <w:bCs/>
          <w:iCs/>
          <w:lang w:val="it-IT"/>
        </w:rPr>
        <w:tab/>
        <w:t>a ) Nhóm tế bào thứ nhất đếm được có 400 nhiễm sắc thể kép đang tiếp hợp với nhau thành từng cặp. Vậy nhóm tế bào này đang ở kì nào của giảm phân và số lượng tế bào của nhóm là bao nhiêu ?</w:t>
      </w:r>
    </w:p>
    <w:p w:rsidR="00BA5A22" w:rsidRPr="0059691B" w:rsidRDefault="00BA5A22" w:rsidP="00BA5A22">
      <w:pPr>
        <w:spacing w:before="120" w:after="120"/>
        <w:rPr>
          <w:bCs/>
          <w:iCs/>
          <w:lang w:val="it-IT"/>
        </w:rPr>
      </w:pPr>
      <w:r w:rsidRPr="0059691B">
        <w:rPr>
          <w:bCs/>
          <w:iCs/>
          <w:lang w:val="it-IT"/>
        </w:rPr>
        <w:tab/>
        <w:t>b) Nhóm thứ hai, có 1600 nhiễm sắc thể đơn đang phân li về 2 cực tế bào. Vậy nhóm tế bào này đang ở vào kì nào của giảm phân và số lượng là bao nhiêu ?</w:t>
      </w:r>
    </w:p>
    <w:p w:rsidR="00BA5A22" w:rsidRPr="0059691B" w:rsidRDefault="00BA5A22" w:rsidP="00BA5A22">
      <w:pPr>
        <w:spacing w:before="120" w:after="120"/>
        <w:rPr>
          <w:lang w:val="it-IT"/>
        </w:rPr>
      </w:pPr>
      <w:r w:rsidRPr="0059691B">
        <w:rPr>
          <w:bCs/>
          <w:iCs/>
          <w:lang w:val="it-IT"/>
        </w:rPr>
        <w:t xml:space="preserve">  Nếu nhóm tế bào thứ hai này kết thúc quá trình giảm phân, sẽ tạo ra bao nhiêu tế bào con? Biết : mọi diễn biến các tế bào đều bình thường như nhau</w:t>
      </w:r>
    </w:p>
    <w:p w:rsidR="00BA5A22" w:rsidRPr="0059691B" w:rsidRDefault="00152637" w:rsidP="00BA5A22">
      <w:pPr>
        <w:spacing w:before="120" w:after="120"/>
        <w:rPr>
          <w:lang w:val="it-IT"/>
        </w:rPr>
      </w:pPr>
      <w:r>
        <w:rPr>
          <w:b/>
          <w:lang w:val="nl-NL"/>
        </w:rPr>
        <w:t>Câu 20</w:t>
      </w:r>
      <w:r w:rsidR="00BA5A22" w:rsidRPr="0059691B">
        <w:rPr>
          <w:b/>
          <w:lang w:val="nl-NL"/>
        </w:rPr>
        <w:t>:</w:t>
      </w:r>
      <w:r w:rsidR="00BA5A22" w:rsidRPr="0059691B">
        <w:rPr>
          <w:lang w:val="it-IT"/>
        </w:rPr>
        <w:t xml:space="preserve"> Một hợp tử của một loài khi nguyên phân cho ra 4 tế bào A, B, C, D.</w:t>
      </w:r>
    </w:p>
    <w:p w:rsidR="00BA5A22" w:rsidRPr="0059691B" w:rsidRDefault="00BA5A22" w:rsidP="00BA5A22">
      <w:pPr>
        <w:spacing w:before="120" w:after="120"/>
        <w:jc w:val="both"/>
      </w:pPr>
      <w:r w:rsidRPr="0059691B">
        <w:t>- Tế bào A nguyên phân một số đợt liên tiếp cho các tế bào con. Số tế con này bằng số NST đơn trong bộ NST lưỡng bội của loài.</w:t>
      </w:r>
    </w:p>
    <w:p w:rsidR="00BA5A22" w:rsidRPr="0059691B" w:rsidRDefault="00BA5A22" w:rsidP="00BA5A22">
      <w:pPr>
        <w:spacing w:before="120" w:after="120"/>
        <w:jc w:val="both"/>
      </w:pPr>
      <w:r w:rsidRPr="0059691B">
        <w:t>- Tế bào B nguyên phân cho các tế bào con với tổng số NST đơn gấp 4 lần số NST đơn của một tế bào.</w:t>
      </w:r>
    </w:p>
    <w:p w:rsidR="00BA5A22" w:rsidRPr="0059691B" w:rsidRDefault="00BA5A22" w:rsidP="00BA5A22">
      <w:pPr>
        <w:spacing w:before="120" w:after="120"/>
        <w:jc w:val="both"/>
      </w:pPr>
      <w:r w:rsidRPr="0059691B">
        <w:t>- Tế bào C và D đều nguyên phân cho các tế bào con với tổng số 32 NST đơn.</w:t>
      </w:r>
    </w:p>
    <w:p w:rsidR="00BA5A22" w:rsidRPr="0059691B" w:rsidRDefault="00BA5A22" w:rsidP="00BA5A22">
      <w:pPr>
        <w:spacing w:before="120" w:after="120"/>
        <w:jc w:val="both"/>
      </w:pPr>
      <w:r w:rsidRPr="0059691B">
        <w:t>- Tất cả các tế bào con được hình thành nói trên có 128 NST đơn ở trạng thái chưa tự nhân đôi.</w:t>
      </w:r>
    </w:p>
    <w:p w:rsidR="00BA5A22" w:rsidRPr="0059691B" w:rsidRDefault="00BA5A22" w:rsidP="00BA5A22">
      <w:pPr>
        <w:spacing w:before="120" w:after="120"/>
        <w:jc w:val="both"/>
      </w:pPr>
      <w:r w:rsidRPr="0059691B">
        <w:t>- Hãy xác định số NST trong bộ 2n NST của loài và số đợt phân bào liên tiếp  của tế bào A, B, C, D. Biết rằng bộ NST của các tế bào trên đều ở trạng thái chưa nhân đôi.</w:t>
      </w:r>
    </w:p>
    <w:p w:rsidR="00BA5A22" w:rsidRPr="0059691B" w:rsidRDefault="00152637" w:rsidP="00BA5A22">
      <w:pPr>
        <w:spacing w:before="120" w:after="120"/>
        <w:jc w:val="both"/>
      </w:pPr>
      <w:r>
        <w:rPr>
          <w:b/>
          <w:bCs/>
          <w:lang w:val="nl-NL"/>
        </w:rPr>
        <w:t>Câu 21</w:t>
      </w:r>
      <w:r w:rsidR="00BA5A22" w:rsidRPr="0059691B">
        <w:rPr>
          <w:b/>
          <w:bCs/>
          <w:lang w:val="nl-NL"/>
        </w:rPr>
        <w:t>:</w:t>
      </w:r>
      <w:r w:rsidR="00BA5A22" w:rsidRPr="0059691B">
        <w:t xml:space="preserve"> Có 3 tế bào mầm sinh dục của một loài đều nguyên phân liên tiếp 7 đợt và đã sử dụng của môi trường nội bào nguyên liệu tương đương với 15240 NST. Các tế bào con sau nguyên phân đều trở thành số noãn bào bậc I và giảm phân bình thường. Tất cả các trứng tạo ra đều tham gia thụ tinh với hiệu suất 25%. Hãy xác định:</w:t>
      </w:r>
    </w:p>
    <w:p w:rsidR="00BA5A22" w:rsidRPr="0059691B" w:rsidRDefault="00BA5A22" w:rsidP="00BA5A22">
      <w:pPr>
        <w:numPr>
          <w:ilvl w:val="0"/>
          <w:numId w:val="9"/>
        </w:numPr>
        <w:spacing w:before="120" w:after="120"/>
        <w:ind w:firstLine="0"/>
        <w:jc w:val="both"/>
      </w:pPr>
      <w:r w:rsidRPr="0059691B">
        <w:t>Bộ NST lưỡng bội của loài.</w:t>
      </w:r>
    </w:p>
    <w:p w:rsidR="00BA5A22" w:rsidRPr="0059691B" w:rsidRDefault="00BA5A22" w:rsidP="00BA5A22">
      <w:pPr>
        <w:numPr>
          <w:ilvl w:val="0"/>
          <w:numId w:val="9"/>
        </w:numPr>
        <w:spacing w:before="120" w:after="120"/>
        <w:ind w:firstLine="0"/>
        <w:jc w:val="both"/>
      </w:pPr>
      <w:r w:rsidRPr="0059691B">
        <w:t>Số tế bào trứng được tạo ra qua giảm phân.</w:t>
      </w:r>
    </w:p>
    <w:p w:rsidR="00BA5A22" w:rsidRPr="0059691B" w:rsidRDefault="00BA5A22" w:rsidP="00BA5A22">
      <w:pPr>
        <w:numPr>
          <w:ilvl w:val="0"/>
          <w:numId w:val="9"/>
        </w:numPr>
        <w:spacing w:before="120" w:after="120"/>
        <w:ind w:firstLine="0"/>
        <w:jc w:val="both"/>
      </w:pPr>
      <w:r w:rsidRPr="0059691B">
        <w:t>Số hợp tử được tạo thành.</w:t>
      </w:r>
    </w:p>
    <w:p w:rsidR="00BA5A22" w:rsidRPr="0059691B" w:rsidRDefault="00BA5A22" w:rsidP="00BA5A22">
      <w:pPr>
        <w:spacing w:before="120" w:after="120"/>
      </w:pPr>
      <w:r w:rsidRPr="0059691B">
        <w:t>Nếu hiệu suất thụ tinh của tinh trùng là 3,125% thì số tinh bào bậc I tối thiểu cần huy động để tạo ra các tinh trùng nói trên là bao nhiêu?</w:t>
      </w:r>
    </w:p>
    <w:p w:rsidR="00BA5A22" w:rsidRPr="0059691B" w:rsidRDefault="00BA5A22" w:rsidP="00BA5A22">
      <w:pPr>
        <w:spacing w:before="120" w:after="120"/>
        <w:jc w:val="both"/>
        <w:rPr>
          <w:lang w:val="nl-NL"/>
        </w:rPr>
      </w:pPr>
      <w:r w:rsidRPr="0059691B">
        <w:rPr>
          <w:b/>
          <w:bCs/>
          <w:lang w:val="nl-NL"/>
        </w:rPr>
        <w:t>C</w:t>
      </w:r>
      <w:r w:rsidR="00152637">
        <w:rPr>
          <w:b/>
          <w:bCs/>
          <w:lang w:val="nl-NL"/>
        </w:rPr>
        <w:t>âu 22</w:t>
      </w:r>
      <w:r w:rsidRPr="0059691B">
        <w:rPr>
          <w:b/>
          <w:bCs/>
          <w:lang w:val="nl-NL"/>
        </w:rPr>
        <w:t>:</w:t>
      </w:r>
      <w:r w:rsidRPr="0059691B">
        <w:rPr>
          <w:lang w:val="nl-NL"/>
        </w:rPr>
        <w:t xml:space="preserve"> Có một tế bào sinh dưỡng của gà (2n= 78) nguyên phân một số lần liên tiếp.</w:t>
      </w:r>
    </w:p>
    <w:p w:rsidR="00BA5A22" w:rsidRPr="0059691B" w:rsidRDefault="00BA5A22" w:rsidP="00BA5A22">
      <w:pPr>
        <w:spacing w:before="120" w:after="120"/>
        <w:jc w:val="both"/>
        <w:rPr>
          <w:lang w:val="nl-NL"/>
        </w:rPr>
      </w:pPr>
      <w:r w:rsidRPr="0059691B">
        <w:rPr>
          <w:lang w:val="nl-NL"/>
        </w:rPr>
        <w:t xml:space="preserve"> Trong tất cả các tế bào con được tạo ra khi kết thúc nguyên phân người ta đếm được có tất cả 2496 NST.</w:t>
      </w:r>
    </w:p>
    <w:p w:rsidR="00BA5A22" w:rsidRPr="0059691B" w:rsidRDefault="00BA5A22" w:rsidP="00BA5A22">
      <w:pPr>
        <w:spacing w:before="120" w:after="120"/>
        <w:jc w:val="both"/>
        <w:rPr>
          <w:lang w:val="nl-NL"/>
        </w:rPr>
      </w:pPr>
      <w:r w:rsidRPr="0059691B">
        <w:rPr>
          <w:lang w:val="nl-NL"/>
        </w:rPr>
        <w:t xml:space="preserve"> Hãy xác định số NST cùng trạng thái và số Crômatit có trong các tế bào vào lần nguyên phân cuối cùng ở mỗi kỳ sau đây:</w:t>
      </w:r>
    </w:p>
    <w:p w:rsidR="00BA5A22" w:rsidRPr="00255250" w:rsidRDefault="00BA5A22" w:rsidP="00BA5A22">
      <w:pPr>
        <w:spacing w:before="120" w:after="120"/>
        <w:rPr>
          <w:lang w:val="nl-NL"/>
        </w:rPr>
      </w:pPr>
      <w:r w:rsidRPr="00255250">
        <w:rPr>
          <w:lang w:val="nl-NL"/>
        </w:rPr>
        <w:t>a. Kì trung gian                b. Kì trước               c. Kì giữa                 d. Kì sau</w:t>
      </w:r>
    </w:p>
    <w:p w:rsidR="00BA5A22" w:rsidRPr="0059691B" w:rsidRDefault="00152637" w:rsidP="00BA5A22">
      <w:pPr>
        <w:spacing w:before="120" w:after="120"/>
        <w:jc w:val="both"/>
      </w:pPr>
      <w:r>
        <w:rPr>
          <w:b/>
          <w:lang w:val="nl-NL"/>
        </w:rPr>
        <w:t>Câu 23</w:t>
      </w:r>
      <w:r w:rsidR="00BA5A22" w:rsidRPr="0059691B">
        <w:rPr>
          <w:b/>
          <w:lang w:val="nl-NL"/>
        </w:rPr>
        <w:t xml:space="preserve">: </w:t>
      </w:r>
      <w:r w:rsidR="00BA5A22" w:rsidRPr="0059691B">
        <w:t>Ở một loài động vật cá thể đực có cặp nhiễm sắc thể giới tính XX, cá thể cái XY. Quá trình thụ tinh tạo ra một số hợp tử có tổng số nhiễm sắc thể đơn là 720. Trong đó 1/12  là nhiễm sắc thể giới tính, số nhiễm sắc thể X gấp 2 lần số nhiễm sắc thể Y.</w:t>
      </w:r>
    </w:p>
    <w:p w:rsidR="00BA5A22" w:rsidRPr="0059691B" w:rsidRDefault="00BA5A22" w:rsidP="00BA5A22">
      <w:pPr>
        <w:spacing w:before="120" w:after="120"/>
        <w:jc w:val="both"/>
      </w:pPr>
      <w:r w:rsidRPr="0059691B">
        <w:t>Xác định số cá thể đực và cá thể cái được hình thành từ nhóm hợp tử trên, biết tỉ lệ hợp tử XX phát triển thành cơ thể là 7/10.</w:t>
      </w:r>
    </w:p>
    <w:p w:rsidR="00BA5A22" w:rsidRPr="0059691B" w:rsidRDefault="00BA5A22" w:rsidP="00BA5A22">
      <w:pPr>
        <w:spacing w:before="120" w:after="120"/>
        <w:jc w:val="both"/>
      </w:pPr>
      <w:r w:rsidRPr="0059691B">
        <w:t>Tỉ lệ hợp tử XY phát triển thành cơ thể là 40%.</w:t>
      </w:r>
    </w:p>
    <w:p w:rsidR="00BA5A22" w:rsidRPr="0059691B" w:rsidRDefault="00152637" w:rsidP="00BA5A22">
      <w:pPr>
        <w:spacing w:before="120" w:after="120"/>
        <w:jc w:val="both"/>
      </w:pPr>
      <w:r>
        <w:rPr>
          <w:b/>
          <w:lang w:val="nl-NL"/>
        </w:rPr>
        <w:t>Câu 24</w:t>
      </w:r>
      <w:r w:rsidR="00BA5A22" w:rsidRPr="0059691B">
        <w:rPr>
          <w:b/>
          <w:lang w:val="nl-NL"/>
        </w:rPr>
        <w:t>:</w:t>
      </w:r>
      <w:r w:rsidR="00BA5A22" w:rsidRPr="0059691B">
        <w:t xml:space="preserve"> Một hợp tử ở người có 2n = 46 thực hiện nguyên phân: </w:t>
      </w:r>
    </w:p>
    <w:p w:rsidR="00BA5A22" w:rsidRPr="0059691B" w:rsidRDefault="00BA5A22" w:rsidP="00BA5A22">
      <w:pPr>
        <w:spacing w:before="120" w:after="120"/>
        <w:jc w:val="both"/>
      </w:pPr>
      <w:r w:rsidRPr="0059691B">
        <w:tab/>
      </w:r>
      <w:r w:rsidRPr="0059691B">
        <w:rPr>
          <w:b/>
          <w:bCs/>
        </w:rPr>
        <w:t>a</w:t>
      </w:r>
      <w:r w:rsidRPr="0059691B">
        <w:t>. Khi ở kì trung gian, sau khi tự nhân đôi hợp tử trên có bao nhiêu tâm động, bao nhiêu Crômatit?</w:t>
      </w:r>
    </w:p>
    <w:p w:rsidR="00BA5A22" w:rsidRPr="0059691B" w:rsidRDefault="00BA5A22" w:rsidP="00BA5A22">
      <w:pPr>
        <w:spacing w:before="120" w:after="120"/>
        <w:jc w:val="both"/>
      </w:pPr>
      <w:r w:rsidRPr="0059691B">
        <w:tab/>
      </w:r>
      <w:r w:rsidRPr="0059691B">
        <w:rPr>
          <w:b/>
          <w:bCs/>
        </w:rPr>
        <w:t>b</w:t>
      </w:r>
      <w:r w:rsidRPr="0059691B">
        <w:t>. Khi chuyển sang kì đầu, hợp tử trên có bao nhiêu NST kép?</w:t>
      </w:r>
    </w:p>
    <w:p w:rsidR="00BA5A22" w:rsidRPr="0059691B" w:rsidRDefault="00BA5A22" w:rsidP="00BA5A22">
      <w:pPr>
        <w:pStyle w:val="BodyText"/>
        <w:spacing w:before="120"/>
        <w:jc w:val="both"/>
        <w:rPr>
          <w:rFonts w:ascii="Times New Roman" w:hAnsi="Times New Roman"/>
          <w:sz w:val="26"/>
          <w:szCs w:val="26"/>
        </w:rPr>
      </w:pPr>
      <w:r w:rsidRPr="0059691B">
        <w:rPr>
          <w:rFonts w:ascii="Times New Roman" w:hAnsi="Times New Roman"/>
          <w:sz w:val="26"/>
          <w:szCs w:val="26"/>
        </w:rPr>
        <w:tab/>
      </w:r>
      <w:r w:rsidRPr="0059691B">
        <w:rPr>
          <w:rFonts w:ascii="Times New Roman" w:hAnsi="Times New Roman"/>
          <w:b/>
          <w:bCs/>
          <w:sz w:val="26"/>
          <w:szCs w:val="26"/>
        </w:rPr>
        <w:t>c</w:t>
      </w:r>
      <w:r w:rsidRPr="0059691B">
        <w:rPr>
          <w:rFonts w:ascii="Times New Roman" w:hAnsi="Times New Roman"/>
          <w:sz w:val="26"/>
          <w:szCs w:val="26"/>
        </w:rPr>
        <w:t>. Khi chuyển sang kì giữa, hợp tử trên có bao nhiêu NST kép, bao nhiêu tâm động, bao nhiêu Crômatit?</w:t>
      </w:r>
    </w:p>
    <w:p w:rsidR="00BA5A22" w:rsidRPr="0059691B" w:rsidRDefault="00BA5A22" w:rsidP="00BA5A22">
      <w:pPr>
        <w:spacing w:before="120" w:after="120"/>
      </w:pPr>
      <w:r w:rsidRPr="0059691B">
        <w:tab/>
      </w:r>
      <w:r w:rsidRPr="0059691B">
        <w:rPr>
          <w:b/>
          <w:bCs/>
        </w:rPr>
        <w:t>d</w:t>
      </w:r>
      <w:r w:rsidRPr="0059691B">
        <w:t>. Khi ở kì sau, hợp tử trên có bao nhiêu NST đơn, bao nhiêu tâm động?</w:t>
      </w:r>
    </w:p>
    <w:p w:rsidR="00BA5A22" w:rsidRPr="0059691B" w:rsidRDefault="00152637" w:rsidP="00BA5A22">
      <w:pPr>
        <w:spacing w:before="120" w:after="120"/>
        <w:jc w:val="both"/>
      </w:pPr>
      <w:r>
        <w:rPr>
          <w:b/>
          <w:lang w:val="nl-NL"/>
        </w:rPr>
        <w:t>Câu 25</w:t>
      </w:r>
      <w:r w:rsidR="00BA5A22" w:rsidRPr="0059691B">
        <w:rPr>
          <w:b/>
          <w:lang w:val="nl-NL"/>
        </w:rPr>
        <w:t>:</w:t>
      </w:r>
      <w:r w:rsidR="00BA5A22" w:rsidRPr="0059691B">
        <w:rPr>
          <w:b/>
        </w:rPr>
        <w:t xml:space="preserve"> a</w:t>
      </w:r>
      <w:r w:rsidR="00BA5A22" w:rsidRPr="0059691B">
        <w:t xml:space="preserve">. Trong hình vẽ một tế bào có 28 nhiễm sắc thể đơn đang phân li về 2 cực. Hãy cho biết: </w:t>
      </w:r>
    </w:p>
    <w:p w:rsidR="00BA5A22" w:rsidRPr="0059691B" w:rsidRDefault="00BA5A22" w:rsidP="00BA5A22">
      <w:pPr>
        <w:spacing w:before="120" w:after="120"/>
        <w:jc w:val="both"/>
      </w:pPr>
      <w:r w:rsidRPr="0059691B">
        <w:t xml:space="preserve">- Hình vẽ muốn mô tả tế bào đang ở kì nào của hình thức phân bào nào? </w:t>
      </w:r>
    </w:p>
    <w:p w:rsidR="00BA5A22" w:rsidRPr="0059691B" w:rsidRDefault="00BA5A22" w:rsidP="00BA5A22">
      <w:pPr>
        <w:spacing w:before="120" w:after="120"/>
        <w:jc w:val="both"/>
      </w:pPr>
      <w:r w:rsidRPr="0059691B">
        <w:t>- Bộ nhiễm sắc thể 2n của loài có tế bào mô tả trong hình vẽ nói trên là bao nhiêu?</w:t>
      </w:r>
    </w:p>
    <w:p w:rsidR="00BA5A22" w:rsidRPr="0059691B" w:rsidRDefault="00BA5A22" w:rsidP="00BA5A22">
      <w:pPr>
        <w:spacing w:before="120" w:after="120"/>
        <w:jc w:val="both"/>
      </w:pPr>
      <w:r w:rsidRPr="0059691B">
        <w:rPr>
          <w:b/>
        </w:rPr>
        <w:t>b</w:t>
      </w:r>
      <w:r w:rsidRPr="0059691B">
        <w:t xml:space="preserve">. Ở một số loài giao phối, đôi khi bắt gặp cá thể đực có 3 nhiễm sắc thể giới tính, kí hiệu XXY. Hãy trình bày các cơ chế có thể dẫn tới trường hợp sinh ra những cá thể như trên? </w:t>
      </w:r>
    </w:p>
    <w:p w:rsidR="00BA5A22" w:rsidRPr="0059691B" w:rsidRDefault="00152637" w:rsidP="00BA5A22">
      <w:pPr>
        <w:spacing w:before="120" w:after="120"/>
        <w:rPr>
          <w:lang w:val="sv-SE"/>
        </w:rPr>
      </w:pPr>
      <w:r>
        <w:rPr>
          <w:b/>
          <w:lang w:val="nl-NL"/>
        </w:rPr>
        <w:t>Câu 26</w:t>
      </w:r>
      <w:r w:rsidR="00BA5A22" w:rsidRPr="0059691B">
        <w:rPr>
          <w:b/>
          <w:lang w:val="nl-NL"/>
        </w:rPr>
        <w:t>:</w:t>
      </w:r>
      <w:r w:rsidR="00BA5A22" w:rsidRPr="0059691B">
        <w:rPr>
          <w:lang w:val="sv-SE"/>
        </w:rPr>
        <w:t xml:space="preserve"> Quá trình phát sinh giao tử của một loài động vật lưỡng bội (2n): Ở giới cái, một số tế bào sinh trứng có cặp nhiễm sắc thể số 5 không phân li trong giảm phân I; ở giới đực giảm phân diễn ra bình thường. </w:t>
      </w:r>
      <w:r w:rsidR="00BA5A22" w:rsidRPr="0059691B">
        <w:rPr>
          <w:lang w:val="nl-NL"/>
        </w:rPr>
        <w:t>Sự kết hợp tự do giữa các loại giao tử có thể tạo ra các loại hợp tử có bộ nhiễm sắc thể như thế nào?</w:t>
      </w:r>
    </w:p>
    <w:p w:rsidR="00BA5A22" w:rsidRPr="0059691B" w:rsidRDefault="00152637" w:rsidP="00BA5A22">
      <w:pPr>
        <w:spacing w:before="120" w:after="120"/>
        <w:jc w:val="both"/>
      </w:pPr>
      <w:r>
        <w:rPr>
          <w:b/>
          <w:lang w:val="nl-NL"/>
        </w:rPr>
        <w:t>Câu 27</w:t>
      </w:r>
      <w:r w:rsidR="00BA5A22" w:rsidRPr="0059691B">
        <w:rPr>
          <w:b/>
          <w:lang w:val="nl-NL"/>
        </w:rPr>
        <w:t>:</w:t>
      </w:r>
      <w:r w:rsidR="00BA5A22" w:rsidRPr="0059691B">
        <w:t xml:space="preserve"> Ở vùng sinh sản của một tinh hoàn có 5 tế bào mang cặp nhiễm sắc thể giới tính XY đều nguyên phân một số đợt bằng nhau. Ở vùng sinh sản của một buồng trứng có 5 tế bào mang cặp nhiễm sắc thể giới tính XX đều nguyên phân một số đợt bằng nhau. Môi trường tế bào cung cấp cho quá trình trên nguyên liệu tương đương 785 nhiễm sắc thể giới tính X. Tổng số nhiễm sắc thể giới tính trong tất cả các tế bào con sinh ra sau nguyên phân là 960.Các tế bào con đều chuyển sang vùng chín tạo giao tử.Hiệu suất thụ tinh của tinh trùng X là 5% của tinh trùng Y là 10%.Các hợp tử đều phát triển thành cá thể.</w:t>
      </w:r>
    </w:p>
    <w:p w:rsidR="00BA5A22" w:rsidRPr="0059691B" w:rsidRDefault="00BA5A22" w:rsidP="00BA5A22">
      <w:pPr>
        <w:spacing w:before="120" w:after="120"/>
      </w:pPr>
      <w:r w:rsidRPr="0059691B">
        <w:t xml:space="preserve"> a.Tìm số đợt nguyên phân của tế bào sinh dục ban đầu ở tinh hoàn và buồng trứng</w:t>
      </w:r>
    </w:p>
    <w:p w:rsidR="00BA5A22" w:rsidRPr="0059691B" w:rsidRDefault="00BA5A22" w:rsidP="00BA5A22">
      <w:pPr>
        <w:spacing w:before="120" w:after="120"/>
      </w:pPr>
      <w:r w:rsidRPr="0059691B">
        <w:t xml:space="preserve"> b.Tìm số cá thể đực cái trong đàn</w:t>
      </w:r>
    </w:p>
    <w:p w:rsidR="00BA5A22" w:rsidRPr="0059691B" w:rsidRDefault="00152637" w:rsidP="00BA5A22">
      <w:pPr>
        <w:spacing w:before="120" w:after="120"/>
        <w:jc w:val="both"/>
        <w:rPr>
          <w:color w:val="000000"/>
          <w:lang w:val="vi-VN"/>
        </w:rPr>
      </w:pPr>
      <w:r>
        <w:rPr>
          <w:b/>
          <w:lang w:val="nl-NL"/>
        </w:rPr>
        <w:t>Câu 28</w:t>
      </w:r>
      <w:r w:rsidR="00BA5A22" w:rsidRPr="0059691B">
        <w:rPr>
          <w:b/>
          <w:lang w:val="nl-NL"/>
        </w:rPr>
        <w:t xml:space="preserve"> :</w:t>
      </w:r>
      <w:r w:rsidR="00BA5A22" w:rsidRPr="0059691B">
        <w:rPr>
          <w:color w:val="000000"/>
          <w:lang w:val="vi-VN"/>
        </w:rPr>
        <w:t xml:space="preserve"> Trong một vùng sinh sản của một cơ thể động vật có 4 tế bào sinh dục sơ khai  A, B, C, D.Trong cùng một thời gian cả 4 tế bào này nguyên phân  liên tiếp để tạo các tế bào sinh giao tử.Các tế bào sinh giao tử đều giảm phân tạo giao tử đòi hỏi môi trường nội bào cung cấp 3120 nhiễm sắc thể đơn. Các giao tử tạo ra có 12,5% tham gia thụ tinh tạo được 20 hợp tử. </w:t>
      </w:r>
    </w:p>
    <w:p w:rsidR="00BA5A22" w:rsidRPr="0059691B" w:rsidRDefault="00BA5A22" w:rsidP="00BA5A22">
      <w:pPr>
        <w:spacing w:before="120" w:after="120"/>
        <w:outlineLvl w:val="0"/>
        <w:rPr>
          <w:color w:val="000000"/>
          <w:lang w:val="vi-VN"/>
        </w:rPr>
      </w:pPr>
      <w:r w:rsidRPr="0059691B">
        <w:rPr>
          <w:color w:val="000000"/>
          <w:lang w:val="vi-VN"/>
        </w:rPr>
        <w:t xml:space="preserve">     1.Xác định tên và giới tính của loài động vật này.</w:t>
      </w:r>
    </w:p>
    <w:p w:rsidR="00BA5A22" w:rsidRPr="0059691B" w:rsidRDefault="00BA5A22" w:rsidP="00BA5A22">
      <w:pPr>
        <w:spacing w:before="120" w:after="120"/>
        <w:rPr>
          <w:b/>
          <w:lang w:val="nl-NL"/>
        </w:rPr>
      </w:pPr>
      <w:r w:rsidRPr="0059691B">
        <w:rPr>
          <w:b/>
          <w:bCs/>
          <w:color w:val="000000"/>
          <w:lang w:val="vi-VN"/>
        </w:rPr>
        <w:t>2.</w:t>
      </w:r>
      <w:r w:rsidRPr="0059691B">
        <w:rPr>
          <w:color w:val="000000"/>
          <w:lang w:val="vi-VN"/>
        </w:rPr>
        <w:t xml:space="preserve"> Số lượng tế bào con sinh ra từ tế bào A bằng số lượng tế bào con sinh ra từ tế bào B bằng 1/4 bằng số lượng tế bào con sinh ra từ tế bào C . Số lượng tế bào con sinh ra từ tế bào C bằng số lượng tế bào con sinh ra từ tế bào D.Hãy so sánh tốc độ sinh sản của 4 tế bào A, B, C, D.</w:t>
      </w:r>
    </w:p>
    <w:p w:rsidR="00BA5A22" w:rsidRPr="0059691B" w:rsidRDefault="00152637" w:rsidP="00BA5A22">
      <w:pPr>
        <w:pStyle w:val="ListParagraph"/>
        <w:spacing w:after="120" w:line="240" w:lineRule="auto"/>
        <w:ind w:left="0"/>
        <w:rPr>
          <w:szCs w:val="26"/>
        </w:rPr>
      </w:pPr>
      <w:r>
        <w:rPr>
          <w:b/>
          <w:szCs w:val="26"/>
          <w:lang w:val="nl-NL"/>
        </w:rPr>
        <w:t>Câu 29</w:t>
      </w:r>
      <w:r w:rsidR="00BA5A22" w:rsidRPr="0059691B">
        <w:rPr>
          <w:b/>
          <w:szCs w:val="26"/>
          <w:lang w:val="nl-NL"/>
        </w:rPr>
        <w:t xml:space="preserve"> :</w:t>
      </w:r>
      <w:r w:rsidR="00BA5A22" w:rsidRPr="0059691B">
        <w:rPr>
          <w:szCs w:val="26"/>
        </w:rPr>
        <w:t xml:space="preserve"> Có 2 tế bào A và B cùng nguyên phân một số lần cho tổng cộng 36 tế bào con . Hãy xác định số lần nguyên phân của mỗi tế bào A và B . Biết rằng số lượng tế bào con của B nhiều hơn số tế bào con của A .</w:t>
      </w:r>
    </w:p>
    <w:p w:rsidR="00BA5A22" w:rsidRPr="0059691B" w:rsidRDefault="00152637" w:rsidP="00BA5A22">
      <w:pPr>
        <w:spacing w:before="120" w:after="120"/>
        <w:jc w:val="both"/>
      </w:pPr>
      <w:r>
        <w:rPr>
          <w:b/>
          <w:lang w:val="nl-NL"/>
        </w:rPr>
        <w:t>Câu 30</w:t>
      </w:r>
      <w:r w:rsidR="00BA5A22" w:rsidRPr="0059691B">
        <w:rPr>
          <w:b/>
          <w:lang w:val="nl-NL"/>
        </w:rPr>
        <w:t xml:space="preserve"> :</w:t>
      </w:r>
      <w:r w:rsidR="00BA5A22" w:rsidRPr="0059691B">
        <w:rPr>
          <w:lang w:val="vi-VN"/>
        </w:rPr>
        <w:t xml:space="preserve"> Ở người 2n = 46, có 5 tế bào sinh dục sơ khai nguyên phân liên tiếp 3 lần. </w:t>
      </w:r>
      <w:r w:rsidR="00BA5A22" w:rsidRPr="0059691B">
        <w:t>Các tế bào con tạo ra đều giảm phân.</w:t>
      </w:r>
    </w:p>
    <w:p w:rsidR="00BA5A22" w:rsidRPr="0059691B" w:rsidRDefault="00BA5A22" w:rsidP="00BA5A22">
      <w:pPr>
        <w:spacing w:before="120" w:after="120"/>
        <w:jc w:val="both"/>
      </w:pPr>
      <w:r w:rsidRPr="0059691B">
        <w:t xml:space="preserve">a. Nếu là nữ: có bao nhiêu giao tử cái (trứng) được tạo ra? Mỗi giao tử chứa bao nhiêu NST? NST giới tính trong giao tử đó là NST nào? </w:t>
      </w:r>
    </w:p>
    <w:p w:rsidR="00BA5A22" w:rsidRPr="0059691B" w:rsidRDefault="00BA5A22" w:rsidP="00BA5A22">
      <w:pPr>
        <w:spacing w:before="120" w:after="120"/>
        <w:jc w:val="both"/>
      </w:pPr>
      <w:r w:rsidRPr="0059691B">
        <w:t xml:space="preserve">b. Nếu là nam: có bao nhiêu giao tử đực (tinh trùng) được tạo ra? Mỗi giao tử chứa bao nhiêu NST? NST giới tính trong giao tử đó là NST nào? </w:t>
      </w:r>
    </w:p>
    <w:p w:rsidR="00BA5A22" w:rsidRPr="0059691B" w:rsidRDefault="00BA5A22" w:rsidP="00BA5A22">
      <w:pPr>
        <w:spacing w:before="120" w:after="120"/>
        <w:jc w:val="both"/>
      </w:pPr>
      <w:r w:rsidRPr="0059691B">
        <w:t>c. Do sự kết hợp ngẫu nhiên giữa một giao tử đực và một giao tử cái trong quá trình thụ tinh thì hợp tử tạo ra có bao nhiêu NST và chứa cặp NST giới tính nào?</w:t>
      </w:r>
    </w:p>
    <w:p w:rsidR="00BA5A22" w:rsidRPr="0059691B" w:rsidRDefault="00152637" w:rsidP="00BA5A22">
      <w:pPr>
        <w:spacing w:before="120" w:after="120"/>
        <w:jc w:val="both"/>
        <w:rPr>
          <w:lang w:val="nl-NL"/>
        </w:rPr>
      </w:pPr>
      <w:r>
        <w:rPr>
          <w:b/>
          <w:lang w:val="nl-NL"/>
        </w:rPr>
        <w:t>Câu 31</w:t>
      </w:r>
      <w:r w:rsidR="00BA5A22" w:rsidRPr="0059691B">
        <w:rPr>
          <w:b/>
          <w:lang w:val="nl-NL"/>
        </w:rPr>
        <w:t xml:space="preserve"> :</w:t>
      </w:r>
      <w:r w:rsidR="00BA5A22" w:rsidRPr="0059691B">
        <w:rPr>
          <w:lang w:val="nl-NL"/>
        </w:rPr>
        <w:t>Ở ruồi giấm có bộ NST 2n bằng 8, một tế bào của loài đang phân bào, người ta quan sát thấy có 4 NST kép xếp hàng trên mặt phẳng xích đạo của thoi vô sắc.</w:t>
      </w:r>
    </w:p>
    <w:p w:rsidR="00BA5A22" w:rsidRPr="0059691B" w:rsidRDefault="00BA5A22" w:rsidP="00BA5A22">
      <w:pPr>
        <w:spacing w:before="120" w:after="120"/>
        <w:jc w:val="both"/>
        <w:rPr>
          <w:lang w:val="nl-NL"/>
        </w:rPr>
      </w:pPr>
      <w:r w:rsidRPr="0059691B">
        <w:rPr>
          <w:lang w:val="nl-NL"/>
        </w:rPr>
        <w:t>a/ Em hãy cho biết tế bào đang ở kỳ nào của quá trình phân bào? giải thích?</w:t>
      </w:r>
    </w:p>
    <w:p w:rsidR="00BA5A22" w:rsidRPr="0059691B" w:rsidRDefault="00BA5A22" w:rsidP="00BA5A22">
      <w:pPr>
        <w:spacing w:before="120" w:after="120"/>
        <w:jc w:val="both"/>
        <w:rPr>
          <w:lang w:val="nl-NL"/>
        </w:rPr>
      </w:pPr>
      <w:r w:rsidRPr="0059691B">
        <w:rPr>
          <w:lang w:val="nl-NL"/>
        </w:rPr>
        <w:t>b/ Nếu tế bào của loài trên thực hiện quá trình nguyên phân, hãy xác định: số tâm động, số cromatit, số NST đơn ở kỳ giữa và kỳ sau của quá trình phân bào?</w:t>
      </w:r>
    </w:p>
    <w:p w:rsidR="00BA5A22" w:rsidRPr="0059691B" w:rsidRDefault="00152637" w:rsidP="00BA5A22">
      <w:pPr>
        <w:spacing w:before="120" w:after="120"/>
        <w:jc w:val="both"/>
        <w:rPr>
          <w:lang w:val="nl-NL"/>
        </w:rPr>
      </w:pPr>
      <w:r>
        <w:rPr>
          <w:b/>
          <w:lang w:val="nl-NL"/>
        </w:rPr>
        <w:t>Câu 32</w:t>
      </w:r>
      <w:r w:rsidR="00BA5A22" w:rsidRPr="0059691B">
        <w:rPr>
          <w:b/>
          <w:lang w:val="nl-NL"/>
        </w:rPr>
        <w:t xml:space="preserve"> :</w:t>
      </w:r>
      <w:r w:rsidR="00BA5A22" w:rsidRPr="0059691B">
        <w:rPr>
          <w:lang w:val="nl-NL"/>
        </w:rPr>
        <w:t xml:space="preserve"> a/ Tại sao trong cấu trúc dân số, tỉ lệ nam/nữ xấp xỉ 1:1? Nói rằng, người mẹ quyết định giới tính của con là đúng hay sai? Tại sao?</w:t>
      </w:r>
    </w:p>
    <w:p w:rsidR="00BA5A22" w:rsidRPr="0059691B" w:rsidRDefault="00BA5A22" w:rsidP="00BA5A22">
      <w:pPr>
        <w:spacing w:before="120" w:after="120"/>
        <w:jc w:val="both"/>
        <w:rPr>
          <w:lang w:val="nl-NL"/>
        </w:rPr>
      </w:pPr>
      <w:r w:rsidRPr="0059691B">
        <w:rPr>
          <w:lang w:val="nl-NL"/>
        </w:rPr>
        <w:t>b/ Một bạn học sinh nói rằng: bố mẹ truyền cho con của mình các tính trạng đã được hình thành sẵn. Bằng kiến thức đã học, hãy cho biết ý kiến trên của bạn học sinh có đúng không? Giải thích?</w:t>
      </w:r>
    </w:p>
    <w:p w:rsidR="00BA5A22" w:rsidRPr="0059691B" w:rsidRDefault="00152637" w:rsidP="00BA5A22">
      <w:pPr>
        <w:spacing w:before="120" w:after="120"/>
        <w:ind w:right="29"/>
        <w:jc w:val="both"/>
        <w:rPr>
          <w:lang w:val="nl-NL"/>
        </w:rPr>
      </w:pPr>
      <w:r>
        <w:rPr>
          <w:b/>
          <w:lang w:val="nl-NL"/>
        </w:rPr>
        <w:t>Câu 33</w:t>
      </w:r>
      <w:r w:rsidR="00BA5A22" w:rsidRPr="0059691B">
        <w:rPr>
          <w:b/>
          <w:lang w:val="nl-NL"/>
        </w:rPr>
        <w:t xml:space="preserve"> :</w:t>
      </w:r>
      <w:r w:rsidR="00BA5A22" w:rsidRPr="0059691B">
        <w:rPr>
          <w:lang w:val="nl-NL"/>
        </w:rPr>
        <w:t>Ở một loài thực vật, bộ NST hướng bội 2n = 24. Tổng số tế bào con được sinh ra trong các thế hệ tế bào do quá trình nguyên phân từ 1 tế bào lưỡng bội là 254. Xác định số nhiễm sắc thể có trong thế hệ tế bào cuối cùng ở trạng thái chưa nhân đôi.</w:t>
      </w:r>
    </w:p>
    <w:p w:rsidR="00BA5A22" w:rsidRPr="0059691B" w:rsidRDefault="00152637" w:rsidP="00BA5A22">
      <w:pPr>
        <w:spacing w:before="120" w:after="120"/>
        <w:rPr>
          <w:lang w:val="nl-NL"/>
        </w:rPr>
      </w:pPr>
      <w:r>
        <w:rPr>
          <w:b/>
          <w:lang w:val="nl-NL"/>
        </w:rPr>
        <w:t>Câu 34</w:t>
      </w:r>
      <w:r w:rsidR="00BA5A22" w:rsidRPr="0059691B">
        <w:rPr>
          <w:b/>
          <w:lang w:val="nl-NL"/>
        </w:rPr>
        <w:t xml:space="preserve">: </w:t>
      </w:r>
      <w:r w:rsidR="00BA5A22" w:rsidRPr="0059691B">
        <w:rPr>
          <w:lang w:val="nl-NL"/>
        </w:rPr>
        <w:t>Điểm khác nhau cơ bản giữa nhiễm sắc thể thường và nhiễm sắc thể giới tính? Tại sao người ta có thể điều chỉnh tỉ lệ đực : cái ở vật nuôi? Điều đó có ý nghĩa gì trong thực tiễn?</w:t>
      </w:r>
    </w:p>
    <w:p w:rsidR="00BA5A22" w:rsidRPr="0059691B" w:rsidRDefault="00152637" w:rsidP="00BA5A22">
      <w:pPr>
        <w:spacing w:before="120" w:after="120"/>
        <w:jc w:val="both"/>
        <w:rPr>
          <w:lang w:val="nl-NL"/>
        </w:rPr>
      </w:pPr>
      <w:r>
        <w:rPr>
          <w:b/>
          <w:lang w:val="nl-NL"/>
        </w:rPr>
        <w:t>Câu 35</w:t>
      </w:r>
      <w:r w:rsidR="00BA5A22" w:rsidRPr="0059691B">
        <w:rPr>
          <w:b/>
          <w:lang w:val="nl-NL"/>
        </w:rPr>
        <w:t xml:space="preserve">: </w:t>
      </w:r>
      <w:r w:rsidR="00BA5A22" w:rsidRPr="0059691B">
        <w:rPr>
          <w:lang w:val="nl-NL"/>
        </w:rPr>
        <w:t>Trình bày cơ chế duy trì ổn định bộ NST của loài qua các thế hệ có thể?</w:t>
      </w:r>
    </w:p>
    <w:p w:rsidR="00BA5A22" w:rsidRPr="0059691B" w:rsidRDefault="00BA5A22" w:rsidP="00BA5A22">
      <w:pPr>
        <w:spacing w:before="120" w:after="120"/>
      </w:pPr>
      <w:r w:rsidRPr="0059691B">
        <w:rPr>
          <w:lang w:val="nl-NL"/>
        </w:rPr>
        <w:t>Nguyên nhân nào làm cho bộ NST đặc trưng của loài không được duy trì ổn định? Hãy lấy 1 ví dụ minh họa cho trường hợp đó.</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DI TRUYỀN LIÊN KẾT</w:t>
      </w:r>
    </w:p>
    <w:p w:rsidR="00A62F9C" w:rsidRPr="0059691B" w:rsidRDefault="00A62F9C" w:rsidP="004368B9">
      <w:pPr>
        <w:autoSpaceDE w:val="0"/>
        <w:autoSpaceDN w:val="0"/>
        <w:adjustRightInd w:val="0"/>
        <w:spacing w:before="120" w:after="120"/>
        <w:rPr>
          <w:b/>
          <w:bCs/>
          <w:lang w:val="en"/>
        </w:rPr>
      </w:pPr>
      <w:r w:rsidRPr="0059691B">
        <w:rPr>
          <w:b/>
          <w:bCs/>
          <w:lang w:val="en"/>
        </w:rPr>
        <w:t>1.Thí nghiệm của moocgan</w:t>
      </w:r>
    </w:p>
    <w:p w:rsidR="00A62F9C" w:rsidRPr="0059691B" w:rsidRDefault="00A62F9C" w:rsidP="004368B9">
      <w:pPr>
        <w:autoSpaceDE w:val="0"/>
        <w:autoSpaceDN w:val="0"/>
        <w:adjustRightInd w:val="0"/>
        <w:spacing w:before="120" w:after="120"/>
        <w:rPr>
          <w:b/>
          <w:bCs/>
          <w:lang w:val="en"/>
        </w:rPr>
      </w:pPr>
      <w:r w:rsidRPr="0059691B">
        <w:rPr>
          <w:b/>
          <w:bCs/>
          <w:lang w:val="en"/>
        </w:rPr>
        <w:t>a. Đối tượng thí nghiệm của moocgan là ruồi giấm</w:t>
      </w:r>
    </w:p>
    <w:p w:rsidR="00A62F9C" w:rsidRPr="0059691B" w:rsidRDefault="00A62F9C" w:rsidP="004368B9">
      <w:pPr>
        <w:autoSpaceDE w:val="0"/>
        <w:autoSpaceDN w:val="0"/>
        <w:adjustRightInd w:val="0"/>
        <w:spacing w:before="120" w:after="120"/>
        <w:rPr>
          <w:lang w:val="en"/>
        </w:rPr>
      </w:pPr>
      <w:r w:rsidRPr="0059691B">
        <w:rPr>
          <w:lang w:val="en"/>
        </w:rPr>
        <w:t>- Vì: Ruồi Giấm mang nhiều đặc điểm thuận lợi cho các nghiên cứu di truyền:</w:t>
      </w:r>
    </w:p>
    <w:p w:rsidR="00A62F9C" w:rsidRPr="0059691B" w:rsidRDefault="00A62F9C" w:rsidP="004368B9">
      <w:pPr>
        <w:autoSpaceDE w:val="0"/>
        <w:autoSpaceDN w:val="0"/>
        <w:adjustRightInd w:val="0"/>
        <w:spacing w:before="120" w:after="120"/>
        <w:rPr>
          <w:lang w:val="en"/>
        </w:rPr>
      </w:pPr>
      <w:r w:rsidRPr="0059691B">
        <w:rPr>
          <w:lang w:val="en"/>
        </w:rPr>
        <w:t>+ Dễ nuôi trong ống nghiệm</w:t>
      </w:r>
    </w:p>
    <w:p w:rsidR="00A62F9C" w:rsidRPr="0059691B" w:rsidRDefault="00A62F9C" w:rsidP="004368B9">
      <w:pPr>
        <w:autoSpaceDE w:val="0"/>
        <w:autoSpaceDN w:val="0"/>
        <w:adjustRightInd w:val="0"/>
        <w:spacing w:before="120" w:after="120"/>
        <w:rPr>
          <w:lang w:val="en"/>
        </w:rPr>
      </w:pPr>
      <w:r w:rsidRPr="0059691B">
        <w:rPr>
          <w:lang w:val="en"/>
        </w:rPr>
        <w:t>+ Đẻ nhiều</w:t>
      </w:r>
    </w:p>
    <w:p w:rsidR="00A62F9C" w:rsidRPr="0059691B" w:rsidRDefault="00A62F9C" w:rsidP="004368B9">
      <w:pPr>
        <w:autoSpaceDE w:val="0"/>
        <w:autoSpaceDN w:val="0"/>
        <w:adjustRightInd w:val="0"/>
        <w:spacing w:before="120" w:after="120"/>
        <w:rPr>
          <w:lang w:val="en"/>
        </w:rPr>
      </w:pPr>
      <w:r w:rsidRPr="0059691B">
        <w:rPr>
          <w:lang w:val="en"/>
        </w:rPr>
        <w:t>+Vòng đời ngắn</w:t>
      </w:r>
    </w:p>
    <w:p w:rsidR="00A62F9C" w:rsidRPr="0059691B" w:rsidRDefault="00A62F9C" w:rsidP="004368B9">
      <w:pPr>
        <w:autoSpaceDE w:val="0"/>
        <w:autoSpaceDN w:val="0"/>
        <w:adjustRightInd w:val="0"/>
        <w:spacing w:before="120" w:after="120"/>
        <w:rPr>
          <w:lang w:val="en"/>
        </w:rPr>
      </w:pPr>
      <w:r w:rsidRPr="0059691B">
        <w:rPr>
          <w:lang w:val="en"/>
        </w:rPr>
        <w:t>+Có nhiều biến dị dễ quan sát</w:t>
      </w:r>
    </w:p>
    <w:p w:rsidR="00A62F9C" w:rsidRPr="0059691B" w:rsidRDefault="00A62F9C" w:rsidP="004368B9">
      <w:pPr>
        <w:autoSpaceDE w:val="0"/>
        <w:autoSpaceDN w:val="0"/>
        <w:adjustRightInd w:val="0"/>
        <w:spacing w:before="120" w:after="120"/>
        <w:rPr>
          <w:lang w:val="en"/>
        </w:rPr>
      </w:pPr>
      <w:r w:rsidRPr="0059691B">
        <w:rPr>
          <w:lang w:val="en"/>
        </w:rPr>
        <w:t>+Số lượng NST ít (2n=8)</w:t>
      </w:r>
    </w:p>
    <w:p w:rsidR="00A62F9C" w:rsidRPr="0059691B" w:rsidRDefault="00A62F9C" w:rsidP="004368B9">
      <w:pPr>
        <w:autoSpaceDE w:val="0"/>
        <w:autoSpaceDN w:val="0"/>
        <w:adjustRightInd w:val="0"/>
        <w:spacing w:before="120" w:after="120"/>
        <w:rPr>
          <w:b/>
          <w:bCs/>
          <w:lang w:val="en"/>
        </w:rPr>
      </w:pPr>
      <w:r w:rsidRPr="0059691B">
        <w:rPr>
          <w:b/>
          <w:bCs/>
          <w:lang w:val="en"/>
        </w:rPr>
        <w:t>b. Thí nghiệm của moocgan</w:t>
      </w:r>
    </w:p>
    <w:p w:rsidR="00A62F9C" w:rsidRPr="0059691B" w:rsidRDefault="00A62F9C" w:rsidP="004368B9">
      <w:pPr>
        <w:autoSpaceDE w:val="0"/>
        <w:autoSpaceDN w:val="0"/>
        <w:adjustRightInd w:val="0"/>
        <w:spacing w:before="120" w:after="120"/>
        <w:rPr>
          <w:lang w:val="en"/>
        </w:rPr>
      </w:pPr>
      <w:r w:rsidRPr="0059691B">
        <w:rPr>
          <w:lang w:val="en"/>
        </w:rPr>
        <w:t>- Lai hai dòng ruồi giấm thuần chủng: Thân xám, cánh dài x thân đen, cánh cụt</w:t>
      </w:r>
    </w:p>
    <w:p w:rsidR="00A62F9C" w:rsidRPr="0059691B" w:rsidRDefault="00A62F9C" w:rsidP="004368B9">
      <w:pPr>
        <w:autoSpaceDE w:val="0"/>
        <w:autoSpaceDN w:val="0"/>
        <w:adjustRightInd w:val="0"/>
        <w:spacing w:before="120" w:after="120"/>
        <w:rPr>
          <w:lang w:val="en"/>
        </w:rPr>
      </w:pPr>
      <w:r w:rsidRPr="0059691B">
        <w:rPr>
          <w:lang w:val="en"/>
        </w:rPr>
        <w:t>-F1: 100% thân xám, cánh dài</w:t>
      </w:r>
    </w:p>
    <w:p w:rsidR="00A62F9C" w:rsidRPr="0059691B" w:rsidRDefault="00A62F9C" w:rsidP="004368B9">
      <w:pPr>
        <w:autoSpaceDE w:val="0"/>
        <w:autoSpaceDN w:val="0"/>
        <w:adjustRightInd w:val="0"/>
        <w:spacing w:before="120" w:after="120"/>
        <w:rPr>
          <w:lang w:val="en"/>
        </w:rPr>
      </w:pPr>
      <w:r w:rsidRPr="0059691B">
        <w:rPr>
          <w:lang w:val="en"/>
        </w:rPr>
        <w:t>-Lai phân tích: Đực F</w:t>
      </w:r>
      <w:r w:rsidRPr="0059691B">
        <w:rPr>
          <w:vertAlign w:val="subscript"/>
          <w:lang w:val="en"/>
        </w:rPr>
        <w:t>1</w:t>
      </w:r>
      <w:r w:rsidRPr="0059691B">
        <w:rPr>
          <w:lang w:val="en"/>
        </w:rPr>
        <w:t xml:space="preserve"> x cái đen, cụt-&gt; thu được các thế hệ sau tỉ lệ là 1 xám, dài:1 đen, cụt.</w:t>
      </w:r>
    </w:p>
    <w:p w:rsidR="00A62F9C" w:rsidRPr="0059691B" w:rsidRDefault="00A62F9C" w:rsidP="004368B9">
      <w:pPr>
        <w:autoSpaceDE w:val="0"/>
        <w:autoSpaceDN w:val="0"/>
        <w:adjustRightInd w:val="0"/>
        <w:spacing w:before="120" w:after="120"/>
        <w:rPr>
          <w:lang w:val="en"/>
        </w:rPr>
      </w:pPr>
      <w:r w:rsidRPr="0059691B">
        <w:rPr>
          <w:lang w:val="en"/>
        </w:rPr>
        <w:t>-Dựa vào kiểu hình 1:1, moocgan cho rằng các gen quy định màu sắc thân và dạng cánh cùng nằm trên 1 NST (liên kết gen)</w:t>
      </w:r>
    </w:p>
    <w:p w:rsidR="00A62F9C" w:rsidRPr="0059691B" w:rsidRDefault="00A62F9C" w:rsidP="004368B9">
      <w:pPr>
        <w:autoSpaceDE w:val="0"/>
        <w:autoSpaceDN w:val="0"/>
        <w:adjustRightInd w:val="0"/>
        <w:spacing w:before="120" w:after="120"/>
        <w:rPr>
          <w:lang w:val="en"/>
        </w:rPr>
      </w:pPr>
      <w:r w:rsidRPr="0059691B">
        <w:rPr>
          <w:lang w:val="en"/>
        </w:rPr>
        <w:t xml:space="preserve">-Vì ruồi cái thân đen cánh cụt chỉ cho 1 loại giao tử bv-&gt; ruồi đực phải cho 2 loại giao tử (BV, bv) do đó các gen quy định màu sắc thân và hình dạng cánh phải cùng nằm trên 1 NST(liên kết gen) cùng phân li giao tử và cùng được tổ hợp qua quá trình thụ tinh (hiện tượng di truyền liên kết)  </w:t>
      </w:r>
    </w:p>
    <w:p w:rsidR="00A62F9C" w:rsidRPr="0059691B" w:rsidRDefault="00A62F9C" w:rsidP="004368B9">
      <w:pPr>
        <w:autoSpaceDE w:val="0"/>
        <w:autoSpaceDN w:val="0"/>
        <w:adjustRightInd w:val="0"/>
        <w:spacing w:before="120" w:after="120"/>
        <w:rPr>
          <w:lang w:val="en"/>
        </w:rPr>
      </w:pPr>
      <w:r w:rsidRPr="0059691B">
        <w:rPr>
          <w:lang w:val="en"/>
        </w:rPr>
        <w:t>-&gt; Di truyền liên kết là hiện tượng một nhóm tính trạng được di truyền cùng nhau, được quy định bởi các gen trên NST cùng phân li trong quá trình phân bào.</w:t>
      </w:r>
    </w:p>
    <w:p w:rsidR="00A62F9C" w:rsidRPr="0059691B" w:rsidRDefault="00A62F9C" w:rsidP="004368B9">
      <w:pPr>
        <w:autoSpaceDE w:val="0"/>
        <w:autoSpaceDN w:val="0"/>
        <w:adjustRightInd w:val="0"/>
        <w:spacing w:before="120" w:after="120"/>
        <w:rPr>
          <w:lang w:val="en"/>
        </w:rPr>
      </w:pPr>
      <w:r w:rsidRPr="0059691B">
        <w:rPr>
          <w:lang w:val="en"/>
        </w:rPr>
        <w:t>-Mỗi NST mang nhiều gen, các gen phân bố dọc theo chiều dài NST và tạo thành nhóm gen lk-&gt; số nhóm gen lk ở mỗi loài thường tương ứng với số NST trong bộ đơn bội.</w:t>
      </w:r>
    </w:p>
    <w:p w:rsidR="00A62F9C" w:rsidRPr="0059691B" w:rsidRDefault="00A62F9C" w:rsidP="004368B9">
      <w:pPr>
        <w:autoSpaceDE w:val="0"/>
        <w:autoSpaceDN w:val="0"/>
        <w:adjustRightInd w:val="0"/>
        <w:spacing w:before="120" w:after="120"/>
        <w:rPr>
          <w:lang w:val="en"/>
        </w:rPr>
      </w:pPr>
      <w:r w:rsidRPr="0059691B">
        <w:rPr>
          <w:lang w:val="en"/>
        </w:rPr>
        <w:t>VD: Ở người có 23 nhóm gen liên kết ứng với n=23; ruồi giấm có 4 nhóm liên kết, ứng với n=4.</w:t>
      </w:r>
    </w:p>
    <w:p w:rsidR="00D205D8" w:rsidRPr="0059691B" w:rsidRDefault="00D205D8" w:rsidP="004368B9">
      <w:pPr>
        <w:autoSpaceDE w:val="0"/>
        <w:autoSpaceDN w:val="0"/>
        <w:adjustRightInd w:val="0"/>
        <w:spacing w:before="120" w:after="120"/>
        <w:rPr>
          <w:b/>
          <w:bCs/>
          <w:lang w:val="en"/>
        </w:rPr>
      </w:pPr>
      <w:r w:rsidRPr="0059691B">
        <w:rPr>
          <w:b/>
          <w:bCs/>
          <w:lang w:val="en"/>
        </w:rPr>
        <w:t>2. Ý nghĩa của di truyền liên kết</w:t>
      </w:r>
    </w:p>
    <w:p w:rsidR="00D205D8" w:rsidRPr="0059691B" w:rsidRDefault="00D205D8" w:rsidP="004368B9">
      <w:pPr>
        <w:autoSpaceDE w:val="0"/>
        <w:autoSpaceDN w:val="0"/>
        <w:adjustRightInd w:val="0"/>
        <w:spacing w:before="120" w:after="120"/>
        <w:rPr>
          <w:lang w:val="en"/>
        </w:rPr>
      </w:pPr>
      <w:r w:rsidRPr="0059691B">
        <w:rPr>
          <w:lang w:val="en"/>
        </w:rPr>
        <w:t>- Trong tế bào mỗi NST mang nhiều gen tạo thành nhóm gen liên kết.</w:t>
      </w:r>
    </w:p>
    <w:p w:rsidR="00D205D8" w:rsidRPr="0059691B" w:rsidRDefault="00D205D8" w:rsidP="004368B9">
      <w:pPr>
        <w:autoSpaceDE w:val="0"/>
        <w:autoSpaceDN w:val="0"/>
        <w:adjustRightInd w:val="0"/>
        <w:spacing w:before="120" w:after="120"/>
        <w:rPr>
          <w:lang w:val="en"/>
        </w:rPr>
      </w:pPr>
      <w:r w:rsidRPr="0059691B">
        <w:rPr>
          <w:lang w:val="en"/>
        </w:rPr>
        <w:t>-Bổ sung cho quy luật phân li độc lập của MenĐen-&gt; hạn chế xuất hiện biến dị tổ hợp, đảm bảo di tuyền bền vững của từng nhóm tính trạng được quy định bởi các gen trên một NST.</w:t>
      </w:r>
    </w:p>
    <w:p w:rsidR="00D205D8" w:rsidRPr="0059691B" w:rsidRDefault="00D205D8" w:rsidP="004368B9">
      <w:pPr>
        <w:autoSpaceDE w:val="0"/>
        <w:autoSpaceDN w:val="0"/>
        <w:adjustRightInd w:val="0"/>
        <w:spacing w:before="120" w:after="120"/>
        <w:rPr>
          <w:lang w:val="en"/>
        </w:rPr>
      </w:pPr>
      <w:r w:rsidRPr="0059691B">
        <w:rPr>
          <w:lang w:val="en"/>
        </w:rPr>
        <w:t>- Trong chọn giống người ta có thể chọn được những nhóm tính trạng tốt luôn đi kèm với nhau.</w:t>
      </w:r>
    </w:p>
    <w:p w:rsidR="00786E4F" w:rsidRPr="0059691B" w:rsidRDefault="00786E4F" w:rsidP="004368B9">
      <w:pPr>
        <w:autoSpaceDE w:val="0"/>
        <w:autoSpaceDN w:val="0"/>
        <w:adjustRightInd w:val="0"/>
        <w:spacing w:before="120" w:after="120"/>
        <w:jc w:val="center"/>
        <w:rPr>
          <w:b/>
          <w:lang w:val="en"/>
        </w:rPr>
      </w:pPr>
      <w:r w:rsidRPr="0059691B">
        <w:rPr>
          <w:b/>
          <w:lang w:val="en"/>
        </w:rPr>
        <w:t>HƯỚNG DẪN BÀI TẬP</w:t>
      </w:r>
    </w:p>
    <w:p w:rsidR="009C00D4" w:rsidRPr="0059691B" w:rsidRDefault="009C00D4" w:rsidP="004368B9">
      <w:pPr>
        <w:autoSpaceDE w:val="0"/>
        <w:autoSpaceDN w:val="0"/>
        <w:adjustRightInd w:val="0"/>
        <w:spacing w:before="120" w:after="120"/>
        <w:rPr>
          <w:b/>
          <w:lang w:val="en"/>
        </w:rPr>
      </w:pPr>
      <w:r w:rsidRPr="0059691B">
        <w:rPr>
          <w:b/>
          <w:lang w:val="en"/>
        </w:rPr>
        <w:t>1.Các gen lk hoàn toàn</w:t>
      </w:r>
    </w:p>
    <w:p w:rsidR="00143DE5" w:rsidRPr="0059691B" w:rsidRDefault="00143DE5" w:rsidP="004368B9">
      <w:pPr>
        <w:autoSpaceDE w:val="0"/>
        <w:autoSpaceDN w:val="0"/>
        <w:adjustRightInd w:val="0"/>
        <w:spacing w:before="120" w:after="120"/>
        <w:rPr>
          <w:u w:val="single"/>
          <w:lang w:val="en"/>
        </w:rPr>
      </w:pPr>
      <w:r w:rsidRPr="0059691B">
        <w:rPr>
          <w:lang w:val="en"/>
        </w:rPr>
        <w:t xml:space="preserve">-Khi các gen lk hoàn toàn thì cơ thể AB/ab chỉ cho 2 loại gt là </w:t>
      </w:r>
      <w:r w:rsidRPr="0059691B">
        <w:rPr>
          <w:u w:val="single"/>
          <w:lang w:val="en"/>
        </w:rPr>
        <w:t>AB</w:t>
      </w:r>
      <w:r w:rsidRPr="0059691B">
        <w:rPr>
          <w:lang w:val="en"/>
        </w:rPr>
        <w:t xml:space="preserve"> và </w:t>
      </w:r>
      <w:r w:rsidRPr="0059691B">
        <w:rPr>
          <w:u w:val="single"/>
          <w:lang w:val="en"/>
        </w:rPr>
        <w:t>ab</w:t>
      </w:r>
    </w:p>
    <w:p w:rsidR="007037AA" w:rsidRPr="0059691B" w:rsidRDefault="007037AA" w:rsidP="004368B9">
      <w:pPr>
        <w:autoSpaceDE w:val="0"/>
        <w:autoSpaceDN w:val="0"/>
        <w:adjustRightInd w:val="0"/>
        <w:spacing w:before="120" w:after="120"/>
        <w:rPr>
          <w:lang w:val="en"/>
        </w:rPr>
      </w:pPr>
      <w:r w:rsidRPr="0059691B">
        <w:rPr>
          <w:lang w:val="en"/>
        </w:rPr>
        <w:t>-Khi viết giao tử của cơ thể có nhiều cặp gen thì kẻ sơ đồ phân nhánh</w:t>
      </w:r>
      <w:r w:rsidRPr="0059691B">
        <w:rPr>
          <w:lang w:val="en"/>
        </w:rPr>
        <w:br/>
      </w:r>
      <w:r w:rsidRPr="0059691B">
        <w:rPr>
          <w:b/>
          <w:lang w:val="en"/>
        </w:rPr>
        <w:t>VD:</w:t>
      </w:r>
      <w:r w:rsidRPr="0059691B">
        <w:rPr>
          <w:lang w:val="en"/>
        </w:rPr>
        <w:t xml:space="preserve"> Trong đk các gen lk hoàn toàn, hãy viết giao tử của các cơ thể có kiểu gen sau đây:</w:t>
      </w:r>
    </w:p>
    <w:p w:rsidR="007037AA" w:rsidRPr="0059691B" w:rsidRDefault="007037AA" w:rsidP="004368B9">
      <w:pPr>
        <w:autoSpaceDE w:val="0"/>
        <w:autoSpaceDN w:val="0"/>
        <w:adjustRightInd w:val="0"/>
        <w:spacing w:before="120" w:after="120"/>
        <w:rPr>
          <w:lang w:val="en"/>
        </w:rPr>
      </w:pPr>
      <w:r w:rsidRPr="0059691B">
        <w:rPr>
          <w:lang w:val="en"/>
        </w:rPr>
        <w:t>a.AB/ab</w:t>
      </w:r>
    </w:p>
    <w:p w:rsidR="007037AA" w:rsidRPr="0059691B" w:rsidRDefault="007037AA" w:rsidP="004368B9">
      <w:pPr>
        <w:autoSpaceDE w:val="0"/>
        <w:autoSpaceDN w:val="0"/>
        <w:adjustRightInd w:val="0"/>
        <w:spacing w:before="120" w:after="120"/>
        <w:rPr>
          <w:lang w:val="en"/>
        </w:rPr>
      </w:pPr>
      <w:r w:rsidRPr="0059691B">
        <w:rPr>
          <w:lang w:val="en"/>
        </w:rPr>
        <w:t>b.Aa(Bd/bd)</w:t>
      </w:r>
    </w:p>
    <w:p w:rsidR="00A0596B" w:rsidRPr="0059691B" w:rsidRDefault="007037AA" w:rsidP="004368B9">
      <w:pPr>
        <w:autoSpaceDE w:val="0"/>
        <w:autoSpaceDN w:val="0"/>
        <w:adjustRightInd w:val="0"/>
        <w:spacing w:before="120" w:after="120"/>
      </w:pPr>
      <w:r w:rsidRPr="0059691B">
        <w:rPr>
          <w:lang w:val="en"/>
        </w:rPr>
        <w:t>c.A</w:t>
      </w:r>
      <w:r w:rsidR="00A0596B" w:rsidRPr="0059691B">
        <w:rPr>
          <w:lang w:val="en"/>
        </w:rPr>
        <w:t>a</w:t>
      </w:r>
      <w:r w:rsidR="00A0596B" w:rsidRPr="0059691B">
        <w:t xml:space="preserve"> (BD/bd)Ee</w:t>
      </w:r>
    </w:p>
    <w:p w:rsidR="006A09E6" w:rsidRPr="0059691B" w:rsidRDefault="00A0596B" w:rsidP="004368B9">
      <w:pPr>
        <w:autoSpaceDE w:val="0"/>
        <w:autoSpaceDN w:val="0"/>
        <w:adjustRightInd w:val="0"/>
        <w:spacing w:before="120" w:after="120"/>
        <w:rPr>
          <w:b/>
        </w:rPr>
      </w:pPr>
      <w:r w:rsidRPr="0059691B">
        <w:rPr>
          <w:b/>
        </w:rPr>
        <w:t xml:space="preserve">Hướng dẫn: </w:t>
      </w:r>
    </w:p>
    <w:p w:rsidR="006A09E6" w:rsidRPr="0059691B" w:rsidRDefault="006A09E6" w:rsidP="004368B9">
      <w:pPr>
        <w:autoSpaceDE w:val="0"/>
        <w:autoSpaceDN w:val="0"/>
        <w:adjustRightInd w:val="0"/>
        <w:spacing w:before="120" w:after="120"/>
        <w:rPr>
          <w:u w:val="single"/>
          <w:lang w:val="en"/>
        </w:rPr>
      </w:pPr>
      <w:r w:rsidRPr="0059691B">
        <w:t xml:space="preserve">a.Cho 2 loại gt </w:t>
      </w:r>
      <w:r w:rsidR="00A0596B" w:rsidRPr="0059691B">
        <w:t xml:space="preserve"> </w:t>
      </w:r>
      <w:r w:rsidRPr="0059691B">
        <w:rPr>
          <w:lang w:val="en"/>
        </w:rPr>
        <w:t xml:space="preserve">là </w:t>
      </w:r>
      <w:r w:rsidRPr="0059691B">
        <w:rPr>
          <w:u w:val="single"/>
          <w:lang w:val="en"/>
        </w:rPr>
        <w:t>AB</w:t>
      </w:r>
      <w:r w:rsidRPr="0059691B">
        <w:rPr>
          <w:lang w:val="en"/>
        </w:rPr>
        <w:t xml:space="preserve"> và </w:t>
      </w:r>
      <w:r w:rsidRPr="0059691B">
        <w:rPr>
          <w:u w:val="single"/>
          <w:lang w:val="en"/>
        </w:rPr>
        <w:t>ab</w:t>
      </w:r>
    </w:p>
    <w:p w:rsidR="00F36F09" w:rsidRPr="0059691B" w:rsidRDefault="00F36F09" w:rsidP="004368B9">
      <w:pPr>
        <w:autoSpaceDE w:val="0"/>
        <w:autoSpaceDN w:val="0"/>
        <w:adjustRightInd w:val="0"/>
        <w:spacing w:before="120" w:after="120"/>
        <w:rPr>
          <w:lang w:val="en"/>
        </w:rPr>
      </w:pPr>
      <w:r w:rsidRPr="0059691B">
        <w:rPr>
          <w:lang w:val="en"/>
        </w:rPr>
        <w:t>b. Kẻ sơ đồ phân nhánh:</w:t>
      </w:r>
    </w:p>
    <w:p w:rsidR="00F36F09" w:rsidRPr="0059691B" w:rsidRDefault="005A0CCA" w:rsidP="004368B9">
      <w:pPr>
        <w:autoSpaceDE w:val="0"/>
        <w:autoSpaceDN w:val="0"/>
        <w:adjustRightInd w:val="0"/>
        <w:spacing w:before="120" w:after="120"/>
        <w:rPr>
          <w:u w:val="single"/>
          <w:lang w:val="en"/>
        </w:rPr>
      </w:pPr>
      <w:r>
        <w:rPr>
          <w:noProof/>
        </w:rPr>
        <mc:AlternateContent>
          <mc:Choice Requires="wps">
            <w:drawing>
              <wp:anchor distT="0" distB="0" distL="114300" distR="114300" simplePos="0" relativeHeight="251696640" behindDoc="0" locked="0" layoutInCell="1" allowOverlap="1">
                <wp:simplePos x="0" y="0"/>
                <wp:positionH relativeFrom="column">
                  <wp:posOffset>1447800</wp:posOffset>
                </wp:positionH>
                <wp:positionV relativeFrom="paragraph">
                  <wp:posOffset>133350</wp:posOffset>
                </wp:positionV>
                <wp:extent cx="609600" cy="228600"/>
                <wp:effectExtent l="6350" t="13335" r="12700" b="5715"/>
                <wp:wrapNone/>
                <wp:docPr id="198" name="Line 3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096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52EFA72" id="Line 302" o:spid="_x0000_s1026" style="position:absolute;flip:x;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pt,10.5pt" to="162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" strokecolor="blue" strokeweight=".26mm">
                <v:stroke joinstyle="miter" endcap="square"/>
              </v:line>
            </w:pict>
          </mc:Fallback>
        </mc:AlternateContent>
      </w:r>
      <w:r w:rsidR="00F36F09" w:rsidRPr="0059691B">
        <w:rPr>
          <w:lang w:val="en"/>
        </w:rPr>
        <w:t xml:space="preserve">                                                    </w:t>
      </w:r>
      <w:r w:rsidR="00F36F09" w:rsidRPr="0059691B">
        <w:rPr>
          <w:u w:val="single"/>
          <w:lang w:val="en"/>
        </w:rPr>
        <w:t>Bd</w:t>
      </w:r>
    </w:p>
    <w:p w:rsidR="00F36F09"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697664" behindDoc="0" locked="0" layoutInCell="1" allowOverlap="1">
                <wp:simplePos x="0" y="0"/>
                <wp:positionH relativeFrom="column">
                  <wp:posOffset>1447800</wp:posOffset>
                </wp:positionH>
                <wp:positionV relativeFrom="paragraph">
                  <wp:posOffset>95885</wp:posOffset>
                </wp:positionV>
                <wp:extent cx="685800" cy="228600"/>
                <wp:effectExtent l="6350" t="12700" r="12700" b="6350"/>
                <wp:wrapNone/>
                <wp:docPr id="197" name="Line 3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858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8806C2B" id="Line 303" o:spid="_x0000_s1026" style="position:absolute;flip:x y;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pt,7.55pt" to="168pt,2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" strokecolor="blue" strokeweight=".26mm">
                <v:stroke joinstyle="miter" endcap="square"/>
              </v:line>
            </w:pict>
          </mc:Fallback>
        </mc:AlternateContent>
      </w:r>
      <w:r>
        <w:rPr>
          <w:noProof/>
        </w:rPr>
        <mc:AlternateContent>
          <mc:Choice Requires="wps">
            <w:drawing>
              <wp:anchor distT="0" distB="0" distL="114300" distR="114300" simplePos="0" relativeHeight="251694592" behindDoc="0" locked="0" layoutInCell="1" allowOverlap="1">
                <wp:simplePos x="0" y="0"/>
                <wp:positionH relativeFrom="column">
                  <wp:posOffset>838200</wp:posOffset>
                </wp:positionH>
                <wp:positionV relativeFrom="paragraph">
                  <wp:posOffset>95885</wp:posOffset>
                </wp:positionV>
                <wp:extent cx="457200" cy="457200"/>
                <wp:effectExtent l="6350" t="12700" r="12700" b="6350"/>
                <wp:wrapNone/>
                <wp:docPr id="196" name="Line 3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4572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8B5B760" id="Line 300" o:spid="_x0000_s1026" style="position:absolute;flip:x;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7.55pt" to="102pt,4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" strokecolor="blue" strokeweight=".26mm">
                <v:stroke joinstyle="miter" endcap="square"/>
              </v:line>
            </w:pict>
          </mc:Fallback>
        </mc:AlternateContent>
      </w:r>
      <w:r w:rsidR="00F36F09" w:rsidRPr="0059691B">
        <w:rPr>
          <w:lang w:val="en"/>
        </w:rPr>
        <w:t xml:space="preserve">                                A</w:t>
      </w:r>
    </w:p>
    <w:p w:rsidR="00F36F09" w:rsidRPr="0059691B" w:rsidRDefault="00F36F09" w:rsidP="004368B9">
      <w:pPr>
        <w:autoSpaceDE w:val="0"/>
        <w:autoSpaceDN w:val="0"/>
        <w:adjustRightInd w:val="0"/>
        <w:spacing w:before="120" w:after="120"/>
        <w:rPr>
          <w:u w:val="single"/>
          <w:lang w:val="en"/>
        </w:rPr>
      </w:pPr>
      <w:r w:rsidRPr="0059691B">
        <w:rPr>
          <w:lang w:val="en"/>
        </w:rPr>
        <w:t xml:space="preserve">                                                      </w:t>
      </w:r>
      <w:r w:rsidRPr="0059691B">
        <w:rPr>
          <w:u w:val="single"/>
          <w:lang w:val="en"/>
        </w:rPr>
        <w:t>bd</w:t>
      </w:r>
    </w:p>
    <w:p w:rsidR="00F36F09"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695616" behindDoc="0" locked="0" layoutInCell="1" allowOverlap="1">
                <wp:simplePos x="0" y="0"/>
                <wp:positionH relativeFrom="column">
                  <wp:posOffset>838200</wp:posOffset>
                </wp:positionH>
                <wp:positionV relativeFrom="paragraph">
                  <wp:posOffset>20955</wp:posOffset>
                </wp:positionV>
                <wp:extent cx="533400" cy="571500"/>
                <wp:effectExtent l="6350" t="12700" r="12700" b="6350"/>
                <wp:wrapNone/>
                <wp:docPr id="195" name="Line 3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33400" cy="5715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998156E" id="Line 301" o:spid="_x0000_s1026" style="position:absolute;flip:x y;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1.65pt" to="108pt,4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" strokecolor="blue" strokeweight=".26mm">
                <v:stroke joinstyle="miter" endcap="square"/>
              </v:line>
            </w:pict>
          </mc:Fallback>
        </mc:AlternateContent>
      </w:r>
    </w:p>
    <w:p w:rsidR="00F36F09" w:rsidRPr="0059691B" w:rsidRDefault="005A0CCA" w:rsidP="004368B9">
      <w:pPr>
        <w:autoSpaceDE w:val="0"/>
        <w:autoSpaceDN w:val="0"/>
        <w:adjustRightInd w:val="0"/>
        <w:spacing w:before="120" w:after="120"/>
        <w:rPr>
          <w:u w:val="single"/>
          <w:lang w:val="en"/>
        </w:rPr>
      </w:pPr>
      <w:r>
        <w:rPr>
          <w:noProof/>
        </w:rPr>
        <mc:AlternateContent>
          <mc:Choice Requires="wps">
            <w:drawing>
              <wp:anchor distT="0" distB="0" distL="114300" distR="114300" simplePos="0" relativeHeight="251698688" behindDoc="0" locked="0" layoutInCell="1" allowOverlap="1">
                <wp:simplePos x="0" y="0"/>
                <wp:positionH relativeFrom="column">
                  <wp:posOffset>1524000</wp:posOffset>
                </wp:positionH>
                <wp:positionV relativeFrom="paragraph">
                  <wp:posOffset>212090</wp:posOffset>
                </wp:positionV>
                <wp:extent cx="609600" cy="114300"/>
                <wp:effectExtent l="6350" t="12700" r="12700" b="6350"/>
                <wp:wrapNone/>
                <wp:docPr id="194" name="Line 3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09600" cy="1143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ABCFF53" id="Line 304" o:spid="_x0000_s1026" style="position:absolute;flip:x;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pt,16.7pt" to="168pt,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" strokecolor="blue" strokeweight=".26mm">
                <v:stroke joinstyle="miter" endcap="square"/>
              </v:line>
            </w:pict>
          </mc:Fallback>
        </mc:AlternateContent>
      </w:r>
      <w:r w:rsidR="00F36F09" w:rsidRPr="0059691B">
        <w:rPr>
          <w:lang w:val="en"/>
        </w:rPr>
        <w:t xml:space="preserve">                                                      </w:t>
      </w:r>
      <w:r w:rsidR="00F36F09" w:rsidRPr="0059691B">
        <w:rPr>
          <w:u w:val="single"/>
          <w:lang w:val="en"/>
        </w:rPr>
        <w:t>Bd</w:t>
      </w:r>
    </w:p>
    <w:p w:rsidR="00F36F09"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699712" behindDoc="0" locked="0" layoutInCell="1" allowOverlap="1">
                <wp:simplePos x="0" y="0"/>
                <wp:positionH relativeFrom="column">
                  <wp:posOffset>1524000</wp:posOffset>
                </wp:positionH>
                <wp:positionV relativeFrom="paragraph">
                  <wp:posOffset>60325</wp:posOffset>
                </wp:positionV>
                <wp:extent cx="533400" cy="228600"/>
                <wp:effectExtent l="6350" t="12700" r="12700" b="6350"/>
                <wp:wrapNone/>
                <wp:docPr id="193" name="Line 3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334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E3BD367" id="Line 305" o:spid="_x0000_s1026" style="position:absolute;flip:x y;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pt,4.75pt" to="162pt,2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" strokecolor="blue" strokeweight=".26mm">
                <v:stroke joinstyle="miter" endcap="square"/>
              </v:line>
            </w:pict>
          </mc:Fallback>
        </mc:AlternateContent>
      </w:r>
      <w:r w:rsidR="00F36F09" w:rsidRPr="0059691B">
        <w:rPr>
          <w:lang w:val="en"/>
        </w:rPr>
        <w:t xml:space="preserve">                                  a</w:t>
      </w:r>
    </w:p>
    <w:p w:rsidR="00F36F09" w:rsidRPr="0059691B" w:rsidRDefault="00F36F09" w:rsidP="004368B9">
      <w:pPr>
        <w:autoSpaceDE w:val="0"/>
        <w:autoSpaceDN w:val="0"/>
        <w:adjustRightInd w:val="0"/>
        <w:spacing w:before="120" w:after="120"/>
        <w:rPr>
          <w:u w:val="single"/>
          <w:lang w:val="en"/>
        </w:rPr>
      </w:pPr>
      <w:r w:rsidRPr="0059691B">
        <w:rPr>
          <w:lang w:val="en"/>
        </w:rPr>
        <w:t xml:space="preserve">                                                      </w:t>
      </w:r>
      <w:r w:rsidRPr="0059691B">
        <w:rPr>
          <w:u w:val="single"/>
          <w:lang w:val="en"/>
        </w:rPr>
        <w:t>bd</w:t>
      </w:r>
    </w:p>
    <w:p w:rsidR="00F36F09" w:rsidRPr="0059691B" w:rsidRDefault="00AA77BE" w:rsidP="004368B9">
      <w:pPr>
        <w:autoSpaceDE w:val="0"/>
        <w:autoSpaceDN w:val="0"/>
        <w:adjustRightInd w:val="0"/>
        <w:spacing w:before="120" w:after="120"/>
        <w:rPr>
          <w:lang w:val="en"/>
        </w:rPr>
      </w:pPr>
      <w:r w:rsidRPr="0059691B">
        <w:rPr>
          <w:lang w:val="en"/>
        </w:rPr>
        <w:t>Có 4 loại gt là: A</w:t>
      </w:r>
      <w:r w:rsidR="00B76F0A" w:rsidRPr="0059691B">
        <w:rPr>
          <w:u w:val="single"/>
          <w:lang w:val="en"/>
        </w:rPr>
        <w:t>bd</w:t>
      </w:r>
      <w:r w:rsidR="00B76F0A" w:rsidRPr="0059691B">
        <w:rPr>
          <w:lang w:val="en"/>
        </w:rPr>
        <w:t xml:space="preserve">  ,</w:t>
      </w:r>
      <w:r w:rsidR="006E7E87" w:rsidRPr="0059691B">
        <w:rPr>
          <w:lang w:val="en"/>
        </w:rPr>
        <w:t xml:space="preserve">      </w:t>
      </w:r>
      <w:r w:rsidR="00B76F0A" w:rsidRPr="0059691B">
        <w:rPr>
          <w:lang w:val="en"/>
        </w:rPr>
        <w:t xml:space="preserve"> A</w:t>
      </w:r>
      <w:r w:rsidR="00B76F0A" w:rsidRPr="0059691B">
        <w:rPr>
          <w:u w:val="single"/>
          <w:lang w:val="en"/>
        </w:rPr>
        <w:t>bd</w:t>
      </w:r>
      <w:r w:rsidR="00B76F0A" w:rsidRPr="0059691B">
        <w:rPr>
          <w:lang w:val="en"/>
        </w:rPr>
        <w:t xml:space="preserve">     ,</w:t>
      </w:r>
      <w:r w:rsidR="006E7E87" w:rsidRPr="0059691B">
        <w:rPr>
          <w:lang w:val="en"/>
        </w:rPr>
        <w:t xml:space="preserve">      </w:t>
      </w:r>
      <w:r w:rsidR="00B76F0A" w:rsidRPr="0059691B">
        <w:rPr>
          <w:lang w:val="en"/>
        </w:rPr>
        <w:t>a</w:t>
      </w:r>
      <w:r w:rsidR="00B76F0A" w:rsidRPr="0059691B">
        <w:rPr>
          <w:u w:val="single"/>
          <w:lang w:val="en"/>
        </w:rPr>
        <w:t>Bd</w:t>
      </w:r>
      <w:r w:rsidR="006E7E87" w:rsidRPr="0059691B">
        <w:rPr>
          <w:lang w:val="en"/>
        </w:rPr>
        <w:t xml:space="preserve">    </w:t>
      </w:r>
      <w:r w:rsidR="00B76F0A" w:rsidRPr="0059691B">
        <w:rPr>
          <w:lang w:val="en"/>
        </w:rPr>
        <w:t xml:space="preserve"> ,</w:t>
      </w:r>
      <w:r w:rsidR="006E7E87" w:rsidRPr="0059691B">
        <w:rPr>
          <w:lang w:val="en"/>
        </w:rPr>
        <w:t xml:space="preserve">     </w:t>
      </w:r>
      <w:r w:rsidR="00B76F0A" w:rsidRPr="0059691B">
        <w:rPr>
          <w:lang w:val="en"/>
        </w:rPr>
        <w:t xml:space="preserve">  a</w:t>
      </w:r>
      <w:r w:rsidR="00B76F0A" w:rsidRPr="0059691B">
        <w:rPr>
          <w:u w:val="single"/>
          <w:lang w:val="en"/>
        </w:rPr>
        <w:t>bd</w:t>
      </w:r>
    </w:p>
    <w:p w:rsidR="00C85CB6" w:rsidRPr="0059691B" w:rsidRDefault="002A138C" w:rsidP="004368B9">
      <w:pPr>
        <w:autoSpaceDE w:val="0"/>
        <w:autoSpaceDN w:val="0"/>
        <w:adjustRightInd w:val="0"/>
        <w:spacing w:before="120" w:after="120"/>
        <w:jc w:val="both"/>
      </w:pPr>
      <w:r w:rsidRPr="0059691B">
        <w:t>c.</w:t>
      </w:r>
      <w:r w:rsidR="00C85CB6" w:rsidRPr="0059691B">
        <w:t>Kẻ sơ đồ phân nhánh tìm các loại giao tử:</w:t>
      </w:r>
    </w:p>
    <w:p w:rsidR="00921065" w:rsidRPr="0059691B" w:rsidRDefault="005A0CCA" w:rsidP="004368B9">
      <w:pPr>
        <w:autoSpaceDE w:val="0"/>
        <w:autoSpaceDN w:val="0"/>
        <w:adjustRightInd w:val="0"/>
        <w:spacing w:before="120" w:after="120"/>
        <w:ind w:left="150"/>
      </w:pPr>
      <w:r>
        <w:rPr>
          <w:noProof/>
        </w:rPr>
        <mc:AlternateContent>
          <mc:Choice Requires="wps">
            <w:drawing>
              <wp:anchor distT="0" distB="0" distL="114300" distR="114300" simplePos="0" relativeHeight="251706880" behindDoc="0" locked="0" layoutInCell="1" allowOverlap="1">
                <wp:simplePos x="0" y="0"/>
                <wp:positionH relativeFrom="column">
                  <wp:posOffset>2438400</wp:posOffset>
                </wp:positionH>
                <wp:positionV relativeFrom="paragraph">
                  <wp:posOffset>114300</wp:posOffset>
                </wp:positionV>
                <wp:extent cx="685800" cy="228600"/>
                <wp:effectExtent l="6350" t="6985" r="12700" b="12065"/>
                <wp:wrapNone/>
                <wp:docPr id="192" name="Line 3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D386B98" id="Line 312" o:spid="_x0000_s1026" style="position:absolute;flip:x;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pt,9pt" to="246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" strokecolor="blue" strokeweight=".26mm">
                <v:stroke joinstyle="miter" endcap="square"/>
              </v:line>
            </w:pict>
          </mc:Fallback>
        </mc:AlternateContent>
      </w:r>
      <w:r w:rsidR="00921065" w:rsidRPr="0059691B">
        <w:t xml:space="preserve">                                                                             E</w:t>
      </w:r>
    </w:p>
    <w:p w:rsidR="00921065" w:rsidRPr="0059691B" w:rsidRDefault="005A0CCA" w:rsidP="004368B9">
      <w:pPr>
        <w:autoSpaceDE w:val="0"/>
        <w:autoSpaceDN w:val="0"/>
        <w:adjustRightInd w:val="0"/>
        <w:spacing w:before="120" w:after="120"/>
        <w:rPr>
          <w:u w:val="single"/>
          <w:lang w:val="en"/>
        </w:rPr>
      </w:pPr>
      <w:r>
        <w:rPr>
          <w:noProof/>
        </w:rPr>
        <mc:AlternateContent>
          <mc:Choice Requires="wps">
            <w:drawing>
              <wp:anchor distT="0" distB="0" distL="114300" distR="114300" simplePos="0" relativeHeight="251707904" behindDoc="0" locked="0" layoutInCell="1" allowOverlap="1">
                <wp:simplePos x="0" y="0"/>
                <wp:positionH relativeFrom="column">
                  <wp:posOffset>2438400</wp:posOffset>
                </wp:positionH>
                <wp:positionV relativeFrom="paragraph">
                  <wp:posOffset>76835</wp:posOffset>
                </wp:positionV>
                <wp:extent cx="533400" cy="228600"/>
                <wp:effectExtent l="6350" t="6985" r="12700" b="12065"/>
                <wp:wrapNone/>
                <wp:docPr id="191" name="Line 3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334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D4D6460" id="Line 313" o:spid="_x0000_s1026" style="position:absolute;flip:x y;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pt,6.05pt" to="234pt,2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" strokecolor="blue" strokeweight=".26mm">
                <v:stroke joinstyle="miter" endcap="square"/>
              </v:line>
            </w:pict>
          </mc:Fallback>
        </mc:AlternateContent>
      </w:r>
      <w:r>
        <w:rPr>
          <w:noProof/>
        </w:rPr>
        <mc:AlternateContent>
          <mc:Choice Requires="wps">
            <w:drawing>
              <wp:anchor distT="0" distB="0" distL="114300" distR="114300" simplePos="0" relativeHeight="251702784" behindDoc="0" locked="0" layoutInCell="1" allowOverlap="1">
                <wp:simplePos x="0" y="0"/>
                <wp:positionH relativeFrom="column">
                  <wp:posOffset>1524000</wp:posOffset>
                </wp:positionH>
                <wp:positionV relativeFrom="paragraph">
                  <wp:posOffset>191135</wp:posOffset>
                </wp:positionV>
                <wp:extent cx="533400" cy="228600"/>
                <wp:effectExtent l="6350" t="6985" r="12700" b="12065"/>
                <wp:wrapNone/>
                <wp:docPr id="190" name="Line 3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34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B620B9A" id="Line 308" o:spid="_x0000_s1026" style="position:absolute;flip:x;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pt,15.05pt" to="162pt,3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" strokecolor="blue" strokeweight=".26mm">
                <v:stroke joinstyle="miter" endcap="square"/>
              </v:line>
            </w:pict>
          </mc:Fallback>
        </mc:AlternateContent>
      </w:r>
      <w:r w:rsidR="00921065" w:rsidRPr="0059691B">
        <w:rPr>
          <w:lang w:val="en"/>
        </w:rPr>
        <w:t xml:space="preserve">                                                    </w:t>
      </w:r>
      <w:r w:rsidR="00921065" w:rsidRPr="0059691B">
        <w:rPr>
          <w:u w:val="single"/>
          <w:lang w:val="en"/>
        </w:rPr>
        <w:t>Bd</w:t>
      </w:r>
    </w:p>
    <w:p w:rsidR="00921065"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03808" behindDoc="0" locked="0" layoutInCell="1" allowOverlap="1">
                <wp:simplePos x="0" y="0"/>
                <wp:positionH relativeFrom="column">
                  <wp:posOffset>1524000</wp:posOffset>
                </wp:positionH>
                <wp:positionV relativeFrom="paragraph">
                  <wp:posOffset>153670</wp:posOffset>
                </wp:positionV>
                <wp:extent cx="533400" cy="228600"/>
                <wp:effectExtent l="6350" t="6985" r="12700" b="12065"/>
                <wp:wrapNone/>
                <wp:docPr id="189" name="Line 3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334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005A0D4" id="Line 309" o:spid="_x0000_s1026" style="position:absolute;flip:x y;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pt,12.1pt" to="162pt,3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" strokecolor="blue" strokeweight=".26mm">
                <v:stroke joinstyle="miter" endcap="square"/>
              </v:line>
            </w:pict>
          </mc:Fallback>
        </mc:AlternateContent>
      </w:r>
      <w:r>
        <w:rPr>
          <w:noProof/>
        </w:rPr>
        <mc:AlternateContent>
          <mc:Choice Requires="wps">
            <w:drawing>
              <wp:anchor distT="0" distB="0" distL="114300" distR="114300" simplePos="0" relativeHeight="251700736" behindDoc="0" locked="0" layoutInCell="1" allowOverlap="1">
                <wp:simplePos x="0" y="0"/>
                <wp:positionH relativeFrom="column">
                  <wp:posOffset>838200</wp:posOffset>
                </wp:positionH>
                <wp:positionV relativeFrom="paragraph">
                  <wp:posOffset>153670</wp:posOffset>
                </wp:positionV>
                <wp:extent cx="457200" cy="457200"/>
                <wp:effectExtent l="6350" t="6985" r="12700" b="12065"/>
                <wp:wrapNone/>
                <wp:docPr id="188" name="Line 3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4572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3D3E41E" id="Line 306" o:spid="_x0000_s1026" style="position:absolute;flip:x;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12.1pt" to="102pt,4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" strokecolor="blue" strokeweight=".26mm">
                <v:stroke joinstyle="miter" endcap="square"/>
              </v:line>
            </w:pict>
          </mc:Fallback>
        </mc:AlternateContent>
      </w:r>
      <w:r w:rsidR="00921065" w:rsidRPr="0059691B">
        <w:rPr>
          <w:lang w:val="en"/>
        </w:rPr>
        <w:t xml:space="preserve">                                A                                       e</w:t>
      </w:r>
    </w:p>
    <w:p w:rsidR="00921065"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09952" behindDoc="0" locked="0" layoutInCell="1" allowOverlap="1">
                <wp:simplePos x="0" y="0"/>
                <wp:positionH relativeFrom="column">
                  <wp:posOffset>2514600</wp:posOffset>
                </wp:positionH>
                <wp:positionV relativeFrom="paragraph">
                  <wp:posOffset>116205</wp:posOffset>
                </wp:positionV>
                <wp:extent cx="533400" cy="228600"/>
                <wp:effectExtent l="6350" t="6985" r="12700" b="12065"/>
                <wp:wrapNone/>
                <wp:docPr id="187" name="Line 3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334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9F3269F" id="Line 315" o:spid="_x0000_s1026" style="position:absolute;flip:x y;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9.15pt" to="240pt,2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" strokecolor="blue" strokeweight=".26mm">
                <v:stroke joinstyle="miter" endcap="square"/>
              </v:line>
            </w:pict>
          </mc:Fallback>
        </mc:AlternateContent>
      </w:r>
      <w:r>
        <w:rPr>
          <w:noProof/>
        </w:rPr>
        <mc:AlternateContent>
          <mc:Choice Requires="wps">
            <w:drawing>
              <wp:anchor distT="0" distB="0" distL="114300" distR="114300" simplePos="0" relativeHeight="251708928" behindDoc="0" locked="0" layoutInCell="1" allowOverlap="1">
                <wp:simplePos x="0" y="0"/>
                <wp:positionH relativeFrom="column">
                  <wp:posOffset>2514600</wp:posOffset>
                </wp:positionH>
                <wp:positionV relativeFrom="paragraph">
                  <wp:posOffset>1905</wp:posOffset>
                </wp:positionV>
                <wp:extent cx="533400" cy="114300"/>
                <wp:effectExtent l="6350" t="6985" r="12700" b="12065"/>
                <wp:wrapNone/>
                <wp:docPr id="186" name="Line 3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3400" cy="1143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BBA2A67" id="Line 314" o:spid="_x0000_s1026" style="position:absolute;flip:x;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5pt" to="240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" strokecolor="blue" strokeweight=".26mm">
                <v:stroke joinstyle="miter" endcap="square"/>
              </v:line>
            </w:pict>
          </mc:Fallback>
        </mc:AlternateContent>
      </w:r>
      <w:r w:rsidR="00921065" w:rsidRPr="0059691B">
        <w:rPr>
          <w:lang w:val="en"/>
        </w:rPr>
        <w:t xml:space="preserve">                                                      </w:t>
      </w:r>
      <w:r w:rsidR="00921065" w:rsidRPr="0059691B">
        <w:rPr>
          <w:u w:val="single"/>
          <w:lang w:val="en"/>
        </w:rPr>
        <w:t>Bd</w:t>
      </w:r>
      <w:r w:rsidR="00921065" w:rsidRPr="0059691B">
        <w:rPr>
          <w:lang w:val="en"/>
        </w:rPr>
        <w:t xml:space="preserve">                E</w:t>
      </w:r>
    </w:p>
    <w:p w:rsidR="00921065"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01760" behindDoc="0" locked="0" layoutInCell="1" allowOverlap="1">
                <wp:simplePos x="0" y="0"/>
                <wp:positionH relativeFrom="column">
                  <wp:posOffset>838200</wp:posOffset>
                </wp:positionH>
                <wp:positionV relativeFrom="paragraph">
                  <wp:posOffset>78740</wp:posOffset>
                </wp:positionV>
                <wp:extent cx="584835" cy="457200"/>
                <wp:effectExtent l="6350" t="6985" r="8890" b="12065"/>
                <wp:wrapNone/>
                <wp:docPr id="185" name="Line 3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84835" cy="4572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0B7939A" id="Line 307" o:spid="_x0000_s1026" style="position:absolute;flip:x y;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6.2pt" to="112.05pt,4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" strokecolor="blue" strokeweight=".26mm">
                <v:stroke joinstyle="miter" endcap="square"/>
              </v:line>
            </w:pict>
          </mc:Fallback>
        </mc:AlternateContent>
      </w:r>
      <w:r w:rsidR="00921065" w:rsidRPr="0059691B">
        <w:rPr>
          <w:lang w:val="en"/>
        </w:rPr>
        <w:t xml:space="preserve">                                                                            e</w:t>
      </w:r>
    </w:p>
    <w:p w:rsidR="00921065"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10976" behindDoc="0" locked="0" layoutInCell="1" allowOverlap="1">
                <wp:simplePos x="0" y="0"/>
                <wp:positionH relativeFrom="column">
                  <wp:posOffset>2514600</wp:posOffset>
                </wp:positionH>
                <wp:positionV relativeFrom="paragraph">
                  <wp:posOffset>155575</wp:posOffset>
                </wp:positionV>
                <wp:extent cx="533400" cy="0"/>
                <wp:effectExtent l="6350" t="6985" r="12700" b="12065"/>
                <wp:wrapNone/>
                <wp:docPr id="184" name="Line 3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34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812CA14" id="Line 316" o:spid="_x0000_s1026" style="position:absolute;flip:x;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2.25pt" to="240pt,1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" strokecolor="blue" strokeweight=".26mm">
                <v:stroke joinstyle="miter" endcap="square"/>
              </v:line>
            </w:pict>
          </mc:Fallback>
        </mc:AlternateContent>
      </w:r>
      <w:r>
        <w:rPr>
          <w:noProof/>
        </w:rPr>
        <mc:AlternateContent>
          <mc:Choice Requires="wps">
            <w:drawing>
              <wp:anchor distT="0" distB="0" distL="114300" distR="114300" simplePos="0" relativeHeight="251712000" behindDoc="0" locked="0" layoutInCell="1" allowOverlap="1">
                <wp:simplePos x="0" y="0"/>
                <wp:positionH relativeFrom="column">
                  <wp:posOffset>2514600</wp:posOffset>
                </wp:positionH>
                <wp:positionV relativeFrom="paragraph">
                  <wp:posOffset>155575</wp:posOffset>
                </wp:positionV>
                <wp:extent cx="533400" cy="228600"/>
                <wp:effectExtent l="6350" t="6985" r="12700" b="12065"/>
                <wp:wrapNone/>
                <wp:docPr id="183" name="Line 3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334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99AF06F" id="Line 317" o:spid="_x0000_s1026" style="position:absolute;flip:x y;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2.25pt" to="240pt,3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" strokecolor="blue" strokeweight=".26mm">
                <v:stroke joinstyle="miter" endcap="square"/>
              </v:line>
            </w:pict>
          </mc:Fallback>
        </mc:AlternateContent>
      </w:r>
      <w:r>
        <w:rPr>
          <w:noProof/>
        </w:rPr>
        <mc:AlternateContent>
          <mc:Choice Requires="wps">
            <w:drawing>
              <wp:anchor distT="0" distB="0" distL="114300" distR="114300" simplePos="0" relativeHeight="251704832" behindDoc="0" locked="0" layoutInCell="1" allowOverlap="1">
                <wp:simplePos x="0" y="0"/>
                <wp:positionH relativeFrom="column">
                  <wp:posOffset>1600200</wp:posOffset>
                </wp:positionH>
                <wp:positionV relativeFrom="paragraph">
                  <wp:posOffset>155575</wp:posOffset>
                </wp:positionV>
                <wp:extent cx="533400" cy="228600"/>
                <wp:effectExtent l="6350" t="6985" r="12700" b="12065"/>
                <wp:wrapNone/>
                <wp:docPr id="182" name="Line 3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34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AE3CEF8" id="Line 310" o:spid="_x0000_s1026" style="position:absolute;flip:x;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2.25pt" to="168pt,3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" strokecolor="blue" strokeweight=".26mm">
                <v:stroke joinstyle="miter" endcap="square"/>
              </v:line>
            </w:pict>
          </mc:Fallback>
        </mc:AlternateContent>
      </w:r>
      <w:r w:rsidR="00921065" w:rsidRPr="0059691B">
        <w:rPr>
          <w:lang w:val="en"/>
        </w:rPr>
        <w:t xml:space="preserve">                                                      </w:t>
      </w:r>
      <w:r w:rsidR="00921065" w:rsidRPr="0059691B">
        <w:rPr>
          <w:u w:val="single"/>
          <w:lang w:val="en"/>
        </w:rPr>
        <w:t>Bd</w:t>
      </w:r>
      <w:r w:rsidR="00921065" w:rsidRPr="0059691B">
        <w:rPr>
          <w:lang w:val="en"/>
        </w:rPr>
        <w:t xml:space="preserve">                 E</w:t>
      </w:r>
    </w:p>
    <w:p w:rsidR="00921065"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05856" behindDoc="0" locked="0" layoutInCell="1" allowOverlap="1">
                <wp:simplePos x="0" y="0"/>
                <wp:positionH relativeFrom="column">
                  <wp:posOffset>1600200</wp:posOffset>
                </wp:positionH>
                <wp:positionV relativeFrom="paragraph">
                  <wp:posOffset>118110</wp:posOffset>
                </wp:positionV>
                <wp:extent cx="533400" cy="228600"/>
                <wp:effectExtent l="6350" t="6985" r="12700" b="12065"/>
                <wp:wrapNone/>
                <wp:docPr id="181" name="Line 3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334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1495B9C" id="Line 311" o:spid="_x0000_s1026" style="position:absolute;flip:x y;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9.3pt" to="168pt,2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" strokecolor="blue" strokeweight=".26mm">
                <v:stroke joinstyle="miter" endcap="square"/>
              </v:line>
            </w:pict>
          </mc:Fallback>
        </mc:AlternateContent>
      </w:r>
      <w:r w:rsidR="00921065" w:rsidRPr="0059691B">
        <w:rPr>
          <w:lang w:val="en"/>
        </w:rPr>
        <w:t xml:space="preserve">                                  A                                       e</w:t>
      </w:r>
    </w:p>
    <w:p w:rsidR="00921065"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14048" behindDoc="0" locked="0" layoutInCell="1" allowOverlap="1">
                <wp:simplePos x="0" y="0"/>
                <wp:positionH relativeFrom="column">
                  <wp:posOffset>2590800</wp:posOffset>
                </wp:positionH>
                <wp:positionV relativeFrom="paragraph">
                  <wp:posOffset>80645</wp:posOffset>
                </wp:positionV>
                <wp:extent cx="533400" cy="228600"/>
                <wp:effectExtent l="6350" t="6985" r="12700" b="12065"/>
                <wp:wrapNone/>
                <wp:docPr id="180" name="Line 3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334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E6ED8E0" id="Line 319" o:spid="_x0000_s1026" style="position:absolute;flip:x y;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pt,6.35pt" to="246pt,2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" strokecolor="blue" strokeweight=".26mm">
                <v:stroke joinstyle="miter" endcap="square"/>
              </v:line>
            </w:pict>
          </mc:Fallback>
        </mc:AlternateContent>
      </w:r>
      <w:r>
        <w:rPr>
          <w:noProof/>
        </w:rPr>
        <mc:AlternateContent>
          <mc:Choice Requires="wps">
            <w:drawing>
              <wp:anchor distT="0" distB="0" distL="114300" distR="114300" simplePos="0" relativeHeight="251713024" behindDoc="0" locked="0" layoutInCell="1" allowOverlap="1">
                <wp:simplePos x="0" y="0"/>
                <wp:positionH relativeFrom="column">
                  <wp:posOffset>2590800</wp:posOffset>
                </wp:positionH>
                <wp:positionV relativeFrom="paragraph">
                  <wp:posOffset>80645</wp:posOffset>
                </wp:positionV>
                <wp:extent cx="457200" cy="0"/>
                <wp:effectExtent l="6350" t="6985" r="12700" b="12065"/>
                <wp:wrapNone/>
                <wp:docPr id="179" name="Line 3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A1ED3C4" id="Line 318" o:spid="_x0000_s1026" style="position:absolute;flip:x;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pt,6.35pt" to="240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" strokecolor="blue" strokeweight=".26mm">
                <v:stroke joinstyle="miter" endcap="square"/>
              </v:line>
            </w:pict>
          </mc:Fallback>
        </mc:AlternateContent>
      </w:r>
      <w:r w:rsidR="00921065" w:rsidRPr="0059691B">
        <w:rPr>
          <w:lang w:val="en"/>
        </w:rPr>
        <w:t xml:space="preserve">                                                      </w:t>
      </w:r>
      <w:r w:rsidR="00921065" w:rsidRPr="0059691B">
        <w:rPr>
          <w:u w:val="single"/>
          <w:lang w:val="en"/>
        </w:rPr>
        <w:t>Bd</w:t>
      </w:r>
      <w:r w:rsidR="00921065" w:rsidRPr="0059691B">
        <w:rPr>
          <w:lang w:val="en"/>
        </w:rPr>
        <w:t xml:space="preserve">                  E</w:t>
      </w:r>
    </w:p>
    <w:p w:rsidR="00C85CB6" w:rsidRPr="0059691B" w:rsidRDefault="00921065" w:rsidP="004368B9">
      <w:pPr>
        <w:autoSpaceDE w:val="0"/>
        <w:autoSpaceDN w:val="0"/>
        <w:adjustRightInd w:val="0"/>
        <w:spacing w:before="120" w:after="120"/>
      </w:pPr>
      <w:r w:rsidRPr="0059691B">
        <w:t xml:space="preserve">                                                                             e</w:t>
      </w:r>
    </w:p>
    <w:p w:rsidR="00C85CB6" w:rsidRPr="0059691B" w:rsidRDefault="00921065" w:rsidP="004368B9">
      <w:pPr>
        <w:autoSpaceDE w:val="0"/>
        <w:autoSpaceDN w:val="0"/>
        <w:adjustRightInd w:val="0"/>
        <w:spacing w:before="120" w:after="120"/>
      </w:pPr>
      <w:r w:rsidRPr="0059691B">
        <w:t xml:space="preserve">        </w:t>
      </w:r>
      <w:r w:rsidR="009B2033" w:rsidRPr="0059691B">
        <w:t>Có 8 loại giao tử là: A</w:t>
      </w:r>
      <w:r w:rsidR="009B2033" w:rsidRPr="0059691B">
        <w:rPr>
          <w:u w:val="single"/>
        </w:rPr>
        <w:t>BD</w:t>
      </w:r>
      <w:r w:rsidR="009B2033" w:rsidRPr="0059691B">
        <w:t>E,  A</w:t>
      </w:r>
      <w:r w:rsidR="009B2033" w:rsidRPr="0059691B">
        <w:rPr>
          <w:u w:val="single"/>
        </w:rPr>
        <w:t>BD</w:t>
      </w:r>
      <w:r w:rsidR="009B2033" w:rsidRPr="0059691B">
        <w:t>e , A</w:t>
      </w:r>
      <w:r w:rsidR="009B2033" w:rsidRPr="0059691B">
        <w:rPr>
          <w:u w:val="single"/>
        </w:rPr>
        <w:t>bd</w:t>
      </w:r>
      <w:r w:rsidR="009B2033" w:rsidRPr="0059691B">
        <w:t>E , A</w:t>
      </w:r>
      <w:r w:rsidR="009B2033" w:rsidRPr="0059691B">
        <w:rPr>
          <w:u w:val="single"/>
        </w:rPr>
        <w:t>bd</w:t>
      </w:r>
      <w:r w:rsidR="009B2033" w:rsidRPr="0059691B">
        <w:t>e , a</w:t>
      </w:r>
      <w:r w:rsidR="009B2033" w:rsidRPr="0059691B">
        <w:rPr>
          <w:u w:val="single"/>
        </w:rPr>
        <w:t>BD</w:t>
      </w:r>
      <w:r w:rsidR="009B2033" w:rsidRPr="0059691B">
        <w:t>E , a</w:t>
      </w:r>
      <w:r w:rsidR="009B2033" w:rsidRPr="0059691B">
        <w:rPr>
          <w:u w:val="single"/>
        </w:rPr>
        <w:t>BD</w:t>
      </w:r>
      <w:r w:rsidR="009B2033" w:rsidRPr="0059691B">
        <w:t>e , a</w:t>
      </w:r>
      <w:r w:rsidR="009B2033" w:rsidRPr="0059691B">
        <w:rPr>
          <w:u w:val="single"/>
        </w:rPr>
        <w:t>bd</w:t>
      </w:r>
      <w:r w:rsidR="009B2033" w:rsidRPr="0059691B">
        <w:t>E , a</w:t>
      </w:r>
      <w:r w:rsidR="009B2033" w:rsidRPr="0059691B">
        <w:rPr>
          <w:u w:val="single"/>
        </w:rPr>
        <w:t>bd</w:t>
      </w:r>
      <w:r w:rsidR="009B2033" w:rsidRPr="0059691B">
        <w:t>e.</w:t>
      </w:r>
    </w:p>
    <w:p w:rsidR="009C00D4" w:rsidRPr="0059691B" w:rsidRDefault="000E2BAC" w:rsidP="004368B9">
      <w:pPr>
        <w:autoSpaceDE w:val="0"/>
        <w:autoSpaceDN w:val="0"/>
        <w:adjustRightInd w:val="0"/>
        <w:spacing w:before="120" w:after="120"/>
        <w:rPr>
          <w:b/>
          <w:lang w:val="en"/>
        </w:rPr>
      </w:pPr>
      <w:r w:rsidRPr="0059691B">
        <w:rPr>
          <w:b/>
          <w:lang w:val="en"/>
        </w:rPr>
        <w:t>2. Các</w:t>
      </w:r>
      <w:r w:rsidR="009C00D4" w:rsidRPr="0059691B">
        <w:rPr>
          <w:b/>
          <w:lang w:val="en"/>
        </w:rPr>
        <w:t xml:space="preserve"> gen liên kết không hoàn toàn có xảy ra trao đổi chéo khi giảm phân</w:t>
      </w:r>
    </w:p>
    <w:p w:rsidR="009C00D4" w:rsidRPr="0059691B" w:rsidRDefault="009C00D4" w:rsidP="004368B9">
      <w:pPr>
        <w:autoSpaceDE w:val="0"/>
        <w:autoSpaceDN w:val="0"/>
        <w:adjustRightInd w:val="0"/>
        <w:spacing w:before="120" w:after="120"/>
        <w:rPr>
          <w:lang w:val="en"/>
        </w:rPr>
      </w:pPr>
      <w:r w:rsidRPr="0059691B">
        <w:rPr>
          <w:lang w:val="en"/>
        </w:rPr>
        <w:t>-Nếu có trao đổi chéo tại 1 điểm thì 1 cặp NST  sẽ sinh ra nhiều nhất 4 loại gt.</w:t>
      </w:r>
    </w:p>
    <w:p w:rsidR="009C00D4" w:rsidRPr="0059691B" w:rsidRDefault="009C00D4" w:rsidP="004368B9">
      <w:pPr>
        <w:autoSpaceDE w:val="0"/>
        <w:autoSpaceDN w:val="0"/>
        <w:adjustRightInd w:val="0"/>
        <w:spacing w:before="120" w:after="120"/>
        <w:rPr>
          <w:lang w:val="en"/>
        </w:rPr>
      </w:pPr>
      <w:r w:rsidRPr="0059691B">
        <w:rPr>
          <w:lang w:val="en"/>
        </w:rPr>
        <w:t>-Nếu trao đổi chéo tại 2 điểm thì 1 cặp NST sẽ sinh ra tối đa 8 loại giao tử.</w:t>
      </w:r>
    </w:p>
    <w:p w:rsidR="009C00D4" w:rsidRPr="0059691B" w:rsidRDefault="00786E4F" w:rsidP="004368B9">
      <w:pPr>
        <w:autoSpaceDE w:val="0"/>
        <w:autoSpaceDN w:val="0"/>
        <w:adjustRightInd w:val="0"/>
        <w:spacing w:before="120" w:after="120"/>
        <w:rPr>
          <w:lang w:val="en"/>
        </w:rPr>
      </w:pPr>
      <w:r w:rsidRPr="0059691B">
        <w:rPr>
          <w:lang w:val="en"/>
        </w:rPr>
        <w:t>-S</w:t>
      </w:r>
      <w:r w:rsidR="009C00D4" w:rsidRPr="0059691B">
        <w:rPr>
          <w:lang w:val="en"/>
        </w:rPr>
        <w:t>ố loại gt của loài bằng tích số loại gt do các cặp NST sinh ra.</w:t>
      </w:r>
    </w:p>
    <w:p w:rsidR="000E2BAC" w:rsidRPr="0059691B" w:rsidRDefault="006C70EE" w:rsidP="004368B9">
      <w:pPr>
        <w:autoSpaceDE w:val="0"/>
        <w:autoSpaceDN w:val="0"/>
        <w:adjustRightInd w:val="0"/>
        <w:spacing w:before="120" w:after="120"/>
        <w:rPr>
          <w:b/>
          <w:lang w:val="en"/>
        </w:rPr>
      </w:pPr>
      <w:r w:rsidRPr="0059691B">
        <w:rPr>
          <w:b/>
          <w:lang w:val="en"/>
        </w:rPr>
        <w:t>3.C</w:t>
      </w:r>
      <w:r w:rsidR="000E2BAC" w:rsidRPr="0059691B">
        <w:rPr>
          <w:b/>
          <w:lang w:val="en"/>
        </w:rPr>
        <w:t>ách giải bt về di truyền lk</w:t>
      </w:r>
    </w:p>
    <w:p w:rsidR="000E2BAC" w:rsidRPr="0059691B" w:rsidRDefault="00F33B58" w:rsidP="004368B9">
      <w:pPr>
        <w:autoSpaceDE w:val="0"/>
        <w:autoSpaceDN w:val="0"/>
        <w:adjustRightInd w:val="0"/>
        <w:spacing w:before="120" w:after="120"/>
        <w:rPr>
          <w:lang w:val="en"/>
        </w:rPr>
      </w:pPr>
      <w:r w:rsidRPr="0059691B">
        <w:rPr>
          <w:lang w:val="en"/>
        </w:rPr>
        <w:t>a.</w:t>
      </w:r>
      <w:r w:rsidR="000E2BAC" w:rsidRPr="0059691B">
        <w:rPr>
          <w:lang w:val="en"/>
        </w:rPr>
        <w:t>XĐ quy luật di truyền, tiến hành 2 bước:</w:t>
      </w:r>
    </w:p>
    <w:p w:rsidR="000E2BAC" w:rsidRPr="0059691B" w:rsidRDefault="000E2BAC" w:rsidP="004368B9">
      <w:pPr>
        <w:autoSpaceDE w:val="0"/>
        <w:autoSpaceDN w:val="0"/>
        <w:adjustRightInd w:val="0"/>
        <w:spacing w:before="120" w:after="120"/>
        <w:rPr>
          <w:lang w:val="en"/>
        </w:rPr>
      </w:pPr>
      <w:r w:rsidRPr="0059691B">
        <w:rPr>
          <w:b/>
          <w:lang w:val="en"/>
        </w:rPr>
        <w:t>B1</w:t>
      </w:r>
      <w:r w:rsidRPr="0059691B">
        <w:rPr>
          <w:lang w:val="en"/>
        </w:rPr>
        <w:t>: Xác định quy luật di truyền của mỗi cặp tính trạng (dựa vào tỉ lệ kiểu hình của cặp tính trạng đó)</w:t>
      </w:r>
    </w:p>
    <w:p w:rsidR="006C70EE" w:rsidRPr="0059691B" w:rsidRDefault="006C70EE" w:rsidP="004368B9">
      <w:pPr>
        <w:autoSpaceDE w:val="0"/>
        <w:autoSpaceDN w:val="0"/>
        <w:adjustRightInd w:val="0"/>
        <w:spacing w:before="120" w:after="120"/>
        <w:rPr>
          <w:lang w:val="en"/>
        </w:rPr>
      </w:pPr>
      <w:r w:rsidRPr="0059691B">
        <w:rPr>
          <w:b/>
          <w:lang w:val="en"/>
        </w:rPr>
        <w:t>B2</w:t>
      </w:r>
      <w:r w:rsidRPr="0059691B">
        <w:rPr>
          <w:lang w:val="en"/>
        </w:rPr>
        <w:t xml:space="preserve">: </w:t>
      </w:r>
      <w:r w:rsidR="004E54A0" w:rsidRPr="0059691B">
        <w:rPr>
          <w:lang w:val="en"/>
        </w:rPr>
        <w:t>Xác định xem 2 cặp tính trạng đó có di truyền liên kết với nhau hay không. Nếu 2 cặp tt lk với nhau thì tích tỉ lệ của các cặp tt khác tỉ lệ kiểu hình của bài toán.</w:t>
      </w:r>
    </w:p>
    <w:p w:rsidR="004E54A0" w:rsidRPr="0059691B" w:rsidRDefault="00F33B58" w:rsidP="004368B9">
      <w:pPr>
        <w:autoSpaceDE w:val="0"/>
        <w:autoSpaceDN w:val="0"/>
        <w:adjustRightInd w:val="0"/>
        <w:spacing w:before="120" w:after="120"/>
        <w:rPr>
          <w:lang w:val="en"/>
        </w:rPr>
      </w:pPr>
      <w:r w:rsidRPr="0059691B">
        <w:rPr>
          <w:lang w:val="en"/>
        </w:rPr>
        <w:t>b.</w:t>
      </w:r>
      <w:r w:rsidR="004E54A0" w:rsidRPr="0059691B">
        <w:rPr>
          <w:lang w:val="en"/>
        </w:rPr>
        <w:t>Muốn viết sơ đồ lai thì phải tìm kiểu gen của bố mẹ.</w:t>
      </w:r>
    </w:p>
    <w:p w:rsidR="000E2BAC" w:rsidRPr="0059691B" w:rsidRDefault="00F73546" w:rsidP="004368B9">
      <w:pPr>
        <w:autoSpaceDE w:val="0"/>
        <w:autoSpaceDN w:val="0"/>
        <w:adjustRightInd w:val="0"/>
        <w:spacing w:before="120" w:after="120"/>
        <w:rPr>
          <w:lang w:val="en"/>
        </w:rPr>
      </w:pPr>
      <w:r w:rsidRPr="0059691B">
        <w:rPr>
          <w:b/>
          <w:lang w:val="en"/>
        </w:rPr>
        <w:t>Vd</w:t>
      </w:r>
      <w:r w:rsidRPr="0059691B">
        <w:rPr>
          <w:lang w:val="en"/>
        </w:rPr>
        <w:t>: Khi cho cây hoa đỏ, đài ngả thuần chủng lai với cây hoa tím, đài cuốn thuần chủng được các cây F</w:t>
      </w:r>
      <w:r w:rsidRPr="0059691B">
        <w:rPr>
          <w:vertAlign w:val="subscript"/>
          <w:lang w:val="en"/>
        </w:rPr>
        <w:t>1</w:t>
      </w:r>
      <w:r w:rsidRPr="0059691B">
        <w:rPr>
          <w:lang w:val="en"/>
        </w:rPr>
        <w:t>. Có 100% hoa tím, đài ngả. Cho các cây F</w:t>
      </w:r>
      <w:r w:rsidRPr="0059691B">
        <w:rPr>
          <w:vertAlign w:val="subscript"/>
          <w:lang w:val="en"/>
        </w:rPr>
        <w:t>1</w:t>
      </w:r>
      <w:r w:rsidRPr="0059691B">
        <w:rPr>
          <w:lang w:val="en"/>
        </w:rPr>
        <w:t xml:space="preserve">  giao phấn với nhau đã thu được F</w:t>
      </w:r>
      <w:r w:rsidRPr="0059691B">
        <w:rPr>
          <w:vertAlign w:val="subscript"/>
          <w:lang w:val="en"/>
        </w:rPr>
        <w:t>2</w:t>
      </w:r>
      <w:r w:rsidRPr="0059691B">
        <w:rPr>
          <w:lang w:val="en"/>
        </w:rPr>
        <w:t xml:space="preserve">  có 98 cây hoa tím, đài cuốn; 209 cây hoa tím , đài ngả; 104 cây hoa đỏ , đài ngả. Hãy xđ quy luật di truyền và viết sơ đồ lai từ P-&gt; F</w:t>
      </w:r>
      <w:r w:rsidRPr="0059691B">
        <w:rPr>
          <w:vertAlign w:val="subscript"/>
          <w:lang w:val="en"/>
        </w:rPr>
        <w:t>2</w:t>
      </w:r>
    </w:p>
    <w:p w:rsidR="009C00D4" w:rsidRPr="0059691B" w:rsidRDefault="00F33B58" w:rsidP="004368B9">
      <w:pPr>
        <w:autoSpaceDE w:val="0"/>
        <w:autoSpaceDN w:val="0"/>
        <w:adjustRightInd w:val="0"/>
        <w:spacing w:before="120" w:after="120"/>
        <w:rPr>
          <w:lang w:val="en"/>
        </w:rPr>
      </w:pPr>
      <w:r w:rsidRPr="0059691B">
        <w:rPr>
          <w:lang w:val="en"/>
        </w:rPr>
        <w:t>Giải:</w:t>
      </w:r>
    </w:p>
    <w:p w:rsidR="00F33B58" w:rsidRPr="0059691B" w:rsidRDefault="00F33B58" w:rsidP="004368B9">
      <w:pPr>
        <w:autoSpaceDE w:val="0"/>
        <w:autoSpaceDN w:val="0"/>
        <w:adjustRightInd w:val="0"/>
        <w:spacing w:before="120" w:after="120"/>
        <w:rPr>
          <w:lang w:val="en"/>
        </w:rPr>
      </w:pPr>
      <w:r w:rsidRPr="0059691B">
        <w:rPr>
          <w:lang w:val="en"/>
        </w:rPr>
        <w:t>a.Xác định quy luật di truyền</w:t>
      </w:r>
    </w:p>
    <w:p w:rsidR="00F33B58" w:rsidRPr="0059691B" w:rsidRDefault="006840B8" w:rsidP="004368B9">
      <w:pPr>
        <w:autoSpaceDE w:val="0"/>
        <w:autoSpaceDN w:val="0"/>
        <w:adjustRightInd w:val="0"/>
        <w:spacing w:before="120" w:after="120"/>
        <w:rPr>
          <w:lang w:val="en"/>
        </w:rPr>
      </w:pPr>
      <w:r w:rsidRPr="0059691B">
        <w:rPr>
          <w:lang w:val="en"/>
        </w:rPr>
        <w:t>B1: Ql của từng tính trạng</w:t>
      </w:r>
    </w:p>
    <w:p w:rsidR="006840B8" w:rsidRPr="0059691B" w:rsidRDefault="006840B8" w:rsidP="004368B9">
      <w:pPr>
        <w:autoSpaceDE w:val="0"/>
        <w:autoSpaceDN w:val="0"/>
        <w:adjustRightInd w:val="0"/>
        <w:spacing w:before="120" w:after="120"/>
        <w:rPr>
          <w:lang w:val="en"/>
        </w:rPr>
      </w:pPr>
      <w:r w:rsidRPr="0059691B">
        <w:rPr>
          <w:lang w:val="en"/>
        </w:rPr>
        <w:t>-Tính trạng màu hoa:  Hoa tím/hoa đỏ=(98+209): 104= 3:1-&gt; hoa tím là tính trạng trội so với hoa đỏ.</w:t>
      </w:r>
      <w:r w:rsidR="0053107B" w:rsidRPr="0059691B">
        <w:rPr>
          <w:lang w:val="en"/>
        </w:rPr>
        <w:t xml:space="preserve"> </w:t>
      </w:r>
    </w:p>
    <w:p w:rsidR="0053107B" w:rsidRPr="0059691B" w:rsidRDefault="0053107B" w:rsidP="004368B9">
      <w:pPr>
        <w:autoSpaceDE w:val="0"/>
        <w:autoSpaceDN w:val="0"/>
        <w:adjustRightInd w:val="0"/>
        <w:spacing w:before="120" w:after="120"/>
        <w:rPr>
          <w:lang w:val="en"/>
        </w:rPr>
      </w:pPr>
      <w:r w:rsidRPr="0059691B">
        <w:rPr>
          <w:lang w:val="en"/>
        </w:rPr>
        <w:t>-</w:t>
      </w:r>
      <w:r w:rsidR="00610DE4" w:rsidRPr="0059691B">
        <w:rPr>
          <w:lang w:val="en"/>
        </w:rPr>
        <w:t>&gt;</w:t>
      </w:r>
      <w:r w:rsidRPr="0059691B">
        <w:rPr>
          <w:lang w:val="en"/>
        </w:rPr>
        <w:t xml:space="preserve">Quy ước: </w:t>
      </w:r>
      <w:r w:rsidR="00610DE4" w:rsidRPr="0059691B">
        <w:rPr>
          <w:lang w:val="en"/>
        </w:rPr>
        <w:t>Gen A qđ tt hoa tím; a – hoa đỏ.</w:t>
      </w:r>
    </w:p>
    <w:p w:rsidR="00610DE4" w:rsidRPr="0059691B" w:rsidRDefault="00610DE4" w:rsidP="004368B9">
      <w:pPr>
        <w:autoSpaceDE w:val="0"/>
        <w:autoSpaceDN w:val="0"/>
        <w:adjustRightInd w:val="0"/>
        <w:spacing w:before="120" w:after="120"/>
        <w:rPr>
          <w:lang w:val="en"/>
        </w:rPr>
      </w:pPr>
      <w:r w:rsidRPr="0059691B">
        <w:rPr>
          <w:lang w:val="en"/>
        </w:rPr>
        <w:t>-Tính trạng hình dạng đài:</w:t>
      </w:r>
    </w:p>
    <w:p w:rsidR="00610DE4" w:rsidRPr="0059691B" w:rsidRDefault="00610DE4" w:rsidP="004368B9">
      <w:pPr>
        <w:autoSpaceDE w:val="0"/>
        <w:autoSpaceDN w:val="0"/>
        <w:adjustRightInd w:val="0"/>
        <w:spacing w:before="120" w:after="120"/>
        <w:rPr>
          <w:lang w:val="en"/>
        </w:rPr>
      </w:pPr>
      <w:r w:rsidRPr="0059691B">
        <w:rPr>
          <w:lang w:val="en"/>
        </w:rPr>
        <w:t>Đài ngả/đài cuốn = (104 + 209) : 98 = 3 :1 -&gt; đài ngả là tt trội so với đài cuốn.</w:t>
      </w:r>
    </w:p>
    <w:p w:rsidR="006B7EB5" w:rsidRPr="0059691B" w:rsidRDefault="006B7EB5" w:rsidP="004368B9">
      <w:pPr>
        <w:autoSpaceDE w:val="0"/>
        <w:autoSpaceDN w:val="0"/>
        <w:adjustRightInd w:val="0"/>
        <w:spacing w:before="120" w:after="120"/>
        <w:rPr>
          <w:lang w:val="en"/>
        </w:rPr>
      </w:pPr>
      <w:r w:rsidRPr="0059691B">
        <w:rPr>
          <w:lang w:val="en"/>
        </w:rPr>
        <w:t>-&gt; Quy ước Gen B qđ tt đài ngả; b- đài cuốn</w:t>
      </w:r>
    </w:p>
    <w:p w:rsidR="00A91C29" w:rsidRPr="0059691B" w:rsidRDefault="00A91C29" w:rsidP="004368B9">
      <w:pPr>
        <w:autoSpaceDE w:val="0"/>
        <w:autoSpaceDN w:val="0"/>
        <w:adjustRightInd w:val="0"/>
        <w:spacing w:before="120" w:after="120"/>
        <w:rPr>
          <w:lang w:val="en"/>
        </w:rPr>
      </w:pPr>
      <w:r w:rsidRPr="0059691B">
        <w:rPr>
          <w:lang w:val="en"/>
        </w:rPr>
        <w:t>B2: Xác định xem 2 cặp tính trạng có lk với nhau hay không</w:t>
      </w:r>
    </w:p>
    <w:p w:rsidR="00A91C29" w:rsidRPr="0059691B" w:rsidRDefault="00A91C29" w:rsidP="004368B9">
      <w:pPr>
        <w:autoSpaceDE w:val="0"/>
        <w:autoSpaceDN w:val="0"/>
        <w:adjustRightInd w:val="0"/>
        <w:spacing w:before="120" w:after="120"/>
        <w:rPr>
          <w:lang w:val="en"/>
        </w:rPr>
      </w:pPr>
      <w:r w:rsidRPr="0059691B">
        <w:rPr>
          <w:lang w:val="en"/>
        </w:rPr>
        <w:t>-Tích tỉ lệ của 2 cặp tt = (3:1) (3:1)= 9:3:3:1</w:t>
      </w:r>
    </w:p>
    <w:p w:rsidR="00A91C29" w:rsidRPr="0059691B" w:rsidRDefault="0031351E" w:rsidP="004368B9">
      <w:pPr>
        <w:autoSpaceDE w:val="0"/>
        <w:autoSpaceDN w:val="0"/>
        <w:adjustRightInd w:val="0"/>
        <w:spacing w:before="120" w:after="120"/>
        <w:rPr>
          <w:lang w:val="en"/>
        </w:rPr>
      </w:pPr>
      <w:r w:rsidRPr="0059691B">
        <w:rPr>
          <w:lang w:val="en"/>
        </w:rPr>
        <w:t>-Tỉ lệ phân li kiểu hình của</w:t>
      </w:r>
      <w:r w:rsidR="00A91C29" w:rsidRPr="0059691B">
        <w:rPr>
          <w:lang w:val="en"/>
        </w:rPr>
        <w:t xml:space="preserve"> bài toán: 98</w:t>
      </w:r>
      <w:r w:rsidR="00E813A7" w:rsidRPr="0059691B">
        <w:rPr>
          <w:lang w:val="en"/>
        </w:rPr>
        <w:t xml:space="preserve"> </w:t>
      </w:r>
      <w:r w:rsidR="00A91C29" w:rsidRPr="0059691B">
        <w:rPr>
          <w:lang w:val="en"/>
        </w:rPr>
        <w:t>:</w:t>
      </w:r>
      <w:r w:rsidR="00E813A7" w:rsidRPr="0059691B">
        <w:rPr>
          <w:lang w:val="en"/>
        </w:rPr>
        <w:t xml:space="preserve"> </w:t>
      </w:r>
      <w:r w:rsidR="00A91C29" w:rsidRPr="0059691B">
        <w:rPr>
          <w:lang w:val="en"/>
        </w:rPr>
        <w:t>209</w:t>
      </w:r>
      <w:r w:rsidR="00E813A7" w:rsidRPr="0059691B">
        <w:rPr>
          <w:lang w:val="en"/>
        </w:rPr>
        <w:t xml:space="preserve"> </w:t>
      </w:r>
      <w:r w:rsidR="00A91C29" w:rsidRPr="0059691B">
        <w:rPr>
          <w:lang w:val="en"/>
        </w:rPr>
        <w:t>:</w:t>
      </w:r>
      <w:r w:rsidR="00E813A7" w:rsidRPr="0059691B">
        <w:rPr>
          <w:lang w:val="en"/>
        </w:rPr>
        <w:t xml:space="preserve"> </w:t>
      </w:r>
      <w:r w:rsidR="00A91C29" w:rsidRPr="0059691B">
        <w:rPr>
          <w:lang w:val="en"/>
        </w:rPr>
        <w:t>104=</w:t>
      </w:r>
      <w:r w:rsidR="00E813A7" w:rsidRPr="0059691B">
        <w:rPr>
          <w:lang w:val="en"/>
        </w:rPr>
        <w:t xml:space="preserve"> </w:t>
      </w:r>
      <w:r w:rsidR="00A91C29" w:rsidRPr="0059691B">
        <w:rPr>
          <w:lang w:val="en"/>
        </w:rPr>
        <w:t>1</w:t>
      </w:r>
      <w:r w:rsidR="00E813A7" w:rsidRPr="0059691B">
        <w:rPr>
          <w:lang w:val="en"/>
        </w:rPr>
        <w:t xml:space="preserve"> </w:t>
      </w:r>
      <w:r w:rsidR="00A91C29" w:rsidRPr="0059691B">
        <w:rPr>
          <w:lang w:val="en"/>
        </w:rPr>
        <w:t>:</w:t>
      </w:r>
      <w:r w:rsidR="00E813A7" w:rsidRPr="0059691B">
        <w:rPr>
          <w:lang w:val="en"/>
        </w:rPr>
        <w:t xml:space="preserve"> </w:t>
      </w:r>
      <w:r w:rsidR="00A91C29" w:rsidRPr="0059691B">
        <w:rPr>
          <w:lang w:val="en"/>
        </w:rPr>
        <w:t>2</w:t>
      </w:r>
      <w:r w:rsidR="00E813A7" w:rsidRPr="0059691B">
        <w:rPr>
          <w:lang w:val="en"/>
        </w:rPr>
        <w:t xml:space="preserve"> </w:t>
      </w:r>
      <w:r w:rsidR="00A91C29" w:rsidRPr="0059691B">
        <w:rPr>
          <w:lang w:val="en"/>
        </w:rPr>
        <w:t>:</w:t>
      </w:r>
      <w:r w:rsidR="00E813A7" w:rsidRPr="0059691B">
        <w:rPr>
          <w:lang w:val="en"/>
        </w:rPr>
        <w:t xml:space="preserve"> </w:t>
      </w:r>
      <w:r w:rsidR="00A91C29" w:rsidRPr="0059691B">
        <w:rPr>
          <w:lang w:val="en"/>
        </w:rPr>
        <w:t>1</w:t>
      </w:r>
      <w:r w:rsidR="006D6A29" w:rsidRPr="0059691B">
        <w:rPr>
          <w:lang w:val="en"/>
        </w:rPr>
        <w:t>.</w:t>
      </w:r>
    </w:p>
    <w:p w:rsidR="006D6A29" w:rsidRPr="0059691B" w:rsidRDefault="006D6A29" w:rsidP="004368B9">
      <w:pPr>
        <w:autoSpaceDE w:val="0"/>
        <w:autoSpaceDN w:val="0"/>
        <w:adjustRightInd w:val="0"/>
        <w:spacing w:before="120" w:after="120"/>
        <w:rPr>
          <w:lang w:val="en"/>
        </w:rPr>
      </w:pPr>
      <w:r w:rsidRPr="0059691B">
        <w:rPr>
          <w:lang w:val="en"/>
        </w:rPr>
        <w:t>-&gt; 2 cặp tt này không phân li độc lập mà di truyền liên kết với nhau.</w:t>
      </w:r>
    </w:p>
    <w:p w:rsidR="006D6A29" w:rsidRPr="0059691B" w:rsidRDefault="006D6A29" w:rsidP="004368B9">
      <w:pPr>
        <w:autoSpaceDE w:val="0"/>
        <w:autoSpaceDN w:val="0"/>
        <w:adjustRightInd w:val="0"/>
        <w:spacing w:before="120" w:after="120"/>
        <w:rPr>
          <w:lang w:val="en"/>
        </w:rPr>
      </w:pPr>
      <w:r w:rsidRPr="0059691B">
        <w:rPr>
          <w:lang w:val="en"/>
        </w:rPr>
        <w:t xml:space="preserve">-Kiểu gen của P là: Cây hoa đỏ, đài ngả thuần chủng có kiểu gen aB/aB. </w:t>
      </w:r>
    </w:p>
    <w:p w:rsidR="006D6A29" w:rsidRPr="0059691B" w:rsidRDefault="009C0F63" w:rsidP="004368B9">
      <w:pPr>
        <w:autoSpaceDE w:val="0"/>
        <w:autoSpaceDN w:val="0"/>
        <w:adjustRightInd w:val="0"/>
        <w:spacing w:before="120" w:after="120"/>
        <w:rPr>
          <w:lang w:val="en"/>
        </w:rPr>
      </w:pPr>
      <w:r w:rsidRPr="0059691B">
        <w:rPr>
          <w:lang w:val="en"/>
        </w:rPr>
        <w:t xml:space="preserve">                              </w:t>
      </w:r>
      <w:r w:rsidR="006D6A29" w:rsidRPr="0059691B">
        <w:rPr>
          <w:lang w:val="en"/>
        </w:rPr>
        <w:t xml:space="preserve"> Cây hoa tím, đài cuốn thuần chủng có kiểu gen Ab/Ab.</w:t>
      </w:r>
    </w:p>
    <w:p w:rsidR="005E6AC9" w:rsidRPr="0059691B" w:rsidRDefault="005E6AC9" w:rsidP="004368B9">
      <w:pPr>
        <w:autoSpaceDE w:val="0"/>
        <w:autoSpaceDN w:val="0"/>
        <w:adjustRightInd w:val="0"/>
        <w:spacing w:before="120" w:after="120"/>
        <w:rPr>
          <w:lang w:val="en"/>
        </w:rPr>
      </w:pPr>
      <w:r w:rsidRPr="0059691B">
        <w:rPr>
          <w:lang w:val="en"/>
        </w:rPr>
        <w:t>b.Sơ đồ lai</w:t>
      </w:r>
    </w:p>
    <w:p w:rsidR="005E6AC9"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33504" behindDoc="0" locked="0" layoutInCell="1" allowOverlap="1">
                <wp:simplePos x="0" y="0"/>
                <wp:positionH relativeFrom="column">
                  <wp:posOffset>1676400</wp:posOffset>
                </wp:positionH>
                <wp:positionV relativeFrom="paragraph">
                  <wp:posOffset>193040</wp:posOffset>
                </wp:positionV>
                <wp:extent cx="0" cy="228600"/>
                <wp:effectExtent l="57785" t="6985" r="56515" b="21590"/>
                <wp:wrapNone/>
                <wp:docPr id="178" name="Line 3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8D1C61" id="Line 344" o:spid="_x0000_s1026" style="position:absolute;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pt,15.2pt" to="132pt,3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">
                <v:stroke endarrow="block"/>
              </v:line>
            </w:pict>
          </mc:Fallback>
        </mc:AlternateContent>
      </w:r>
      <w:r w:rsidR="005E6AC9" w:rsidRPr="0059691B">
        <w:rPr>
          <w:lang w:val="en"/>
        </w:rPr>
        <w:t xml:space="preserve">    P:      aB/aB                 x                    Ab/Ab</w:t>
      </w:r>
    </w:p>
    <w:p w:rsidR="005E6AC9" w:rsidRPr="0059691B" w:rsidRDefault="005E6AC9" w:rsidP="004368B9">
      <w:pPr>
        <w:autoSpaceDE w:val="0"/>
        <w:autoSpaceDN w:val="0"/>
        <w:adjustRightInd w:val="0"/>
        <w:spacing w:before="120" w:after="120"/>
        <w:rPr>
          <w:lang w:val="en"/>
        </w:rPr>
      </w:pPr>
      <w:r w:rsidRPr="0059691B">
        <w:rPr>
          <w:lang w:val="en"/>
        </w:rPr>
        <w:t xml:space="preserve">    G</w:t>
      </w:r>
      <w:r w:rsidRPr="0059691B">
        <w:rPr>
          <w:vertAlign w:val="subscript"/>
          <w:lang w:val="en"/>
        </w:rPr>
        <w:t>2</w:t>
      </w:r>
      <w:r w:rsidRPr="0059691B">
        <w:rPr>
          <w:lang w:val="en"/>
        </w:rPr>
        <w:t xml:space="preserve">         </w:t>
      </w:r>
      <w:r w:rsidRPr="0059691B">
        <w:rPr>
          <w:u w:val="single"/>
          <w:lang w:val="en"/>
        </w:rPr>
        <w:t>aB</w:t>
      </w:r>
      <w:r w:rsidRPr="0059691B">
        <w:rPr>
          <w:lang w:val="en"/>
        </w:rPr>
        <w:t xml:space="preserve">                                           </w:t>
      </w:r>
      <w:r w:rsidRPr="0059691B">
        <w:rPr>
          <w:u w:val="single"/>
          <w:lang w:val="en"/>
        </w:rPr>
        <w:t>Ab</w:t>
      </w:r>
    </w:p>
    <w:p w:rsidR="005E6AC9" w:rsidRPr="0059691B" w:rsidRDefault="005E6AC9" w:rsidP="004368B9">
      <w:pPr>
        <w:autoSpaceDE w:val="0"/>
        <w:autoSpaceDN w:val="0"/>
        <w:adjustRightInd w:val="0"/>
        <w:spacing w:before="120" w:after="120"/>
        <w:rPr>
          <w:lang w:val="en"/>
        </w:rPr>
      </w:pPr>
      <w:r w:rsidRPr="0059691B">
        <w:rPr>
          <w:lang w:val="en"/>
        </w:rPr>
        <w:t xml:space="preserve">    F</w:t>
      </w:r>
      <w:r w:rsidRPr="0059691B">
        <w:rPr>
          <w:vertAlign w:val="subscript"/>
          <w:lang w:val="en"/>
        </w:rPr>
        <w:t>1</w:t>
      </w:r>
      <w:r w:rsidRPr="0059691B">
        <w:rPr>
          <w:lang w:val="en"/>
        </w:rPr>
        <w:t xml:space="preserve">                  Ab/aB(100% hoa xanh, đài ngả)</w:t>
      </w:r>
    </w:p>
    <w:p w:rsidR="009B0553"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34528" behindDoc="0" locked="0" layoutInCell="1" allowOverlap="1">
                <wp:simplePos x="0" y="0"/>
                <wp:positionH relativeFrom="column">
                  <wp:posOffset>2819400</wp:posOffset>
                </wp:positionH>
                <wp:positionV relativeFrom="paragraph">
                  <wp:posOffset>218440</wp:posOffset>
                </wp:positionV>
                <wp:extent cx="0" cy="319405"/>
                <wp:effectExtent l="57785" t="11430" r="56515" b="21590"/>
                <wp:wrapNone/>
                <wp:docPr id="177" name="Line 3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194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C272EA" id="Line 345" o:spid="_x0000_s1026" style="position:absolute;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17.2pt" to="222pt,4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">
                <v:stroke endarrow="block"/>
              </v:line>
            </w:pict>
          </mc:Fallback>
        </mc:AlternateContent>
      </w:r>
      <w:r w:rsidR="009B0553" w:rsidRPr="0059691B">
        <w:rPr>
          <w:lang w:val="en"/>
        </w:rPr>
        <w:t xml:space="preserve">    F</w:t>
      </w:r>
      <w:r w:rsidR="009B0553" w:rsidRPr="0059691B">
        <w:rPr>
          <w:vertAlign w:val="subscript"/>
          <w:lang w:val="en"/>
        </w:rPr>
        <w:t>1</w:t>
      </w:r>
      <w:r w:rsidR="009B0553" w:rsidRPr="0059691B">
        <w:rPr>
          <w:lang w:val="en"/>
        </w:rPr>
        <w:t xml:space="preserve">      x     F</w:t>
      </w:r>
      <w:r w:rsidR="009B0553" w:rsidRPr="0059691B">
        <w:rPr>
          <w:vertAlign w:val="subscript"/>
          <w:lang w:val="en"/>
        </w:rPr>
        <w:t>1</w:t>
      </w:r>
      <w:r w:rsidR="009B0553" w:rsidRPr="0059691B">
        <w:rPr>
          <w:lang w:val="en"/>
        </w:rPr>
        <w:t xml:space="preserve">   :      (hoa xanh, đài ngả)   x      (hoa xanh, đài ngả)</w:t>
      </w:r>
    </w:p>
    <w:p w:rsidR="009B0553" w:rsidRPr="0059691B" w:rsidRDefault="009B0553" w:rsidP="004368B9">
      <w:pPr>
        <w:autoSpaceDE w:val="0"/>
        <w:autoSpaceDN w:val="0"/>
        <w:adjustRightInd w:val="0"/>
        <w:spacing w:before="120" w:after="120"/>
        <w:rPr>
          <w:lang w:val="en"/>
        </w:rPr>
      </w:pPr>
      <w:r w:rsidRPr="0059691B">
        <w:rPr>
          <w:lang w:val="en"/>
        </w:rPr>
        <w:t xml:space="preserve">                                           Ab/aB                                  Ab/aB </w:t>
      </w:r>
    </w:p>
    <w:p w:rsidR="00741269" w:rsidRPr="0059691B" w:rsidRDefault="009B0553" w:rsidP="004368B9">
      <w:pPr>
        <w:autoSpaceDE w:val="0"/>
        <w:autoSpaceDN w:val="0"/>
        <w:adjustRightInd w:val="0"/>
        <w:spacing w:before="120" w:after="120"/>
        <w:rPr>
          <w:lang w:val="en"/>
        </w:rPr>
      </w:pPr>
      <w:r w:rsidRPr="0059691B">
        <w:rPr>
          <w:lang w:val="en"/>
        </w:rPr>
        <w:t xml:space="preserve">      </w:t>
      </w:r>
      <w:r w:rsidR="002B0308" w:rsidRPr="0059691B">
        <w:rPr>
          <w:lang w:val="en"/>
        </w:rPr>
        <w:t xml:space="preserve">Giao tử </w:t>
      </w:r>
      <w:r w:rsidRPr="0059691B">
        <w:rPr>
          <w:lang w:val="en"/>
        </w:rPr>
        <w:t xml:space="preserve"> </w:t>
      </w:r>
      <w:r w:rsidR="002B0308" w:rsidRPr="0059691B">
        <w:rPr>
          <w:lang w:val="en"/>
        </w:rPr>
        <w:t>F</w:t>
      </w:r>
      <w:r w:rsidR="002B0308" w:rsidRPr="0059691B">
        <w:rPr>
          <w:vertAlign w:val="subscript"/>
          <w:lang w:val="en"/>
        </w:rPr>
        <w:t>1</w:t>
      </w:r>
      <w:r w:rsidRPr="0059691B">
        <w:rPr>
          <w:lang w:val="en"/>
        </w:rPr>
        <w:t xml:space="preserve"> </w:t>
      </w:r>
      <w:r w:rsidR="002B0308" w:rsidRPr="0059691B">
        <w:rPr>
          <w:lang w:val="en"/>
        </w:rPr>
        <w:t xml:space="preserve">          </w:t>
      </w:r>
      <w:r w:rsidRPr="0059691B">
        <w:rPr>
          <w:lang w:val="en"/>
        </w:rPr>
        <w:t xml:space="preserve">        </w:t>
      </w:r>
      <w:r w:rsidRPr="0059691B">
        <w:rPr>
          <w:u w:val="single"/>
          <w:lang w:val="en"/>
        </w:rPr>
        <w:t>aB</w:t>
      </w:r>
      <w:r w:rsidRPr="0059691B">
        <w:rPr>
          <w:lang w:val="en"/>
        </w:rPr>
        <w:t xml:space="preserve">,  </w:t>
      </w:r>
      <w:r w:rsidRPr="0059691B">
        <w:rPr>
          <w:u w:val="single"/>
          <w:lang w:val="en"/>
        </w:rPr>
        <w:t>Ab</w:t>
      </w:r>
      <w:r w:rsidRPr="0059691B">
        <w:rPr>
          <w:lang w:val="en"/>
        </w:rPr>
        <w:t xml:space="preserve">                                  </w:t>
      </w:r>
      <w:r w:rsidRPr="0059691B">
        <w:rPr>
          <w:u w:val="single"/>
          <w:lang w:val="en"/>
        </w:rPr>
        <w:t>aB</w:t>
      </w:r>
      <w:r w:rsidRPr="0059691B">
        <w:rPr>
          <w:lang w:val="en"/>
        </w:rPr>
        <w:t xml:space="preserve">,  </w:t>
      </w:r>
      <w:r w:rsidRPr="0059691B">
        <w:rPr>
          <w:u w:val="single"/>
          <w:lang w:val="en"/>
        </w:rPr>
        <w:t>Ab</w:t>
      </w:r>
      <w:r w:rsidR="00741269" w:rsidRPr="0059691B">
        <w:rPr>
          <w:lang w:val="en"/>
        </w:rPr>
        <w:t xml:space="preserve">                                 </w:t>
      </w:r>
    </w:p>
    <w:tbl>
      <w:tblPr>
        <w:tblW w:w="0" w:type="auto"/>
        <w:tblInd w:w="1428" w:type="dxa"/>
        <w:tblLayout w:type="fixed"/>
        <w:tblLook w:val="0000" w:firstRow="0" w:lastRow="0" w:firstColumn="0" w:lastColumn="0" w:noHBand="0" w:noVBand="0"/>
      </w:tblPr>
      <w:tblGrid>
        <w:gridCol w:w="2040"/>
        <w:gridCol w:w="1560"/>
        <w:gridCol w:w="2040"/>
      </w:tblGrid>
      <w:tr w:rsidR="00741269" w:rsidRPr="0059691B">
        <w:trPr>
          <w:trHeight w:val="637"/>
        </w:trPr>
        <w:tc>
          <w:tcPr>
            <w:tcW w:w="2040" w:type="dxa"/>
            <w:tcBorders>
              <w:top w:val="single" w:sz="3" w:space="0" w:color="000000"/>
              <w:left w:val="single" w:sz="3" w:space="0" w:color="000000"/>
              <w:bottom w:val="single" w:sz="3" w:space="0" w:color="000000"/>
              <w:right w:val="single" w:sz="3" w:space="0" w:color="000000"/>
            </w:tcBorders>
            <w:vAlign w:val="bottom"/>
          </w:tcPr>
          <w:p w:rsidR="00741269"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35552" behindDoc="0" locked="0" layoutInCell="1" allowOverlap="1">
                      <wp:simplePos x="0" y="0"/>
                      <wp:positionH relativeFrom="column">
                        <wp:posOffset>7620</wp:posOffset>
                      </wp:positionH>
                      <wp:positionV relativeFrom="paragraph">
                        <wp:posOffset>63500</wp:posOffset>
                      </wp:positionV>
                      <wp:extent cx="1143000" cy="457200"/>
                      <wp:effectExtent l="6350" t="6985" r="31750" b="59690"/>
                      <wp:wrapNone/>
                      <wp:docPr id="176" name="Line 3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883203" id="Line 346" o:spid="_x0000_s1026" style="position:absolute;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5pt" to="90.6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">
                      <v:stroke endarrow="block"/>
                    </v:line>
                  </w:pict>
                </mc:Fallback>
              </mc:AlternateContent>
            </w:r>
            <w:r w:rsidR="00741269" w:rsidRPr="0059691B">
              <w:rPr>
                <w:lang w:val="en"/>
              </w:rPr>
              <w:t xml:space="preserve"> </w:t>
            </w:r>
            <w:r w:rsidR="003136C4" w:rsidRPr="0059691B">
              <w:rPr>
                <w:lang w:val="en"/>
              </w:rPr>
              <w:t xml:space="preserve">             </w:t>
            </w:r>
            <w:r w:rsidR="00741269" w:rsidRPr="0059691B">
              <w:rPr>
                <w:lang w:val="en"/>
              </w:rPr>
              <w:t>Gt đực</w:t>
            </w:r>
          </w:p>
          <w:p w:rsidR="00741269" w:rsidRPr="0059691B" w:rsidRDefault="00741269" w:rsidP="004368B9">
            <w:pPr>
              <w:autoSpaceDE w:val="0"/>
              <w:autoSpaceDN w:val="0"/>
              <w:adjustRightInd w:val="0"/>
              <w:spacing w:before="120" w:after="120"/>
              <w:rPr>
                <w:lang w:val="en"/>
              </w:rPr>
            </w:pPr>
            <w:r w:rsidRPr="0059691B">
              <w:rPr>
                <w:lang w:val="en"/>
              </w:rPr>
              <w:t>Gt cái</w:t>
            </w:r>
          </w:p>
        </w:tc>
        <w:tc>
          <w:tcPr>
            <w:tcW w:w="1560" w:type="dxa"/>
            <w:tcBorders>
              <w:top w:val="single" w:sz="3" w:space="0" w:color="000000"/>
              <w:left w:val="nil"/>
              <w:bottom w:val="single" w:sz="3" w:space="0" w:color="000000"/>
              <w:right w:val="single" w:sz="3" w:space="0" w:color="000000"/>
            </w:tcBorders>
            <w:vAlign w:val="bottom"/>
          </w:tcPr>
          <w:p w:rsidR="00741269" w:rsidRPr="0059691B" w:rsidRDefault="00741269" w:rsidP="004368B9">
            <w:pPr>
              <w:autoSpaceDE w:val="0"/>
              <w:autoSpaceDN w:val="0"/>
              <w:adjustRightInd w:val="0"/>
              <w:spacing w:before="120" w:after="120"/>
              <w:rPr>
                <w:lang w:val="en"/>
              </w:rPr>
            </w:pPr>
            <w:r w:rsidRPr="0059691B">
              <w:rPr>
                <w:u w:val="single"/>
                <w:lang w:val="en"/>
              </w:rPr>
              <w:t>aB</w:t>
            </w:r>
            <w:r w:rsidRPr="0059691B">
              <w:rPr>
                <w:color w:val="000000"/>
                <w:lang w:val="en"/>
              </w:rPr>
              <w:t> </w:t>
            </w:r>
          </w:p>
        </w:tc>
        <w:tc>
          <w:tcPr>
            <w:tcW w:w="2040" w:type="dxa"/>
            <w:tcBorders>
              <w:top w:val="single" w:sz="3" w:space="0" w:color="000000"/>
              <w:left w:val="nil"/>
              <w:bottom w:val="single" w:sz="3" w:space="0" w:color="000000"/>
              <w:right w:val="single" w:sz="3" w:space="0" w:color="000000"/>
            </w:tcBorders>
            <w:vAlign w:val="bottom"/>
          </w:tcPr>
          <w:p w:rsidR="00741269" w:rsidRPr="0059691B" w:rsidRDefault="00741269" w:rsidP="004368B9">
            <w:pPr>
              <w:autoSpaceDE w:val="0"/>
              <w:autoSpaceDN w:val="0"/>
              <w:adjustRightInd w:val="0"/>
              <w:spacing w:before="120" w:after="120"/>
              <w:rPr>
                <w:lang w:val="en"/>
              </w:rPr>
            </w:pPr>
            <w:r w:rsidRPr="0059691B">
              <w:rPr>
                <w:u w:val="single"/>
                <w:lang w:val="en"/>
              </w:rPr>
              <w:t>Ab</w:t>
            </w:r>
          </w:p>
        </w:tc>
      </w:tr>
      <w:tr w:rsidR="00741269" w:rsidRPr="0059691B">
        <w:trPr>
          <w:trHeight w:val="300"/>
        </w:trPr>
        <w:tc>
          <w:tcPr>
            <w:tcW w:w="2040" w:type="dxa"/>
            <w:tcBorders>
              <w:top w:val="nil"/>
              <w:left w:val="single" w:sz="3" w:space="0" w:color="000000"/>
              <w:bottom w:val="single" w:sz="3" w:space="0" w:color="000000"/>
              <w:right w:val="single" w:sz="3" w:space="0" w:color="000000"/>
            </w:tcBorders>
            <w:vAlign w:val="bottom"/>
          </w:tcPr>
          <w:p w:rsidR="00741269" w:rsidRPr="0059691B" w:rsidRDefault="00741269" w:rsidP="004368B9">
            <w:pPr>
              <w:autoSpaceDE w:val="0"/>
              <w:autoSpaceDN w:val="0"/>
              <w:adjustRightInd w:val="0"/>
              <w:spacing w:before="120" w:after="120"/>
              <w:rPr>
                <w:lang w:val="en"/>
              </w:rPr>
            </w:pPr>
            <w:r w:rsidRPr="0059691B">
              <w:rPr>
                <w:u w:val="single"/>
                <w:lang w:val="en"/>
              </w:rPr>
              <w:t>aB</w:t>
            </w:r>
          </w:p>
        </w:tc>
        <w:tc>
          <w:tcPr>
            <w:tcW w:w="1560" w:type="dxa"/>
            <w:tcBorders>
              <w:top w:val="nil"/>
              <w:left w:val="nil"/>
              <w:bottom w:val="single" w:sz="3" w:space="0" w:color="000000"/>
              <w:right w:val="single" w:sz="3" w:space="0" w:color="000000"/>
            </w:tcBorders>
            <w:vAlign w:val="bottom"/>
          </w:tcPr>
          <w:p w:rsidR="00741269" w:rsidRPr="0059691B" w:rsidRDefault="00741269" w:rsidP="004368B9">
            <w:pPr>
              <w:autoSpaceDE w:val="0"/>
              <w:autoSpaceDN w:val="0"/>
              <w:adjustRightInd w:val="0"/>
              <w:spacing w:before="120" w:after="120"/>
              <w:rPr>
                <w:lang w:val="en"/>
              </w:rPr>
            </w:pPr>
            <w:r w:rsidRPr="0059691B">
              <w:rPr>
                <w:lang w:val="en"/>
              </w:rPr>
              <w:t>aB/aB</w:t>
            </w:r>
          </w:p>
        </w:tc>
        <w:tc>
          <w:tcPr>
            <w:tcW w:w="2040" w:type="dxa"/>
            <w:tcBorders>
              <w:top w:val="nil"/>
              <w:left w:val="nil"/>
              <w:bottom w:val="single" w:sz="3" w:space="0" w:color="000000"/>
              <w:right w:val="single" w:sz="3" w:space="0" w:color="000000"/>
            </w:tcBorders>
            <w:vAlign w:val="bottom"/>
          </w:tcPr>
          <w:p w:rsidR="00741269" w:rsidRPr="0059691B" w:rsidRDefault="00741269" w:rsidP="004368B9">
            <w:pPr>
              <w:autoSpaceDE w:val="0"/>
              <w:autoSpaceDN w:val="0"/>
              <w:adjustRightInd w:val="0"/>
              <w:spacing w:before="120" w:after="120"/>
              <w:rPr>
                <w:lang w:val="en"/>
              </w:rPr>
            </w:pPr>
            <w:r w:rsidRPr="0059691B">
              <w:rPr>
                <w:lang w:val="en"/>
              </w:rPr>
              <w:t>Ab/aB</w:t>
            </w:r>
          </w:p>
        </w:tc>
      </w:tr>
      <w:tr w:rsidR="00741269" w:rsidRPr="0059691B">
        <w:trPr>
          <w:trHeight w:val="300"/>
        </w:trPr>
        <w:tc>
          <w:tcPr>
            <w:tcW w:w="2040" w:type="dxa"/>
            <w:tcBorders>
              <w:top w:val="nil"/>
              <w:left w:val="single" w:sz="3" w:space="0" w:color="000000"/>
              <w:bottom w:val="single" w:sz="3" w:space="0" w:color="000000"/>
              <w:right w:val="single" w:sz="3" w:space="0" w:color="000000"/>
            </w:tcBorders>
            <w:vAlign w:val="bottom"/>
          </w:tcPr>
          <w:p w:rsidR="00741269" w:rsidRPr="0059691B" w:rsidRDefault="00741269" w:rsidP="004368B9">
            <w:pPr>
              <w:autoSpaceDE w:val="0"/>
              <w:autoSpaceDN w:val="0"/>
              <w:adjustRightInd w:val="0"/>
              <w:spacing w:before="120" w:after="120"/>
              <w:rPr>
                <w:lang w:val="en"/>
              </w:rPr>
            </w:pPr>
            <w:r w:rsidRPr="0059691B">
              <w:rPr>
                <w:u w:val="single"/>
                <w:lang w:val="en"/>
              </w:rPr>
              <w:t>Ab</w:t>
            </w:r>
          </w:p>
        </w:tc>
        <w:tc>
          <w:tcPr>
            <w:tcW w:w="1560" w:type="dxa"/>
            <w:tcBorders>
              <w:top w:val="nil"/>
              <w:left w:val="nil"/>
              <w:bottom w:val="single" w:sz="3" w:space="0" w:color="000000"/>
              <w:right w:val="single" w:sz="3" w:space="0" w:color="000000"/>
            </w:tcBorders>
            <w:vAlign w:val="bottom"/>
          </w:tcPr>
          <w:p w:rsidR="00741269" w:rsidRPr="0059691B" w:rsidRDefault="00741269" w:rsidP="004368B9">
            <w:pPr>
              <w:autoSpaceDE w:val="0"/>
              <w:autoSpaceDN w:val="0"/>
              <w:adjustRightInd w:val="0"/>
              <w:spacing w:before="120" w:after="120"/>
              <w:rPr>
                <w:lang w:val="en"/>
              </w:rPr>
            </w:pPr>
            <w:r w:rsidRPr="0059691B">
              <w:rPr>
                <w:lang w:val="en"/>
              </w:rPr>
              <w:t>Ab/aB</w:t>
            </w:r>
          </w:p>
        </w:tc>
        <w:tc>
          <w:tcPr>
            <w:tcW w:w="2040" w:type="dxa"/>
            <w:tcBorders>
              <w:top w:val="nil"/>
              <w:left w:val="nil"/>
              <w:bottom w:val="single" w:sz="3" w:space="0" w:color="000000"/>
              <w:right w:val="single" w:sz="3" w:space="0" w:color="000000"/>
            </w:tcBorders>
            <w:vAlign w:val="bottom"/>
          </w:tcPr>
          <w:p w:rsidR="00741269" w:rsidRPr="0059691B" w:rsidRDefault="00741269" w:rsidP="004368B9">
            <w:pPr>
              <w:autoSpaceDE w:val="0"/>
              <w:autoSpaceDN w:val="0"/>
              <w:adjustRightInd w:val="0"/>
              <w:spacing w:before="120" w:after="120"/>
              <w:rPr>
                <w:lang w:val="en"/>
              </w:rPr>
            </w:pPr>
            <w:r w:rsidRPr="0059691B">
              <w:rPr>
                <w:lang w:val="en"/>
              </w:rPr>
              <w:t>Ab/Ab</w:t>
            </w:r>
          </w:p>
        </w:tc>
      </w:tr>
    </w:tbl>
    <w:p w:rsidR="009B0553" w:rsidRPr="0059691B" w:rsidRDefault="005A330A" w:rsidP="004368B9">
      <w:pPr>
        <w:autoSpaceDE w:val="0"/>
        <w:autoSpaceDN w:val="0"/>
        <w:adjustRightInd w:val="0"/>
        <w:spacing w:before="120" w:after="120"/>
        <w:rPr>
          <w:lang w:val="en"/>
        </w:rPr>
      </w:pPr>
      <w:r w:rsidRPr="0059691B">
        <w:rPr>
          <w:lang w:val="en"/>
        </w:rPr>
        <w:t>F</w:t>
      </w:r>
      <w:r w:rsidRPr="0059691B">
        <w:rPr>
          <w:vertAlign w:val="subscript"/>
          <w:lang w:val="en"/>
        </w:rPr>
        <w:t>2</w:t>
      </w:r>
    </w:p>
    <w:p w:rsidR="009B0553" w:rsidRPr="0059691B" w:rsidRDefault="005A330A" w:rsidP="004368B9">
      <w:pPr>
        <w:autoSpaceDE w:val="0"/>
        <w:autoSpaceDN w:val="0"/>
        <w:adjustRightInd w:val="0"/>
        <w:spacing w:before="120" w:after="120"/>
        <w:rPr>
          <w:lang w:val="en"/>
        </w:rPr>
      </w:pPr>
      <w:r w:rsidRPr="0059691B">
        <w:rPr>
          <w:lang w:val="en"/>
        </w:rPr>
        <w:t>Tỉ lệ kiểu gen: 1Ab/Ab   :    2Ab/aB</w:t>
      </w:r>
      <w:r w:rsidR="009B0553" w:rsidRPr="0059691B">
        <w:rPr>
          <w:lang w:val="en"/>
        </w:rPr>
        <w:t xml:space="preserve">        </w:t>
      </w:r>
      <w:r w:rsidRPr="0059691B">
        <w:rPr>
          <w:lang w:val="en"/>
        </w:rPr>
        <w:t>: 1 ab/aB</w:t>
      </w:r>
    </w:p>
    <w:p w:rsidR="005A330A" w:rsidRPr="0059691B" w:rsidRDefault="005A330A" w:rsidP="004368B9">
      <w:pPr>
        <w:autoSpaceDE w:val="0"/>
        <w:autoSpaceDN w:val="0"/>
        <w:adjustRightInd w:val="0"/>
        <w:spacing w:before="120" w:after="120"/>
        <w:rPr>
          <w:lang w:val="en"/>
        </w:rPr>
      </w:pPr>
      <w:r w:rsidRPr="0059691B">
        <w:rPr>
          <w:lang w:val="en"/>
        </w:rPr>
        <w:t>Tỉ lệ kiểu hình:  1 hoa tím, đài cuốn :  2  hoa tím, đài ngả    :    1 hoa đỏ, đài ngả</w:t>
      </w:r>
    </w:p>
    <w:p w:rsidR="00D205D8" w:rsidRPr="0059691B" w:rsidRDefault="00786E4F" w:rsidP="004368B9">
      <w:pPr>
        <w:autoSpaceDE w:val="0"/>
        <w:autoSpaceDN w:val="0"/>
        <w:adjustRightInd w:val="0"/>
        <w:spacing w:before="120" w:after="120"/>
        <w:jc w:val="center"/>
        <w:rPr>
          <w:b/>
          <w:lang w:val="vi-VN"/>
        </w:rPr>
      </w:pPr>
      <w:r w:rsidRPr="0059691B">
        <w:rPr>
          <w:b/>
          <w:lang w:val="en"/>
        </w:rPr>
        <w:t>Chú ý:</w:t>
      </w:r>
    </w:p>
    <w:p w:rsidR="00580D58" w:rsidRPr="0059691B" w:rsidRDefault="00297467" w:rsidP="004368B9">
      <w:pPr>
        <w:autoSpaceDE w:val="0"/>
        <w:autoSpaceDN w:val="0"/>
        <w:adjustRightInd w:val="0"/>
        <w:spacing w:before="120" w:after="120"/>
        <w:rPr>
          <w:b/>
          <w:lang w:val="vi-VN"/>
        </w:rPr>
      </w:pPr>
      <w:r w:rsidRPr="0059691B">
        <w:rPr>
          <w:b/>
          <w:lang w:val="vi-VN"/>
        </w:rPr>
        <w:t>Xác định số loại gt:</w:t>
      </w:r>
      <w:r w:rsidR="00580D58" w:rsidRPr="0059691B">
        <w:rPr>
          <w:b/>
          <w:lang w:val="vi-VN"/>
        </w:rPr>
        <w:t xml:space="preserve"> =</w:t>
      </w:r>
      <w:r w:rsidR="00580D58" w:rsidRPr="0059691B">
        <w:rPr>
          <w:b/>
          <w:bCs/>
        </w:rPr>
        <w:t>2</w:t>
      </w:r>
      <w:r w:rsidR="00580D58" w:rsidRPr="0059691B">
        <w:rPr>
          <w:b/>
          <w:bCs/>
          <w:vertAlign w:val="superscript"/>
          <w:lang w:val="vi-VN"/>
        </w:rPr>
        <w:t>n</w:t>
      </w:r>
      <w:r w:rsidR="00580D58" w:rsidRPr="0059691B">
        <w:rPr>
          <w:b/>
          <w:lang w:val="vi-VN"/>
        </w:rPr>
        <w:t>(n là số nhóm gen hay số cặp NST)</w:t>
      </w:r>
    </w:p>
    <w:p w:rsidR="00EC6E5F" w:rsidRPr="0059691B" w:rsidRDefault="00580D58" w:rsidP="004368B9">
      <w:pPr>
        <w:autoSpaceDE w:val="0"/>
        <w:autoSpaceDN w:val="0"/>
        <w:adjustRightInd w:val="0"/>
        <w:spacing w:before="120" w:after="120"/>
        <w:rPr>
          <w:lang w:val="vi-VN"/>
        </w:rPr>
      </w:pPr>
      <w:r w:rsidRPr="0059691B">
        <w:rPr>
          <w:lang w:val="vi-VN"/>
        </w:rPr>
        <w:t>*</w:t>
      </w:r>
      <w:r w:rsidR="00297467" w:rsidRPr="0059691B">
        <w:rPr>
          <w:lang w:val="vi-VN"/>
        </w:rPr>
        <w:t xml:space="preserve"> Trong trường hợp lk gen hoàn toàn và trên cùng 1 nhóm gen (trên 1 cặp NST) và các cặp gen đồng hợp tử thì ta có 1 loại gt.</w:t>
      </w:r>
      <w:r w:rsidR="00EC6E5F" w:rsidRPr="0059691B">
        <w:rPr>
          <w:lang w:val="vi-VN"/>
        </w:rPr>
        <w:t xml:space="preserve"> </w:t>
      </w:r>
    </w:p>
    <w:p w:rsidR="007A3B51" w:rsidRPr="0059691B" w:rsidRDefault="0044575F" w:rsidP="004368B9">
      <w:pPr>
        <w:autoSpaceDE w:val="0"/>
        <w:autoSpaceDN w:val="0"/>
        <w:adjustRightInd w:val="0"/>
        <w:spacing w:before="120" w:after="120"/>
        <w:rPr>
          <w:bCs/>
          <w:lang w:val="en"/>
        </w:rPr>
      </w:pPr>
      <w:r w:rsidRPr="0059691B">
        <w:rPr>
          <w:lang w:val="vi-VN"/>
        </w:rPr>
        <w:t>+ Tr</w:t>
      </w:r>
      <w:r w:rsidRPr="0059691B">
        <w:t>o</w:t>
      </w:r>
      <w:r w:rsidR="00473371" w:rsidRPr="0059691B">
        <w:rPr>
          <w:lang w:val="vi-VN"/>
        </w:rPr>
        <w:t>ng t/h lk gen hoàn toàn và trên nhiều nhóm gen (nhiều nhóm NST) và mỗi nhóm gen có tối thiểu 1</w:t>
      </w:r>
      <w:r w:rsidR="001C6B33" w:rsidRPr="0059691B">
        <w:rPr>
          <w:lang w:val="vi-VN"/>
        </w:rPr>
        <w:t xml:space="preserve"> cặp dị hợp tử thì số loại gt =</w:t>
      </w:r>
      <w:r w:rsidR="001C6B33" w:rsidRPr="0059691B">
        <w:rPr>
          <w:lang w:val="en"/>
        </w:rPr>
        <w:t>2</w:t>
      </w:r>
      <w:r w:rsidR="001C6B33" w:rsidRPr="0059691B">
        <w:rPr>
          <w:vertAlign w:val="superscript"/>
          <w:lang w:val="vi-VN"/>
        </w:rPr>
        <w:t>n</w:t>
      </w:r>
      <w:r w:rsidR="007A3B51" w:rsidRPr="0059691B">
        <w:rPr>
          <w:bCs/>
          <w:lang w:val="en"/>
        </w:rPr>
        <w:t>(n là số nhóm gen hay số cặp NST)</w:t>
      </w:r>
    </w:p>
    <w:p w:rsidR="0044575F" w:rsidRPr="0059691B" w:rsidRDefault="0044575F" w:rsidP="004368B9">
      <w:pPr>
        <w:autoSpaceDE w:val="0"/>
        <w:autoSpaceDN w:val="0"/>
        <w:adjustRightInd w:val="0"/>
        <w:spacing w:before="120" w:after="120"/>
      </w:pPr>
      <w:r w:rsidRPr="0059691B">
        <w:t>+ Trong t/h xđ thành phần gen mỗi loại gt ta dùng sơ đồ phân nhánh hoặc nhân đại số mà mỗi loại gt của nhóm gen này phối hợp đủ kiểu với các loại gt tử của nhóm gen kia.</w:t>
      </w:r>
    </w:p>
    <w:p w:rsidR="00580D58" w:rsidRPr="0059691B" w:rsidRDefault="00580D58" w:rsidP="004368B9">
      <w:pPr>
        <w:autoSpaceDE w:val="0"/>
        <w:autoSpaceDN w:val="0"/>
        <w:adjustRightInd w:val="0"/>
        <w:spacing w:before="120" w:after="120"/>
        <w:rPr>
          <w:lang w:val="vi-VN"/>
        </w:rPr>
      </w:pPr>
      <w:r w:rsidRPr="0059691B">
        <w:rPr>
          <w:lang w:val="vi-VN"/>
        </w:rPr>
        <w:t>* Trong trường hợp lk gen không hoàn toàn: Mỗi nhóm gen phải chứa 2 cặp gen dị hợp trở lên mới phát sinh gt mang tổ hợp gen chéo trong quá trình giảm phân.</w:t>
      </w:r>
    </w:p>
    <w:p w:rsidR="00580D58" w:rsidRPr="0059691B" w:rsidRDefault="00580D58" w:rsidP="004368B9">
      <w:pPr>
        <w:autoSpaceDE w:val="0"/>
        <w:autoSpaceDN w:val="0"/>
        <w:adjustRightInd w:val="0"/>
        <w:spacing w:before="120" w:after="120"/>
        <w:rPr>
          <w:lang w:val="vi-VN"/>
        </w:rPr>
      </w:pPr>
      <w:r w:rsidRPr="0059691B">
        <w:rPr>
          <w:lang w:val="vi-VN"/>
        </w:rPr>
        <w:t xml:space="preserve">-Nếu có 2 cặp gen dị hợp thì số gt </w:t>
      </w:r>
      <w:r w:rsidRPr="0059691B">
        <w:rPr>
          <w:bCs/>
        </w:rPr>
        <w:t>2</w:t>
      </w:r>
      <w:r w:rsidRPr="0059691B">
        <w:rPr>
          <w:bCs/>
          <w:vertAlign w:val="superscript"/>
          <w:lang w:val="vi-VN"/>
        </w:rPr>
        <w:t>2</w:t>
      </w:r>
      <w:r w:rsidRPr="0059691B">
        <w:rPr>
          <w:bCs/>
          <w:lang w:val="vi-VN"/>
        </w:rPr>
        <w:t>= 4 loại tỉ lệ không bằng nhau</w:t>
      </w:r>
      <w:r w:rsidR="00010651" w:rsidRPr="0059691B">
        <w:rPr>
          <w:bCs/>
          <w:lang w:val="vi-VN"/>
        </w:rPr>
        <w:t>.</w:t>
      </w:r>
    </w:p>
    <w:p w:rsidR="00B76500" w:rsidRPr="0059691B" w:rsidRDefault="007569EB" w:rsidP="004368B9">
      <w:pPr>
        <w:autoSpaceDE w:val="0"/>
        <w:autoSpaceDN w:val="0"/>
        <w:adjustRightInd w:val="0"/>
        <w:spacing w:before="120" w:after="120"/>
        <w:rPr>
          <w:bCs/>
          <w:lang w:val="vi-VN"/>
        </w:rPr>
      </w:pPr>
      <w:r w:rsidRPr="0059691B">
        <w:rPr>
          <w:bCs/>
          <w:lang w:val="vi-VN"/>
        </w:rPr>
        <w:t xml:space="preserve">-Thành phần gen có 2 loại gt bình thường mang gen liên kết, t/l mỗi loại gt này là &gt; 25%. Khi thành phần 2 loại gt HVG mang tổ hợp gen chéo nhau do 2 gen tương ứng đổi chỗ , thì t/lệ mỗi loại gt này là &lt;25%.VD:   Cặp gen lk: AB/ab, Gt lk: </w:t>
      </w:r>
      <w:r w:rsidRPr="0059691B">
        <w:rPr>
          <w:bCs/>
          <w:u w:val="single"/>
          <w:lang w:val="vi-VN"/>
        </w:rPr>
        <w:t>AB</w:t>
      </w:r>
      <w:r w:rsidRPr="0059691B">
        <w:rPr>
          <w:bCs/>
          <w:lang w:val="vi-VN"/>
        </w:rPr>
        <w:t xml:space="preserve"> và </w:t>
      </w:r>
      <w:r w:rsidRPr="0059691B">
        <w:rPr>
          <w:bCs/>
          <w:u w:val="single"/>
          <w:lang w:val="vi-VN"/>
        </w:rPr>
        <w:t>ab</w:t>
      </w:r>
      <w:r w:rsidRPr="0059691B">
        <w:rPr>
          <w:bCs/>
          <w:lang w:val="vi-VN"/>
        </w:rPr>
        <w:t xml:space="preserve"> mỗi loại với t/l &gt;25%</w:t>
      </w:r>
      <w:r w:rsidR="00786E4F" w:rsidRPr="0059691B">
        <w:rPr>
          <w:bCs/>
          <w:lang w:val="vi-VN"/>
        </w:rPr>
        <w:t xml:space="preserve">.  </w:t>
      </w:r>
      <w:r w:rsidR="00B76500" w:rsidRPr="0059691B">
        <w:rPr>
          <w:bCs/>
          <w:lang w:val="vi-VN"/>
        </w:rPr>
        <w:t xml:space="preserve"> Gt  hoán vị: </w:t>
      </w:r>
      <w:r w:rsidR="00B76500" w:rsidRPr="0059691B">
        <w:rPr>
          <w:bCs/>
          <w:u w:val="single"/>
          <w:lang w:val="vi-VN"/>
        </w:rPr>
        <w:t>Ab</w:t>
      </w:r>
      <w:r w:rsidR="00B76500" w:rsidRPr="0059691B">
        <w:rPr>
          <w:bCs/>
          <w:lang w:val="vi-VN"/>
        </w:rPr>
        <w:t xml:space="preserve">  và  </w:t>
      </w:r>
      <w:r w:rsidR="00B76500" w:rsidRPr="0059691B">
        <w:rPr>
          <w:bCs/>
          <w:u w:val="single"/>
          <w:lang w:val="vi-VN"/>
        </w:rPr>
        <w:t>aB</w:t>
      </w:r>
      <w:r w:rsidR="00B76500" w:rsidRPr="0059691B">
        <w:rPr>
          <w:bCs/>
          <w:lang w:val="vi-VN"/>
        </w:rPr>
        <w:t xml:space="preserve"> mỗi loại với t/l &lt;25%.             </w:t>
      </w:r>
    </w:p>
    <w:p w:rsidR="00BA5A22" w:rsidRPr="0059691B" w:rsidRDefault="00AC4E4B" w:rsidP="00BA5A22">
      <w:pPr>
        <w:autoSpaceDE w:val="0"/>
        <w:autoSpaceDN w:val="0"/>
        <w:adjustRightInd w:val="0"/>
        <w:spacing w:before="120" w:after="120"/>
        <w:rPr>
          <w:bCs/>
        </w:rPr>
      </w:pPr>
      <w:r w:rsidRPr="0059691B">
        <w:rPr>
          <w:bCs/>
          <w:lang w:val="vi-VN"/>
        </w:rPr>
        <w:t>-Nếu có 3 cặp gen dị hợp thì : Có thể xảy ra sự trao đổi chéo 2 chỗ và có thể không xảy ra tđc 2 chỗ.</w:t>
      </w:r>
    </w:p>
    <w:p w:rsidR="00A62F9C" w:rsidRPr="00F079ED" w:rsidRDefault="00A62F9C" w:rsidP="004368B9">
      <w:pPr>
        <w:autoSpaceDE w:val="0"/>
        <w:autoSpaceDN w:val="0"/>
        <w:adjustRightInd w:val="0"/>
        <w:spacing w:before="120" w:after="120"/>
        <w:jc w:val="center"/>
        <w:rPr>
          <w:b/>
          <w:bCs/>
          <w:color w:val="00B0F0"/>
          <w:lang w:val="en"/>
        </w:rPr>
      </w:pPr>
      <w:r w:rsidRPr="00F079ED">
        <w:rPr>
          <w:b/>
          <w:bCs/>
          <w:color w:val="00B0F0"/>
          <w:lang w:val="en"/>
        </w:rPr>
        <w:t>CHƯƠNG III. ADN VÀ GEN</w:t>
      </w:r>
    </w:p>
    <w:p w:rsidR="00A62F9C" w:rsidRPr="00F079ED" w:rsidRDefault="00A62F9C" w:rsidP="004368B9">
      <w:pPr>
        <w:autoSpaceDE w:val="0"/>
        <w:autoSpaceDN w:val="0"/>
        <w:adjustRightInd w:val="0"/>
        <w:spacing w:before="120" w:after="120"/>
        <w:jc w:val="center"/>
        <w:rPr>
          <w:b/>
          <w:bCs/>
          <w:color w:val="00B0F0"/>
          <w:lang w:val="en"/>
        </w:rPr>
      </w:pPr>
      <w:r w:rsidRPr="00F079ED">
        <w:rPr>
          <w:b/>
          <w:bCs/>
          <w:color w:val="00B0F0"/>
          <w:lang w:val="en"/>
        </w:rPr>
        <w:t>ADN</w:t>
      </w:r>
    </w:p>
    <w:p w:rsidR="00A62F9C" w:rsidRPr="0059691B" w:rsidRDefault="00A62F9C" w:rsidP="004368B9">
      <w:pPr>
        <w:autoSpaceDE w:val="0"/>
        <w:autoSpaceDN w:val="0"/>
        <w:adjustRightInd w:val="0"/>
        <w:spacing w:before="120" w:after="120"/>
        <w:rPr>
          <w:b/>
          <w:bCs/>
          <w:lang w:val="en"/>
        </w:rPr>
      </w:pPr>
      <w:r w:rsidRPr="0059691B">
        <w:rPr>
          <w:b/>
          <w:bCs/>
          <w:lang w:val="en"/>
        </w:rPr>
        <w:t>1.Cấu tạo hh của phân tử AND</w:t>
      </w:r>
    </w:p>
    <w:p w:rsidR="00A62F9C" w:rsidRPr="0059691B" w:rsidRDefault="00A62F9C" w:rsidP="004368B9">
      <w:pPr>
        <w:autoSpaceDE w:val="0"/>
        <w:autoSpaceDN w:val="0"/>
        <w:adjustRightInd w:val="0"/>
        <w:spacing w:before="120" w:after="120"/>
        <w:rPr>
          <w:lang w:val="en"/>
        </w:rPr>
      </w:pPr>
      <w:r w:rsidRPr="0059691B">
        <w:rPr>
          <w:lang w:val="en"/>
        </w:rPr>
        <w:t>- ADN(axit deoxyribonucleic) là 1 loại axit nucleic, cấu tạo từ các nguyên tố C,H,O,N,P.</w:t>
      </w:r>
    </w:p>
    <w:p w:rsidR="00A62F9C" w:rsidRPr="0059691B" w:rsidRDefault="00A62F9C" w:rsidP="004368B9">
      <w:pPr>
        <w:autoSpaceDE w:val="0"/>
        <w:autoSpaceDN w:val="0"/>
        <w:adjustRightInd w:val="0"/>
        <w:spacing w:before="120" w:after="120"/>
        <w:rPr>
          <w:lang w:val="en"/>
        </w:rPr>
      </w:pPr>
      <w:r w:rsidRPr="0059691B">
        <w:rPr>
          <w:lang w:val="en"/>
        </w:rPr>
        <w:t>-Đặc điểm: Đại phân tử hữu cơ, có kích thước lớn có thể dài tới hàng trăm micromet, khối lượng hàng triệu, hàng chục triệu đvc.</w:t>
      </w:r>
    </w:p>
    <w:p w:rsidR="00A62F9C" w:rsidRPr="0059691B" w:rsidRDefault="00A62F9C" w:rsidP="004368B9">
      <w:pPr>
        <w:autoSpaceDE w:val="0"/>
        <w:autoSpaceDN w:val="0"/>
        <w:adjustRightInd w:val="0"/>
        <w:spacing w:before="120" w:after="120"/>
        <w:rPr>
          <w:lang w:val="en"/>
        </w:rPr>
      </w:pPr>
      <w:r w:rsidRPr="0059691B">
        <w:rPr>
          <w:lang w:val="en"/>
        </w:rPr>
        <w:t>-Cấu tạo theo nguyên tắc đa phân: Đơn phân là  nucleotit.</w:t>
      </w:r>
    </w:p>
    <w:p w:rsidR="00A62F9C" w:rsidRPr="0059691B" w:rsidRDefault="00A62F9C" w:rsidP="004368B9">
      <w:pPr>
        <w:autoSpaceDE w:val="0"/>
        <w:autoSpaceDN w:val="0"/>
        <w:adjustRightInd w:val="0"/>
        <w:spacing w:before="120" w:after="120"/>
        <w:rPr>
          <w:lang w:val="en"/>
        </w:rPr>
      </w:pPr>
      <w:r w:rsidRPr="0059691B">
        <w:rPr>
          <w:lang w:val="en"/>
        </w:rPr>
        <w:t xml:space="preserve">-Cấu tạo 1 nuclêôtit gồm: </w:t>
      </w:r>
    </w:p>
    <w:p w:rsidR="00A62F9C" w:rsidRPr="0059691B" w:rsidRDefault="00A62F9C" w:rsidP="004368B9">
      <w:pPr>
        <w:autoSpaceDE w:val="0"/>
        <w:autoSpaceDN w:val="0"/>
        <w:adjustRightInd w:val="0"/>
        <w:spacing w:before="120" w:after="120"/>
        <w:rPr>
          <w:lang w:val="en"/>
        </w:rPr>
      </w:pPr>
      <w:r w:rsidRPr="0059691B">
        <w:rPr>
          <w:lang w:val="en"/>
        </w:rPr>
        <w:t>+ Một phân tử đường (C</w:t>
      </w:r>
      <w:r w:rsidRPr="0059691B">
        <w:rPr>
          <w:vertAlign w:val="subscript"/>
          <w:lang w:val="en"/>
        </w:rPr>
        <w:t>5</w:t>
      </w:r>
      <w:r w:rsidRPr="0059691B">
        <w:rPr>
          <w:lang w:val="en"/>
        </w:rPr>
        <w:t>H</w:t>
      </w:r>
      <w:r w:rsidRPr="0059691B">
        <w:rPr>
          <w:vertAlign w:val="subscript"/>
          <w:lang w:val="en"/>
        </w:rPr>
        <w:t>10</w:t>
      </w:r>
      <w:r w:rsidRPr="0059691B">
        <w:rPr>
          <w:lang w:val="en"/>
        </w:rPr>
        <w:t>O</w:t>
      </w:r>
      <w:r w:rsidRPr="0059691B">
        <w:rPr>
          <w:vertAlign w:val="subscript"/>
          <w:lang w:val="en"/>
        </w:rPr>
        <w:t>4)</w:t>
      </w:r>
    </w:p>
    <w:p w:rsidR="00A62F9C" w:rsidRPr="0059691B" w:rsidRDefault="00A62F9C" w:rsidP="004368B9">
      <w:pPr>
        <w:autoSpaceDE w:val="0"/>
        <w:autoSpaceDN w:val="0"/>
        <w:adjustRightInd w:val="0"/>
        <w:spacing w:before="120" w:after="120"/>
        <w:rPr>
          <w:vertAlign w:val="subscript"/>
          <w:lang w:val="en"/>
        </w:rPr>
      </w:pPr>
      <w:r w:rsidRPr="0059691B">
        <w:rPr>
          <w:lang w:val="en"/>
        </w:rPr>
        <w:t>+ Một phân tử axit photphoric H</w:t>
      </w:r>
      <w:r w:rsidRPr="0059691B">
        <w:rPr>
          <w:vertAlign w:val="subscript"/>
          <w:lang w:val="en"/>
        </w:rPr>
        <w:t>3</w:t>
      </w:r>
      <w:r w:rsidRPr="0059691B">
        <w:rPr>
          <w:lang w:val="en"/>
        </w:rPr>
        <w:t>PO</w:t>
      </w:r>
      <w:r w:rsidRPr="0059691B">
        <w:rPr>
          <w:vertAlign w:val="subscript"/>
          <w:lang w:val="en"/>
        </w:rPr>
        <w:t>4</w:t>
      </w:r>
    </w:p>
    <w:p w:rsidR="00A62F9C" w:rsidRPr="0059691B" w:rsidRDefault="00A62F9C" w:rsidP="004368B9">
      <w:pPr>
        <w:autoSpaceDE w:val="0"/>
        <w:autoSpaceDN w:val="0"/>
        <w:adjustRightInd w:val="0"/>
        <w:spacing w:before="120" w:after="120"/>
        <w:rPr>
          <w:lang w:val="en"/>
        </w:rPr>
      </w:pPr>
      <w:r w:rsidRPr="0059691B">
        <w:rPr>
          <w:lang w:val="en"/>
        </w:rPr>
        <w:t>+ Bazơ nitơ gồm 4 loại: ađenin(A); timin (T); Xitozin(X); và guanin(G)</w:t>
      </w:r>
    </w:p>
    <w:p w:rsidR="00A62F9C" w:rsidRPr="0059691B" w:rsidRDefault="00A62F9C" w:rsidP="004368B9">
      <w:pPr>
        <w:autoSpaceDE w:val="0"/>
        <w:autoSpaceDN w:val="0"/>
        <w:adjustRightInd w:val="0"/>
        <w:spacing w:before="120" w:after="120"/>
        <w:rPr>
          <w:lang w:val="en"/>
        </w:rPr>
      </w:pPr>
      <w:r w:rsidRPr="0059691B">
        <w:rPr>
          <w:lang w:val="en"/>
        </w:rPr>
        <w:t>-Các nucleotit chỉ khác nhau ở thành phần bazo nito, vì vậy tên nucleotit thường được gọi tên bằng tên bazơnitơ.</w:t>
      </w:r>
    </w:p>
    <w:p w:rsidR="00A62F9C" w:rsidRPr="0059691B" w:rsidRDefault="00A62F9C" w:rsidP="004368B9">
      <w:pPr>
        <w:autoSpaceDE w:val="0"/>
        <w:autoSpaceDN w:val="0"/>
        <w:adjustRightInd w:val="0"/>
        <w:spacing w:before="120" w:after="120"/>
        <w:rPr>
          <w:lang w:val="en"/>
        </w:rPr>
      </w:pPr>
      <w:r w:rsidRPr="0059691B">
        <w:rPr>
          <w:lang w:val="en"/>
        </w:rPr>
        <w:t>-Mỗi phân tử ADN gồm hàng vạn , hàng triệu đơn phân.</w:t>
      </w:r>
    </w:p>
    <w:p w:rsidR="00A62F9C" w:rsidRPr="0059691B" w:rsidRDefault="00A62F9C" w:rsidP="004368B9">
      <w:pPr>
        <w:autoSpaceDE w:val="0"/>
        <w:autoSpaceDN w:val="0"/>
        <w:adjustRightInd w:val="0"/>
        <w:spacing w:before="120" w:after="120"/>
        <w:rPr>
          <w:lang w:val="en"/>
        </w:rPr>
      </w:pPr>
      <w:r w:rsidRPr="0059691B">
        <w:rPr>
          <w:lang w:val="en"/>
        </w:rPr>
        <w:t>-ADN có tinh đa dạng và đặc thù thể hiện ở: Số lượng, thành phần, và trình tự sắp xếp các nucleotit trong cấu trúc của ADN có thê tạo ra vô số các phân tử ADN khác nhau.</w:t>
      </w:r>
    </w:p>
    <w:p w:rsidR="00A62F9C" w:rsidRPr="0059691B" w:rsidRDefault="00A62F9C" w:rsidP="004368B9">
      <w:pPr>
        <w:autoSpaceDE w:val="0"/>
        <w:autoSpaceDN w:val="0"/>
        <w:adjustRightInd w:val="0"/>
        <w:spacing w:before="120" w:after="120"/>
        <w:rPr>
          <w:lang w:val="en"/>
        </w:rPr>
      </w:pPr>
      <w:r w:rsidRPr="0059691B">
        <w:rPr>
          <w:lang w:val="en"/>
        </w:rPr>
        <w:t>-Tính đa dạng và đặc thù của ADN là cơ sở cho tính đa dạng và đặc thù của các loài sinh vật.</w:t>
      </w:r>
    </w:p>
    <w:p w:rsidR="00A62F9C" w:rsidRPr="0059691B" w:rsidRDefault="00A62F9C" w:rsidP="004368B9">
      <w:pPr>
        <w:autoSpaceDE w:val="0"/>
        <w:autoSpaceDN w:val="0"/>
        <w:adjustRightInd w:val="0"/>
        <w:spacing w:before="120" w:after="120"/>
        <w:rPr>
          <w:b/>
          <w:bCs/>
          <w:lang w:val="en"/>
        </w:rPr>
      </w:pPr>
      <w:r w:rsidRPr="0059691B">
        <w:rPr>
          <w:b/>
          <w:bCs/>
          <w:lang w:val="en"/>
        </w:rPr>
        <w:t>2. Cấu trúc không gian của AND</w:t>
      </w:r>
    </w:p>
    <w:p w:rsidR="00A62F9C" w:rsidRPr="0059691B" w:rsidRDefault="00A62F9C" w:rsidP="004368B9">
      <w:pPr>
        <w:autoSpaceDE w:val="0"/>
        <w:autoSpaceDN w:val="0"/>
        <w:adjustRightInd w:val="0"/>
        <w:spacing w:before="120" w:after="120"/>
        <w:rPr>
          <w:lang w:val="en"/>
        </w:rPr>
      </w:pPr>
      <w:r w:rsidRPr="0059691B">
        <w:rPr>
          <w:lang w:val="en"/>
        </w:rPr>
        <w:t>Năm 1953, J. Oatxơn và F. Crick công bố mô hình cấu trúc không gian của phân tử ADN.</w:t>
      </w:r>
    </w:p>
    <w:p w:rsidR="00A62F9C" w:rsidRPr="0059691B" w:rsidRDefault="00A62F9C" w:rsidP="004368B9">
      <w:pPr>
        <w:autoSpaceDE w:val="0"/>
        <w:autoSpaceDN w:val="0"/>
        <w:adjustRightInd w:val="0"/>
        <w:spacing w:before="120" w:after="120"/>
        <w:rPr>
          <w:lang w:val="en"/>
        </w:rPr>
      </w:pPr>
      <w:r w:rsidRPr="0059691B">
        <w:rPr>
          <w:lang w:val="en"/>
        </w:rPr>
        <w:t>-ADN là một chuỗi xoắn kép gồm 2 mạch song song, xoắn đều quanh 1 trục theo chiều từ trái sang phải (xoắn phải), ngược chiều kim đồng hồ.</w:t>
      </w:r>
    </w:p>
    <w:p w:rsidR="00A62F9C" w:rsidRPr="0059691B" w:rsidRDefault="00A62F9C" w:rsidP="004368B9">
      <w:pPr>
        <w:autoSpaceDE w:val="0"/>
        <w:autoSpaceDN w:val="0"/>
        <w:adjustRightInd w:val="0"/>
        <w:spacing w:before="120" w:after="120"/>
        <w:rPr>
          <w:vertAlign w:val="superscript"/>
          <w:lang w:val="en"/>
        </w:rPr>
      </w:pPr>
      <w:r w:rsidRPr="0059691B">
        <w:rPr>
          <w:lang w:val="en"/>
        </w:rPr>
        <w:t>-Mỗi chu kì xoắn gồm 10 cặp nucleotit, dài 34 A</w:t>
      </w:r>
      <w:r w:rsidRPr="0059691B">
        <w:rPr>
          <w:vertAlign w:val="superscript"/>
          <w:lang w:val="en"/>
        </w:rPr>
        <w:t>0</w:t>
      </w:r>
      <w:r w:rsidRPr="0059691B">
        <w:rPr>
          <w:lang w:val="en"/>
        </w:rPr>
        <w:t xml:space="preserve"> , đường kính vòng xoắn là 20A</w:t>
      </w:r>
      <w:r w:rsidRPr="0059691B">
        <w:rPr>
          <w:vertAlign w:val="superscript"/>
          <w:lang w:val="en"/>
        </w:rPr>
        <w:t>0</w:t>
      </w:r>
    </w:p>
    <w:p w:rsidR="00A62F9C" w:rsidRPr="0059691B" w:rsidRDefault="00A62F9C" w:rsidP="004368B9">
      <w:pPr>
        <w:autoSpaceDE w:val="0"/>
        <w:autoSpaceDN w:val="0"/>
        <w:adjustRightInd w:val="0"/>
        <w:spacing w:before="120" w:after="120"/>
        <w:rPr>
          <w:lang w:val="en"/>
        </w:rPr>
      </w:pPr>
      <w:r w:rsidRPr="0059691B">
        <w:rPr>
          <w:lang w:val="en"/>
        </w:rPr>
        <w:t>-Trong pt ADN:</w:t>
      </w:r>
    </w:p>
    <w:p w:rsidR="00A62F9C" w:rsidRPr="0059691B" w:rsidRDefault="00A62F9C" w:rsidP="004368B9">
      <w:pPr>
        <w:autoSpaceDE w:val="0"/>
        <w:autoSpaceDN w:val="0"/>
        <w:adjustRightInd w:val="0"/>
        <w:spacing w:before="120" w:after="120"/>
        <w:rPr>
          <w:lang w:val="en"/>
        </w:rPr>
      </w:pPr>
      <w:r w:rsidRPr="0059691B">
        <w:rPr>
          <w:lang w:val="en"/>
        </w:rPr>
        <w:t>+ Trên 1 mạch đơn các nucleotit liên kết với nhau bằng liên kết hóa trị.</w:t>
      </w:r>
    </w:p>
    <w:p w:rsidR="00A62F9C" w:rsidRPr="0059691B" w:rsidRDefault="00A62F9C" w:rsidP="004368B9">
      <w:pPr>
        <w:autoSpaceDE w:val="0"/>
        <w:autoSpaceDN w:val="0"/>
        <w:adjustRightInd w:val="0"/>
        <w:spacing w:before="120" w:after="120"/>
        <w:rPr>
          <w:lang w:val="en"/>
        </w:rPr>
      </w:pPr>
      <w:r w:rsidRPr="0059691B">
        <w:rPr>
          <w:lang w:val="en"/>
        </w:rPr>
        <w:t>+ Giữa 2 mạch các nucleotit  liên kết với nhau bằng lk hidro tạo thành các cặp theo nt bổ sung: A liên kết với T bằng 2 liên kết hiđrô; G liên kết với X  bằng 3 liên kết hiđrô.</w:t>
      </w:r>
    </w:p>
    <w:p w:rsidR="00A62F9C" w:rsidRPr="0059691B" w:rsidRDefault="00A62F9C" w:rsidP="004368B9">
      <w:pPr>
        <w:autoSpaceDE w:val="0"/>
        <w:autoSpaceDN w:val="0"/>
        <w:adjustRightInd w:val="0"/>
        <w:spacing w:before="120" w:after="120"/>
        <w:rPr>
          <w:lang w:val="en"/>
        </w:rPr>
      </w:pPr>
      <w:r w:rsidRPr="0059691B">
        <w:rPr>
          <w:lang w:val="en"/>
        </w:rPr>
        <w:t>-Do tính chất bổ sung của 2 mạch đơn, khi biết trình tự sắp xếp nucleotit trong mạch này có thể suy ra trình tự nuclêôtit trong mạch còn lại: A = T; G = X; A+G = T+X = 50%N. (Số nucleotit của gen)</w:t>
      </w:r>
    </w:p>
    <w:p w:rsidR="00A62F9C" w:rsidRPr="0059691B" w:rsidRDefault="00A62F9C" w:rsidP="004368B9">
      <w:pPr>
        <w:autoSpaceDE w:val="0"/>
        <w:autoSpaceDN w:val="0"/>
        <w:adjustRightInd w:val="0"/>
        <w:spacing w:before="120" w:after="120"/>
        <w:rPr>
          <w:lang w:val="en"/>
        </w:rPr>
      </w:pPr>
      <w:r w:rsidRPr="0059691B">
        <w:rPr>
          <w:lang w:val="en"/>
        </w:rPr>
        <w:t>-Tỉ số (A+G)/(T+X) các loài khác nhau là khác nhau và đặc trưng cho loài.</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ADN VÀ BẢN CHẤT CỦA GEN</w:t>
      </w:r>
    </w:p>
    <w:p w:rsidR="00A62F9C" w:rsidRPr="0059691B" w:rsidRDefault="00A62F9C" w:rsidP="004368B9">
      <w:pPr>
        <w:autoSpaceDE w:val="0"/>
        <w:autoSpaceDN w:val="0"/>
        <w:adjustRightInd w:val="0"/>
        <w:spacing w:before="120" w:after="120"/>
        <w:jc w:val="both"/>
        <w:rPr>
          <w:b/>
          <w:bCs/>
          <w:lang w:val="en"/>
        </w:rPr>
      </w:pPr>
      <w:r w:rsidRPr="0059691B">
        <w:rPr>
          <w:b/>
          <w:bCs/>
          <w:lang w:val="en"/>
        </w:rPr>
        <w:t>1.Sự tự nhân đôi</w:t>
      </w:r>
    </w:p>
    <w:p w:rsidR="00A62F9C" w:rsidRPr="0059691B" w:rsidRDefault="00A62F9C" w:rsidP="004368B9">
      <w:pPr>
        <w:autoSpaceDE w:val="0"/>
        <w:autoSpaceDN w:val="0"/>
        <w:adjustRightInd w:val="0"/>
        <w:spacing w:before="120" w:after="120"/>
        <w:jc w:val="both"/>
        <w:rPr>
          <w:lang w:val="en"/>
        </w:rPr>
      </w:pPr>
      <w:r w:rsidRPr="0059691B">
        <w:rPr>
          <w:b/>
          <w:bCs/>
          <w:lang w:val="en"/>
        </w:rPr>
        <w:t>-</w:t>
      </w:r>
      <w:r w:rsidRPr="0059691B">
        <w:rPr>
          <w:lang w:val="en"/>
        </w:rPr>
        <w:t xml:space="preserve"> ADN tự nhân đôi (tự sao) tại nhân tế bào, ở kì trung gian trong chu kì tế bào.</w:t>
      </w:r>
    </w:p>
    <w:p w:rsidR="00A62F9C" w:rsidRPr="0059691B" w:rsidRDefault="00A62F9C" w:rsidP="004368B9">
      <w:pPr>
        <w:autoSpaceDE w:val="0"/>
        <w:autoSpaceDN w:val="0"/>
        <w:adjustRightInd w:val="0"/>
        <w:spacing w:before="120" w:after="120"/>
        <w:jc w:val="both"/>
        <w:rPr>
          <w:lang w:val="en"/>
        </w:rPr>
      </w:pPr>
      <w:r w:rsidRPr="0059691B">
        <w:rPr>
          <w:lang w:val="en"/>
        </w:rPr>
        <w:t>-Có sự tham gia của emzym và các yếu tố tháo xoắn, tách mạch ở trạng thái duỗi, liên kết các nucleotit với nhau.</w:t>
      </w:r>
    </w:p>
    <w:p w:rsidR="00A62F9C" w:rsidRPr="0059691B" w:rsidRDefault="00A62F9C" w:rsidP="004368B9">
      <w:pPr>
        <w:autoSpaceDE w:val="0"/>
        <w:autoSpaceDN w:val="0"/>
        <w:adjustRightInd w:val="0"/>
        <w:spacing w:before="120" w:after="120"/>
        <w:jc w:val="both"/>
        <w:rPr>
          <w:b/>
          <w:bCs/>
          <w:i/>
          <w:iCs/>
          <w:lang w:val="en"/>
        </w:rPr>
      </w:pPr>
      <w:r w:rsidRPr="0059691B">
        <w:rPr>
          <w:b/>
          <w:bCs/>
          <w:i/>
          <w:iCs/>
          <w:lang w:val="en"/>
        </w:rPr>
        <w:t>a. Diễn diến quá trình nhân đôi</w:t>
      </w:r>
    </w:p>
    <w:p w:rsidR="00A62F9C" w:rsidRPr="0059691B" w:rsidRDefault="00A62F9C" w:rsidP="004368B9">
      <w:pPr>
        <w:autoSpaceDE w:val="0"/>
        <w:autoSpaceDN w:val="0"/>
        <w:adjustRightInd w:val="0"/>
        <w:spacing w:before="120" w:after="120"/>
        <w:jc w:val="both"/>
        <w:rPr>
          <w:lang w:val="en"/>
        </w:rPr>
      </w:pPr>
      <w:r w:rsidRPr="0059691B">
        <w:rPr>
          <w:lang w:val="en"/>
        </w:rPr>
        <w:t>-ADN tháo xoắn, emzym xúc tác làm 2 mạch đơn tách nhau ra.</w:t>
      </w:r>
    </w:p>
    <w:p w:rsidR="00A62F9C" w:rsidRPr="0059691B" w:rsidRDefault="00A62F9C" w:rsidP="004368B9">
      <w:pPr>
        <w:autoSpaceDE w:val="0"/>
        <w:autoSpaceDN w:val="0"/>
        <w:adjustRightInd w:val="0"/>
        <w:spacing w:before="120" w:after="120"/>
        <w:jc w:val="both"/>
        <w:rPr>
          <w:lang w:val="en"/>
        </w:rPr>
      </w:pPr>
      <w:r w:rsidRPr="0059691B">
        <w:rPr>
          <w:lang w:val="en"/>
        </w:rPr>
        <w:t>-Các nucleotit tự do của môi trường liên kết với các nucleotit trên mỗi mạch của ADN mẹ theo nguyên tắc  bổ sung hình thành mạch pôli nucleotit mới.</w:t>
      </w:r>
    </w:p>
    <w:p w:rsidR="00A62F9C" w:rsidRPr="0059691B" w:rsidRDefault="00A62F9C" w:rsidP="004368B9">
      <w:pPr>
        <w:autoSpaceDE w:val="0"/>
        <w:autoSpaceDN w:val="0"/>
        <w:adjustRightInd w:val="0"/>
        <w:spacing w:before="120" w:after="120"/>
        <w:jc w:val="both"/>
        <w:rPr>
          <w:lang w:val="en"/>
        </w:rPr>
      </w:pPr>
      <w:r w:rsidRPr="0059691B">
        <w:rPr>
          <w:lang w:val="en"/>
        </w:rPr>
        <w:t>-Kết thúc: 2 phân tử ADN con được hình thành giống nhau và giống ADN mẹ. Chúng đóng xoắn và được phân chia cho 2 tế bào con trong qúa trình phân bào.</w:t>
      </w:r>
    </w:p>
    <w:p w:rsidR="00A62F9C" w:rsidRPr="0059691B" w:rsidRDefault="00A62F9C" w:rsidP="004368B9">
      <w:pPr>
        <w:autoSpaceDE w:val="0"/>
        <w:autoSpaceDN w:val="0"/>
        <w:adjustRightInd w:val="0"/>
        <w:spacing w:before="120" w:after="120"/>
        <w:jc w:val="both"/>
        <w:rPr>
          <w:b/>
          <w:bCs/>
          <w:i/>
          <w:iCs/>
          <w:lang w:val="en"/>
        </w:rPr>
      </w:pPr>
      <w:r w:rsidRPr="0059691B">
        <w:rPr>
          <w:b/>
          <w:bCs/>
          <w:i/>
          <w:iCs/>
          <w:lang w:val="en"/>
        </w:rPr>
        <w:t>b. Nguyên tắc của qúa trình nhân đôi ADN</w:t>
      </w:r>
    </w:p>
    <w:p w:rsidR="00A62F9C" w:rsidRPr="0059691B" w:rsidRDefault="00A62F9C" w:rsidP="004368B9">
      <w:pPr>
        <w:autoSpaceDE w:val="0"/>
        <w:autoSpaceDN w:val="0"/>
        <w:adjustRightInd w:val="0"/>
        <w:spacing w:before="120" w:after="120"/>
        <w:jc w:val="both"/>
        <w:rPr>
          <w:lang w:val="en"/>
        </w:rPr>
      </w:pPr>
      <w:r w:rsidRPr="0059691B">
        <w:rPr>
          <w:lang w:val="en"/>
        </w:rPr>
        <w:t xml:space="preserve">Tuân theo 2 nguyên tắc: </w:t>
      </w:r>
    </w:p>
    <w:p w:rsidR="00A62F9C" w:rsidRPr="0059691B" w:rsidRDefault="00A62F9C" w:rsidP="004368B9">
      <w:pPr>
        <w:autoSpaceDE w:val="0"/>
        <w:autoSpaceDN w:val="0"/>
        <w:adjustRightInd w:val="0"/>
        <w:spacing w:before="120" w:after="120"/>
        <w:jc w:val="both"/>
        <w:rPr>
          <w:lang w:val="en"/>
        </w:rPr>
      </w:pPr>
      <w:r w:rsidRPr="0059691B">
        <w:rPr>
          <w:b/>
          <w:bCs/>
          <w:i/>
          <w:iCs/>
          <w:lang w:val="en"/>
        </w:rPr>
        <w:t>- Nguyên tắc bổ sung</w:t>
      </w:r>
      <w:r w:rsidRPr="0059691B">
        <w:rPr>
          <w:lang w:val="en"/>
        </w:rPr>
        <w:t>: Mạch mới của ADN con được tổng hợp dựa trên mạch khuôn của ADN mẹ. các nucleotit tự do của môi trường liên kết với các nucleotit của mạch khuôn theo nguyên tắc bổ sung: A liên kết với T; G liên kết với X và ngược lại.</w:t>
      </w:r>
    </w:p>
    <w:p w:rsidR="00A62F9C" w:rsidRPr="0059691B" w:rsidRDefault="00A62F9C" w:rsidP="004368B9">
      <w:pPr>
        <w:autoSpaceDE w:val="0"/>
        <w:autoSpaceDN w:val="0"/>
        <w:adjustRightInd w:val="0"/>
        <w:spacing w:before="120" w:after="120"/>
        <w:jc w:val="both"/>
        <w:rPr>
          <w:lang w:val="en"/>
        </w:rPr>
      </w:pPr>
      <w:r w:rsidRPr="0059691B">
        <w:rPr>
          <w:b/>
          <w:bCs/>
          <w:i/>
          <w:iCs/>
          <w:lang w:val="en"/>
        </w:rPr>
        <w:t>-Nguyên tắc bán bảo toàn</w:t>
      </w:r>
      <w:r w:rsidRPr="0059691B">
        <w:rPr>
          <w:lang w:val="en"/>
        </w:rPr>
        <w:t>: bán bảo toàn( giữ lại 1 nửa): Trong mỗi ADN con có 1 mạch cũ của ADN mẹ, mạch còn lại được tổng hợp mới.</w:t>
      </w:r>
    </w:p>
    <w:p w:rsidR="00A62F9C" w:rsidRPr="0059691B" w:rsidRDefault="00A62F9C" w:rsidP="004368B9">
      <w:pPr>
        <w:autoSpaceDE w:val="0"/>
        <w:autoSpaceDN w:val="0"/>
        <w:adjustRightInd w:val="0"/>
        <w:spacing w:before="120" w:after="120"/>
        <w:jc w:val="both"/>
        <w:rPr>
          <w:b/>
          <w:bCs/>
          <w:i/>
          <w:iCs/>
          <w:lang w:val="en"/>
        </w:rPr>
      </w:pPr>
      <w:r w:rsidRPr="0059691B">
        <w:rPr>
          <w:b/>
          <w:bCs/>
          <w:i/>
          <w:iCs/>
          <w:lang w:val="en"/>
        </w:rPr>
        <w:t>c. Ý nghĩa của sự nhân đôi</w:t>
      </w:r>
    </w:p>
    <w:p w:rsidR="00A62F9C" w:rsidRPr="0059691B" w:rsidRDefault="00A62F9C" w:rsidP="004368B9">
      <w:pPr>
        <w:autoSpaceDE w:val="0"/>
        <w:autoSpaceDN w:val="0"/>
        <w:adjustRightInd w:val="0"/>
        <w:spacing w:before="120" w:after="120"/>
        <w:jc w:val="both"/>
        <w:rPr>
          <w:lang w:val="en"/>
        </w:rPr>
      </w:pPr>
      <w:r w:rsidRPr="0059691B">
        <w:rPr>
          <w:lang w:val="en"/>
        </w:rPr>
        <w:t>-Làm cho thông tin dt của ADN nhân lên tạo cơ sở cho sự nhân đôi của NST.</w:t>
      </w:r>
    </w:p>
    <w:p w:rsidR="00A62F9C" w:rsidRPr="0059691B" w:rsidRDefault="00A62F9C" w:rsidP="004368B9">
      <w:pPr>
        <w:autoSpaceDE w:val="0"/>
        <w:autoSpaceDN w:val="0"/>
        <w:adjustRightInd w:val="0"/>
        <w:spacing w:before="120" w:after="120"/>
        <w:jc w:val="both"/>
        <w:rPr>
          <w:lang w:val="en"/>
        </w:rPr>
      </w:pPr>
      <w:r w:rsidRPr="0059691B">
        <w:rPr>
          <w:lang w:val="en"/>
        </w:rPr>
        <w:t>-Nhân đôi ADN và NST kết hợp với cơ chế phân li của chúng trong nguyên phân giúp tạo ra sự ổn định dt qua các thế hệ tb.</w:t>
      </w:r>
    </w:p>
    <w:p w:rsidR="00A62F9C" w:rsidRPr="0059691B" w:rsidRDefault="00A62F9C" w:rsidP="004368B9">
      <w:pPr>
        <w:autoSpaceDE w:val="0"/>
        <w:autoSpaceDN w:val="0"/>
        <w:adjustRightInd w:val="0"/>
        <w:spacing w:before="120" w:after="120"/>
        <w:jc w:val="both"/>
        <w:rPr>
          <w:lang w:val="en"/>
        </w:rPr>
      </w:pPr>
      <w:r w:rsidRPr="0059691B">
        <w:rPr>
          <w:lang w:val="en"/>
        </w:rPr>
        <w:t>-Nhân đôi ADN và NST kết hợp với cơ chế phân li của chúng trong giảm phân và tái tổ hợp trong thụ tinh, tạo ra sự ổn định của ADN và NST qua các thế hệ của loài.</w:t>
      </w:r>
    </w:p>
    <w:p w:rsidR="00A62F9C" w:rsidRPr="0059691B" w:rsidRDefault="00A62F9C" w:rsidP="004368B9">
      <w:pPr>
        <w:autoSpaceDE w:val="0"/>
        <w:autoSpaceDN w:val="0"/>
        <w:adjustRightInd w:val="0"/>
        <w:spacing w:before="120" w:after="120"/>
        <w:jc w:val="both"/>
        <w:rPr>
          <w:b/>
          <w:bCs/>
          <w:lang w:val="en"/>
        </w:rPr>
      </w:pPr>
      <w:r w:rsidRPr="0059691B">
        <w:rPr>
          <w:b/>
          <w:bCs/>
          <w:lang w:val="en"/>
        </w:rPr>
        <w:t>2. Bản chất của gen</w:t>
      </w:r>
    </w:p>
    <w:p w:rsidR="00A62F9C" w:rsidRPr="0059691B" w:rsidRDefault="00A62F9C" w:rsidP="004368B9">
      <w:pPr>
        <w:autoSpaceDE w:val="0"/>
        <w:autoSpaceDN w:val="0"/>
        <w:adjustRightInd w:val="0"/>
        <w:spacing w:before="120" w:after="120"/>
        <w:jc w:val="both"/>
        <w:rPr>
          <w:lang w:val="en"/>
        </w:rPr>
      </w:pPr>
      <w:r w:rsidRPr="0059691B">
        <w:rPr>
          <w:lang w:val="en"/>
        </w:rPr>
        <w:t>-Gen là 1 đoạn của phân tử ADN có chức năng dt xác định.</w:t>
      </w:r>
    </w:p>
    <w:p w:rsidR="00A62F9C" w:rsidRPr="0059691B" w:rsidRDefault="00A62F9C" w:rsidP="004368B9">
      <w:pPr>
        <w:autoSpaceDE w:val="0"/>
        <w:autoSpaceDN w:val="0"/>
        <w:adjustRightInd w:val="0"/>
        <w:spacing w:before="120" w:after="120"/>
        <w:jc w:val="both"/>
        <w:rPr>
          <w:lang w:val="en"/>
        </w:rPr>
      </w:pPr>
      <w:r w:rsidRPr="0059691B">
        <w:rPr>
          <w:lang w:val="en"/>
        </w:rPr>
        <w:t>-Gen cấu trúc thường mang thông tin quy định cấu trúc của 1 loại protein</w:t>
      </w:r>
    </w:p>
    <w:p w:rsidR="00A62F9C" w:rsidRPr="0059691B" w:rsidRDefault="00A62F9C" w:rsidP="004368B9">
      <w:pPr>
        <w:autoSpaceDE w:val="0"/>
        <w:autoSpaceDN w:val="0"/>
        <w:adjustRightInd w:val="0"/>
        <w:spacing w:before="120" w:after="120"/>
        <w:jc w:val="both"/>
        <w:rPr>
          <w:b/>
          <w:bCs/>
          <w:lang w:val="en"/>
        </w:rPr>
      </w:pPr>
      <w:r w:rsidRPr="0059691B">
        <w:rPr>
          <w:b/>
          <w:bCs/>
          <w:lang w:val="en"/>
        </w:rPr>
        <w:t>3.Chức năng của ADN</w:t>
      </w:r>
    </w:p>
    <w:p w:rsidR="00A62F9C" w:rsidRPr="0059691B" w:rsidRDefault="00A62F9C" w:rsidP="004368B9">
      <w:pPr>
        <w:autoSpaceDE w:val="0"/>
        <w:autoSpaceDN w:val="0"/>
        <w:adjustRightInd w:val="0"/>
        <w:spacing w:before="120" w:after="120"/>
        <w:jc w:val="both"/>
        <w:rPr>
          <w:lang w:val="en"/>
        </w:rPr>
      </w:pPr>
      <w:r w:rsidRPr="0059691B">
        <w:rPr>
          <w:lang w:val="en"/>
        </w:rPr>
        <w:t>-Mang ttdt là số lượng, thành phần và trình tự các nucleotit trên ADN</w:t>
      </w:r>
    </w:p>
    <w:p w:rsidR="00A62F9C" w:rsidRPr="0059691B" w:rsidRDefault="00A62F9C" w:rsidP="004368B9">
      <w:pPr>
        <w:autoSpaceDE w:val="0"/>
        <w:autoSpaceDN w:val="0"/>
        <w:adjustRightInd w:val="0"/>
        <w:spacing w:before="120" w:after="120"/>
        <w:jc w:val="both"/>
        <w:rPr>
          <w:lang w:val="en"/>
        </w:rPr>
      </w:pPr>
      <w:r w:rsidRPr="0059691B">
        <w:rPr>
          <w:lang w:val="en"/>
        </w:rPr>
        <w:t>-Bảo quản ttdt: Mọi sai sót trên phân tử ADN hầu hết đều được các hệ thống các emzym sửa sai trong tế bào sửa chữa, các đoạn gen cấu trúc được các cơ chế trong tế bào bảo vệ, giữ được tính ổn định trong đời sống cá thể.</w:t>
      </w:r>
    </w:p>
    <w:p w:rsidR="00A62F9C" w:rsidRPr="0059691B" w:rsidRDefault="00A62F9C" w:rsidP="004368B9">
      <w:pPr>
        <w:autoSpaceDE w:val="0"/>
        <w:autoSpaceDN w:val="0"/>
        <w:adjustRightInd w:val="0"/>
        <w:spacing w:before="120" w:after="120"/>
        <w:jc w:val="both"/>
        <w:rPr>
          <w:lang w:val="en"/>
        </w:rPr>
      </w:pPr>
      <w:r w:rsidRPr="0059691B">
        <w:rPr>
          <w:lang w:val="en"/>
        </w:rPr>
        <w:t>-Truyền đạt thông tin di truyền (qua nhân đôi) qua các thế  hệ tế bào và cơ thể.</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ARN VÀ MQH GIỮA GEN VÀ ARN</w:t>
      </w:r>
    </w:p>
    <w:p w:rsidR="00A62F9C" w:rsidRPr="0059691B" w:rsidRDefault="00A62F9C" w:rsidP="004368B9">
      <w:pPr>
        <w:autoSpaceDE w:val="0"/>
        <w:autoSpaceDN w:val="0"/>
        <w:adjustRightInd w:val="0"/>
        <w:spacing w:before="120" w:after="120"/>
        <w:rPr>
          <w:b/>
          <w:bCs/>
          <w:lang w:val="en"/>
        </w:rPr>
      </w:pPr>
      <w:r w:rsidRPr="0059691B">
        <w:rPr>
          <w:b/>
          <w:bCs/>
          <w:lang w:val="en"/>
        </w:rPr>
        <w:t>1.ARN ( axit ribonucleic)</w:t>
      </w:r>
    </w:p>
    <w:p w:rsidR="00A62F9C" w:rsidRPr="0059691B" w:rsidRDefault="00A62F9C" w:rsidP="004368B9">
      <w:pPr>
        <w:autoSpaceDE w:val="0"/>
        <w:autoSpaceDN w:val="0"/>
        <w:adjustRightInd w:val="0"/>
        <w:spacing w:before="120" w:after="120"/>
        <w:rPr>
          <w:lang w:val="en"/>
        </w:rPr>
      </w:pPr>
      <w:r w:rsidRPr="0059691B">
        <w:rPr>
          <w:lang w:val="en"/>
        </w:rPr>
        <w:t>- ARN là đại phân tử hữu cơ nhưng kích thước và khối lượng nhỏ hơn nhiều so với ADN.</w:t>
      </w:r>
    </w:p>
    <w:p w:rsidR="00A62F9C" w:rsidRPr="0059691B" w:rsidRDefault="00A62F9C" w:rsidP="004368B9">
      <w:pPr>
        <w:autoSpaceDE w:val="0"/>
        <w:autoSpaceDN w:val="0"/>
        <w:adjustRightInd w:val="0"/>
        <w:spacing w:before="120" w:after="120"/>
        <w:rPr>
          <w:lang w:val="en"/>
        </w:rPr>
      </w:pPr>
      <w:r w:rsidRPr="0059691B">
        <w:rPr>
          <w:lang w:val="en"/>
        </w:rPr>
        <w:t>-Cấu tạo từ các nt: C, H, O, N, P theo nt đa phân, mà đơn phân là các ribonucleotit :</w:t>
      </w:r>
    </w:p>
    <w:p w:rsidR="00A62F9C" w:rsidRPr="0059691B" w:rsidRDefault="00A62F9C" w:rsidP="004368B9">
      <w:pPr>
        <w:autoSpaceDE w:val="0"/>
        <w:autoSpaceDN w:val="0"/>
        <w:adjustRightInd w:val="0"/>
        <w:spacing w:before="120" w:after="120"/>
        <w:rPr>
          <w:lang w:val="en"/>
        </w:rPr>
      </w:pPr>
      <w:r w:rsidRPr="0059691B">
        <w:rPr>
          <w:lang w:val="en"/>
        </w:rPr>
        <w:t>+ Một pt đường: C</w:t>
      </w:r>
      <w:r w:rsidRPr="0059691B">
        <w:rPr>
          <w:vertAlign w:val="subscript"/>
          <w:lang w:val="en"/>
        </w:rPr>
        <w:t>5</w:t>
      </w:r>
      <w:r w:rsidRPr="0059691B">
        <w:rPr>
          <w:lang w:val="en"/>
        </w:rPr>
        <w:t>H</w:t>
      </w:r>
      <w:r w:rsidRPr="0059691B">
        <w:rPr>
          <w:vertAlign w:val="subscript"/>
          <w:lang w:val="en"/>
        </w:rPr>
        <w:t>10</w:t>
      </w:r>
      <w:r w:rsidRPr="0059691B">
        <w:rPr>
          <w:lang w:val="en"/>
        </w:rPr>
        <w:t>O</w:t>
      </w:r>
      <w:r w:rsidRPr="0059691B">
        <w:rPr>
          <w:vertAlign w:val="subscript"/>
          <w:lang w:val="en"/>
        </w:rPr>
        <w:t>5</w:t>
      </w:r>
    </w:p>
    <w:p w:rsidR="00A62F9C" w:rsidRPr="0059691B" w:rsidRDefault="00A62F9C" w:rsidP="004368B9">
      <w:pPr>
        <w:autoSpaceDE w:val="0"/>
        <w:autoSpaceDN w:val="0"/>
        <w:adjustRightInd w:val="0"/>
        <w:spacing w:before="120" w:after="120"/>
        <w:rPr>
          <w:vertAlign w:val="subscript"/>
          <w:lang w:val="en"/>
        </w:rPr>
      </w:pPr>
      <w:r w:rsidRPr="0059691B">
        <w:rPr>
          <w:lang w:val="en"/>
        </w:rPr>
        <w:t>+ Một phân tử axit photphoric H</w:t>
      </w:r>
      <w:r w:rsidRPr="0059691B">
        <w:rPr>
          <w:vertAlign w:val="subscript"/>
          <w:lang w:val="en"/>
        </w:rPr>
        <w:t>3</w:t>
      </w:r>
      <w:r w:rsidRPr="0059691B">
        <w:rPr>
          <w:lang w:val="en"/>
        </w:rPr>
        <w:t>PO</w:t>
      </w:r>
      <w:r w:rsidRPr="0059691B">
        <w:rPr>
          <w:vertAlign w:val="subscript"/>
          <w:lang w:val="en"/>
        </w:rPr>
        <w:t>4</w:t>
      </w:r>
    </w:p>
    <w:p w:rsidR="00A62F9C" w:rsidRPr="0059691B" w:rsidRDefault="00A62F9C" w:rsidP="004368B9">
      <w:pPr>
        <w:autoSpaceDE w:val="0"/>
        <w:autoSpaceDN w:val="0"/>
        <w:adjustRightInd w:val="0"/>
        <w:spacing w:before="120" w:after="120"/>
        <w:rPr>
          <w:lang w:val="en"/>
        </w:rPr>
      </w:pPr>
      <w:r w:rsidRPr="0059691B">
        <w:rPr>
          <w:lang w:val="en"/>
        </w:rPr>
        <w:t>+Bazo nito: A,U,G, X</w:t>
      </w:r>
    </w:p>
    <w:p w:rsidR="00A62F9C" w:rsidRPr="0059691B" w:rsidRDefault="00A62F9C" w:rsidP="004368B9">
      <w:pPr>
        <w:autoSpaceDE w:val="0"/>
        <w:autoSpaceDN w:val="0"/>
        <w:adjustRightInd w:val="0"/>
        <w:spacing w:before="120" w:after="120"/>
        <w:rPr>
          <w:lang w:val="en"/>
        </w:rPr>
      </w:pPr>
      <w:r w:rsidRPr="0059691B">
        <w:rPr>
          <w:lang w:val="en"/>
        </w:rPr>
        <w:t>-Tùy theo chức năng mà chia thành 3 loại ARN khác nhau:</w:t>
      </w:r>
    </w:p>
    <w:p w:rsidR="00A62F9C" w:rsidRPr="0059691B" w:rsidRDefault="00A62F9C" w:rsidP="004368B9">
      <w:pPr>
        <w:autoSpaceDE w:val="0"/>
        <w:autoSpaceDN w:val="0"/>
        <w:adjustRightInd w:val="0"/>
        <w:spacing w:before="120" w:after="120"/>
        <w:rPr>
          <w:lang w:val="en"/>
        </w:rPr>
      </w:pPr>
      <w:r w:rsidRPr="0059691B">
        <w:rPr>
          <w:lang w:val="en"/>
        </w:rPr>
        <w:t>+ARN thông tin(mARN): Truyền đạt thông tin quy định cấu trúc của loại protein cần tổng hợp.</w:t>
      </w:r>
    </w:p>
    <w:p w:rsidR="00A62F9C" w:rsidRPr="0059691B" w:rsidRDefault="00A62F9C" w:rsidP="004368B9">
      <w:pPr>
        <w:autoSpaceDE w:val="0"/>
        <w:autoSpaceDN w:val="0"/>
        <w:adjustRightInd w:val="0"/>
        <w:spacing w:before="120" w:after="120"/>
        <w:rPr>
          <w:lang w:val="en"/>
        </w:rPr>
      </w:pPr>
      <w:r w:rsidRPr="0059691B">
        <w:rPr>
          <w:lang w:val="en"/>
        </w:rPr>
        <w:t>+ARN vận chuyển:(tARN) : Vận chuyển axit amin tương ứng tới nơi tổng hợp protein</w:t>
      </w:r>
    </w:p>
    <w:p w:rsidR="00A62F9C" w:rsidRPr="0059691B" w:rsidRDefault="00A62F9C" w:rsidP="004368B9">
      <w:pPr>
        <w:autoSpaceDE w:val="0"/>
        <w:autoSpaceDN w:val="0"/>
        <w:adjustRightInd w:val="0"/>
        <w:spacing w:before="120" w:after="120"/>
        <w:rPr>
          <w:lang w:val="en"/>
        </w:rPr>
      </w:pPr>
      <w:r w:rsidRPr="0059691B">
        <w:rPr>
          <w:lang w:val="en"/>
        </w:rPr>
        <w:t>+ ARN riboxom( rARN) : Thành phần cấu tạo nên riboxom - là nơi tổng hợp nên protein</w:t>
      </w:r>
    </w:p>
    <w:p w:rsidR="00A62F9C" w:rsidRPr="0059691B" w:rsidRDefault="00A62F9C" w:rsidP="004368B9">
      <w:pPr>
        <w:autoSpaceDE w:val="0"/>
        <w:autoSpaceDN w:val="0"/>
        <w:adjustRightInd w:val="0"/>
        <w:spacing w:before="120" w:after="120"/>
        <w:rPr>
          <w:b/>
          <w:bCs/>
          <w:lang w:val="en"/>
        </w:rPr>
      </w:pPr>
      <w:r w:rsidRPr="0059691B">
        <w:rPr>
          <w:b/>
          <w:bCs/>
          <w:lang w:val="en"/>
        </w:rPr>
        <w:t>2. Tổng hợp ARN</w:t>
      </w:r>
    </w:p>
    <w:p w:rsidR="00A62F9C" w:rsidRPr="0059691B" w:rsidRDefault="00A62F9C" w:rsidP="004368B9">
      <w:pPr>
        <w:autoSpaceDE w:val="0"/>
        <w:autoSpaceDN w:val="0"/>
        <w:adjustRightInd w:val="0"/>
        <w:spacing w:before="120" w:after="120"/>
        <w:rPr>
          <w:lang w:val="en"/>
        </w:rPr>
      </w:pPr>
      <w:r w:rsidRPr="0059691B">
        <w:rPr>
          <w:lang w:val="en"/>
        </w:rPr>
        <w:t>- Diễn ra trong nhân, tại các NST ở kì trung gian ở dạng sợi mảnh chưa xoắn.</w:t>
      </w:r>
    </w:p>
    <w:p w:rsidR="00A62F9C" w:rsidRPr="0059691B" w:rsidRDefault="00A62F9C" w:rsidP="004368B9">
      <w:pPr>
        <w:autoSpaceDE w:val="0"/>
        <w:autoSpaceDN w:val="0"/>
        <w:adjustRightInd w:val="0"/>
        <w:spacing w:before="120" w:after="120"/>
        <w:rPr>
          <w:lang w:val="en"/>
        </w:rPr>
      </w:pPr>
      <w:r w:rsidRPr="0059691B">
        <w:rPr>
          <w:lang w:val="en"/>
        </w:rPr>
        <w:t>-Tổng hợp dựa trên khuôn mẫu là ADN dưới tác động của emzym</w:t>
      </w:r>
    </w:p>
    <w:p w:rsidR="00A62F9C" w:rsidRPr="0059691B" w:rsidRDefault="00A62F9C" w:rsidP="004368B9">
      <w:pPr>
        <w:autoSpaceDE w:val="0"/>
        <w:autoSpaceDN w:val="0"/>
        <w:adjustRightInd w:val="0"/>
        <w:spacing w:before="120" w:after="120"/>
        <w:rPr>
          <w:lang w:val="en"/>
        </w:rPr>
      </w:pPr>
      <w:r w:rsidRPr="0059691B">
        <w:rPr>
          <w:lang w:val="en"/>
        </w:rPr>
        <w:t>-Diễn biến:</w:t>
      </w:r>
    </w:p>
    <w:p w:rsidR="00A62F9C" w:rsidRPr="0059691B" w:rsidRDefault="00A62F9C" w:rsidP="004368B9">
      <w:pPr>
        <w:autoSpaceDE w:val="0"/>
        <w:autoSpaceDN w:val="0"/>
        <w:adjustRightInd w:val="0"/>
        <w:spacing w:before="120" w:after="120"/>
        <w:rPr>
          <w:lang w:val="en"/>
        </w:rPr>
      </w:pPr>
      <w:r w:rsidRPr="0059691B">
        <w:rPr>
          <w:lang w:val="en"/>
        </w:rPr>
        <w:t xml:space="preserve">+ Gen tháo xoắn và tách dần 2 mạch </w:t>
      </w:r>
    </w:p>
    <w:p w:rsidR="00A62F9C" w:rsidRPr="0059691B" w:rsidRDefault="00A62F9C" w:rsidP="004368B9">
      <w:pPr>
        <w:autoSpaceDE w:val="0"/>
        <w:autoSpaceDN w:val="0"/>
        <w:adjustRightInd w:val="0"/>
        <w:spacing w:before="120" w:after="120"/>
        <w:rPr>
          <w:lang w:val="en"/>
        </w:rPr>
      </w:pPr>
      <w:r w:rsidRPr="0059691B">
        <w:rPr>
          <w:lang w:val="en"/>
        </w:rPr>
        <w:t>+ Các nu tự do của mt lk với nu trên mạch gốc của ADN thành từng cặp nu để hình thành mạch ARN.</w:t>
      </w:r>
    </w:p>
    <w:p w:rsidR="00A62F9C" w:rsidRPr="0059691B" w:rsidRDefault="00A62F9C" w:rsidP="004368B9">
      <w:pPr>
        <w:autoSpaceDE w:val="0"/>
        <w:autoSpaceDN w:val="0"/>
        <w:adjustRightInd w:val="0"/>
        <w:spacing w:before="120" w:after="120"/>
        <w:rPr>
          <w:lang w:val="en"/>
        </w:rPr>
      </w:pPr>
      <w:r w:rsidRPr="0059691B">
        <w:rPr>
          <w:lang w:val="en"/>
        </w:rPr>
        <w:t>+ Kết thúc quá trình ARN rời khỏi gen, đi ra tb chất để thực hiện quá trình t/h protein</w:t>
      </w:r>
    </w:p>
    <w:p w:rsidR="00A62F9C" w:rsidRPr="0059691B" w:rsidRDefault="00A62F9C" w:rsidP="004368B9">
      <w:pPr>
        <w:autoSpaceDE w:val="0"/>
        <w:autoSpaceDN w:val="0"/>
        <w:adjustRightInd w:val="0"/>
        <w:spacing w:before="120" w:after="120"/>
        <w:rPr>
          <w:lang w:val="en"/>
        </w:rPr>
      </w:pPr>
      <w:r w:rsidRPr="0059691B">
        <w:rPr>
          <w:lang w:val="en"/>
        </w:rPr>
        <w:t>+ Phân tử ARN được t/h có tên là mARN  vì  được tổng hợp dựa trên khuôn mẫu là gen mang thông tin cấu trúc 1 loại protein</w:t>
      </w:r>
    </w:p>
    <w:p w:rsidR="00A62F9C" w:rsidRPr="0059691B" w:rsidRDefault="00A62F9C" w:rsidP="004368B9">
      <w:pPr>
        <w:autoSpaceDE w:val="0"/>
        <w:autoSpaceDN w:val="0"/>
        <w:adjustRightInd w:val="0"/>
        <w:spacing w:before="120" w:after="120"/>
        <w:rPr>
          <w:lang w:val="en"/>
        </w:rPr>
      </w:pPr>
      <w:r w:rsidRPr="0059691B">
        <w:rPr>
          <w:lang w:val="en"/>
        </w:rPr>
        <w:t>+ Quá trình tổng hợp tARN , rARN cũng theo nguyên tắc tương tự</w:t>
      </w:r>
    </w:p>
    <w:p w:rsidR="00A62F9C" w:rsidRPr="0059691B" w:rsidRDefault="00A62F9C" w:rsidP="004368B9">
      <w:pPr>
        <w:autoSpaceDE w:val="0"/>
        <w:autoSpaceDN w:val="0"/>
        <w:adjustRightInd w:val="0"/>
        <w:spacing w:before="120" w:after="120"/>
        <w:rPr>
          <w:lang w:val="en"/>
        </w:rPr>
      </w:pPr>
      <w:r w:rsidRPr="0059691B">
        <w:rPr>
          <w:lang w:val="en"/>
        </w:rPr>
        <w:t>- Quá trình tổng hợp ARN dựa trên 1 mạch đơn của gen</w:t>
      </w:r>
    </w:p>
    <w:p w:rsidR="00A62F9C" w:rsidRPr="0059691B" w:rsidRDefault="00A62F9C" w:rsidP="004368B9">
      <w:pPr>
        <w:autoSpaceDE w:val="0"/>
        <w:autoSpaceDN w:val="0"/>
        <w:adjustRightInd w:val="0"/>
        <w:spacing w:before="120" w:after="120"/>
        <w:rPr>
          <w:lang w:val="en"/>
        </w:rPr>
      </w:pPr>
      <w:r w:rsidRPr="0059691B">
        <w:rPr>
          <w:lang w:val="en"/>
        </w:rPr>
        <w:t>-Sự liên kết giữa các nucleotit tuân theo nguyên tắc bổ sung : A-U; G-X; X-G;T-A (khác với tổng hợp ADN là A-T)</w:t>
      </w:r>
    </w:p>
    <w:p w:rsidR="00A62F9C" w:rsidRPr="0059691B" w:rsidRDefault="00A62F9C" w:rsidP="004368B9">
      <w:pPr>
        <w:autoSpaceDE w:val="0"/>
        <w:autoSpaceDN w:val="0"/>
        <w:adjustRightInd w:val="0"/>
        <w:spacing w:before="120" w:after="120"/>
        <w:rPr>
          <w:b/>
          <w:bCs/>
          <w:lang w:val="en"/>
        </w:rPr>
      </w:pPr>
      <w:r w:rsidRPr="0059691B">
        <w:rPr>
          <w:b/>
          <w:bCs/>
          <w:lang w:val="en"/>
        </w:rPr>
        <w:t>3. Mối quan hệ giữa gen và ARN</w:t>
      </w:r>
    </w:p>
    <w:p w:rsidR="00A62F9C" w:rsidRPr="0059691B" w:rsidRDefault="00A62F9C" w:rsidP="004368B9">
      <w:pPr>
        <w:autoSpaceDE w:val="0"/>
        <w:autoSpaceDN w:val="0"/>
        <w:adjustRightInd w:val="0"/>
        <w:spacing w:before="120" w:after="120"/>
        <w:rPr>
          <w:lang w:val="en"/>
        </w:rPr>
      </w:pPr>
      <w:r w:rsidRPr="0059691B">
        <w:rPr>
          <w:lang w:val="en"/>
        </w:rPr>
        <w:t>- Trình tự các nu trên mạch khuôn của gen quy định trình tự các nu trên mạch Marn</w:t>
      </w:r>
    </w:p>
    <w:p w:rsidR="00A62F9C" w:rsidRPr="0059691B" w:rsidRDefault="00A62F9C" w:rsidP="004368B9">
      <w:pPr>
        <w:autoSpaceDE w:val="0"/>
        <w:autoSpaceDN w:val="0"/>
        <w:adjustRightInd w:val="0"/>
        <w:spacing w:before="120" w:after="120"/>
        <w:rPr>
          <w:lang w:val="en"/>
        </w:rPr>
      </w:pPr>
      <w:r w:rsidRPr="0059691B">
        <w:rPr>
          <w:lang w:val="en"/>
        </w:rPr>
        <w:t xml:space="preserve">-Gen là bản mã gốc mang thông tin di truyền, ARN là bản mã sao truyền đạt thông tin di truyền. </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PROTEIN</w:t>
      </w:r>
    </w:p>
    <w:p w:rsidR="00A62F9C" w:rsidRPr="0059691B" w:rsidRDefault="00A62F9C" w:rsidP="004368B9">
      <w:pPr>
        <w:autoSpaceDE w:val="0"/>
        <w:autoSpaceDN w:val="0"/>
        <w:adjustRightInd w:val="0"/>
        <w:spacing w:before="120" w:after="120"/>
        <w:rPr>
          <w:b/>
          <w:bCs/>
          <w:lang w:val="en"/>
        </w:rPr>
      </w:pPr>
      <w:r w:rsidRPr="0059691B">
        <w:rPr>
          <w:b/>
          <w:bCs/>
          <w:lang w:val="en"/>
        </w:rPr>
        <w:t>1.Cấu trúc của protein</w:t>
      </w:r>
    </w:p>
    <w:p w:rsidR="00A62F9C" w:rsidRPr="0059691B" w:rsidRDefault="00A62F9C" w:rsidP="004368B9">
      <w:pPr>
        <w:autoSpaceDE w:val="0"/>
        <w:autoSpaceDN w:val="0"/>
        <w:adjustRightInd w:val="0"/>
        <w:spacing w:before="120" w:after="120"/>
        <w:rPr>
          <w:lang w:val="en"/>
        </w:rPr>
      </w:pPr>
      <w:r w:rsidRPr="0059691B">
        <w:rPr>
          <w:lang w:val="en"/>
        </w:rPr>
        <w:t xml:space="preserve">- Pr là hợp chất hữu cơ gồm 4 nguyên tố chính: C; H; O; N và có thể có thêm 1 số nguyên tố khác </w:t>
      </w:r>
    </w:p>
    <w:p w:rsidR="00A62F9C" w:rsidRPr="0059691B" w:rsidRDefault="00A62F9C" w:rsidP="004368B9">
      <w:pPr>
        <w:autoSpaceDE w:val="0"/>
        <w:autoSpaceDN w:val="0"/>
        <w:adjustRightInd w:val="0"/>
        <w:spacing w:before="120" w:after="120"/>
        <w:rPr>
          <w:lang w:val="en"/>
        </w:rPr>
      </w:pPr>
      <w:r w:rsidRPr="0059691B">
        <w:rPr>
          <w:lang w:val="en"/>
        </w:rPr>
        <w:t xml:space="preserve">-Đại phân tử có kích thước và khối lượng lớn </w:t>
      </w:r>
    </w:p>
    <w:p w:rsidR="00A62F9C" w:rsidRPr="0059691B" w:rsidRDefault="00A62F9C" w:rsidP="004368B9">
      <w:pPr>
        <w:autoSpaceDE w:val="0"/>
        <w:autoSpaceDN w:val="0"/>
        <w:adjustRightInd w:val="0"/>
        <w:spacing w:before="120" w:after="120"/>
        <w:rPr>
          <w:lang w:val="en"/>
        </w:rPr>
      </w:pPr>
      <w:r w:rsidRPr="0059691B">
        <w:rPr>
          <w:lang w:val="en"/>
        </w:rPr>
        <w:t>-Cấu tạo theo nguyên tắc đa phân, đơn phân là các axitamin, có hơn 20 loại axit amin</w:t>
      </w:r>
    </w:p>
    <w:p w:rsidR="00A62F9C" w:rsidRPr="0059691B" w:rsidRDefault="00A62F9C" w:rsidP="004368B9">
      <w:pPr>
        <w:autoSpaceDE w:val="0"/>
        <w:autoSpaceDN w:val="0"/>
        <w:adjustRightInd w:val="0"/>
        <w:spacing w:before="120" w:after="120"/>
        <w:rPr>
          <w:lang w:val="en"/>
        </w:rPr>
      </w:pPr>
      <w:r w:rsidRPr="0059691B">
        <w:rPr>
          <w:lang w:val="en"/>
        </w:rPr>
        <w:t>Thành phần, số lượng và sự sắp xếp của các axit amin tạo nên vô số các pt pr khác nhau, đảm nhận các chức năng khác nhau-&gt; tính đa dạng và đặc thù của protein</w:t>
      </w:r>
    </w:p>
    <w:p w:rsidR="00A62F9C" w:rsidRPr="0059691B" w:rsidRDefault="00A62F9C" w:rsidP="004368B9">
      <w:pPr>
        <w:autoSpaceDE w:val="0"/>
        <w:autoSpaceDN w:val="0"/>
        <w:adjustRightInd w:val="0"/>
        <w:spacing w:before="120" w:after="120"/>
        <w:rPr>
          <w:lang w:val="en"/>
        </w:rPr>
      </w:pPr>
      <w:r w:rsidRPr="0059691B">
        <w:rPr>
          <w:lang w:val="en"/>
        </w:rPr>
        <w:t>-Tính đa dạng và đặc thù còn được thể hiện ở cấu trúc không gian của protein</w:t>
      </w:r>
    </w:p>
    <w:p w:rsidR="00A62F9C" w:rsidRPr="0059691B" w:rsidRDefault="00A62F9C" w:rsidP="004368B9">
      <w:pPr>
        <w:autoSpaceDE w:val="0"/>
        <w:autoSpaceDN w:val="0"/>
        <w:adjustRightInd w:val="0"/>
        <w:spacing w:before="120" w:after="120"/>
        <w:rPr>
          <w:lang w:val="en"/>
        </w:rPr>
      </w:pPr>
      <w:r w:rsidRPr="0059691B">
        <w:rPr>
          <w:lang w:val="en"/>
        </w:rPr>
        <w:t>+ Cấu trúc bậc 1: Là trình tự sắp xếp các axit amin trong chuỗi axit amin</w:t>
      </w:r>
    </w:p>
    <w:p w:rsidR="00A62F9C" w:rsidRPr="0059691B" w:rsidRDefault="00A62F9C" w:rsidP="004368B9">
      <w:pPr>
        <w:autoSpaceDE w:val="0"/>
        <w:autoSpaceDN w:val="0"/>
        <w:adjustRightInd w:val="0"/>
        <w:spacing w:before="120" w:after="120"/>
        <w:rPr>
          <w:lang w:val="en"/>
        </w:rPr>
      </w:pPr>
      <w:r w:rsidRPr="0059691B">
        <w:rPr>
          <w:lang w:val="en"/>
        </w:rPr>
        <w:t>+ Cấu trúc bậc 2: Chuỗi axit amin tạo thành vòng xoắn lò so đều đặn</w:t>
      </w:r>
    </w:p>
    <w:p w:rsidR="00A62F9C" w:rsidRPr="0059691B" w:rsidRDefault="00A62F9C" w:rsidP="004368B9">
      <w:pPr>
        <w:autoSpaceDE w:val="0"/>
        <w:autoSpaceDN w:val="0"/>
        <w:adjustRightInd w:val="0"/>
        <w:spacing w:before="120" w:after="120"/>
        <w:rPr>
          <w:lang w:val="en"/>
        </w:rPr>
      </w:pPr>
      <w:r w:rsidRPr="0059691B">
        <w:rPr>
          <w:lang w:val="en"/>
        </w:rPr>
        <w:t>+ Cấu trúc bậc 3: Là hình dạng không gian 3 chiều của pr do cấu trúc bậc 2 cuộn xếp tạo thành kiểu đặc trưng.</w:t>
      </w:r>
    </w:p>
    <w:p w:rsidR="00A62F9C" w:rsidRPr="0059691B" w:rsidRDefault="00A62F9C" w:rsidP="004368B9">
      <w:pPr>
        <w:autoSpaceDE w:val="0"/>
        <w:autoSpaceDN w:val="0"/>
        <w:adjustRightInd w:val="0"/>
        <w:spacing w:before="120" w:after="120"/>
        <w:rPr>
          <w:lang w:val="en"/>
        </w:rPr>
      </w:pPr>
      <w:r w:rsidRPr="0059691B">
        <w:rPr>
          <w:lang w:val="en"/>
        </w:rPr>
        <w:t>+Cấu trúc bậc 4: Cấu trúc của một số loại protein gồm 2 hoặc nhiều chuỗi axit amin cùng loại hay khác loại kết hợp với nhau.</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xml:space="preserve">-Chú ý: </w:t>
      </w:r>
    </w:p>
    <w:p w:rsidR="00A62F9C" w:rsidRPr="0059691B" w:rsidRDefault="00A62F9C" w:rsidP="004368B9">
      <w:pPr>
        <w:autoSpaceDE w:val="0"/>
        <w:autoSpaceDN w:val="0"/>
        <w:adjustRightInd w:val="0"/>
        <w:spacing w:before="120" w:after="120"/>
        <w:rPr>
          <w:lang w:val="en"/>
        </w:rPr>
      </w:pPr>
      <w:r w:rsidRPr="0059691B">
        <w:rPr>
          <w:lang w:val="en"/>
        </w:rPr>
        <w:t>+ Cấu trúc thể hiện tính đặc thù của protein là cấu trúc bậc 1.</w:t>
      </w:r>
    </w:p>
    <w:p w:rsidR="00A62F9C" w:rsidRPr="0059691B" w:rsidRDefault="00A62F9C" w:rsidP="004368B9">
      <w:pPr>
        <w:autoSpaceDE w:val="0"/>
        <w:autoSpaceDN w:val="0"/>
        <w:adjustRightInd w:val="0"/>
        <w:spacing w:before="120" w:after="120"/>
        <w:rPr>
          <w:lang w:val="en"/>
        </w:rPr>
      </w:pPr>
      <w:r w:rsidRPr="0059691B">
        <w:rPr>
          <w:lang w:val="en"/>
        </w:rPr>
        <w:t>+ Chức năng sinh học của protein thể hiện ở cấu trúc bậc 3 và bậc 4</w:t>
      </w:r>
    </w:p>
    <w:p w:rsidR="00A62F9C" w:rsidRPr="0059691B" w:rsidRDefault="00A62F9C" w:rsidP="004368B9">
      <w:pPr>
        <w:autoSpaceDE w:val="0"/>
        <w:autoSpaceDN w:val="0"/>
        <w:adjustRightInd w:val="0"/>
        <w:spacing w:before="120" w:after="120"/>
        <w:rPr>
          <w:b/>
          <w:bCs/>
          <w:lang w:val="en"/>
        </w:rPr>
      </w:pPr>
      <w:r w:rsidRPr="0059691B">
        <w:rPr>
          <w:b/>
          <w:bCs/>
          <w:lang w:val="en"/>
        </w:rPr>
        <w:t>2. Chức năng của protein</w:t>
      </w:r>
    </w:p>
    <w:p w:rsidR="00A62F9C" w:rsidRPr="0059691B" w:rsidRDefault="00A62F9C" w:rsidP="004368B9">
      <w:pPr>
        <w:autoSpaceDE w:val="0"/>
        <w:autoSpaceDN w:val="0"/>
        <w:adjustRightInd w:val="0"/>
        <w:spacing w:before="120" w:after="120"/>
        <w:rPr>
          <w:lang w:val="en"/>
        </w:rPr>
      </w:pPr>
      <w:r w:rsidRPr="0059691B">
        <w:rPr>
          <w:lang w:val="en"/>
        </w:rPr>
        <w:t>Đối với tế bào và cơ thể protein có nhiều chức năng quan trọng</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xml:space="preserve">a. Chức năng cấu trúc </w:t>
      </w:r>
    </w:p>
    <w:p w:rsidR="00A62F9C" w:rsidRPr="0059691B" w:rsidRDefault="00A62F9C" w:rsidP="004368B9">
      <w:pPr>
        <w:autoSpaceDE w:val="0"/>
        <w:autoSpaceDN w:val="0"/>
        <w:adjustRightInd w:val="0"/>
        <w:spacing w:before="120" w:after="120"/>
        <w:rPr>
          <w:lang w:val="en"/>
        </w:rPr>
      </w:pPr>
      <w:r w:rsidRPr="0059691B">
        <w:rPr>
          <w:lang w:val="en"/>
        </w:rPr>
        <w:t>-Thành phần cấu tạo chất nguyên sinh</w:t>
      </w:r>
    </w:p>
    <w:p w:rsidR="00A62F9C" w:rsidRPr="0059691B" w:rsidRDefault="00A62F9C" w:rsidP="004368B9">
      <w:pPr>
        <w:autoSpaceDE w:val="0"/>
        <w:autoSpaceDN w:val="0"/>
        <w:adjustRightInd w:val="0"/>
        <w:spacing w:before="120" w:after="120"/>
        <w:rPr>
          <w:lang w:val="en"/>
        </w:rPr>
      </w:pPr>
      <w:r w:rsidRPr="0059691B">
        <w:rPr>
          <w:lang w:val="en"/>
        </w:rPr>
        <w:t>-Hợp phần quan trọng xây dựng các bào quan và màng sinh chất -&gt; hình thành các đặc điểm giải phẫu, hình thái của các mô, cơ quan , hệ cơ quan và cơ thể</w:t>
      </w:r>
    </w:p>
    <w:p w:rsidR="00A62F9C" w:rsidRPr="0059691B" w:rsidRDefault="00A62F9C" w:rsidP="004368B9">
      <w:pPr>
        <w:autoSpaceDE w:val="0"/>
        <w:autoSpaceDN w:val="0"/>
        <w:adjustRightInd w:val="0"/>
        <w:spacing w:before="120" w:after="120"/>
        <w:rPr>
          <w:lang w:val="en"/>
        </w:rPr>
      </w:pPr>
      <w:r w:rsidRPr="0059691B">
        <w:rPr>
          <w:lang w:val="en"/>
        </w:rPr>
        <w:t>VD: Histon là protein tham gia vào cấu trúc của NST, collagen và elastin là thành phần chủ yếu của da và mô liên kết....</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b. Chức năng xúc tác các quá trình trao đổi chất</w:t>
      </w:r>
    </w:p>
    <w:p w:rsidR="00A62F9C" w:rsidRPr="0059691B" w:rsidRDefault="00A62F9C" w:rsidP="004368B9">
      <w:pPr>
        <w:autoSpaceDE w:val="0"/>
        <w:autoSpaceDN w:val="0"/>
        <w:adjustRightInd w:val="0"/>
        <w:spacing w:before="120" w:after="120"/>
        <w:rPr>
          <w:lang w:val="en"/>
        </w:rPr>
      </w:pPr>
      <w:r w:rsidRPr="0059691B">
        <w:rPr>
          <w:lang w:val="en"/>
        </w:rPr>
        <w:t>-Enzym có bản chất là protein, một số là ARN</w:t>
      </w:r>
    </w:p>
    <w:p w:rsidR="00A62F9C" w:rsidRPr="0059691B" w:rsidRDefault="00A62F9C" w:rsidP="004368B9">
      <w:pPr>
        <w:autoSpaceDE w:val="0"/>
        <w:autoSpaceDN w:val="0"/>
        <w:adjustRightInd w:val="0"/>
        <w:spacing w:before="120" w:after="120"/>
        <w:rPr>
          <w:lang w:val="en"/>
        </w:rPr>
      </w:pPr>
      <w:r w:rsidRPr="0059691B">
        <w:rPr>
          <w:lang w:val="en"/>
        </w:rPr>
        <w:t>-Enzym tham gia vào quá trình xúc tác của nhiều phản ứng trao đổi chất trong cơ thể</w:t>
      </w:r>
    </w:p>
    <w:p w:rsidR="00A62F9C" w:rsidRPr="0059691B" w:rsidRDefault="00A62F9C" w:rsidP="004368B9">
      <w:pPr>
        <w:autoSpaceDE w:val="0"/>
        <w:autoSpaceDN w:val="0"/>
        <w:adjustRightInd w:val="0"/>
        <w:spacing w:before="120" w:after="120"/>
        <w:rPr>
          <w:lang w:val="en"/>
        </w:rPr>
      </w:pPr>
      <w:r w:rsidRPr="0059691B">
        <w:rPr>
          <w:lang w:val="en"/>
        </w:rPr>
        <w:t>VD: Trong quá trình tổng hợp ARN có sự tham gia của enzym ARN- polimeraza</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xml:space="preserve">c. Chức năng điều hòa các quá trình trao đổi chất </w:t>
      </w:r>
    </w:p>
    <w:p w:rsidR="00A62F9C" w:rsidRPr="0059691B" w:rsidRDefault="00A62F9C" w:rsidP="004368B9">
      <w:pPr>
        <w:autoSpaceDE w:val="0"/>
        <w:autoSpaceDN w:val="0"/>
        <w:adjustRightInd w:val="0"/>
        <w:spacing w:before="120" w:after="120"/>
        <w:rPr>
          <w:lang w:val="en"/>
        </w:rPr>
      </w:pPr>
      <w:r w:rsidRPr="0059691B">
        <w:rPr>
          <w:lang w:val="en"/>
        </w:rPr>
        <w:t>-Protein là thành phần của các hoocmon điều hòa các quá trình trao đổi chất trong tế bào và cơ thể.</w:t>
      </w:r>
    </w:p>
    <w:p w:rsidR="00A62F9C" w:rsidRPr="0059691B" w:rsidRDefault="00A62F9C" w:rsidP="004368B9">
      <w:pPr>
        <w:autoSpaceDE w:val="0"/>
        <w:autoSpaceDN w:val="0"/>
        <w:adjustRightInd w:val="0"/>
        <w:spacing w:before="120" w:after="120"/>
        <w:rPr>
          <w:lang w:val="en"/>
        </w:rPr>
      </w:pPr>
      <w:r w:rsidRPr="0059691B">
        <w:rPr>
          <w:lang w:val="en"/>
        </w:rPr>
        <w:t>-Một số hoocmon có hoạt tính sinh học cao: Insulin điều hòa hàm lượng đường trong máu...</w:t>
      </w:r>
    </w:p>
    <w:p w:rsidR="00A62F9C" w:rsidRPr="0059691B" w:rsidRDefault="00A62F9C" w:rsidP="004368B9">
      <w:pPr>
        <w:autoSpaceDE w:val="0"/>
        <w:autoSpaceDN w:val="0"/>
        <w:adjustRightInd w:val="0"/>
        <w:spacing w:before="120" w:after="120"/>
        <w:rPr>
          <w:lang w:val="en"/>
        </w:rPr>
      </w:pPr>
      <w:r w:rsidRPr="0059691B">
        <w:rPr>
          <w:lang w:val="en"/>
        </w:rPr>
        <w:t>Ngoài ra protein còn có các chức năng khác như : Bảo vệ cơ thể (kháng thể ) vận động cơ thể, dự trữ năng lượng cung cấp cho cơ thể khi thiếu hụt lipit và gluxit..</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MỐI QUAN HỆ GIỮA GEN VÀ TÍNH TRẠNG</w:t>
      </w:r>
    </w:p>
    <w:p w:rsidR="00A62F9C" w:rsidRPr="0059691B" w:rsidRDefault="00A62F9C" w:rsidP="004368B9">
      <w:pPr>
        <w:autoSpaceDE w:val="0"/>
        <w:autoSpaceDN w:val="0"/>
        <w:adjustRightInd w:val="0"/>
        <w:spacing w:before="120" w:after="120"/>
        <w:ind w:left="180"/>
        <w:rPr>
          <w:b/>
          <w:bCs/>
          <w:lang w:val="en"/>
        </w:rPr>
      </w:pPr>
      <w:r w:rsidRPr="0059691B">
        <w:rPr>
          <w:b/>
          <w:bCs/>
          <w:lang w:val="en"/>
        </w:rPr>
        <w:t>1.Mối quan hệ giữa ARN và protein</w:t>
      </w:r>
    </w:p>
    <w:p w:rsidR="00A62F9C" w:rsidRPr="0059691B" w:rsidRDefault="00A62F9C" w:rsidP="004368B9">
      <w:pPr>
        <w:autoSpaceDE w:val="0"/>
        <w:autoSpaceDN w:val="0"/>
        <w:adjustRightInd w:val="0"/>
        <w:spacing w:before="120" w:after="120"/>
        <w:jc w:val="both"/>
        <w:rPr>
          <w:lang w:val="en"/>
        </w:rPr>
      </w:pPr>
      <w:r w:rsidRPr="0059691B">
        <w:rPr>
          <w:lang w:val="en"/>
        </w:rPr>
        <w:t>- Gen mang thông tin cấu trúc nên phân tử protein. Gen chỉ có trong nhân tb là chủ yếu , mà protein lại được tổng hợp ở tế bào chất -&gt; giữa gen và pr phải có mối quan hệ với nhau thông qua 1 cấu trúc trung gian nào đó.</w:t>
      </w:r>
    </w:p>
    <w:p w:rsidR="00A62F9C" w:rsidRPr="0059691B" w:rsidRDefault="00A62F9C" w:rsidP="004368B9">
      <w:pPr>
        <w:autoSpaceDE w:val="0"/>
        <w:autoSpaceDN w:val="0"/>
        <w:adjustRightInd w:val="0"/>
        <w:spacing w:before="120" w:after="120"/>
        <w:jc w:val="both"/>
        <w:rPr>
          <w:lang w:val="en"/>
        </w:rPr>
      </w:pPr>
      <w:r w:rsidRPr="0059691B">
        <w:rPr>
          <w:lang w:val="en"/>
        </w:rPr>
        <w:t>-Cấu trúc trung gian đó là phân tử ARN được tạo ra thông qua quá trình phiên mã.</w:t>
      </w:r>
    </w:p>
    <w:p w:rsidR="00A62F9C" w:rsidRPr="0059691B" w:rsidRDefault="00A62F9C" w:rsidP="004368B9">
      <w:pPr>
        <w:autoSpaceDE w:val="0"/>
        <w:autoSpaceDN w:val="0"/>
        <w:adjustRightInd w:val="0"/>
        <w:spacing w:before="120" w:after="120"/>
        <w:jc w:val="both"/>
        <w:rPr>
          <w:lang w:val="en"/>
        </w:rPr>
      </w:pPr>
      <w:r w:rsidRPr="0059691B">
        <w:rPr>
          <w:lang w:val="en"/>
        </w:rPr>
        <w:t>-ARN được hình hành -&gt; rời khỏi nhân -&gt; tế bào chất -&gt; tổng hợp chuỗi axit amin (dịch mã)-&gt; phản ánh mối quan hệ mật thiết giữa ARN và protein.</w:t>
      </w:r>
    </w:p>
    <w:p w:rsidR="00A62F9C" w:rsidRPr="0059691B" w:rsidRDefault="00A62F9C" w:rsidP="004368B9">
      <w:pPr>
        <w:autoSpaceDE w:val="0"/>
        <w:autoSpaceDN w:val="0"/>
        <w:adjustRightInd w:val="0"/>
        <w:spacing w:before="120" w:after="120"/>
        <w:jc w:val="both"/>
        <w:rPr>
          <w:lang w:val="en"/>
        </w:rPr>
      </w:pPr>
      <w:r w:rsidRPr="0059691B">
        <w:rPr>
          <w:lang w:val="en"/>
        </w:rPr>
        <w:t>-Thành phần tham gia dịch mã: Phân tử mARN, tARN, riboxom , các axit amin tự do của môi trường.</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xml:space="preserve">-Diễn biến: </w:t>
      </w:r>
    </w:p>
    <w:p w:rsidR="00A62F9C" w:rsidRPr="0059691B" w:rsidRDefault="00A62F9C" w:rsidP="004368B9">
      <w:pPr>
        <w:autoSpaceDE w:val="0"/>
        <w:autoSpaceDN w:val="0"/>
        <w:adjustRightInd w:val="0"/>
        <w:spacing w:before="120" w:after="120"/>
        <w:rPr>
          <w:lang w:val="en"/>
        </w:rPr>
      </w:pPr>
      <w:r w:rsidRPr="0059691B">
        <w:rPr>
          <w:lang w:val="en"/>
        </w:rPr>
        <w:t>+ mARN rời khỏi nhân đến riboxom để làm khuôn mẫu tổng hợp protein.</w:t>
      </w:r>
    </w:p>
    <w:p w:rsidR="00A62F9C" w:rsidRPr="0059691B" w:rsidRDefault="00A62F9C" w:rsidP="004368B9">
      <w:pPr>
        <w:autoSpaceDE w:val="0"/>
        <w:autoSpaceDN w:val="0"/>
        <w:adjustRightInd w:val="0"/>
        <w:spacing w:before="120" w:after="120"/>
        <w:rPr>
          <w:lang w:val="en"/>
        </w:rPr>
      </w:pPr>
      <w:r w:rsidRPr="0059691B">
        <w:rPr>
          <w:lang w:val="en"/>
        </w:rPr>
        <w:t>+ Các tARN mang axit amin vào ribôxôm khớp với mARN theo nguyên tác bổ sung A-U; G-X sau đó đặt axit min vào đúng vị trí.</w:t>
      </w:r>
    </w:p>
    <w:p w:rsidR="00A62F9C" w:rsidRPr="0059691B" w:rsidRDefault="00A62F9C" w:rsidP="004368B9">
      <w:pPr>
        <w:autoSpaceDE w:val="0"/>
        <w:autoSpaceDN w:val="0"/>
        <w:adjustRightInd w:val="0"/>
        <w:spacing w:before="120" w:after="120"/>
        <w:rPr>
          <w:lang w:val="en"/>
        </w:rPr>
      </w:pPr>
      <w:r w:rsidRPr="0059691B">
        <w:rPr>
          <w:lang w:val="en"/>
        </w:rPr>
        <w:t>+ Khi ribôxôm dịch đi 1 nấc trên mARN thì 1 aa được nối tiếp vào chuỗi.</w:t>
      </w:r>
    </w:p>
    <w:p w:rsidR="00A62F9C" w:rsidRPr="0059691B" w:rsidRDefault="00A62F9C" w:rsidP="004368B9">
      <w:pPr>
        <w:autoSpaceDE w:val="0"/>
        <w:autoSpaceDN w:val="0"/>
        <w:adjustRightInd w:val="0"/>
        <w:spacing w:before="120" w:after="120"/>
        <w:rPr>
          <w:lang w:val="en"/>
        </w:rPr>
      </w:pPr>
      <w:r w:rsidRPr="0059691B">
        <w:rPr>
          <w:lang w:val="en"/>
        </w:rPr>
        <w:t>+ Khi riboxom được dịch chuyển hết chiều dài của mARN thì chuỗi axit amin được tổng hợp song và tách khỏi ribôxôm , ribôxôm tách ra thành 2 tiểu phần .</w:t>
      </w:r>
    </w:p>
    <w:p w:rsidR="00A62F9C" w:rsidRPr="0059691B" w:rsidRDefault="00A62F9C" w:rsidP="004368B9">
      <w:pPr>
        <w:autoSpaceDE w:val="0"/>
        <w:autoSpaceDN w:val="0"/>
        <w:adjustRightInd w:val="0"/>
        <w:spacing w:before="120" w:after="120"/>
        <w:rPr>
          <w:lang w:val="en"/>
        </w:rPr>
      </w:pPr>
      <w:r w:rsidRPr="0059691B">
        <w:rPr>
          <w:lang w:val="en"/>
        </w:rPr>
        <w:t xml:space="preserve"> - Kết quả: Tạo ra chuỗi polipeptit gồm các axit amin với trình tự sắp xếp được quy định bởi trình tự sắp xếp các nucleotit trên mARN.</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2. Mối quan hệ giữa gen và tính trạng </w:t>
      </w:r>
    </w:p>
    <w:p w:rsidR="00A62F9C" w:rsidRPr="0059691B" w:rsidRDefault="00A62F9C" w:rsidP="004368B9">
      <w:pPr>
        <w:autoSpaceDE w:val="0"/>
        <w:autoSpaceDN w:val="0"/>
        <w:adjustRightInd w:val="0"/>
        <w:spacing w:before="120" w:after="120"/>
        <w:rPr>
          <w:lang w:val="en"/>
        </w:rPr>
      </w:pPr>
      <w:r w:rsidRPr="0059691B">
        <w:rPr>
          <w:lang w:val="en"/>
        </w:rPr>
        <w:t>- Được biểu diễn bằng sơ đồ sau:</w:t>
      </w:r>
    </w:p>
    <w:p w:rsidR="00A62F9C" w:rsidRPr="0059691B" w:rsidRDefault="00A62F9C" w:rsidP="004368B9">
      <w:pPr>
        <w:autoSpaceDE w:val="0"/>
        <w:autoSpaceDN w:val="0"/>
        <w:adjustRightInd w:val="0"/>
        <w:spacing w:before="120" w:after="120"/>
        <w:rPr>
          <w:lang w:val="en"/>
        </w:rPr>
      </w:pPr>
      <w:r w:rsidRPr="0059691B">
        <w:rPr>
          <w:lang w:val="en"/>
        </w:rPr>
        <w:t>ADN(tự nhân đôi)</w:t>
      </w:r>
      <w:r w:rsidRPr="0059691B">
        <w:rPr>
          <w:u w:val="single"/>
          <w:lang w:val="en"/>
        </w:rPr>
        <w:t>phiên mã</w:t>
      </w:r>
      <w:r w:rsidRPr="0059691B">
        <w:rPr>
          <w:vertAlign w:val="subscript"/>
          <w:lang w:val="en"/>
        </w:rPr>
        <w:t>&gt;</w:t>
      </w:r>
      <w:r w:rsidRPr="0059691B">
        <w:rPr>
          <w:lang w:val="en"/>
        </w:rPr>
        <w:t xml:space="preserve">mARN  </w:t>
      </w:r>
      <w:r w:rsidRPr="0059691B">
        <w:rPr>
          <w:u w:val="single"/>
          <w:lang w:val="en"/>
        </w:rPr>
        <w:t>dịch mã</w:t>
      </w:r>
      <w:r w:rsidRPr="0059691B">
        <w:rPr>
          <w:vertAlign w:val="subscript"/>
          <w:lang w:val="en"/>
        </w:rPr>
        <w:t>&gt;</w:t>
      </w:r>
      <w:r w:rsidRPr="0059691B">
        <w:rPr>
          <w:lang w:val="en"/>
        </w:rPr>
        <w:t>Polipeptit (protein)</w:t>
      </w:r>
      <w:r w:rsidRPr="0059691B">
        <w:rPr>
          <w:u w:val="single"/>
          <w:lang w:val="en"/>
        </w:rPr>
        <w:t>môi trường</w:t>
      </w:r>
      <w:r w:rsidRPr="0059691B">
        <w:rPr>
          <w:vertAlign w:val="subscript"/>
          <w:lang w:val="en"/>
        </w:rPr>
        <w:t>&gt;</w:t>
      </w:r>
      <w:r w:rsidRPr="0059691B">
        <w:rPr>
          <w:lang w:val="en"/>
        </w:rPr>
        <w:t xml:space="preserve"> Tính trạng</w:t>
      </w:r>
    </w:p>
    <w:p w:rsidR="00A62F9C" w:rsidRPr="0059691B" w:rsidRDefault="00A62F9C" w:rsidP="004368B9">
      <w:pPr>
        <w:autoSpaceDE w:val="0"/>
        <w:autoSpaceDN w:val="0"/>
        <w:adjustRightInd w:val="0"/>
        <w:spacing w:before="120" w:after="120"/>
        <w:rPr>
          <w:lang w:val="en"/>
        </w:rPr>
      </w:pPr>
      <w:r w:rsidRPr="0059691B">
        <w:rPr>
          <w:lang w:val="en"/>
        </w:rPr>
        <w:t>- Mối liên hệ:</w:t>
      </w:r>
    </w:p>
    <w:p w:rsidR="00A62F9C" w:rsidRPr="0059691B" w:rsidRDefault="00A62F9C" w:rsidP="004368B9">
      <w:pPr>
        <w:autoSpaceDE w:val="0"/>
        <w:autoSpaceDN w:val="0"/>
        <w:adjustRightInd w:val="0"/>
        <w:spacing w:before="120" w:after="120"/>
        <w:rPr>
          <w:lang w:val="en"/>
        </w:rPr>
      </w:pPr>
      <w:r w:rsidRPr="0059691B">
        <w:rPr>
          <w:lang w:val="en"/>
        </w:rPr>
        <w:t>+ ADN làm khuôn mẫu để tổng hợp phân tử mARN.</w:t>
      </w:r>
    </w:p>
    <w:p w:rsidR="00A62F9C" w:rsidRPr="0059691B" w:rsidRDefault="00A62F9C" w:rsidP="004368B9">
      <w:pPr>
        <w:autoSpaceDE w:val="0"/>
        <w:autoSpaceDN w:val="0"/>
        <w:adjustRightInd w:val="0"/>
        <w:spacing w:before="120" w:after="120"/>
        <w:rPr>
          <w:lang w:val="en"/>
        </w:rPr>
      </w:pPr>
      <w:r w:rsidRPr="0059691B">
        <w:rPr>
          <w:lang w:val="en"/>
        </w:rPr>
        <w:t>+ mARN làm khuôn mẫu để tổng hợp chuỗi axit amin – cấu trúc bậc 1 của prôtêin.</w:t>
      </w:r>
    </w:p>
    <w:p w:rsidR="00A62F9C" w:rsidRPr="0059691B" w:rsidRDefault="00A62F9C" w:rsidP="004368B9">
      <w:pPr>
        <w:autoSpaceDE w:val="0"/>
        <w:autoSpaceDN w:val="0"/>
        <w:adjustRightInd w:val="0"/>
        <w:spacing w:before="120" w:after="120"/>
        <w:rPr>
          <w:lang w:val="en"/>
        </w:rPr>
      </w:pPr>
      <w:r w:rsidRPr="0059691B">
        <w:rPr>
          <w:lang w:val="en"/>
        </w:rPr>
        <w:t>+ Prôtein tham gia cấu trúc và hoạt động sinh lí của tế bào-&gt; biểu hiện thành tính trạng.</w:t>
      </w:r>
    </w:p>
    <w:p w:rsidR="00DB7CBC" w:rsidRDefault="00A62F9C" w:rsidP="004368B9">
      <w:pPr>
        <w:spacing w:before="120" w:after="120"/>
        <w:jc w:val="center"/>
        <w:rPr>
          <w:lang w:val="en"/>
        </w:rPr>
      </w:pPr>
      <w:r w:rsidRPr="0059691B">
        <w:rPr>
          <w:lang w:val="en"/>
        </w:rPr>
        <w:t>-&gt;Trình tự các nucleotit trong mạch khuôn của ADN quy định tính trạng của cơ thể được biểu hi</w:t>
      </w:r>
      <w:r w:rsidR="00DB7CBC">
        <w:rPr>
          <w:lang w:val="en"/>
        </w:rPr>
        <w:t>ện.</w:t>
      </w:r>
    </w:p>
    <w:p w:rsidR="00DB7CBC" w:rsidRDefault="00A22575" w:rsidP="004368B9">
      <w:pPr>
        <w:spacing w:before="120" w:after="120"/>
        <w:jc w:val="center"/>
        <w:rPr>
          <w:b/>
          <w:bCs/>
          <w:iCs/>
        </w:rPr>
      </w:pPr>
      <w:r>
        <w:rPr>
          <w:b/>
          <w:bCs/>
          <w:iCs/>
        </w:rPr>
        <w:t>CÔNG THỨC TÍNH</w:t>
      </w:r>
    </w:p>
    <w:p w:rsidR="00A22575" w:rsidRDefault="00A22575" w:rsidP="00151BD6">
      <w:pPr>
        <w:spacing w:before="120" w:after="120"/>
        <w:jc w:val="center"/>
        <w:rPr>
          <w:b/>
          <w:bCs/>
          <w:iCs/>
        </w:rPr>
      </w:pPr>
      <w:r>
        <w:rPr>
          <w:b/>
          <w:bCs/>
          <w:iCs/>
        </w:rPr>
        <w:t>ADN</w:t>
      </w:r>
    </w:p>
    <w:p w:rsidR="00380503" w:rsidRPr="0059691B" w:rsidRDefault="00380503" w:rsidP="00380503">
      <w:pPr>
        <w:spacing w:before="120" w:after="120"/>
        <w:jc w:val="both"/>
        <w:rPr>
          <w:b/>
          <w:bCs/>
          <w:iCs/>
        </w:rPr>
      </w:pPr>
      <w:r w:rsidRPr="0059691B">
        <w:rPr>
          <w:b/>
          <w:bCs/>
        </w:rPr>
        <w:t xml:space="preserve">I. Tính số nuclêôtit của ADN hoặc của gen </w:t>
      </w:r>
    </w:p>
    <w:p w:rsidR="00380503" w:rsidRPr="0059691B" w:rsidRDefault="00380503" w:rsidP="00380503">
      <w:pPr>
        <w:spacing w:before="120" w:after="120"/>
        <w:jc w:val="both"/>
        <w:rPr>
          <w:b/>
          <w:bCs/>
          <w:iCs/>
        </w:rPr>
      </w:pPr>
      <w:r w:rsidRPr="0059691B">
        <w:rPr>
          <w:b/>
          <w:bCs/>
        </w:rPr>
        <w:t>1. Đối với mỗi mạch của gen:</w:t>
      </w:r>
    </w:p>
    <w:p w:rsidR="00380503" w:rsidRPr="00A22575" w:rsidRDefault="00380503" w:rsidP="00380503">
      <w:pPr>
        <w:spacing w:before="120" w:after="120"/>
        <w:jc w:val="center"/>
        <w:rPr>
          <w:bCs/>
          <w:iCs/>
        </w:rPr>
      </w:pPr>
      <w:r w:rsidRPr="00A22575">
        <w:rPr>
          <w:bCs/>
          <w:iCs/>
        </w:rPr>
        <w:t>A</w:t>
      </w:r>
      <w:r w:rsidRPr="00A22575">
        <w:rPr>
          <w:bCs/>
          <w:iCs/>
          <w:vertAlign w:val="subscript"/>
        </w:rPr>
        <w:t>1</w:t>
      </w:r>
      <w:r w:rsidRPr="00A22575">
        <w:rPr>
          <w:bCs/>
          <w:iCs/>
        </w:rPr>
        <w:t xml:space="preserve"> + T</w:t>
      </w:r>
      <w:r w:rsidRPr="00A22575">
        <w:rPr>
          <w:bCs/>
          <w:iCs/>
          <w:vertAlign w:val="subscript"/>
        </w:rPr>
        <w:t xml:space="preserve">1 </w:t>
      </w:r>
      <w:r w:rsidRPr="00A22575">
        <w:rPr>
          <w:bCs/>
          <w:iCs/>
        </w:rPr>
        <w:t>+ G</w:t>
      </w:r>
      <w:r w:rsidRPr="00A22575">
        <w:rPr>
          <w:bCs/>
          <w:iCs/>
          <w:vertAlign w:val="subscript"/>
        </w:rPr>
        <w:t xml:space="preserve">1 </w:t>
      </w:r>
      <w:r w:rsidRPr="00A22575">
        <w:rPr>
          <w:bCs/>
          <w:iCs/>
        </w:rPr>
        <w:t>+ X</w:t>
      </w:r>
      <w:r w:rsidRPr="00A22575">
        <w:rPr>
          <w:bCs/>
          <w:iCs/>
          <w:vertAlign w:val="subscript"/>
        </w:rPr>
        <w:t xml:space="preserve">1 </w:t>
      </w:r>
      <w:r w:rsidRPr="00A22575">
        <w:rPr>
          <w:bCs/>
          <w:iCs/>
        </w:rPr>
        <w:t>= T</w:t>
      </w:r>
      <w:r w:rsidRPr="00A22575">
        <w:rPr>
          <w:bCs/>
          <w:iCs/>
          <w:vertAlign w:val="subscript"/>
        </w:rPr>
        <w:t>2</w:t>
      </w:r>
      <w:r w:rsidRPr="00A22575">
        <w:rPr>
          <w:bCs/>
          <w:iCs/>
        </w:rPr>
        <w:t xml:space="preserve"> + A</w:t>
      </w:r>
      <w:r w:rsidRPr="00A22575">
        <w:rPr>
          <w:bCs/>
          <w:iCs/>
          <w:vertAlign w:val="subscript"/>
        </w:rPr>
        <w:t xml:space="preserve">2 </w:t>
      </w:r>
      <w:r w:rsidRPr="00A22575">
        <w:rPr>
          <w:bCs/>
          <w:iCs/>
        </w:rPr>
        <w:t>+ X</w:t>
      </w:r>
      <w:r w:rsidRPr="00A22575">
        <w:rPr>
          <w:bCs/>
          <w:iCs/>
          <w:vertAlign w:val="subscript"/>
        </w:rPr>
        <w:t xml:space="preserve">2 </w:t>
      </w:r>
      <w:r w:rsidRPr="00A22575">
        <w:rPr>
          <w:bCs/>
          <w:iCs/>
        </w:rPr>
        <w:t>+ G</w:t>
      </w:r>
      <w:r w:rsidRPr="00A22575">
        <w:rPr>
          <w:bCs/>
          <w:iCs/>
          <w:vertAlign w:val="subscript"/>
        </w:rPr>
        <w:t>2</w:t>
      </w:r>
      <w:r w:rsidRPr="00A22575">
        <w:rPr>
          <w:bCs/>
          <w:iCs/>
        </w:rPr>
        <w:t xml:space="preserve"> = </w:t>
      </w:r>
      <w:r w:rsidRPr="00A22575">
        <w:rPr>
          <w:bCs/>
          <w:iCs/>
          <w:position w:val="-24"/>
        </w:rPr>
        <w:object w:dxaOrig="320" w:dyaOrig="620">
          <v:shape id="_x0000_i1032" type="#_x0000_t75" style="width:15.75pt;height:30.75pt" o:ole="">
            <v:imagedata r:id="rId16" o:title=""/>
          </v:shape>
          <o:OLEObject Type="Embed" ProgID="Equation.3" ShapeID="_x0000_i1032" DrawAspect="Content" ObjectID="_1750575152" r:id="rId17"/>
        </w:object>
      </w:r>
      <w:r w:rsidRPr="00A22575">
        <w:rPr>
          <w:bCs/>
          <w:iCs/>
          <w:position w:val="-10"/>
        </w:rPr>
        <w:object w:dxaOrig="180" w:dyaOrig="340">
          <v:shape id="_x0000_i1033" type="#_x0000_t75" style="width:9pt;height:17.25pt" o:ole="">
            <v:imagedata r:id="rId18" o:title=""/>
          </v:shape>
          <o:OLEObject Type="Embed" ProgID="Equation.3" ShapeID="_x0000_i1033" DrawAspect="Content" ObjectID="_1750575153" r:id="rId19"/>
        </w:object>
      </w:r>
    </w:p>
    <w:p w:rsidR="00380503" w:rsidRPr="00A22575" w:rsidRDefault="00380503" w:rsidP="00380503">
      <w:pPr>
        <w:spacing w:before="120" w:after="120"/>
        <w:jc w:val="center"/>
        <w:rPr>
          <w:bCs/>
          <w:iCs/>
        </w:rPr>
      </w:pPr>
      <w:r w:rsidRPr="00A22575">
        <w:rPr>
          <w:bCs/>
          <w:iCs/>
        </w:rPr>
        <w:t>A</w:t>
      </w:r>
      <w:r w:rsidRPr="00A22575">
        <w:rPr>
          <w:bCs/>
          <w:iCs/>
          <w:vertAlign w:val="subscript"/>
        </w:rPr>
        <w:t xml:space="preserve">1 </w:t>
      </w:r>
      <w:r w:rsidRPr="00A22575">
        <w:rPr>
          <w:bCs/>
          <w:iCs/>
        </w:rPr>
        <w:t xml:space="preserve"> = T</w:t>
      </w:r>
      <w:r w:rsidRPr="00A22575">
        <w:rPr>
          <w:bCs/>
          <w:iCs/>
          <w:vertAlign w:val="subscript"/>
        </w:rPr>
        <w:t xml:space="preserve">2  ; </w:t>
      </w:r>
      <w:r w:rsidRPr="00A22575">
        <w:rPr>
          <w:bCs/>
          <w:iCs/>
        </w:rPr>
        <w:t>T</w:t>
      </w:r>
      <w:r w:rsidRPr="00A22575">
        <w:rPr>
          <w:bCs/>
          <w:iCs/>
          <w:vertAlign w:val="subscript"/>
        </w:rPr>
        <w:t xml:space="preserve">1 </w:t>
      </w:r>
      <w:r w:rsidRPr="00A22575">
        <w:rPr>
          <w:bCs/>
          <w:iCs/>
        </w:rPr>
        <w:t>= A</w:t>
      </w:r>
      <w:r w:rsidRPr="00A22575">
        <w:rPr>
          <w:bCs/>
          <w:iCs/>
          <w:vertAlign w:val="subscript"/>
        </w:rPr>
        <w:t>2</w:t>
      </w:r>
      <w:r w:rsidRPr="00A22575">
        <w:rPr>
          <w:bCs/>
          <w:iCs/>
        </w:rPr>
        <w:t xml:space="preserve">  ; G</w:t>
      </w:r>
      <w:r w:rsidRPr="00A22575">
        <w:rPr>
          <w:bCs/>
          <w:iCs/>
          <w:vertAlign w:val="subscript"/>
        </w:rPr>
        <w:t xml:space="preserve">1 </w:t>
      </w:r>
      <w:r w:rsidRPr="00A22575">
        <w:rPr>
          <w:bCs/>
          <w:iCs/>
        </w:rPr>
        <w:t>= X</w:t>
      </w:r>
      <w:r w:rsidRPr="00A22575">
        <w:rPr>
          <w:bCs/>
          <w:iCs/>
          <w:vertAlign w:val="subscript"/>
        </w:rPr>
        <w:t xml:space="preserve">2  </w:t>
      </w:r>
      <w:r w:rsidRPr="00A22575">
        <w:rPr>
          <w:bCs/>
          <w:iCs/>
        </w:rPr>
        <w:t xml:space="preserve"> ;  X</w:t>
      </w:r>
      <w:r w:rsidRPr="00A22575">
        <w:rPr>
          <w:bCs/>
          <w:iCs/>
          <w:vertAlign w:val="subscript"/>
        </w:rPr>
        <w:t xml:space="preserve">1 </w:t>
      </w:r>
      <w:r w:rsidRPr="00A22575">
        <w:rPr>
          <w:bCs/>
          <w:iCs/>
        </w:rPr>
        <w:t>= G</w:t>
      </w:r>
      <w:r w:rsidRPr="00A22575">
        <w:rPr>
          <w:bCs/>
          <w:iCs/>
          <w:vertAlign w:val="subscript"/>
        </w:rPr>
        <w:t>2</w:t>
      </w:r>
    </w:p>
    <w:p w:rsidR="00380503" w:rsidRPr="0059691B" w:rsidRDefault="00380503" w:rsidP="00380503">
      <w:pPr>
        <w:spacing w:before="120" w:after="120"/>
        <w:jc w:val="both"/>
        <w:rPr>
          <w:b/>
          <w:bCs/>
          <w:iCs/>
        </w:rPr>
      </w:pPr>
      <w:r w:rsidRPr="0059691B">
        <w:rPr>
          <w:b/>
          <w:bCs/>
        </w:rPr>
        <w:t>2. Đối với cả 2 mạch</w:t>
      </w:r>
      <w:r w:rsidRPr="0059691B">
        <w:rPr>
          <w:b/>
        </w:rPr>
        <w:t>:</w:t>
      </w:r>
    </w:p>
    <w:p w:rsidR="00380503" w:rsidRPr="00A22575" w:rsidRDefault="00380503" w:rsidP="00380503">
      <w:pPr>
        <w:spacing w:before="120" w:after="120"/>
        <w:jc w:val="center"/>
        <w:rPr>
          <w:bCs/>
          <w:iCs/>
          <w:vertAlign w:val="subscript"/>
        </w:rPr>
      </w:pPr>
      <w:r w:rsidRPr="00A22575">
        <w:rPr>
          <w:bCs/>
          <w:iCs/>
        </w:rPr>
        <w:t>A =T = A</w:t>
      </w:r>
      <w:r w:rsidRPr="00A22575">
        <w:rPr>
          <w:bCs/>
          <w:iCs/>
          <w:vertAlign w:val="subscript"/>
        </w:rPr>
        <w:t>1</w:t>
      </w:r>
      <w:r w:rsidRPr="00A22575">
        <w:rPr>
          <w:bCs/>
          <w:iCs/>
        </w:rPr>
        <w:t xml:space="preserve"> + A</w:t>
      </w:r>
      <w:r w:rsidRPr="00A22575">
        <w:rPr>
          <w:bCs/>
          <w:iCs/>
          <w:vertAlign w:val="subscript"/>
        </w:rPr>
        <w:t xml:space="preserve">2 </w:t>
      </w:r>
      <w:r w:rsidRPr="00A22575">
        <w:rPr>
          <w:bCs/>
          <w:iCs/>
        </w:rPr>
        <w:t xml:space="preserve"> = T</w:t>
      </w:r>
      <w:r w:rsidRPr="00A22575">
        <w:rPr>
          <w:bCs/>
          <w:iCs/>
          <w:vertAlign w:val="subscript"/>
        </w:rPr>
        <w:t xml:space="preserve">1 </w:t>
      </w:r>
      <w:r w:rsidRPr="00A22575">
        <w:rPr>
          <w:bCs/>
          <w:iCs/>
        </w:rPr>
        <w:t>+ T</w:t>
      </w:r>
      <w:r w:rsidRPr="00A22575">
        <w:rPr>
          <w:bCs/>
          <w:iCs/>
          <w:vertAlign w:val="subscript"/>
        </w:rPr>
        <w:t xml:space="preserve">2 </w:t>
      </w:r>
      <w:r w:rsidRPr="00A22575">
        <w:rPr>
          <w:bCs/>
          <w:iCs/>
        </w:rPr>
        <w:t xml:space="preserve"> = A</w:t>
      </w:r>
      <w:r w:rsidRPr="00A22575">
        <w:rPr>
          <w:bCs/>
          <w:iCs/>
          <w:vertAlign w:val="subscript"/>
        </w:rPr>
        <w:t xml:space="preserve">1 </w:t>
      </w:r>
      <w:r w:rsidRPr="00A22575">
        <w:rPr>
          <w:bCs/>
          <w:iCs/>
        </w:rPr>
        <w:t>+ T</w:t>
      </w:r>
      <w:r w:rsidRPr="00A22575">
        <w:rPr>
          <w:bCs/>
          <w:iCs/>
          <w:vertAlign w:val="subscript"/>
        </w:rPr>
        <w:t xml:space="preserve">1 </w:t>
      </w:r>
      <w:r w:rsidRPr="00A22575">
        <w:rPr>
          <w:bCs/>
          <w:iCs/>
        </w:rPr>
        <w:t xml:space="preserve"> = A</w:t>
      </w:r>
      <w:r w:rsidRPr="00A22575">
        <w:rPr>
          <w:bCs/>
          <w:iCs/>
          <w:vertAlign w:val="subscript"/>
        </w:rPr>
        <w:t>2</w:t>
      </w:r>
      <w:r w:rsidRPr="00A22575">
        <w:rPr>
          <w:bCs/>
          <w:iCs/>
        </w:rPr>
        <w:t xml:space="preserve"> + T</w:t>
      </w:r>
      <w:r w:rsidRPr="00A22575">
        <w:rPr>
          <w:bCs/>
          <w:iCs/>
          <w:vertAlign w:val="subscript"/>
        </w:rPr>
        <w:t>2</w:t>
      </w:r>
    </w:p>
    <w:p w:rsidR="00380503" w:rsidRPr="00A22575" w:rsidRDefault="00380503" w:rsidP="00380503">
      <w:pPr>
        <w:spacing w:before="120" w:after="120"/>
        <w:jc w:val="center"/>
        <w:rPr>
          <w:bCs/>
          <w:iCs/>
        </w:rPr>
      </w:pPr>
      <w:r w:rsidRPr="00A22575">
        <w:rPr>
          <w:bCs/>
          <w:iCs/>
        </w:rPr>
        <w:t>G =X = G</w:t>
      </w:r>
      <w:r w:rsidRPr="00A22575">
        <w:rPr>
          <w:bCs/>
          <w:iCs/>
          <w:vertAlign w:val="subscript"/>
        </w:rPr>
        <w:t>1</w:t>
      </w:r>
      <w:r w:rsidRPr="00A22575">
        <w:rPr>
          <w:bCs/>
          <w:iCs/>
        </w:rPr>
        <w:t xml:space="preserve"> + G</w:t>
      </w:r>
      <w:r w:rsidRPr="00A22575">
        <w:rPr>
          <w:bCs/>
          <w:iCs/>
          <w:vertAlign w:val="subscript"/>
        </w:rPr>
        <w:t xml:space="preserve">2 </w:t>
      </w:r>
      <w:r w:rsidRPr="00A22575">
        <w:rPr>
          <w:bCs/>
          <w:iCs/>
        </w:rPr>
        <w:t xml:space="preserve"> = X</w:t>
      </w:r>
      <w:r w:rsidRPr="00A22575">
        <w:rPr>
          <w:bCs/>
          <w:iCs/>
          <w:vertAlign w:val="subscript"/>
        </w:rPr>
        <w:t xml:space="preserve">1 </w:t>
      </w:r>
      <w:r w:rsidRPr="00A22575">
        <w:rPr>
          <w:bCs/>
          <w:iCs/>
        </w:rPr>
        <w:t>+ X</w:t>
      </w:r>
      <w:r w:rsidRPr="00A22575">
        <w:rPr>
          <w:bCs/>
          <w:iCs/>
          <w:vertAlign w:val="subscript"/>
        </w:rPr>
        <w:t xml:space="preserve">2 </w:t>
      </w:r>
      <w:r w:rsidRPr="00A22575">
        <w:rPr>
          <w:bCs/>
          <w:iCs/>
        </w:rPr>
        <w:t xml:space="preserve"> = G</w:t>
      </w:r>
      <w:r w:rsidRPr="00A22575">
        <w:rPr>
          <w:bCs/>
          <w:iCs/>
          <w:vertAlign w:val="subscript"/>
        </w:rPr>
        <w:t xml:space="preserve">1 </w:t>
      </w:r>
      <w:r w:rsidRPr="00A22575">
        <w:rPr>
          <w:bCs/>
          <w:iCs/>
        </w:rPr>
        <w:t>+ X</w:t>
      </w:r>
      <w:r w:rsidRPr="00A22575">
        <w:rPr>
          <w:bCs/>
          <w:iCs/>
          <w:vertAlign w:val="subscript"/>
        </w:rPr>
        <w:t xml:space="preserve">1 </w:t>
      </w:r>
      <w:r w:rsidRPr="00A22575">
        <w:rPr>
          <w:bCs/>
          <w:iCs/>
        </w:rPr>
        <w:t xml:space="preserve"> = G</w:t>
      </w:r>
      <w:r w:rsidRPr="00A22575">
        <w:rPr>
          <w:bCs/>
          <w:iCs/>
          <w:vertAlign w:val="subscript"/>
        </w:rPr>
        <w:t>2</w:t>
      </w:r>
      <w:r w:rsidRPr="00A22575">
        <w:rPr>
          <w:bCs/>
          <w:iCs/>
        </w:rPr>
        <w:t xml:space="preserve"> + X</w:t>
      </w:r>
      <w:r w:rsidRPr="00A22575">
        <w:rPr>
          <w:bCs/>
          <w:iCs/>
          <w:vertAlign w:val="subscript"/>
        </w:rPr>
        <w:t>2</w:t>
      </w:r>
    </w:p>
    <w:p w:rsidR="00380503" w:rsidRPr="0059691B" w:rsidRDefault="00380503" w:rsidP="00380503">
      <w:pPr>
        <w:spacing w:before="120" w:after="120"/>
        <w:jc w:val="both"/>
        <w:rPr>
          <w:b/>
          <w:bCs/>
          <w:iCs/>
        </w:rPr>
      </w:pPr>
      <w:r w:rsidRPr="0059691B">
        <w:rPr>
          <w:b/>
          <w:u w:val="single"/>
        </w:rPr>
        <w:t>Chú ý:</w:t>
      </w:r>
      <w:r w:rsidRPr="0059691B">
        <w:t xml:space="preserve"> Khi tính tỉ lệ % </w:t>
      </w:r>
      <w:r w:rsidRPr="0059691B">
        <w:rPr>
          <w:bCs/>
          <w:iCs/>
        </w:rPr>
        <w:t>:</w:t>
      </w:r>
      <w:r w:rsidRPr="0059691B">
        <w:rPr>
          <w:b/>
          <w:bCs/>
          <w:iCs/>
        </w:rPr>
        <w:tab/>
      </w:r>
      <w:r w:rsidRPr="0059691B">
        <w:rPr>
          <w:b/>
          <w:bCs/>
          <w:iCs/>
        </w:rPr>
        <w:tab/>
      </w:r>
    </w:p>
    <w:p w:rsidR="00380503" w:rsidRPr="0059691B" w:rsidRDefault="00380503" w:rsidP="00380503">
      <w:pPr>
        <w:spacing w:before="120" w:after="120"/>
        <w:jc w:val="both"/>
        <w:rPr>
          <w:b/>
          <w:bCs/>
          <w:iCs/>
        </w:rPr>
      </w:pPr>
      <w:r w:rsidRPr="0059691B">
        <w:rPr>
          <w:b/>
          <w:bCs/>
          <w:iCs/>
        </w:rPr>
        <w:t xml:space="preserve">%A = % T = </w:t>
      </w:r>
      <w:r w:rsidRPr="0059691B">
        <w:rPr>
          <w:b/>
          <w:bCs/>
          <w:iCs/>
          <w:position w:val="-24"/>
        </w:rPr>
        <w:object w:dxaOrig="1440" w:dyaOrig="620">
          <v:shape id="_x0000_i1034" type="#_x0000_t75" style="width:1in;height:30.75pt" o:ole="">
            <v:imagedata r:id="rId20" o:title=""/>
          </v:shape>
          <o:OLEObject Type="Embed" ProgID="Equation.3" ShapeID="_x0000_i1034" DrawAspect="Content" ObjectID="_1750575154" r:id="rId21"/>
        </w:object>
      </w:r>
      <w:r w:rsidRPr="0059691B">
        <w:rPr>
          <w:b/>
          <w:bCs/>
          <w:iCs/>
          <w:position w:val="-24"/>
        </w:rPr>
        <w:object w:dxaOrig="1240" w:dyaOrig="620">
          <v:shape id="_x0000_i1035" type="#_x0000_t75" style="width:62.25pt;height:30.75pt" o:ole="">
            <v:imagedata r:id="rId22" o:title=""/>
          </v:shape>
          <o:OLEObject Type="Embed" ProgID="Equation.3" ShapeID="_x0000_i1035" DrawAspect="Content" ObjectID="_1750575155" r:id="rId23"/>
        </w:object>
      </w:r>
      <w:r w:rsidRPr="0059691B">
        <w:rPr>
          <w:b/>
          <w:bCs/>
          <w:iCs/>
        </w:rPr>
        <w:t xml:space="preserve"> = . . . . . . </w:t>
      </w:r>
    </w:p>
    <w:p w:rsidR="00380503" w:rsidRPr="0059691B" w:rsidRDefault="00380503" w:rsidP="00380503">
      <w:pPr>
        <w:spacing w:before="120" w:after="120"/>
      </w:pPr>
      <w:r w:rsidRPr="0059691B">
        <w:rPr>
          <w:b/>
          <w:bCs/>
          <w:iCs/>
        </w:rPr>
        <w:t xml:space="preserve">%G = % X = </w:t>
      </w:r>
      <w:r w:rsidRPr="0059691B">
        <w:rPr>
          <w:b/>
          <w:bCs/>
          <w:iCs/>
          <w:position w:val="-24"/>
        </w:rPr>
        <w:object w:dxaOrig="1480" w:dyaOrig="620">
          <v:shape id="_x0000_i1036" type="#_x0000_t75" style="width:74.25pt;height:30.75pt" o:ole="">
            <v:imagedata r:id="rId24" o:title=""/>
          </v:shape>
          <o:OLEObject Type="Embed" ProgID="Equation.3" ShapeID="_x0000_i1036" DrawAspect="Content" ObjectID="_1750575156" r:id="rId25"/>
        </w:object>
      </w:r>
      <w:r w:rsidRPr="0059691B">
        <w:rPr>
          <w:b/>
          <w:bCs/>
          <w:iCs/>
          <w:position w:val="-24"/>
        </w:rPr>
        <w:object w:dxaOrig="1359" w:dyaOrig="620">
          <v:shape id="_x0000_i1037" type="#_x0000_t75" style="width:68.25pt;height:30.75pt" o:ole="">
            <v:imagedata r:id="rId26" o:title=""/>
          </v:shape>
          <o:OLEObject Type="Embed" ProgID="Equation.3" ShapeID="_x0000_i1037" DrawAspect="Content" ObjectID="_1750575157" r:id="rId27"/>
        </w:object>
      </w:r>
      <w:r w:rsidRPr="0059691B">
        <w:rPr>
          <w:b/>
          <w:bCs/>
          <w:iCs/>
        </w:rPr>
        <w:t>= . . . .</w:t>
      </w:r>
    </w:p>
    <w:p w:rsidR="00380503" w:rsidRPr="0059691B" w:rsidRDefault="00380503" w:rsidP="00380503">
      <w:pPr>
        <w:spacing w:before="120" w:after="120"/>
        <w:jc w:val="both"/>
        <w:rPr>
          <w:b/>
          <w:bCs/>
          <w:iCs/>
        </w:rPr>
      </w:pPr>
      <w:r w:rsidRPr="0059691B">
        <w:t>50% số nu của ADN: Ngược lại nếu biết:</w:t>
      </w:r>
    </w:p>
    <w:p w:rsidR="00380503" w:rsidRPr="0059691B" w:rsidRDefault="00380503" w:rsidP="00380503">
      <w:pPr>
        <w:spacing w:before="120" w:after="120"/>
        <w:jc w:val="both"/>
        <w:rPr>
          <w:b/>
          <w:bCs/>
          <w:iCs/>
        </w:rPr>
      </w:pPr>
      <w:r w:rsidRPr="0059691B">
        <w:t xml:space="preserve">+ Tổng 2 loại nu = </w:t>
      </w:r>
      <w:r w:rsidRPr="0059691B">
        <w:rPr>
          <w:position w:val="-24"/>
        </w:rPr>
        <w:object w:dxaOrig="320" w:dyaOrig="620">
          <v:shape id="_x0000_i1038" type="#_x0000_t75" style="width:15.75pt;height:30.75pt" o:ole="">
            <v:imagedata r:id="rId28" o:title=""/>
          </v:shape>
          <o:OLEObject Type="Embed" ProgID="Equation.3" ShapeID="_x0000_i1038" DrawAspect="Content" ObjectID="_1750575158" r:id="rId29"/>
        </w:object>
      </w:r>
      <w:r w:rsidRPr="0059691B">
        <w:t xml:space="preserve">hoặc bằng 50% thì 2 loại nu đó phải khác nhóm bổ sung. </w:t>
      </w:r>
    </w:p>
    <w:p w:rsidR="00380503" w:rsidRPr="0059691B" w:rsidRDefault="00380503" w:rsidP="00380503">
      <w:pPr>
        <w:spacing w:before="120" w:after="120"/>
        <w:jc w:val="both"/>
        <w:rPr>
          <w:b/>
          <w:bCs/>
          <w:iCs/>
        </w:rPr>
      </w:pPr>
      <w:r w:rsidRPr="0059691B">
        <w:t xml:space="preserve">+ Tổng  2 loại nu </w:t>
      </w:r>
      <w:r w:rsidRPr="0059691B">
        <w:rPr>
          <w:position w:val="-24"/>
        </w:rPr>
        <w:object w:dxaOrig="499" w:dyaOrig="620">
          <v:shape id="_x0000_i1039" type="#_x0000_t75" style="width:24.75pt;height:30.75pt" o:ole="">
            <v:imagedata r:id="rId30" o:title=""/>
          </v:shape>
          <o:OLEObject Type="Embed" ProgID="Equation.3" ShapeID="_x0000_i1039" DrawAspect="Content" ObjectID="_1750575159" r:id="rId31"/>
        </w:object>
      </w:r>
      <w:r w:rsidRPr="0059691B">
        <w:t xml:space="preserve">hoặc khác 50% thì 2 loại nu đó phải cùng nhóm bổ sung. </w:t>
      </w:r>
    </w:p>
    <w:p w:rsidR="00380503" w:rsidRPr="0059691B" w:rsidRDefault="00380503" w:rsidP="00380503">
      <w:pPr>
        <w:spacing w:before="120" w:after="120"/>
        <w:jc w:val="both"/>
        <w:rPr>
          <w:b/>
          <w:bCs/>
          <w:iCs/>
        </w:rPr>
      </w:pPr>
      <w:r w:rsidRPr="0059691B">
        <w:rPr>
          <w:b/>
          <w:bCs/>
        </w:rPr>
        <w:t xml:space="preserve">3. Tổng số nu của ADN (N) </w:t>
      </w:r>
    </w:p>
    <w:p w:rsidR="00380503" w:rsidRPr="00A22575" w:rsidRDefault="00380503" w:rsidP="00380503">
      <w:pPr>
        <w:spacing w:before="120" w:after="120"/>
        <w:jc w:val="center"/>
        <w:rPr>
          <w:bCs/>
          <w:iCs/>
        </w:rPr>
      </w:pPr>
      <w:r w:rsidRPr="00A22575">
        <w:rPr>
          <w:bCs/>
          <w:iCs/>
        </w:rPr>
        <w:t>N = 2A + 2G  = 2T + 2X  hay   N = 2( A+ G)</w:t>
      </w:r>
    </w:p>
    <w:p w:rsidR="00380503" w:rsidRPr="00A22575" w:rsidRDefault="00380503" w:rsidP="00380503">
      <w:pPr>
        <w:spacing w:before="120" w:after="120"/>
        <w:jc w:val="center"/>
        <w:rPr>
          <w:bCs/>
          <w:iCs/>
        </w:rPr>
      </w:pPr>
      <w:r w:rsidRPr="00A22575">
        <w:t xml:space="preserve">Do đó </w:t>
      </w:r>
      <w:r w:rsidRPr="00A22575">
        <w:rPr>
          <w:bCs/>
          <w:iCs/>
        </w:rPr>
        <w:t xml:space="preserve">A + G  = </w:t>
      </w:r>
      <w:r w:rsidRPr="00A22575">
        <w:rPr>
          <w:bCs/>
          <w:iCs/>
          <w:position w:val="-24"/>
        </w:rPr>
        <w:object w:dxaOrig="320" w:dyaOrig="620">
          <v:shape id="_x0000_i1040" type="#_x0000_t75" style="width:15.75pt;height:30.75pt" o:ole="">
            <v:imagedata r:id="rId32" o:title=""/>
          </v:shape>
          <o:OLEObject Type="Embed" ProgID="Equation.3" ShapeID="_x0000_i1040" DrawAspect="Content" ObjectID="_1750575160" r:id="rId33"/>
        </w:object>
      </w:r>
      <w:r w:rsidRPr="00A22575">
        <w:t xml:space="preserve">   hoặc  </w:t>
      </w:r>
      <w:r w:rsidRPr="00A22575">
        <w:rPr>
          <w:bCs/>
          <w:iCs/>
        </w:rPr>
        <w:t>%A + %G = 50%</w:t>
      </w:r>
    </w:p>
    <w:p w:rsidR="00380503" w:rsidRPr="0059691B" w:rsidRDefault="00380503" w:rsidP="00380503">
      <w:pPr>
        <w:spacing w:before="120" w:after="120"/>
        <w:jc w:val="both"/>
        <w:rPr>
          <w:b/>
          <w:bCs/>
          <w:iCs/>
        </w:rPr>
      </w:pPr>
      <w:r w:rsidRPr="0059691B">
        <w:rPr>
          <w:b/>
          <w:bCs/>
        </w:rPr>
        <w:t xml:space="preserve">4. Tính số chu kì xoắn (C) </w:t>
      </w:r>
    </w:p>
    <w:p w:rsidR="00380503" w:rsidRPr="00A22575" w:rsidRDefault="00380503" w:rsidP="00380503">
      <w:pPr>
        <w:spacing w:before="120" w:after="120"/>
        <w:jc w:val="center"/>
        <w:rPr>
          <w:bCs/>
          <w:iCs/>
        </w:rPr>
      </w:pPr>
      <w:r w:rsidRPr="00A22575">
        <w:rPr>
          <w:bCs/>
          <w:iCs/>
        </w:rPr>
        <w:t xml:space="preserve">N = C x 20       =&gt;     C = </w:t>
      </w:r>
      <w:r w:rsidRPr="00A22575">
        <w:rPr>
          <w:bCs/>
          <w:iCs/>
          <w:position w:val="-24"/>
        </w:rPr>
        <w:object w:dxaOrig="360" w:dyaOrig="620">
          <v:shape id="_x0000_i1041" type="#_x0000_t75" style="width:18pt;height:30.75pt" o:ole="">
            <v:imagedata r:id="rId34" o:title=""/>
          </v:shape>
          <o:OLEObject Type="Embed" ProgID="Equation.3" ShapeID="_x0000_i1041" DrawAspect="Content" ObjectID="_1750575161" r:id="rId35"/>
        </w:object>
      </w:r>
    </w:p>
    <w:p w:rsidR="00380503" w:rsidRPr="0059691B" w:rsidRDefault="00380503" w:rsidP="00380503">
      <w:pPr>
        <w:spacing w:before="120" w:after="120"/>
        <w:jc w:val="both"/>
        <w:rPr>
          <w:b/>
          <w:bCs/>
          <w:iCs/>
        </w:rPr>
      </w:pPr>
      <w:r w:rsidRPr="0059691B">
        <w:rPr>
          <w:b/>
          <w:bCs/>
        </w:rPr>
        <w:t>5. Tính khối lượng phân tử ADN (M)</w:t>
      </w:r>
      <w:r w:rsidRPr="0059691B">
        <w:rPr>
          <w:b/>
        </w:rPr>
        <w:t>:</w:t>
      </w:r>
    </w:p>
    <w:p w:rsidR="00380503" w:rsidRPr="00A22575" w:rsidRDefault="00380503" w:rsidP="00380503">
      <w:pPr>
        <w:spacing w:before="120" w:after="120"/>
        <w:jc w:val="center"/>
        <w:rPr>
          <w:bCs/>
          <w:iCs/>
        </w:rPr>
      </w:pPr>
      <w:r w:rsidRPr="00A22575">
        <w:rPr>
          <w:bCs/>
          <w:iCs/>
        </w:rPr>
        <w:t>M = N x 300 đvc</w:t>
      </w:r>
    </w:p>
    <w:p w:rsidR="00380503" w:rsidRPr="0059691B" w:rsidRDefault="00380503" w:rsidP="00380503">
      <w:pPr>
        <w:spacing w:before="120" w:after="120"/>
        <w:jc w:val="both"/>
        <w:rPr>
          <w:b/>
          <w:bCs/>
          <w:iCs/>
        </w:rPr>
      </w:pPr>
      <w:r w:rsidRPr="0059691B">
        <w:rPr>
          <w:b/>
          <w:bCs/>
        </w:rPr>
        <w:t>6. Tính chiều dài của phân tử ADN (L):</w:t>
      </w:r>
    </w:p>
    <w:p w:rsidR="00380503" w:rsidRPr="00A22575" w:rsidRDefault="00380503" w:rsidP="00380503">
      <w:pPr>
        <w:spacing w:before="120" w:after="120"/>
        <w:jc w:val="center"/>
        <w:rPr>
          <w:bCs/>
          <w:iCs/>
        </w:rPr>
      </w:pPr>
      <w:r w:rsidRPr="00A22575">
        <w:rPr>
          <w:bCs/>
          <w:iCs/>
        </w:rPr>
        <w:t xml:space="preserve">L = </w:t>
      </w:r>
      <w:r w:rsidRPr="00A22575">
        <w:rPr>
          <w:bCs/>
          <w:iCs/>
          <w:position w:val="-24"/>
        </w:rPr>
        <w:object w:dxaOrig="320" w:dyaOrig="620">
          <v:shape id="_x0000_i1042" type="#_x0000_t75" style="width:15.75pt;height:30.75pt" o:ole="">
            <v:imagedata r:id="rId32" o:title=""/>
          </v:shape>
          <o:OLEObject Type="Embed" ProgID="Equation.3" ShapeID="_x0000_i1042" DrawAspect="Content" ObjectID="_1750575162" r:id="rId36"/>
        </w:object>
      </w:r>
      <w:r w:rsidRPr="00A22575">
        <w:rPr>
          <w:bCs/>
          <w:iCs/>
        </w:rPr>
        <w:t>. 3,4A</w:t>
      </w:r>
      <w:r w:rsidRPr="00A22575">
        <w:rPr>
          <w:bCs/>
          <w:iCs/>
          <w:vertAlign w:val="superscript"/>
        </w:rPr>
        <w:t>0</w:t>
      </w:r>
    </w:p>
    <w:p w:rsidR="00380503" w:rsidRPr="0059691B" w:rsidRDefault="00380503" w:rsidP="00380503">
      <w:pPr>
        <w:spacing w:before="120" w:after="120"/>
        <w:jc w:val="both"/>
        <w:rPr>
          <w:bCs/>
          <w:iCs/>
        </w:rPr>
      </w:pPr>
      <w:r w:rsidRPr="0059691B">
        <w:rPr>
          <w:b/>
        </w:rPr>
        <w:t xml:space="preserve">Đơn vị thường dùng : </w:t>
      </w:r>
      <w:r w:rsidRPr="0059691B">
        <w:rPr>
          <w:b/>
        </w:rPr>
        <w:tab/>
      </w:r>
      <w:r w:rsidRPr="0059691B">
        <w:t xml:space="preserve">1 micrômet  = 10 </w:t>
      </w:r>
      <w:r w:rsidRPr="0059691B">
        <w:rPr>
          <w:vertAlign w:val="superscript"/>
        </w:rPr>
        <w:t xml:space="preserve">4 </w:t>
      </w:r>
      <w:r w:rsidRPr="0059691B">
        <w:t xml:space="preserve"> angstron ( A</w:t>
      </w:r>
      <w:r w:rsidRPr="0059691B">
        <w:rPr>
          <w:vertAlign w:val="superscript"/>
        </w:rPr>
        <w:t>0</w:t>
      </w:r>
      <w:r w:rsidRPr="0059691B">
        <w:t xml:space="preserve"> )</w:t>
      </w:r>
    </w:p>
    <w:p w:rsidR="00380503" w:rsidRPr="0059691B" w:rsidRDefault="00380503" w:rsidP="00380503">
      <w:pPr>
        <w:spacing w:before="120" w:after="120"/>
        <w:jc w:val="both"/>
        <w:rPr>
          <w:bCs/>
          <w:iCs/>
        </w:rPr>
      </w:pPr>
      <w:r w:rsidRPr="0059691B">
        <w:tab/>
      </w:r>
      <w:r w:rsidRPr="0059691B">
        <w:tab/>
      </w:r>
      <w:r w:rsidRPr="0059691B">
        <w:tab/>
      </w:r>
      <w:r w:rsidRPr="0059691B">
        <w:tab/>
        <w:t>1 micrômet = 10</w:t>
      </w:r>
      <w:r w:rsidRPr="0059691B">
        <w:rPr>
          <w:vertAlign w:val="superscript"/>
        </w:rPr>
        <w:t xml:space="preserve">3  </w:t>
      </w:r>
      <w:r w:rsidRPr="0059691B">
        <w:t xml:space="preserve">nanômet ( nm) </w:t>
      </w:r>
    </w:p>
    <w:p w:rsidR="00380503" w:rsidRPr="0059691B" w:rsidRDefault="00380503" w:rsidP="00380503">
      <w:pPr>
        <w:spacing w:before="120" w:after="120"/>
        <w:jc w:val="both"/>
        <w:rPr>
          <w:bCs/>
          <w:iCs/>
        </w:rPr>
      </w:pPr>
      <w:r w:rsidRPr="0059691B">
        <w:tab/>
      </w:r>
      <w:r w:rsidRPr="0059691B">
        <w:tab/>
      </w:r>
      <w:r w:rsidRPr="0059691B">
        <w:tab/>
      </w:r>
      <w:r w:rsidRPr="0059691B">
        <w:tab/>
        <w:t>1 mm = 10</w:t>
      </w:r>
      <w:r w:rsidRPr="0059691B">
        <w:rPr>
          <w:vertAlign w:val="superscript"/>
        </w:rPr>
        <w:t xml:space="preserve">3 </w:t>
      </w:r>
      <w:r w:rsidRPr="0059691B">
        <w:t>micrômet  = 10</w:t>
      </w:r>
      <w:r w:rsidRPr="0059691B">
        <w:rPr>
          <w:vertAlign w:val="superscript"/>
        </w:rPr>
        <w:t xml:space="preserve">6 </w:t>
      </w:r>
      <w:r w:rsidRPr="0059691B">
        <w:t>nm  = 10</w:t>
      </w:r>
      <w:r w:rsidRPr="0059691B">
        <w:rPr>
          <w:vertAlign w:val="superscript"/>
        </w:rPr>
        <w:t xml:space="preserve">7 </w:t>
      </w:r>
      <w:r w:rsidRPr="0059691B">
        <w:t>A</w:t>
      </w:r>
      <w:r w:rsidRPr="0059691B">
        <w:rPr>
          <w:vertAlign w:val="superscript"/>
        </w:rPr>
        <w:t>0</w:t>
      </w:r>
    </w:p>
    <w:p w:rsidR="00380503" w:rsidRPr="0059691B" w:rsidRDefault="00380503" w:rsidP="00380503">
      <w:pPr>
        <w:spacing w:before="120" w:after="120"/>
        <w:jc w:val="both"/>
        <w:outlineLvl w:val="0"/>
        <w:rPr>
          <w:b/>
          <w:bCs/>
        </w:rPr>
      </w:pPr>
      <w:r w:rsidRPr="0059691B">
        <w:rPr>
          <w:b/>
          <w:bCs/>
        </w:rPr>
        <w:t xml:space="preserve">II. Tính số liên kết Hiđrô và liên kết Hóa Trị Đ–P </w:t>
      </w:r>
    </w:p>
    <w:p w:rsidR="00380503" w:rsidRPr="0059691B" w:rsidRDefault="00380503" w:rsidP="00380503">
      <w:pPr>
        <w:spacing w:before="120" w:after="120"/>
        <w:jc w:val="both"/>
        <w:outlineLvl w:val="0"/>
        <w:rPr>
          <w:b/>
          <w:bCs/>
        </w:rPr>
      </w:pPr>
      <w:r w:rsidRPr="0059691B">
        <w:rPr>
          <w:b/>
          <w:bCs/>
        </w:rPr>
        <w:t xml:space="preserve">1. Số liên kết Hiđrô (H) </w:t>
      </w:r>
    </w:p>
    <w:p w:rsidR="00380503" w:rsidRPr="00A22575" w:rsidRDefault="00380503" w:rsidP="00380503">
      <w:pPr>
        <w:spacing w:before="120" w:after="120"/>
        <w:jc w:val="center"/>
        <w:outlineLvl w:val="0"/>
        <w:rPr>
          <w:bCs/>
          <w:iCs/>
        </w:rPr>
      </w:pPr>
      <w:r w:rsidRPr="00A22575">
        <w:rPr>
          <w:bCs/>
          <w:iCs/>
        </w:rPr>
        <w:t>H = 2A  + 3 G  hoặc  H = 2T + 3X</w:t>
      </w:r>
    </w:p>
    <w:p w:rsidR="00380503" w:rsidRPr="0059691B" w:rsidRDefault="00380503" w:rsidP="00380503">
      <w:pPr>
        <w:spacing w:before="120" w:after="120"/>
        <w:jc w:val="both"/>
      </w:pPr>
      <w:r w:rsidRPr="0059691B">
        <w:rPr>
          <w:b/>
          <w:bCs/>
        </w:rPr>
        <w:t>2. Số liên kết hoá trị (HT</w:t>
      </w:r>
      <w:r w:rsidRPr="0059691B">
        <w:rPr>
          <w:b/>
        </w:rPr>
        <w:t>)</w:t>
      </w:r>
    </w:p>
    <w:p w:rsidR="00380503" w:rsidRPr="00A22575" w:rsidRDefault="00380503" w:rsidP="00A22575">
      <w:pPr>
        <w:spacing w:before="120" w:after="120"/>
        <w:jc w:val="center"/>
      </w:pPr>
      <w:r w:rsidRPr="00A22575">
        <w:rPr>
          <w:bCs/>
          <w:iCs/>
        </w:rPr>
        <w:t>HT</w:t>
      </w:r>
      <w:r w:rsidRPr="00A22575">
        <w:rPr>
          <w:bCs/>
          <w:iCs/>
          <w:vertAlign w:val="subscript"/>
        </w:rPr>
        <w:t>Đ-P</w:t>
      </w:r>
      <w:r w:rsidRPr="00A22575">
        <w:rPr>
          <w:bCs/>
          <w:iCs/>
        </w:rPr>
        <w:t xml:space="preserve"> = 2(</w:t>
      </w:r>
      <w:r w:rsidRPr="00A22575">
        <w:rPr>
          <w:bCs/>
          <w:iCs/>
          <w:position w:val="-24"/>
        </w:rPr>
        <w:object w:dxaOrig="320" w:dyaOrig="620">
          <v:shape id="_x0000_i1043" type="#_x0000_t75" style="width:15.75pt;height:30.75pt" o:ole="">
            <v:imagedata r:id="rId32" o:title=""/>
          </v:shape>
          <o:OLEObject Type="Embed" ProgID="Equation.3" ShapeID="_x0000_i1043" DrawAspect="Content" ObjectID="_1750575163" r:id="rId37"/>
        </w:object>
      </w:r>
      <w:r w:rsidRPr="00A22575">
        <w:rPr>
          <w:bCs/>
          <w:iCs/>
        </w:rPr>
        <w:t xml:space="preserve"> - 1)  + N =  2 (N – 1)</w:t>
      </w:r>
    </w:p>
    <w:p w:rsidR="00380503" w:rsidRPr="0059691B" w:rsidRDefault="00151BD6" w:rsidP="00380503">
      <w:pPr>
        <w:spacing w:before="120" w:after="120"/>
        <w:jc w:val="center"/>
        <w:rPr>
          <w:b/>
          <w:bCs/>
        </w:rPr>
      </w:pPr>
      <w:r>
        <w:rPr>
          <w:b/>
          <w:bCs/>
        </w:rPr>
        <w:t xml:space="preserve"> </w:t>
      </w:r>
      <w:r w:rsidR="00380503" w:rsidRPr="0059691B">
        <w:rPr>
          <w:b/>
          <w:bCs/>
        </w:rPr>
        <w:t>CƠ CHẾ TỰ NHÂN ĐÔI CỦA ADN</w:t>
      </w:r>
    </w:p>
    <w:p w:rsidR="00380503" w:rsidRPr="0059691B" w:rsidRDefault="00380503" w:rsidP="00380503">
      <w:pPr>
        <w:spacing w:before="120" w:after="120"/>
        <w:jc w:val="both"/>
        <w:outlineLvl w:val="0"/>
        <w:rPr>
          <w:b/>
          <w:bCs/>
        </w:rPr>
      </w:pPr>
      <w:r w:rsidRPr="0059691B">
        <w:rPr>
          <w:b/>
          <w:bCs/>
        </w:rPr>
        <w:t>I. T</w:t>
      </w:r>
      <w:r w:rsidR="00A22575">
        <w:rPr>
          <w:b/>
          <w:bCs/>
        </w:rPr>
        <w:t>ính số nu tự do cần dùng</w:t>
      </w:r>
    </w:p>
    <w:p w:rsidR="00380503" w:rsidRPr="0059691B" w:rsidRDefault="00380503" w:rsidP="00380503">
      <w:pPr>
        <w:spacing w:before="120" w:after="120"/>
        <w:jc w:val="both"/>
        <w:rPr>
          <w:b/>
          <w:bCs/>
        </w:rPr>
      </w:pPr>
      <w:r w:rsidRPr="0059691B">
        <w:rPr>
          <w:b/>
          <w:bCs/>
        </w:rPr>
        <w:t xml:space="preserve">1. Qua 1 lần tự nhân đôi (tự sao, tái sinh, tái bản) </w:t>
      </w:r>
    </w:p>
    <w:p w:rsidR="00380503" w:rsidRPr="00A22575" w:rsidRDefault="00380503" w:rsidP="00380503">
      <w:pPr>
        <w:spacing w:before="120" w:after="120"/>
        <w:jc w:val="center"/>
        <w:rPr>
          <w:bCs/>
          <w:iCs/>
        </w:rPr>
      </w:pPr>
      <w:r w:rsidRPr="00A22575">
        <w:rPr>
          <w:bCs/>
          <w:iCs/>
        </w:rPr>
        <w:t>A</w:t>
      </w:r>
      <w:r w:rsidRPr="00A22575">
        <w:rPr>
          <w:bCs/>
          <w:iCs/>
          <w:vertAlign w:val="subscript"/>
        </w:rPr>
        <w:t xml:space="preserve">td </w:t>
      </w:r>
      <w:r w:rsidRPr="00A22575">
        <w:rPr>
          <w:bCs/>
          <w:iCs/>
        </w:rPr>
        <w:t>=T</w:t>
      </w:r>
      <w:r w:rsidRPr="00A22575">
        <w:rPr>
          <w:bCs/>
          <w:iCs/>
          <w:vertAlign w:val="subscript"/>
        </w:rPr>
        <w:t xml:space="preserve">td </w:t>
      </w:r>
      <w:r w:rsidRPr="00A22575">
        <w:rPr>
          <w:bCs/>
          <w:iCs/>
        </w:rPr>
        <w:t>= A = T;</w:t>
      </w:r>
      <w:r w:rsidRPr="00A22575">
        <w:rPr>
          <w:bCs/>
          <w:iCs/>
        </w:rPr>
        <w:tab/>
      </w:r>
      <w:r w:rsidRPr="00A22575">
        <w:rPr>
          <w:bCs/>
          <w:iCs/>
        </w:rPr>
        <w:tab/>
        <w:t>G</w:t>
      </w:r>
      <w:r w:rsidRPr="00A22575">
        <w:rPr>
          <w:bCs/>
          <w:iCs/>
          <w:vertAlign w:val="subscript"/>
        </w:rPr>
        <w:t xml:space="preserve">td </w:t>
      </w:r>
      <w:r w:rsidRPr="00A22575">
        <w:rPr>
          <w:bCs/>
          <w:iCs/>
        </w:rPr>
        <w:t>= X</w:t>
      </w:r>
      <w:r w:rsidRPr="00A22575">
        <w:rPr>
          <w:bCs/>
          <w:iCs/>
          <w:vertAlign w:val="subscript"/>
        </w:rPr>
        <w:t xml:space="preserve">td </w:t>
      </w:r>
      <w:r w:rsidRPr="00A22575">
        <w:rPr>
          <w:bCs/>
          <w:iCs/>
        </w:rPr>
        <w:t>= G = X</w:t>
      </w:r>
    </w:p>
    <w:p w:rsidR="00380503" w:rsidRPr="0059691B" w:rsidRDefault="00380503" w:rsidP="00380503">
      <w:pPr>
        <w:spacing w:before="120" w:after="120"/>
        <w:jc w:val="both"/>
      </w:pPr>
      <w:r w:rsidRPr="0059691B">
        <w:t xml:space="preserve">Số nu tự do cần dùng bằng số nu của ADN </w:t>
      </w:r>
    </w:p>
    <w:p w:rsidR="00380503" w:rsidRPr="0059691B" w:rsidRDefault="00380503" w:rsidP="00380503">
      <w:pPr>
        <w:spacing w:before="120" w:after="120"/>
        <w:jc w:val="center"/>
        <w:outlineLvl w:val="0"/>
        <w:rPr>
          <w:b/>
          <w:bCs/>
          <w:iCs/>
        </w:rPr>
      </w:pPr>
      <w:r w:rsidRPr="0059691B">
        <w:rPr>
          <w:b/>
          <w:bCs/>
          <w:iCs/>
        </w:rPr>
        <w:t>N</w:t>
      </w:r>
      <w:r w:rsidRPr="0059691B">
        <w:rPr>
          <w:b/>
          <w:bCs/>
          <w:iCs/>
          <w:vertAlign w:val="subscript"/>
        </w:rPr>
        <w:t xml:space="preserve">td </w:t>
      </w:r>
      <w:r w:rsidRPr="0059691B">
        <w:rPr>
          <w:b/>
          <w:bCs/>
          <w:iCs/>
        </w:rPr>
        <w:t>= N</w:t>
      </w:r>
    </w:p>
    <w:p w:rsidR="00380503" w:rsidRPr="0059691B" w:rsidRDefault="00380503" w:rsidP="00380503">
      <w:pPr>
        <w:spacing w:before="120" w:after="120"/>
        <w:jc w:val="both"/>
        <w:outlineLvl w:val="0"/>
        <w:rPr>
          <w:b/>
          <w:bCs/>
        </w:rPr>
      </w:pPr>
      <w:r w:rsidRPr="0059691B">
        <w:rPr>
          <w:b/>
          <w:bCs/>
        </w:rPr>
        <w:t xml:space="preserve">2. Qua nhiều đợt tự nhân đôi (x đợt) </w:t>
      </w:r>
    </w:p>
    <w:p w:rsidR="00380503" w:rsidRPr="00A22575" w:rsidRDefault="00380503" w:rsidP="00A22575">
      <w:pPr>
        <w:spacing w:before="120" w:after="120"/>
        <w:jc w:val="center"/>
        <w:outlineLvl w:val="0"/>
      </w:pPr>
      <w:r w:rsidRPr="00A22575">
        <w:rPr>
          <w:bCs/>
          <w:iCs/>
        </w:rPr>
        <w:t>Tổng số ADN con = 2</w:t>
      </w:r>
      <w:r w:rsidRPr="00A22575">
        <w:rPr>
          <w:bCs/>
          <w:iCs/>
          <w:vertAlign w:val="superscript"/>
        </w:rPr>
        <w:t>x</w:t>
      </w:r>
    </w:p>
    <w:p w:rsidR="00380503" w:rsidRPr="00A22575" w:rsidRDefault="00380503" w:rsidP="00A22575">
      <w:pPr>
        <w:spacing w:before="120" w:after="120"/>
        <w:jc w:val="center"/>
      </w:pPr>
      <w:r w:rsidRPr="00A22575">
        <w:t>Số ADN con có 2 mạch đều mới = 2</w:t>
      </w:r>
      <w:r w:rsidRPr="00A22575">
        <w:rPr>
          <w:vertAlign w:val="superscript"/>
        </w:rPr>
        <w:t xml:space="preserve">x </w:t>
      </w:r>
      <w:r w:rsidRPr="00A22575">
        <w:t>– 2</w:t>
      </w:r>
    </w:p>
    <w:p w:rsidR="00380503" w:rsidRPr="00A22575" w:rsidRDefault="00380503" w:rsidP="00A22575">
      <w:pPr>
        <w:tabs>
          <w:tab w:val="left" w:pos="7740"/>
        </w:tabs>
        <w:spacing w:before="120" w:after="120"/>
        <w:jc w:val="center"/>
        <w:rPr>
          <w:bCs/>
          <w:iCs/>
        </w:rPr>
      </w:pPr>
      <w:r w:rsidRPr="00A22575">
        <w:rPr>
          <w:bCs/>
          <w:iCs/>
          <w:position w:val="-14"/>
        </w:rPr>
        <w:object w:dxaOrig="560" w:dyaOrig="400">
          <v:shape id="_x0000_i1044" type="#_x0000_t75" style="width:27.75pt;height:20.25pt" o:ole="">
            <v:imagedata r:id="rId38" o:title=""/>
          </v:shape>
          <o:OLEObject Type="Embed" ProgID="Equation.3" ShapeID="_x0000_i1044" DrawAspect="Content" ObjectID="_1750575164" r:id="rId39"/>
        </w:object>
      </w:r>
      <w:r w:rsidRPr="00A22575">
        <w:rPr>
          <w:bCs/>
          <w:iCs/>
          <w:vertAlign w:val="subscript"/>
        </w:rPr>
        <w:t>td</w:t>
      </w:r>
      <w:r w:rsidRPr="00A22575">
        <w:rPr>
          <w:bCs/>
          <w:iCs/>
        </w:rPr>
        <w:t xml:space="preserve"> = N.2</w:t>
      </w:r>
      <w:r w:rsidRPr="00A22575">
        <w:rPr>
          <w:bCs/>
          <w:iCs/>
          <w:vertAlign w:val="superscript"/>
        </w:rPr>
        <w:t xml:space="preserve">x </w:t>
      </w:r>
      <w:r w:rsidRPr="00A22575">
        <w:rPr>
          <w:bCs/>
          <w:iCs/>
        </w:rPr>
        <w:t>– N = N(2</w:t>
      </w:r>
      <w:r w:rsidRPr="00A22575">
        <w:rPr>
          <w:bCs/>
          <w:iCs/>
          <w:vertAlign w:val="superscript"/>
        </w:rPr>
        <w:t>X</w:t>
      </w:r>
      <w:r w:rsidRPr="00A22575">
        <w:rPr>
          <w:bCs/>
          <w:iCs/>
        </w:rPr>
        <w:t xml:space="preserve"> -1)</w:t>
      </w:r>
    </w:p>
    <w:p w:rsidR="00380503" w:rsidRPr="0059691B" w:rsidRDefault="00380503" w:rsidP="00380503">
      <w:pPr>
        <w:tabs>
          <w:tab w:val="left" w:pos="7740"/>
        </w:tabs>
        <w:spacing w:before="120" w:after="120"/>
        <w:jc w:val="both"/>
      </w:pPr>
      <w:r w:rsidRPr="0059691B">
        <w:t>Số nu tự do mỗi loại cần dùng là:</w:t>
      </w:r>
    </w:p>
    <w:p w:rsidR="00380503" w:rsidRPr="0059691B" w:rsidRDefault="00380503" w:rsidP="00380503">
      <w:pPr>
        <w:tabs>
          <w:tab w:val="left" w:pos="7740"/>
        </w:tabs>
        <w:spacing w:before="120" w:after="120"/>
        <w:jc w:val="both"/>
        <w:rPr>
          <w:b/>
          <w:bCs/>
          <w:iCs/>
        </w:rPr>
      </w:pPr>
      <w:r w:rsidRPr="0059691B">
        <w:rPr>
          <w:b/>
          <w:bCs/>
          <w:iCs/>
        </w:rPr>
        <w:t xml:space="preserve">                                     </w:t>
      </w:r>
      <w:r w:rsidRPr="0059691B">
        <w:rPr>
          <w:b/>
          <w:bCs/>
          <w:iCs/>
          <w:position w:val="-14"/>
        </w:rPr>
        <w:object w:dxaOrig="520" w:dyaOrig="400">
          <v:shape id="_x0000_i1045" type="#_x0000_t75" style="width:26.25pt;height:20.25pt" o:ole="">
            <v:imagedata r:id="rId40" o:title=""/>
          </v:shape>
          <o:OLEObject Type="Embed" ProgID="Equation.3" ShapeID="_x0000_i1045" DrawAspect="Content" ObjectID="_1750575165" r:id="rId41"/>
        </w:object>
      </w:r>
      <w:r w:rsidRPr="0059691B">
        <w:rPr>
          <w:b/>
          <w:bCs/>
          <w:iCs/>
          <w:vertAlign w:val="subscript"/>
        </w:rPr>
        <w:t>td</w:t>
      </w:r>
      <w:r w:rsidRPr="0059691B">
        <w:rPr>
          <w:b/>
          <w:bCs/>
          <w:iCs/>
        </w:rPr>
        <w:t xml:space="preserve"> =  </w:t>
      </w:r>
      <w:r w:rsidRPr="0059691B">
        <w:rPr>
          <w:b/>
          <w:bCs/>
          <w:iCs/>
          <w:position w:val="-14"/>
        </w:rPr>
        <w:object w:dxaOrig="499" w:dyaOrig="400">
          <v:shape id="_x0000_i1046" type="#_x0000_t75" style="width:24.75pt;height:20.25pt" o:ole="">
            <v:imagedata r:id="rId42" o:title=""/>
          </v:shape>
          <o:OLEObject Type="Embed" ProgID="Equation.3" ShapeID="_x0000_i1046" DrawAspect="Content" ObjectID="_1750575166" r:id="rId43"/>
        </w:object>
      </w:r>
      <w:r w:rsidRPr="0059691B">
        <w:rPr>
          <w:b/>
          <w:bCs/>
          <w:iCs/>
          <w:vertAlign w:val="subscript"/>
        </w:rPr>
        <w:t>td</w:t>
      </w:r>
      <w:r w:rsidRPr="0059691B">
        <w:rPr>
          <w:b/>
          <w:bCs/>
          <w:iCs/>
        </w:rPr>
        <w:t xml:space="preserve">   =  A(2</w:t>
      </w:r>
      <w:r w:rsidRPr="0059691B">
        <w:rPr>
          <w:b/>
          <w:bCs/>
          <w:iCs/>
          <w:vertAlign w:val="superscript"/>
        </w:rPr>
        <w:t>X</w:t>
      </w:r>
      <w:r w:rsidRPr="0059691B">
        <w:rPr>
          <w:b/>
          <w:bCs/>
          <w:iCs/>
        </w:rPr>
        <w:t xml:space="preserve"> -1)</w:t>
      </w:r>
    </w:p>
    <w:p w:rsidR="00380503" w:rsidRPr="0059691B" w:rsidRDefault="00380503" w:rsidP="00380503">
      <w:pPr>
        <w:tabs>
          <w:tab w:val="left" w:pos="7740"/>
        </w:tabs>
        <w:spacing w:before="120" w:after="120"/>
        <w:jc w:val="both"/>
        <w:rPr>
          <w:b/>
          <w:bCs/>
          <w:iCs/>
        </w:rPr>
      </w:pPr>
      <w:r w:rsidRPr="0059691B">
        <w:rPr>
          <w:b/>
          <w:bCs/>
          <w:iCs/>
        </w:rPr>
        <w:t xml:space="preserve">                                     </w:t>
      </w:r>
      <w:r w:rsidRPr="0059691B">
        <w:rPr>
          <w:b/>
          <w:bCs/>
          <w:iCs/>
          <w:position w:val="-14"/>
        </w:rPr>
        <w:object w:dxaOrig="540" w:dyaOrig="400">
          <v:shape id="_x0000_i1047" type="#_x0000_t75" style="width:27pt;height:20.25pt" o:ole="">
            <v:imagedata r:id="rId44" o:title=""/>
          </v:shape>
          <o:OLEObject Type="Embed" ProgID="Equation.3" ShapeID="_x0000_i1047" DrawAspect="Content" ObjectID="_1750575167" r:id="rId45"/>
        </w:object>
      </w:r>
      <w:r w:rsidRPr="0059691B">
        <w:rPr>
          <w:b/>
          <w:bCs/>
          <w:iCs/>
          <w:vertAlign w:val="subscript"/>
        </w:rPr>
        <w:t>td</w:t>
      </w:r>
      <w:r w:rsidRPr="0059691B">
        <w:rPr>
          <w:b/>
          <w:bCs/>
          <w:iCs/>
        </w:rPr>
        <w:t xml:space="preserve"> =  </w:t>
      </w:r>
      <w:r w:rsidRPr="0059691B">
        <w:rPr>
          <w:b/>
          <w:bCs/>
          <w:iCs/>
          <w:position w:val="-14"/>
        </w:rPr>
        <w:object w:dxaOrig="580" w:dyaOrig="400">
          <v:shape id="_x0000_i1048" type="#_x0000_t75" style="width:29.25pt;height:20.25pt" o:ole="">
            <v:imagedata r:id="rId46" o:title=""/>
          </v:shape>
          <o:OLEObject Type="Embed" ProgID="Equation.3" ShapeID="_x0000_i1048" DrawAspect="Content" ObjectID="_1750575168" r:id="rId47"/>
        </w:object>
      </w:r>
      <w:r w:rsidRPr="0059691B">
        <w:rPr>
          <w:b/>
          <w:bCs/>
          <w:iCs/>
          <w:vertAlign w:val="subscript"/>
        </w:rPr>
        <w:t>td</w:t>
      </w:r>
      <w:r w:rsidRPr="0059691B">
        <w:rPr>
          <w:b/>
          <w:bCs/>
          <w:iCs/>
        </w:rPr>
        <w:t xml:space="preserve">  = G( 2</w:t>
      </w:r>
      <w:r w:rsidRPr="0059691B">
        <w:rPr>
          <w:b/>
          <w:bCs/>
          <w:iCs/>
          <w:vertAlign w:val="superscript"/>
        </w:rPr>
        <w:t>X</w:t>
      </w:r>
      <w:r w:rsidRPr="0059691B">
        <w:rPr>
          <w:b/>
          <w:bCs/>
          <w:iCs/>
        </w:rPr>
        <w:t xml:space="preserve"> -1)</w:t>
      </w:r>
    </w:p>
    <w:p w:rsidR="00380503" w:rsidRPr="0059691B" w:rsidRDefault="00380503" w:rsidP="00380503">
      <w:pPr>
        <w:tabs>
          <w:tab w:val="left" w:pos="7740"/>
        </w:tabs>
        <w:spacing w:before="120" w:after="120"/>
        <w:jc w:val="both"/>
      </w:pPr>
      <w:r w:rsidRPr="0059691B">
        <w:t>+ Nếu tính số nu tự do của ADN con mà có 2 mạch hoàn toàn mới:</w:t>
      </w:r>
    </w:p>
    <w:p w:rsidR="00380503" w:rsidRPr="00A22575" w:rsidRDefault="00380503" w:rsidP="00380503">
      <w:pPr>
        <w:tabs>
          <w:tab w:val="left" w:pos="7740"/>
        </w:tabs>
        <w:spacing w:before="120" w:after="120"/>
        <w:jc w:val="both"/>
        <w:rPr>
          <w:bCs/>
          <w:iCs/>
        </w:rPr>
      </w:pPr>
      <w:r w:rsidRPr="0059691B">
        <w:rPr>
          <w:b/>
          <w:bCs/>
          <w:iCs/>
        </w:rPr>
        <w:t xml:space="preserve">                                  </w:t>
      </w:r>
      <w:r w:rsidRPr="00A22575">
        <w:rPr>
          <w:bCs/>
          <w:iCs/>
          <w:position w:val="-14"/>
        </w:rPr>
        <w:object w:dxaOrig="560" w:dyaOrig="400">
          <v:shape id="_x0000_i1049" type="#_x0000_t75" style="width:27.75pt;height:20.25pt" o:ole="">
            <v:imagedata r:id="rId38" o:title=""/>
          </v:shape>
          <o:OLEObject Type="Embed" ProgID="Equation.3" ShapeID="_x0000_i1049" DrawAspect="Content" ObjectID="_1750575169" r:id="rId48"/>
        </w:object>
      </w:r>
      <w:r w:rsidRPr="00A22575">
        <w:rPr>
          <w:bCs/>
          <w:iCs/>
          <w:vertAlign w:val="subscript"/>
        </w:rPr>
        <w:t xml:space="preserve">td hoàn toàn mới </w:t>
      </w:r>
      <w:r w:rsidRPr="00A22575">
        <w:rPr>
          <w:bCs/>
          <w:iCs/>
        </w:rPr>
        <w:t xml:space="preserve"> = N(2</w:t>
      </w:r>
      <w:r w:rsidRPr="00A22575">
        <w:rPr>
          <w:bCs/>
          <w:iCs/>
          <w:vertAlign w:val="superscript"/>
        </w:rPr>
        <w:t>X</w:t>
      </w:r>
      <w:r w:rsidRPr="00A22575">
        <w:rPr>
          <w:bCs/>
          <w:iCs/>
        </w:rPr>
        <w:t xml:space="preserve"> - 2)</w:t>
      </w:r>
    </w:p>
    <w:p w:rsidR="00380503" w:rsidRPr="00A22575" w:rsidRDefault="00380503" w:rsidP="00380503">
      <w:pPr>
        <w:tabs>
          <w:tab w:val="left" w:pos="7740"/>
        </w:tabs>
        <w:spacing w:before="120" w:after="120"/>
        <w:jc w:val="both"/>
        <w:rPr>
          <w:bCs/>
          <w:iCs/>
        </w:rPr>
      </w:pPr>
      <w:r w:rsidRPr="00A22575">
        <w:rPr>
          <w:bCs/>
          <w:iCs/>
        </w:rPr>
        <w:t xml:space="preserve">                                  </w:t>
      </w:r>
      <w:r w:rsidRPr="00A22575">
        <w:rPr>
          <w:bCs/>
          <w:iCs/>
          <w:position w:val="-14"/>
        </w:rPr>
        <w:object w:dxaOrig="520" w:dyaOrig="400">
          <v:shape id="_x0000_i1050" type="#_x0000_t75" style="width:26.25pt;height:20.25pt" o:ole="">
            <v:imagedata r:id="rId40" o:title=""/>
          </v:shape>
          <o:OLEObject Type="Embed" ProgID="Equation.3" ShapeID="_x0000_i1050" DrawAspect="Content" ObjectID="_1750575170" r:id="rId49"/>
        </w:object>
      </w:r>
      <w:r w:rsidRPr="00A22575">
        <w:rPr>
          <w:bCs/>
          <w:iCs/>
          <w:vertAlign w:val="subscript"/>
        </w:rPr>
        <w:t>td</w:t>
      </w:r>
      <w:r w:rsidRPr="00A22575">
        <w:rPr>
          <w:bCs/>
          <w:iCs/>
        </w:rPr>
        <w:t xml:space="preserve">  </w:t>
      </w:r>
      <w:r w:rsidRPr="00A22575">
        <w:rPr>
          <w:bCs/>
          <w:iCs/>
          <w:vertAlign w:val="subscript"/>
        </w:rPr>
        <w:t xml:space="preserve">hoàn toàn </w:t>
      </w:r>
      <w:r w:rsidRPr="00A22575">
        <w:rPr>
          <w:bCs/>
          <w:iCs/>
        </w:rPr>
        <w:t xml:space="preserve"> </w:t>
      </w:r>
      <w:r w:rsidRPr="00A22575">
        <w:rPr>
          <w:bCs/>
          <w:iCs/>
          <w:vertAlign w:val="subscript"/>
        </w:rPr>
        <w:t xml:space="preserve">mới </w:t>
      </w:r>
      <w:r w:rsidRPr="00A22575">
        <w:rPr>
          <w:bCs/>
          <w:iCs/>
        </w:rPr>
        <w:t xml:space="preserve">=  </w:t>
      </w:r>
      <w:r w:rsidRPr="00A22575">
        <w:rPr>
          <w:bCs/>
          <w:iCs/>
          <w:position w:val="-14"/>
        </w:rPr>
        <w:object w:dxaOrig="499" w:dyaOrig="400">
          <v:shape id="_x0000_i1051" type="#_x0000_t75" style="width:24.75pt;height:20.25pt" o:ole="">
            <v:imagedata r:id="rId42" o:title=""/>
          </v:shape>
          <o:OLEObject Type="Embed" ProgID="Equation.3" ShapeID="_x0000_i1051" DrawAspect="Content" ObjectID="_1750575171" r:id="rId50"/>
        </w:object>
      </w:r>
      <w:r w:rsidRPr="00A22575">
        <w:rPr>
          <w:bCs/>
          <w:iCs/>
          <w:vertAlign w:val="subscript"/>
        </w:rPr>
        <w:t>td</w:t>
      </w:r>
      <w:r w:rsidRPr="00A22575">
        <w:rPr>
          <w:bCs/>
          <w:iCs/>
        </w:rPr>
        <w:t xml:space="preserve">   =  A(2</w:t>
      </w:r>
      <w:r w:rsidRPr="00A22575">
        <w:rPr>
          <w:bCs/>
          <w:iCs/>
          <w:vertAlign w:val="superscript"/>
        </w:rPr>
        <w:t>X</w:t>
      </w:r>
      <w:r w:rsidRPr="00A22575">
        <w:rPr>
          <w:bCs/>
          <w:iCs/>
        </w:rPr>
        <w:t xml:space="preserve"> -2)</w:t>
      </w:r>
    </w:p>
    <w:p w:rsidR="00380503" w:rsidRPr="00A22575" w:rsidRDefault="00380503" w:rsidP="00380503">
      <w:pPr>
        <w:tabs>
          <w:tab w:val="left" w:pos="7740"/>
        </w:tabs>
        <w:spacing w:before="120" w:after="120"/>
        <w:jc w:val="both"/>
        <w:rPr>
          <w:bCs/>
          <w:iCs/>
        </w:rPr>
      </w:pPr>
      <w:r w:rsidRPr="00A22575">
        <w:rPr>
          <w:bCs/>
          <w:iCs/>
        </w:rPr>
        <w:t xml:space="preserve">                                   </w:t>
      </w:r>
      <w:r w:rsidRPr="00A22575">
        <w:rPr>
          <w:bCs/>
          <w:iCs/>
          <w:position w:val="-14"/>
        </w:rPr>
        <w:object w:dxaOrig="540" w:dyaOrig="400">
          <v:shape id="_x0000_i1052" type="#_x0000_t75" style="width:27pt;height:20.25pt" o:ole="">
            <v:imagedata r:id="rId51" o:title=""/>
          </v:shape>
          <o:OLEObject Type="Embed" ProgID="Equation.3" ShapeID="_x0000_i1052" DrawAspect="Content" ObjectID="_1750575172" r:id="rId52"/>
        </w:object>
      </w:r>
      <w:r w:rsidRPr="00A22575">
        <w:rPr>
          <w:bCs/>
          <w:iCs/>
          <w:vertAlign w:val="subscript"/>
        </w:rPr>
        <w:t xml:space="preserve">td hoàn toàn mới </w:t>
      </w:r>
      <w:r w:rsidRPr="00A22575">
        <w:rPr>
          <w:bCs/>
          <w:iCs/>
        </w:rPr>
        <w:t xml:space="preserve"> =  </w:t>
      </w:r>
      <w:r w:rsidRPr="00A22575">
        <w:rPr>
          <w:bCs/>
          <w:iCs/>
          <w:position w:val="-14"/>
        </w:rPr>
        <w:object w:dxaOrig="580" w:dyaOrig="400">
          <v:shape id="_x0000_i1053" type="#_x0000_t75" style="width:29.25pt;height:20.25pt" o:ole="">
            <v:imagedata r:id="rId46" o:title=""/>
          </v:shape>
          <o:OLEObject Type="Embed" ProgID="Equation.3" ShapeID="_x0000_i1053" DrawAspect="Content" ObjectID="_1750575173" r:id="rId53"/>
        </w:object>
      </w:r>
      <w:r w:rsidRPr="00A22575">
        <w:rPr>
          <w:bCs/>
          <w:iCs/>
          <w:vertAlign w:val="subscript"/>
        </w:rPr>
        <w:t>td</w:t>
      </w:r>
      <w:r w:rsidRPr="00A22575">
        <w:rPr>
          <w:bCs/>
          <w:iCs/>
        </w:rPr>
        <w:t xml:space="preserve">  = G(2</w:t>
      </w:r>
      <w:r w:rsidRPr="00A22575">
        <w:rPr>
          <w:bCs/>
          <w:iCs/>
          <w:vertAlign w:val="superscript"/>
        </w:rPr>
        <w:t>X</w:t>
      </w:r>
      <w:r w:rsidRPr="00A22575">
        <w:rPr>
          <w:bCs/>
          <w:iCs/>
        </w:rPr>
        <w:t xml:space="preserve"> -2)</w:t>
      </w:r>
    </w:p>
    <w:p w:rsidR="00380503" w:rsidRPr="0059691B" w:rsidRDefault="00380503" w:rsidP="00380503">
      <w:pPr>
        <w:tabs>
          <w:tab w:val="left" w:pos="7740"/>
        </w:tabs>
        <w:spacing w:before="120" w:after="120"/>
        <w:jc w:val="both"/>
        <w:outlineLvl w:val="0"/>
        <w:rPr>
          <w:b/>
        </w:rPr>
      </w:pPr>
      <w:r w:rsidRPr="0059691B">
        <w:rPr>
          <w:b/>
        </w:rPr>
        <w:t xml:space="preserve">II. </w:t>
      </w:r>
      <w:r w:rsidR="00A22575">
        <w:rPr>
          <w:b/>
        </w:rPr>
        <w:t>Tính số lk H, lk hóa trị Đ-P được hình thành hoặc bị phá vỡ.</w:t>
      </w:r>
    </w:p>
    <w:p w:rsidR="00380503" w:rsidRPr="0059691B" w:rsidRDefault="00380503" w:rsidP="00380503">
      <w:pPr>
        <w:tabs>
          <w:tab w:val="left" w:pos="7740"/>
        </w:tabs>
        <w:spacing w:before="120" w:after="120"/>
        <w:jc w:val="both"/>
        <w:rPr>
          <w:b/>
          <w:bCs/>
        </w:rPr>
      </w:pPr>
      <w:r w:rsidRPr="0059691B">
        <w:rPr>
          <w:b/>
          <w:bCs/>
        </w:rPr>
        <w:t xml:space="preserve">1. Qua 1 đợt tự nhân đôi </w:t>
      </w:r>
    </w:p>
    <w:p w:rsidR="00380503" w:rsidRPr="00A22575" w:rsidRDefault="00380503" w:rsidP="00380503">
      <w:pPr>
        <w:tabs>
          <w:tab w:val="left" w:pos="7740"/>
        </w:tabs>
        <w:spacing w:before="120" w:after="120"/>
        <w:jc w:val="center"/>
      </w:pPr>
      <w:r w:rsidRPr="00A22575">
        <w:rPr>
          <w:bCs/>
          <w:iCs/>
        </w:rPr>
        <w:t xml:space="preserve">H bị đứt  = H </w:t>
      </w:r>
      <w:r w:rsidRPr="00A22575">
        <w:rPr>
          <w:bCs/>
          <w:iCs/>
          <w:vertAlign w:val="subscript"/>
        </w:rPr>
        <w:t>ADN</w:t>
      </w:r>
    </w:p>
    <w:p w:rsidR="00380503" w:rsidRPr="00A22575" w:rsidRDefault="00380503" w:rsidP="00380503">
      <w:pPr>
        <w:tabs>
          <w:tab w:val="left" w:pos="7740"/>
        </w:tabs>
        <w:spacing w:before="120" w:after="120"/>
        <w:jc w:val="center"/>
        <w:outlineLvl w:val="0"/>
        <w:rPr>
          <w:bCs/>
          <w:iCs/>
          <w:vertAlign w:val="subscript"/>
        </w:rPr>
      </w:pPr>
      <w:r w:rsidRPr="00A22575">
        <w:rPr>
          <w:bCs/>
          <w:iCs/>
        </w:rPr>
        <w:t>H</w:t>
      </w:r>
      <w:r w:rsidRPr="00A22575">
        <w:rPr>
          <w:bCs/>
          <w:iCs/>
          <w:vertAlign w:val="subscript"/>
        </w:rPr>
        <w:t>hình  thành</w:t>
      </w:r>
      <w:r w:rsidRPr="00A22575">
        <w:rPr>
          <w:bCs/>
          <w:iCs/>
        </w:rPr>
        <w:t xml:space="preserve"> = 2 . H</w:t>
      </w:r>
      <w:r w:rsidRPr="00A22575">
        <w:rPr>
          <w:bCs/>
          <w:iCs/>
          <w:vertAlign w:val="subscript"/>
        </w:rPr>
        <w:t>ADN</w:t>
      </w:r>
    </w:p>
    <w:p w:rsidR="00380503" w:rsidRPr="00A22575" w:rsidRDefault="00380503" w:rsidP="00380503">
      <w:pPr>
        <w:spacing w:before="120" w:after="120"/>
        <w:jc w:val="center"/>
        <w:outlineLvl w:val="0"/>
        <w:rPr>
          <w:bCs/>
          <w:iCs/>
        </w:rPr>
      </w:pPr>
      <w:r w:rsidRPr="00A22575">
        <w:rPr>
          <w:bCs/>
          <w:iCs/>
        </w:rPr>
        <w:t>HT  được hình thành = 2 (</w:t>
      </w:r>
      <w:r w:rsidRPr="00A22575">
        <w:rPr>
          <w:bCs/>
          <w:iCs/>
          <w:position w:val="-24"/>
        </w:rPr>
        <w:object w:dxaOrig="320" w:dyaOrig="620">
          <v:shape id="_x0000_i1054" type="#_x0000_t75" style="width:15.75pt;height:30.75pt" o:ole="">
            <v:imagedata r:id="rId32" o:title=""/>
          </v:shape>
          <o:OLEObject Type="Embed" ProgID="Equation.3" ShapeID="_x0000_i1054" DrawAspect="Content" ObjectID="_1750575174" r:id="rId54"/>
        </w:object>
      </w:r>
      <w:r w:rsidRPr="00A22575">
        <w:rPr>
          <w:bCs/>
          <w:iCs/>
        </w:rPr>
        <w:t xml:space="preserve"> - 1) = N- 2</w:t>
      </w:r>
    </w:p>
    <w:p w:rsidR="00380503" w:rsidRPr="0059691B" w:rsidRDefault="00380503" w:rsidP="00380503">
      <w:pPr>
        <w:tabs>
          <w:tab w:val="left" w:pos="801"/>
        </w:tabs>
        <w:spacing w:before="120" w:after="120"/>
        <w:jc w:val="both"/>
        <w:rPr>
          <w:b/>
          <w:bCs/>
        </w:rPr>
      </w:pPr>
      <w:r w:rsidRPr="0059691B">
        <w:rPr>
          <w:b/>
          <w:bCs/>
        </w:rPr>
        <w:t xml:space="preserve">2. Qua nhiều đợt tự nhân đôi (x đợt) </w:t>
      </w:r>
    </w:p>
    <w:p w:rsidR="00380503" w:rsidRPr="00A22575" w:rsidRDefault="00380503" w:rsidP="00380503">
      <w:pPr>
        <w:tabs>
          <w:tab w:val="left" w:pos="1640"/>
        </w:tabs>
        <w:spacing w:before="120" w:after="120"/>
        <w:jc w:val="center"/>
        <w:rPr>
          <w:bCs/>
        </w:rPr>
      </w:pPr>
      <w:r w:rsidRPr="00A22575">
        <w:rPr>
          <w:bCs/>
          <w:iCs/>
          <w:position w:val="-14"/>
        </w:rPr>
        <w:object w:dxaOrig="460" w:dyaOrig="400">
          <v:shape id="_x0000_i1055" type="#_x0000_t75" style="width:18pt;height:20.25pt" o:ole="">
            <v:imagedata r:id="rId55" o:title=""/>
          </v:shape>
          <o:OLEObject Type="Embed" ProgID="Equation.3" ShapeID="_x0000_i1055" DrawAspect="Content" ObjectID="_1750575175" r:id="rId56"/>
        </w:object>
      </w:r>
      <w:r w:rsidRPr="00A22575">
        <w:rPr>
          <w:bCs/>
        </w:rPr>
        <w:t>H</w:t>
      </w:r>
      <w:r w:rsidRPr="00A22575">
        <w:rPr>
          <w:bCs/>
          <w:vertAlign w:val="subscript"/>
        </w:rPr>
        <w:t>bị phá vỡ</w:t>
      </w:r>
      <w:r w:rsidRPr="00A22575">
        <w:rPr>
          <w:bCs/>
        </w:rPr>
        <w:t xml:space="preserve"> = H (2</w:t>
      </w:r>
      <w:r w:rsidRPr="00A22575">
        <w:rPr>
          <w:bCs/>
          <w:vertAlign w:val="superscript"/>
        </w:rPr>
        <w:t>x</w:t>
      </w:r>
      <w:r w:rsidRPr="00A22575">
        <w:rPr>
          <w:bCs/>
        </w:rPr>
        <w:t xml:space="preserve"> – 1)</w:t>
      </w:r>
    </w:p>
    <w:p w:rsidR="00380503" w:rsidRPr="00A22575" w:rsidRDefault="00380503" w:rsidP="00380503">
      <w:pPr>
        <w:tabs>
          <w:tab w:val="left" w:pos="1640"/>
        </w:tabs>
        <w:spacing w:before="120" w:after="120"/>
        <w:jc w:val="center"/>
        <w:rPr>
          <w:bCs/>
          <w:vertAlign w:val="superscript"/>
        </w:rPr>
      </w:pPr>
      <w:r w:rsidRPr="00A22575">
        <w:rPr>
          <w:bCs/>
          <w:iCs/>
          <w:position w:val="-14"/>
        </w:rPr>
        <w:object w:dxaOrig="460" w:dyaOrig="400">
          <v:shape id="_x0000_i1056" type="#_x0000_t75" style="width:18pt;height:20.25pt" o:ole="">
            <v:imagedata r:id="rId7" o:title=""/>
          </v:shape>
          <o:OLEObject Type="Embed" ProgID="Equation.3" ShapeID="_x0000_i1056" DrawAspect="Content" ObjectID="_1750575176" r:id="rId57"/>
        </w:object>
      </w:r>
      <w:r w:rsidRPr="00A22575">
        <w:rPr>
          <w:bCs/>
        </w:rPr>
        <w:t>H</w:t>
      </w:r>
      <w:r w:rsidRPr="00A22575">
        <w:rPr>
          <w:bCs/>
          <w:vertAlign w:val="subscript"/>
        </w:rPr>
        <w:t>hình thành</w:t>
      </w:r>
      <w:r w:rsidRPr="00A22575">
        <w:rPr>
          <w:bCs/>
        </w:rPr>
        <w:t xml:space="preserve"> = H.2</w:t>
      </w:r>
      <w:r w:rsidRPr="00A22575">
        <w:rPr>
          <w:bCs/>
          <w:vertAlign w:val="superscript"/>
        </w:rPr>
        <w:t>x</w:t>
      </w:r>
    </w:p>
    <w:p w:rsidR="00380503" w:rsidRPr="0059691B" w:rsidRDefault="00380503" w:rsidP="00380503">
      <w:pPr>
        <w:tabs>
          <w:tab w:val="left" w:pos="1640"/>
        </w:tabs>
        <w:spacing w:before="120" w:after="120"/>
        <w:jc w:val="both"/>
        <w:rPr>
          <w:b/>
        </w:rPr>
      </w:pPr>
      <w:r w:rsidRPr="0059691B">
        <w:rPr>
          <w:b/>
          <w:bCs/>
        </w:rPr>
        <w:t>b.Tổng số liên kết hoá trị được hình thà</w:t>
      </w:r>
      <w:r w:rsidRPr="0059691B">
        <w:rPr>
          <w:b/>
        </w:rPr>
        <w:t>nh:</w:t>
      </w:r>
    </w:p>
    <w:p w:rsidR="00380503" w:rsidRPr="0059691B" w:rsidRDefault="00151BD6" w:rsidP="00380503">
      <w:pPr>
        <w:tabs>
          <w:tab w:val="left" w:pos="1640"/>
        </w:tabs>
        <w:spacing w:before="120" w:after="120"/>
        <w:jc w:val="center"/>
        <w:outlineLvl w:val="0"/>
        <w:rPr>
          <w:b/>
          <w:bCs/>
        </w:rPr>
      </w:pPr>
      <w:r>
        <w:rPr>
          <w:b/>
          <w:bCs/>
        </w:rPr>
        <w:t xml:space="preserve"> </w:t>
      </w:r>
      <w:r w:rsidR="00380503" w:rsidRPr="0059691B">
        <w:rPr>
          <w:b/>
          <w:bCs/>
        </w:rPr>
        <w:t xml:space="preserve"> CẤU TRÚC ARN</w:t>
      </w:r>
    </w:p>
    <w:p w:rsidR="00380503" w:rsidRPr="0059691B" w:rsidRDefault="00A22575" w:rsidP="00380503">
      <w:pPr>
        <w:tabs>
          <w:tab w:val="left" w:pos="1640"/>
        </w:tabs>
        <w:spacing w:before="120" w:after="120"/>
        <w:jc w:val="both"/>
        <w:outlineLvl w:val="0"/>
        <w:rPr>
          <w:b/>
          <w:bCs/>
        </w:rPr>
      </w:pPr>
      <w:r>
        <w:rPr>
          <w:b/>
          <w:bCs/>
        </w:rPr>
        <w:t>I. Tính số nu</w:t>
      </w:r>
      <w:r w:rsidR="00380503" w:rsidRPr="0059691B">
        <w:rPr>
          <w:b/>
          <w:bCs/>
        </w:rPr>
        <w:t xml:space="preserve"> ARN:</w:t>
      </w:r>
    </w:p>
    <w:p w:rsidR="00380503" w:rsidRPr="00A22575" w:rsidRDefault="00380503" w:rsidP="00AC66FC">
      <w:pPr>
        <w:tabs>
          <w:tab w:val="left" w:pos="1640"/>
        </w:tabs>
        <w:spacing w:before="120" w:after="120"/>
        <w:jc w:val="center"/>
        <w:rPr>
          <w:bCs/>
          <w:iCs/>
        </w:rPr>
      </w:pPr>
      <w:r w:rsidRPr="00A22575">
        <w:rPr>
          <w:bCs/>
        </w:rPr>
        <w:t xml:space="preserve">rN  = rA + rU  + rG + rX = </w:t>
      </w:r>
      <w:r w:rsidRPr="00A22575">
        <w:rPr>
          <w:bCs/>
          <w:iCs/>
          <w:position w:val="-24"/>
        </w:rPr>
        <w:object w:dxaOrig="320" w:dyaOrig="620">
          <v:shape id="_x0000_i1057" type="#_x0000_t75" style="width:15.75pt;height:30.75pt" o:ole="">
            <v:imagedata r:id="rId32" o:title=""/>
          </v:shape>
          <o:OLEObject Type="Embed" ProgID="Equation.3" ShapeID="_x0000_i1057" DrawAspect="Content" ObjectID="_1750575177" r:id="rId58"/>
        </w:object>
      </w:r>
    </w:p>
    <w:p w:rsidR="00380503" w:rsidRPr="00A22575" w:rsidRDefault="00380503" w:rsidP="00AC66FC">
      <w:pPr>
        <w:tabs>
          <w:tab w:val="left" w:pos="1640"/>
        </w:tabs>
        <w:spacing w:before="120" w:after="120"/>
        <w:jc w:val="center"/>
        <w:rPr>
          <w:bCs/>
          <w:iCs/>
        </w:rPr>
      </w:pPr>
      <w:r w:rsidRPr="00A22575">
        <w:rPr>
          <w:bCs/>
          <w:iCs/>
        </w:rPr>
        <w:t>rA = T</w:t>
      </w:r>
      <w:r w:rsidRPr="00A22575">
        <w:rPr>
          <w:bCs/>
          <w:iCs/>
          <w:vertAlign w:val="subscript"/>
        </w:rPr>
        <w:t>gốc</w:t>
      </w:r>
      <w:r w:rsidRPr="00A22575">
        <w:rPr>
          <w:bCs/>
          <w:iCs/>
        </w:rPr>
        <w:t xml:space="preserve"> </w:t>
      </w:r>
      <w:r w:rsidRPr="00A22575">
        <w:rPr>
          <w:bCs/>
          <w:iCs/>
        </w:rPr>
        <w:tab/>
        <w:t>; rU =  A</w:t>
      </w:r>
      <w:r w:rsidRPr="00A22575">
        <w:rPr>
          <w:bCs/>
          <w:iCs/>
          <w:vertAlign w:val="subscript"/>
        </w:rPr>
        <w:t>gốc</w:t>
      </w:r>
      <w:r w:rsidRPr="00A22575">
        <w:rPr>
          <w:bCs/>
          <w:iCs/>
        </w:rPr>
        <w:t xml:space="preserve">      rG  = X</w:t>
      </w:r>
      <w:r w:rsidRPr="00A22575">
        <w:rPr>
          <w:bCs/>
          <w:iCs/>
          <w:vertAlign w:val="subscript"/>
        </w:rPr>
        <w:t>gốc</w:t>
      </w:r>
      <w:r w:rsidRPr="00A22575">
        <w:rPr>
          <w:bCs/>
          <w:iCs/>
        </w:rPr>
        <w:t xml:space="preserve"> </w:t>
      </w:r>
      <w:r w:rsidRPr="00A22575">
        <w:rPr>
          <w:bCs/>
          <w:iCs/>
        </w:rPr>
        <w:tab/>
        <w:t>; rX  =  G</w:t>
      </w:r>
      <w:r w:rsidRPr="00A22575">
        <w:rPr>
          <w:bCs/>
          <w:iCs/>
          <w:vertAlign w:val="subscript"/>
        </w:rPr>
        <w:t>gốc</w:t>
      </w:r>
    </w:p>
    <w:p w:rsidR="00380503" w:rsidRPr="00A22575" w:rsidRDefault="00380503" w:rsidP="00AC66FC">
      <w:pPr>
        <w:tabs>
          <w:tab w:val="left" w:pos="1640"/>
        </w:tabs>
        <w:spacing w:before="120" w:after="120"/>
        <w:jc w:val="center"/>
      </w:pPr>
      <w:r w:rsidRPr="00A22575">
        <w:rPr>
          <w:bCs/>
          <w:iCs/>
        </w:rPr>
        <w:t xml:space="preserve">A = T =  rA  + rU </w:t>
      </w:r>
      <w:r w:rsidRPr="00A22575">
        <w:t xml:space="preserve">      </w:t>
      </w:r>
      <w:r w:rsidRPr="00A22575">
        <w:rPr>
          <w:bCs/>
          <w:iCs/>
        </w:rPr>
        <w:t>G = X = rG  + rX</w:t>
      </w:r>
    </w:p>
    <w:p w:rsidR="00380503" w:rsidRPr="00A22575" w:rsidRDefault="00380503" w:rsidP="00AC66FC">
      <w:pPr>
        <w:tabs>
          <w:tab w:val="left" w:pos="1640"/>
        </w:tabs>
        <w:spacing w:before="120" w:after="120"/>
        <w:jc w:val="center"/>
        <w:rPr>
          <w:bCs/>
          <w:iCs/>
        </w:rPr>
      </w:pPr>
      <w:r w:rsidRPr="00A22575">
        <w:t>+ Tỉ lệ %:</w:t>
      </w:r>
      <w:r w:rsidRPr="00A22575">
        <w:tab/>
      </w:r>
      <w:r w:rsidRPr="00A22575">
        <w:tab/>
      </w:r>
      <w:r w:rsidRPr="00A22575">
        <w:rPr>
          <w:bCs/>
          <w:iCs/>
        </w:rPr>
        <w:t xml:space="preserve">% A  = %T = </w:t>
      </w:r>
      <w:r w:rsidRPr="00A22575">
        <w:rPr>
          <w:bCs/>
          <w:iCs/>
          <w:position w:val="-24"/>
        </w:rPr>
        <w:object w:dxaOrig="1280" w:dyaOrig="620">
          <v:shape id="_x0000_i1058" type="#_x0000_t75" style="width:63.75pt;height:30.75pt" o:ole="">
            <v:imagedata r:id="rId59" o:title=""/>
          </v:shape>
          <o:OLEObject Type="Embed" ProgID="Equation.3" ShapeID="_x0000_i1058" DrawAspect="Content" ObjectID="_1750575178" r:id="rId60"/>
        </w:object>
      </w:r>
      <w:r w:rsidRPr="00A22575">
        <w:rPr>
          <w:bCs/>
          <w:iCs/>
        </w:rPr>
        <w:t xml:space="preserve">%G = % X = </w:t>
      </w:r>
      <w:r w:rsidRPr="00A22575">
        <w:rPr>
          <w:bCs/>
          <w:iCs/>
          <w:position w:val="-24"/>
        </w:rPr>
        <w:object w:dxaOrig="1300" w:dyaOrig="620">
          <v:shape id="_x0000_i1059" type="#_x0000_t75" style="width:65.25pt;height:30.75pt" o:ole="">
            <v:imagedata r:id="rId61" o:title=""/>
          </v:shape>
          <o:OLEObject Type="Embed" ProgID="Equation.3" ShapeID="_x0000_i1059" DrawAspect="Content" ObjectID="_1750575179" r:id="rId62"/>
        </w:object>
      </w:r>
    </w:p>
    <w:p w:rsidR="00380503" w:rsidRPr="0059691B" w:rsidRDefault="00380503" w:rsidP="00380503">
      <w:pPr>
        <w:tabs>
          <w:tab w:val="left" w:pos="1640"/>
        </w:tabs>
        <w:spacing w:before="120" w:after="120"/>
        <w:jc w:val="both"/>
      </w:pPr>
    </w:p>
    <w:p w:rsidR="00380503" w:rsidRPr="0059691B" w:rsidRDefault="00A22575" w:rsidP="00380503">
      <w:pPr>
        <w:tabs>
          <w:tab w:val="left" w:pos="1640"/>
        </w:tabs>
        <w:spacing w:before="120" w:after="120"/>
        <w:jc w:val="both"/>
        <w:outlineLvl w:val="0"/>
        <w:rPr>
          <w:b/>
          <w:bCs/>
        </w:rPr>
      </w:pPr>
      <w:r>
        <w:rPr>
          <w:b/>
          <w:bCs/>
        </w:rPr>
        <w:t>II. Khối lượng ARN</w:t>
      </w:r>
      <w:r w:rsidR="00380503" w:rsidRPr="0059691B">
        <w:rPr>
          <w:b/>
          <w:bCs/>
        </w:rPr>
        <w:t xml:space="preserve"> (M</w:t>
      </w:r>
      <w:r w:rsidR="00380503" w:rsidRPr="0059691B">
        <w:rPr>
          <w:b/>
          <w:bCs/>
          <w:vertAlign w:val="subscript"/>
        </w:rPr>
        <w:t>ARN</w:t>
      </w:r>
      <w:r w:rsidR="00380503" w:rsidRPr="0059691B">
        <w:rPr>
          <w:b/>
          <w:bCs/>
        </w:rPr>
        <w:t>)</w:t>
      </w:r>
    </w:p>
    <w:p w:rsidR="00380503" w:rsidRPr="00A22575" w:rsidRDefault="00380503" w:rsidP="00A22575">
      <w:pPr>
        <w:tabs>
          <w:tab w:val="left" w:pos="1640"/>
        </w:tabs>
        <w:spacing w:before="120" w:after="120"/>
        <w:jc w:val="center"/>
        <w:outlineLvl w:val="0"/>
        <w:rPr>
          <w:bCs/>
        </w:rPr>
      </w:pPr>
      <w:r w:rsidRPr="00A22575">
        <w:rPr>
          <w:bCs/>
          <w:iCs/>
        </w:rPr>
        <w:t>M</w:t>
      </w:r>
      <w:r w:rsidRPr="00A22575">
        <w:rPr>
          <w:bCs/>
          <w:iCs/>
          <w:vertAlign w:val="subscript"/>
        </w:rPr>
        <w:t xml:space="preserve">ARN  </w:t>
      </w:r>
      <w:r w:rsidRPr="00A22575">
        <w:rPr>
          <w:bCs/>
          <w:iCs/>
        </w:rPr>
        <w:t xml:space="preserve">= rN. 300đvC  = </w:t>
      </w:r>
      <w:r w:rsidRPr="00A22575">
        <w:rPr>
          <w:bCs/>
          <w:iCs/>
          <w:position w:val="-24"/>
        </w:rPr>
        <w:object w:dxaOrig="320" w:dyaOrig="620">
          <v:shape id="_x0000_i1060" type="#_x0000_t75" style="width:15.75pt;height:30.75pt" o:ole="">
            <v:imagedata r:id="rId32" o:title=""/>
          </v:shape>
          <o:OLEObject Type="Embed" ProgID="Equation.3" ShapeID="_x0000_i1060" DrawAspect="Content" ObjectID="_1750575180" r:id="rId63"/>
        </w:object>
      </w:r>
      <w:r w:rsidRPr="00A22575">
        <w:rPr>
          <w:bCs/>
          <w:iCs/>
        </w:rPr>
        <w:t xml:space="preserve"> . 300 đvC</w:t>
      </w:r>
    </w:p>
    <w:p w:rsidR="00AC66FC" w:rsidRDefault="00380503" w:rsidP="00380503">
      <w:pPr>
        <w:tabs>
          <w:tab w:val="left" w:pos="1640"/>
        </w:tabs>
        <w:spacing w:before="120" w:after="120"/>
        <w:jc w:val="both"/>
        <w:outlineLvl w:val="0"/>
        <w:rPr>
          <w:b/>
          <w:bCs/>
        </w:rPr>
      </w:pPr>
      <w:r w:rsidRPr="0059691B">
        <w:rPr>
          <w:b/>
          <w:bCs/>
        </w:rPr>
        <w:t xml:space="preserve">III.  </w:t>
      </w:r>
      <w:r w:rsidR="00AC66FC">
        <w:rPr>
          <w:b/>
          <w:bCs/>
        </w:rPr>
        <w:t>Tính chiều dài và số lk hóa trị Đ-P của ARN.</w:t>
      </w:r>
    </w:p>
    <w:p w:rsidR="00380503" w:rsidRPr="0059691B" w:rsidRDefault="00380503" w:rsidP="00380503">
      <w:pPr>
        <w:tabs>
          <w:tab w:val="left" w:pos="1640"/>
        </w:tabs>
        <w:spacing w:before="120" w:after="120"/>
        <w:jc w:val="both"/>
        <w:outlineLvl w:val="0"/>
        <w:rPr>
          <w:b/>
          <w:bCs/>
        </w:rPr>
      </w:pPr>
      <w:r w:rsidRPr="0059691B">
        <w:rPr>
          <w:b/>
          <w:bCs/>
        </w:rPr>
        <w:t>1. Tính chiều dài:</w:t>
      </w:r>
    </w:p>
    <w:p w:rsidR="00380503" w:rsidRPr="00AC66FC" w:rsidRDefault="00380503" w:rsidP="00AC66FC">
      <w:pPr>
        <w:tabs>
          <w:tab w:val="left" w:pos="1640"/>
        </w:tabs>
        <w:spacing w:before="120" w:after="120"/>
        <w:jc w:val="center"/>
        <w:rPr>
          <w:bCs/>
          <w:iCs/>
          <w:vertAlign w:val="superscript"/>
        </w:rPr>
      </w:pPr>
      <w:r w:rsidRPr="00AC66FC">
        <w:rPr>
          <w:bCs/>
          <w:iCs/>
        </w:rPr>
        <w:t>L</w:t>
      </w:r>
      <w:r w:rsidRPr="00AC66FC">
        <w:rPr>
          <w:bCs/>
          <w:iCs/>
          <w:vertAlign w:val="subscript"/>
        </w:rPr>
        <w:t xml:space="preserve">ADN </w:t>
      </w:r>
      <w:r w:rsidRPr="00AC66FC">
        <w:rPr>
          <w:bCs/>
          <w:iCs/>
        </w:rPr>
        <w:t xml:space="preserve"> =</w:t>
      </w:r>
      <w:r w:rsidRPr="00AC66FC">
        <w:rPr>
          <w:bCs/>
          <w:iCs/>
          <w:vertAlign w:val="subscript"/>
        </w:rPr>
        <w:t xml:space="preserve">  </w:t>
      </w:r>
      <w:r w:rsidRPr="00AC66FC">
        <w:rPr>
          <w:bCs/>
          <w:iCs/>
        </w:rPr>
        <w:t>L</w:t>
      </w:r>
      <w:r w:rsidRPr="00AC66FC">
        <w:rPr>
          <w:bCs/>
          <w:iCs/>
          <w:vertAlign w:val="subscript"/>
        </w:rPr>
        <w:t xml:space="preserve">ARN  </w:t>
      </w:r>
      <w:r w:rsidRPr="00AC66FC">
        <w:rPr>
          <w:bCs/>
          <w:iCs/>
        </w:rPr>
        <w:t>= rN . 3,4A</w:t>
      </w:r>
      <w:r w:rsidRPr="00AC66FC">
        <w:rPr>
          <w:bCs/>
          <w:iCs/>
          <w:vertAlign w:val="superscript"/>
        </w:rPr>
        <w:t xml:space="preserve">0 </w:t>
      </w:r>
      <w:r w:rsidRPr="00AC66FC">
        <w:rPr>
          <w:bCs/>
          <w:iCs/>
        </w:rPr>
        <w:t xml:space="preserve"> = </w:t>
      </w:r>
      <w:r w:rsidRPr="00AC66FC">
        <w:rPr>
          <w:bCs/>
          <w:iCs/>
          <w:position w:val="-24"/>
        </w:rPr>
        <w:object w:dxaOrig="320" w:dyaOrig="620">
          <v:shape id="_x0000_i1061" type="#_x0000_t75" style="width:15.75pt;height:30.75pt" o:ole="">
            <v:imagedata r:id="rId32" o:title=""/>
          </v:shape>
          <o:OLEObject Type="Embed" ProgID="Equation.3" ShapeID="_x0000_i1061" DrawAspect="Content" ObjectID="_1750575181" r:id="rId64"/>
        </w:object>
      </w:r>
      <w:r w:rsidRPr="00AC66FC">
        <w:rPr>
          <w:bCs/>
          <w:iCs/>
        </w:rPr>
        <w:t>. 3,4 A</w:t>
      </w:r>
      <w:r w:rsidRPr="00AC66FC">
        <w:rPr>
          <w:bCs/>
          <w:iCs/>
          <w:vertAlign w:val="superscript"/>
        </w:rPr>
        <w:t>0</w:t>
      </w:r>
    </w:p>
    <w:p w:rsidR="00380503" w:rsidRPr="00AC66FC" w:rsidRDefault="00380503" w:rsidP="00AC66FC">
      <w:pPr>
        <w:tabs>
          <w:tab w:val="left" w:pos="1640"/>
        </w:tabs>
        <w:spacing w:before="120" w:after="120"/>
        <w:jc w:val="center"/>
      </w:pPr>
      <w:r w:rsidRPr="00AC66FC">
        <w:t>Do đó số liên kết hoá trị nối các ribônu trong mạch ARN là</w:t>
      </w:r>
    </w:p>
    <w:p w:rsidR="00380503" w:rsidRPr="00AC66FC" w:rsidRDefault="00380503" w:rsidP="00AC66FC">
      <w:pPr>
        <w:tabs>
          <w:tab w:val="left" w:pos="1640"/>
        </w:tabs>
        <w:spacing w:before="120" w:after="120"/>
        <w:jc w:val="center"/>
      </w:pPr>
      <w:r w:rsidRPr="00AC66FC">
        <w:t>rN – 1</w:t>
      </w:r>
    </w:p>
    <w:p w:rsidR="00380503" w:rsidRPr="00AC66FC" w:rsidRDefault="00380503" w:rsidP="00AC66FC">
      <w:pPr>
        <w:tabs>
          <w:tab w:val="left" w:pos="1640"/>
        </w:tabs>
        <w:spacing w:before="120" w:after="120"/>
        <w:jc w:val="center"/>
      </w:pPr>
      <w:r w:rsidRPr="00AC66FC">
        <w:rPr>
          <w:iCs/>
        </w:rPr>
        <w:t>Vậy số liên kết hoá trị Đ–P của ARN</w:t>
      </w:r>
      <w:r w:rsidRPr="00AC66FC">
        <w:t>:</w:t>
      </w:r>
    </w:p>
    <w:p w:rsidR="00380503" w:rsidRPr="00AC66FC" w:rsidRDefault="00380503" w:rsidP="00AC66FC">
      <w:pPr>
        <w:tabs>
          <w:tab w:val="left" w:pos="1640"/>
        </w:tabs>
        <w:spacing w:before="120" w:after="120"/>
        <w:jc w:val="center"/>
        <w:outlineLvl w:val="0"/>
        <w:rPr>
          <w:bCs/>
          <w:iCs/>
        </w:rPr>
      </w:pPr>
      <w:r w:rsidRPr="00AC66FC">
        <w:rPr>
          <w:bCs/>
          <w:iCs/>
        </w:rPr>
        <w:t xml:space="preserve">HT </w:t>
      </w:r>
      <w:r w:rsidRPr="00AC66FC">
        <w:rPr>
          <w:bCs/>
          <w:iCs/>
          <w:vertAlign w:val="subscript"/>
        </w:rPr>
        <w:t xml:space="preserve">ARN </w:t>
      </w:r>
      <w:r w:rsidRPr="00AC66FC">
        <w:rPr>
          <w:bCs/>
          <w:iCs/>
        </w:rPr>
        <w:t>= rN – 1 + rN = 2 .rN -1</w:t>
      </w:r>
    </w:p>
    <w:p w:rsidR="00380503" w:rsidRPr="0059691B" w:rsidRDefault="00151BD6" w:rsidP="00380503">
      <w:pPr>
        <w:tabs>
          <w:tab w:val="left" w:pos="1640"/>
        </w:tabs>
        <w:spacing w:before="120" w:after="120"/>
        <w:jc w:val="center"/>
        <w:outlineLvl w:val="0"/>
        <w:rPr>
          <w:b/>
          <w:bCs/>
        </w:rPr>
      </w:pPr>
      <w:r>
        <w:rPr>
          <w:b/>
          <w:bCs/>
        </w:rPr>
        <w:t xml:space="preserve"> </w:t>
      </w:r>
      <w:r w:rsidR="00380503" w:rsidRPr="0059691B">
        <w:rPr>
          <w:b/>
          <w:bCs/>
        </w:rPr>
        <w:t>CƠ CHẾ TỔNG HỢP ARN</w:t>
      </w:r>
    </w:p>
    <w:p w:rsidR="00380503" w:rsidRPr="0059691B" w:rsidRDefault="00380503" w:rsidP="00380503">
      <w:pPr>
        <w:tabs>
          <w:tab w:val="left" w:pos="1640"/>
        </w:tabs>
        <w:spacing w:before="120" w:after="120"/>
        <w:jc w:val="both"/>
        <w:outlineLvl w:val="0"/>
        <w:rPr>
          <w:b/>
          <w:bCs/>
        </w:rPr>
      </w:pPr>
      <w:r w:rsidRPr="0059691B">
        <w:rPr>
          <w:b/>
          <w:bCs/>
        </w:rPr>
        <w:t xml:space="preserve">I. </w:t>
      </w:r>
      <w:r w:rsidR="00D17DED">
        <w:rPr>
          <w:b/>
          <w:bCs/>
        </w:rPr>
        <w:t>Tính số Nu tự do cần dùng.</w:t>
      </w:r>
    </w:p>
    <w:p w:rsidR="00380503" w:rsidRPr="0059691B" w:rsidRDefault="00380503" w:rsidP="00380503">
      <w:pPr>
        <w:tabs>
          <w:tab w:val="left" w:pos="1640"/>
        </w:tabs>
        <w:spacing w:before="120" w:after="120"/>
        <w:jc w:val="both"/>
        <w:rPr>
          <w:b/>
          <w:bCs/>
        </w:rPr>
      </w:pPr>
      <w:r w:rsidRPr="0059691B">
        <w:rPr>
          <w:b/>
          <w:bCs/>
        </w:rPr>
        <w:t>1. Qua 1 lần sao mã:</w:t>
      </w:r>
    </w:p>
    <w:p w:rsidR="00380503" w:rsidRPr="00D17DED" w:rsidRDefault="00380503" w:rsidP="00380503">
      <w:pPr>
        <w:tabs>
          <w:tab w:val="left" w:pos="1640"/>
        </w:tabs>
        <w:spacing w:before="120" w:after="120"/>
        <w:jc w:val="both"/>
        <w:rPr>
          <w:bCs/>
          <w:iCs/>
        </w:rPr>
      </w:pPr>
      <w:r w:rsidRPr="00D17DED">
        <w:rPr>
          <w:bCs/>
          <w:iCs/>
        </w:rPr>
        <w:t>A</w:t>
      </w:r>
      <w:r w:rsidRPr="00D17DED">
        <w:rPr>
          <w:bCs/>
          <w:iCs/>
          <w:vertAlign w:val="subscript"/>
        </w:rPr>
        <w:t xml:space="preserve">ADN </w:t>
      </w:r>
      <w:r w:rsidRPr="00D17DED">
        <w:rPr>
          <w:bCs/>
          <w:iCs/>
        </w:rPr>
        <w:t>nối  U</w:t>
      </w:r>
      <w:r w:rsidRPr="00D17DED">
        <w:rPr>
          <w:bCs/>
          <w:iCs/>
          <w:vertAlign w:val="subscript"/>
        </w:rPr>
        <w:t xml:space="preserve">ARN </w:t>
      </w:r>
      <w:r w:rsidRPr="00D17DED">
        <w:rPr>
          <w:bCs/>
          <w:iCs/>
        </w:rPr>
        <w:t xml:space="preserve">    ;  T</w:t>
      </w:r>
      <w:r w:rsidRPr="00D17DED">
        <w:rPr>
          <w:bCs/>
          <w:iCs/>
          <w:vertAlign w:val="subscript"/>
        </w:rPr>
        <w:t xml:space="preserve">ADN </w:t>
      </w:r>
      <w:r w:rsidRPr="00D17DED">
        <w:rPr>
          <w:bCs/>
          <w:iCs/>
        </w:rPr>
        <w:t>nối  A</w:t>
      </w:r>
      <w:r w:rsidRPr="00D17DED">
        <w:rPr>
          <w:bCs/>
          <w:iCs/>
          <w:vertAlign w:val="subscript"/>
        </w:rPr>
        <w:t>ARN ,</w:t>
      </w:r>
      <w:r w:rsidRPr="00D17DED">
        <w:rPr>
          <w:bCs/>
          <w:iCs/>
        </w:rPr>
        <w:t xml:space="preserve"> G</w:t>
      </w:r>
      <w:r w:rsidRPr="00D17DED">
        <w:rPr>
          <w:bCs/>
          <w:iCs/>
          <w:vertAlign w:val="subscript"/>
        </w:rPr>
        <w:t xml:space="preserve">ADN </w:t>
      </w:r>
      <w:r w:rsidRPr="00D17DED">
        <w:rPr>
          <w:bCs/>
          <w:iCs/>
        </w:rPr>
        <w:t>nối X</w:t>
      </w:r>
      <w:r w:rsidRPr="00D17DED">
        <w:rPr>
          <w:bCs/>
          <w:iCs/>
          <w:vertAlign w:val="subscript"/>
        </w:rPr>
        <w:t xml:space="preserve">ARN   </w:t>
      </w:r>
      <w:r w:rsidRPr="00D17DED">
        <w:rPr>
          <w:bCs/>
          <w:iCs/>
        </w:rPr>
        <w:t xml:space="preserve">   ;</w:t>
      </w:r>
      <w:r w:rsidRPr="00D17DED">
        <w:rPr>
          <w:bCs/>
          <w:iCs/>
        </w:rPr>
        <w:tab/>
        <w:t>X</w:t>
      </w:r>
      <w:r w:rsidRPr="00D17DED">
        <w:rPr>
          <w:bCs/>
          <w:iCs/>
          <w:vertAlign w:val="subscript"/>
        </w:rPr>
        <w:t xml:space="preserve">ADN </w:t>
      </w:r>
      <w:r w:rsidRPr="00D17DED">
        <w:rPr>
          <w:bCs/>
          <w:iCs/>
        </w:rPr>
        <w:t>nối  G</w:t>
      </w:r>
      <w:r w:rsidRPr="00D17DED">
        <w:rPr>
          <w:bCs/>
          <w:iCs/>
          <w:vertAlign w:val="subscript"/>
        </w:rPr>
        <w:t xml:space="preserve">ARN </w:t>
      </w:r>
      <w:r w:rsidRPr="00D17DED">
        <w:rPr>
          <w:bCs/>
          <w:iCs/>
        </w:rPr>
        <w:t xml:space="preserve"> </w:t>
      </w:r>
    </w:p>
    <w:p w:rsidR="00380503" w:rsidRPr="0059691B" w:rsidRDefault="00380503" w:rsidP="00380503">
      <w:pPr>
        <w:tabs>
          <w:tab w:val="left" w:pos="1640"/>
        </w:tabs>
        <w:spacing w:before="120" w:after="120"/>
        <w:jc w:val="both"/>
      </w:pPr>
      <w:r w:rsidRPr="0059691B">
        <w:t xml:space="preserve">+ Số ribônu tự do mỗi loại cần dùng bằng số nu loại mà nó bổ sung trên mạch gốc của ADN </w:t>
      </w:r>
    </w:p>
    <w:p w:rsidR="00380503" w:rsidRPr="00D17DED" w:rsidRDefault="00380503" w:rsidP="00380503">
      <w:pPr>
        <w:tabs>
          <w:tab w:val="left" w:pos="1640"/>
        </w:tabs>
        <w:spacing w:before="120" w:after="120"/>
        <w:jc w:val="both"/>
        <w:rPr>
          <w:bCs/>
          <w:iCs/>
          <w:vertAlign w:val="subscript"/>
        </w:rPr>
      </w:pPr>
      <w:r w:rsidRPr="0059691B">
        <w:tab/>
      </w:r>
      <w:r w:rsidRPr="00D17DED">
        <w:rPr>
          <w:bCs/>
          <w:iCs/>
        </w:rPr>
        <w:t>rA</w:t>
      </w:r>
      <w:r w:rsidRPr="00D17DED">
        <w:rPr>
          <w:bCs/>
          <w:iCs/>
          <w:vertAlign w:val="subscript"/>
        </w:rPr>
        <w:t>td</w:t>
      </w:r>
      <w:r w:rsidRPr="00D17DED">
        <w:rPr>
          <w:bCs/>
          <w:iCs/>
        </w:rPr>
        <w:t xml:space="preserve"> = T</w:t>
      </w:r>
      <w:r w:rsidRPr="00D17DED">
        <w:rPr>
          <w:bCs/>
          <w:iCs/>
          <w:vertAlign w:val="subscript"/>
        </w:rPr>
        <w:t xml:space="preserve">gốc </w:t>
      </w:r>
      <w:r w:rsidRPr="00D17DED">
        <w:rPr>
          <w:bCs/>
          <w:iCs/>
        </w:rPr>
        <w:tab/>
        <w:t xml:space="preserve">; </w:t>
      </w:r>
      <w:r w:rsidRPr="00D17DED">
        <w:rPr>
          <w:bCs/>
          <w:iCs/>
        </w:rPr>
        <w:tab/>
        <w:t>rU</w:t>
      </w:r>
      <w:r w:rsidRPr="00D17DED">
        <w:rPr>
          <w:bCs/>
          <w:iCs/>
          <w:vertAlign w:val="subscript"/>
        </w:rPr>
        <w:t>td</w:t>
      </w:r>
      <w:r w:rsidRPr="00D17DED">
        <w:rPr>
          <w:bCs/>
          <w:iCs/>
        </w:rPr>
        <w:t xml:space="preserve"> = A</w:t>
      </w:r>
      <w:r w:rsidRPr="00D17DED">
        <w:rPr>
          <w:bCs/>
          <w:iCs/>
          <w:vertAlign w:val="subscript"/>
        </w:rPr>
        <w:t>gốc</w:t>
      </w:r>
    </w:p>
    <w:p w:rsidR="00380503" w:rsidRPr="00D17DED" w:rsidRDefault="00380503" w:rsidP="00380503">
      <w:pPr>
        <w:tabs>
          <w:tab w:val="left" w:pos="1640"/>
        </w:tabs>
        <w:spacing w:before="120" w:after="120"/>
        <w:jc w:val="both"/>
        <w:rPr>
          <w:bCs/>
          <w:iCs/>
        </w:rPr>
      </w:pPr>
      <w:r w:rsidRPr="00D17DED">
        <w:rPr>
          <w:bCs/>
          <w:iCs/>
        </w:rPr>
        <w:tab/>
        <w:t>rG</w:t>
      </w:r>
      <w:r w:rsidRPr="00D17DED">
        <w:rPr>
          <w:bCs/>
          <w:iCs/>
          <w:vertAlign w:val="subscript"/>
        </w:rPr>
        <w:t>td</w:t>
      </w:r>
      <w:r w:rsidRPr="00D17DED">
        <w:rPr>
          <w:bCs/>
          <w:iCs/>
        </w:rPr>
        <w:t xml:space="preserve"> = X</w:t>
      </w:r>
      <w:r w:rsidRPr="00D17DED">
        <w:rPr>
          <w:bCs/>
          <w:iCs/>
          <w:vertAlign w:val="subscript"/>
        </w:rPr>
        <w:t>gốc</w:t>
      </w:r>
      <w:r w:rsidRPr="00D17DED">
        <w:rPr>
          <w:bCs/>
          <w:iCs/>
          <w:vertAlign w:val="subscript"/>
        </w:rPr>
        <w:tab/>
        <w:t xml:space="preserve">; </w:t>
      </w:r>
      <w:r w:rsidRPr="00D17DED">
        <w:rPr>
          <w:bCs/>
          <w:iCs/>
          <w:vertAlign w:val="subscript"/>
        </w:rPr>
        <w:tab/>
      </w:r>
      <w:r w:rsidRPr="00D17DED">
        <w:rPr>
          <w:bCs/>
          <w:iCs/>
        </w:rPr>
        <w:t>rX</w:t>
      </w:r>
      <w:r w:rsidRPr="00D17DED">
        <w:rPr>
          <w:bCs/>
          <w:iCs/>
          <w:vertAlign w:val="subscript"/>
        </w:rPr>
        <w:t>td</w:t>
      </w:r>
      <w:r w:rsidRPr="00D17DED">
        <w:rPr>
          <w:bCs/>
          <w:iCs/>
        </w:rPr>
        <w:t xml:space="preserve"> = G</w:t>
      </w:r>
      <w:r w:rsidRPr="00D17DED">
        <w:rPr>
          <w:bCs/>
          <w:iCs/>
          <w:vertAlign w:val="subscript"/>
        </w:rPr>
        <w:t>gốc</w:t>
      </w:r>
    </w:p>
    <w:p w:rsidR="00380503" w:rsidRPr="0059691B" w:rsidRDefault="00380503" w:rsidP="00380503">
      <w:pPr>
        <w:tabs>
          <w:tab w:val="left" w:pos="701"/>
        </w:tabs>
        <w:spacing w:before="120" w:after="120"/>
        <w:jc w:val="both"/>
      </w:pPr>
      <w:r w:rsidRPr="0059691B">
        <w:t xml:space="preserve">+ Số ribônu tự do các loại cần dùng bằng số nu của 1 mạch ADN </w:t>
      </w:r>
    </w:p>
    <w:p w:rsidR="00380503" w:rsidRPr="0059691B" w:rsidRDefault="00380503" w:rsidP="00380503">
      <w:pPr>
        <w:tabs>
          <w:tab w:val="left" w:pos="701"/>
        </w:tabs>
        <w:spacing w:before="120" w:after="120"/>
        <w:jc w:val="center"/>
        <w:rPr>
          <w:b/>
          <w:bCs/>
          <w:iCs/>
        </w:rPr>
      </w:pPr>
      <w:r w:rsidRPr="00D17DED">
        <w:rPr>
          <w:bCs/>
          <w:iCs/>
        </w:rPr>
        <w:t>rN</w:t>
      </w:r>
      <w:r w:rsidRPr="00D17DED">
        <w:rPr>
          <w:bCs/>
          <w:iCs/>
          <w:vertAlign w:val="subscript"/>
        </w:rPr>
        <w:t xml:space="preserve">td </w:t>
      </w:r>
      <w:r w:rsidRPr="0059691B">
        <w:rPr>
          <w:b/>
          <w:bCs/>
          <w:iCs/>
        </w:rPr>
        <w:t xml:space="preserve"> = </w:t>
      </w:r>
      <w:r w:rsidRPr="0059691B">
        <w:rPr>
          <w:b/>
          <w:bCs/>
          <w:iCs/>
          <w:position w:val="-24"/>
        </w:rPr>
        <w:object w:dxaOrig="320" w:dyaOrig="620">
          <v:shape id="_x0000_i1062" type="#_x0000_t75" style="width:15.75pt;height:30.75pt" o:ole="">
            <v:imagedata r:id="rId32" o:title=""/>
          </v:shape>
          <o:OLEObject Type="Embed" ProgID="Equation.3" ShapeID="_x0000_i1062" DrawAspect="Content" ObjectID="_1750575182" r:id="rId65"/>
        </w:object>
      </w:r>
    </w:p>
    <w:p w:rsidR="00380503" w:rsidRPr="0059691B" w:rsidRDefault="00380503" w:rsidP="00380503">
      <w:pPr>
        <w:spacing w:before="120" w:after="120"/>
        <w:jc w:val="both"/>
        <w:rPr>
          <w:b/>
          <w:bCs/>
        </w:rPr>
      </w:pPr>
      <w:r w:rsidRPr="0059691B">
        <w:rPr>
          <w:b/>
        </w:rPr>
        <w:t xml:space="preserve">2. </w:t>
      </w:r>
      <w:r w:rsidRPr="0059691B">
        <w:rPr>
          <w:b/>
          <w:bCs/>
        </w:rPr>
        <w:t xml:space="preserve">Qua nhiều lần sao mã (k lần) </w:t>
      </w:r>
    </w:p>
    <w:p w:rsidR="00380503" w:rsidRPr="00D17DED" w:rsidRDefault="00380503" w:rsidP="00380503">
      <w:pPr>
        <w:spacing w:before="120" w:after="120"/>
        <w:jc w:val="center"/>
        <w:outlineLvl w:val="0"/>
      </w:pPr>
      <w:r w:rsidRPr="00D17DED">
        <w:t>Số phân tử ARN = Số lần sao mã  = K</w:t>
      </w:r>
    </w:p>
    <w:p w:rsidR="00380503" w:rsidRPr="00D17DED" w:rsidRDefault="00380503" w:rsidP="00380503">
      <w:pPr>
        <w:spacing w:before="120" w:after="120"/>
        <w:jc w:val="center"/>
        <w:rPr>
          <w:bCs/>
          <w:iCs/>
        </w:rPr>
      </w:pPr>
      <w:r w:rsidRPr="00D17DED">
        <w:rPr>
          <w:bCs/>
          <w:iCs/>
          <w:position w:val="-14"/>
        </w:rPr>
        <w:object w:dxaOrig="460" w:dyaOrig="400">
          <v:shape id="_x0000_i1063" type="#_x0000_t75" style="width:18pt;height:20.25pt" o:ole="">
            <v:imagedata r:id="rId7" o:title=""/>
          </v:shape>
          <o:OLEObject Type="Embed" ProgID="Equation.3" ShapeID="_x0000_i1063" DrawAspect="Content" ObjectID="_1750575183" r:id="rId66"/>
        </w:object>
      </w:r>
      <w:r w:rsidRPr="00D17DED">
        <w:rPr>
          <w:bCs/>
          <w:iCs/>
        </w:rPr>
        <w:t>rN</w:t>
      </w:r>
      <w:r w:rsidRPr="00D17DED">
        <w:rPr>
          <w:bCs/>
          <w:iCs/>
          <w:vertAlign w:val="subscript"/>
        </w:rPr>
        <w:t xml:space="preserve">td </w:t>
      </w:r>
      <w:r w:rsidRPr="00D17DED">
        <w:rPr>
          <w:bCs/>
          <w:iCs/>
        </w:rPr>
        <w:t xml:space="preserve"> = K.rN</w:t>
      </w:r>
    </w:p>
    <w:p w:rsidR="00380503" w:rsidRPr="0059691B" w:rsidRDefault="00380503" w:rsidP="00380503">
      <w:pPr>
        <w:spacing w:before="120" w:after="120"/>
        <w:jc w:val="both"/>
      </w:pPr>
      <w:r w:rsidRPr="0059691B">
        <w:t>Suy luận tương tự, số ribônu tự do mỗi loại cần dùng là:</w:t>
      </w:r>
    </w:p>
    <w:p w:rsidR="00380503" w:rsidRPr="0059691B" w:rsidRDefault="00380503" w:rsidP="00380503">
      <w:pPr>
        <w:spacing w:before="120" w:after="120"/>
        <w:jc w:val="center"/>
        <w:rPr>
          <w:vertAlign w:val="subscript"/>
        </w:rPr>
      </w:pPr>
      <w:r w:rsidRPr="0059691B">
        <w:rPr>
          <w:position w:val="-14"/>
        </w:rPr>
        <w:object w:dxaOrig="460" w:dyaOrig="400">
          <v:shape id="_x0000_i1064" type="#_x0000_t75" style="width:18pt;height:20.25pt" o:ole="">
            <v:imagedata r:id="rId7" o:title=""/>
          </v:shape>
          <o:OLEObject Type="Embed" ProgID="Equation.3" ShapeID="_x0000_i1064" DrawAspect="Content" ObjectID="_1750575184" r:id="rId67"/>
        </w:object>
      </w:r>
      <w:r w:rsidRPr="0059691B">
        <w:t>rA</w:t>
      </w:r>
      <w:r w:rsidRPr="0059691B">
        <w:rPr>
          <w:vertAlign w:val="subscript"/>
        </w:rPr>
        <w:t xml:space="preserve">td </w:t>
      </w:r>
      <w:r w:rsidRPr="0059691B">
        <w:t xml:space="preserve"> = K. rA = K . T</w:t>
      </w:r>
      <w:r w:rsidRPr="0059691B">
        <w:rPr>
          <w:vertAlign w:val="subscript"/>
        </w:rPr>
        <w:t>gốc</w:t>
      </w:r>
      <w:r w:rsidRPr="0059691B">
        <w:rPr>
          <w:vertAlign w:val="subscript"/>
        </w:rPr>
        <w:tab/>
      </w:r>
      <w:r w:rsidRPr="0059691B">
        <w:rPr>
          <w:position w:val="-14"/>
        </w:rPr>
        <w:object w:dxaOrig="460" w:dyaOrig="400">
          <v:shape id="_x0000_i1065" type="#_x0000_t75" style="width:18pt;height:20.25pt" o:ole="">
            <v:imagedata r:id="rId7" o:title=""/>
          </v:shape>
          <o:OLEObject Type="Embed" ProgID="Equation.3" ShapeID="_x0000_i1065" DrawAspect="Content" ObjectID="_1750575185" r:id="rId68"/>
        </w:object>
      </w:r>
      <w:r w:rsidRPr="0059691B">
        <w:t>rU</w:t>
      </w:r>
      <w:r w:rsidRPr="0059691B">
        <w:rPr>
          <w:vertAlign w:val="subscript"/>
        </w:rPr>
        <w:t xml:space="preserve">td </w:t>
      </w:r>
      <w:r w:rsidRPr="0059691B">
        <w:t xml:space="preserve"> = K. rU = K . A</w:t>
      </w:r>
      <w:r w:rsidRPr="0059691B">
        <w:rPr>
          <w:vertAlign w:val="subscript"/>
        </w:rPr>
        <w:t>gốc</w:t>
      </w:r>
    </w:p>
    <w:p w:rsidR="00380503" w:rsidRPr="0059691B" w:rsidRDefault="00380503" w:rsidP="00380503">
      <w:pPr>
        <w:spacing w:before="120" w:after="120"/>
        <w:jc w:val="center"/>
        <w:rPr>
          <w:vertAlign w:val="subscript"/>
        </w:rPr>
      </w:pPr>
      <w:r w:rsidRPr="0059691B">
        <w:rPr>
          <w:position w:val="-14"/>
        </w:rPr>
        <w:object w:dxaOrig="460" w:dyaOrig="400">
          <v:shape id="_x0000_i1066" type="#_x0000_t75" style="width:18pt;height:20.25pt" o:ole="">
            <v:imagedata r:id="rId7" o:title=""/>
          </v:shape>
          <o:OLEObject Type="Embed" ProgID="Equation.3" ShapeID="_x0000_i1066" DrawAspect="Content" ObjectID="_1750575186" r:id="rId69"/>
        </w:object>
      </w:r>
      <w:r w:rsidRPr="0059691B">
        <w:t>rG</w:t>
      </w:r>
      <w:r w:rsidRPr="0059691B">
        <w:rPr>
          <w:vertAlign w:val="subscript"/>
        </w:rPr>
        <w:t xml:space="preserve">td </w:t>
      </w:r>
      <w:r w:rsidRPr="0059691B">
        <w:t xml:space="preserve"> = K. rG = K . X</w:t>
      </w:r>
      <w:r w:rsidRPr="0059691B">
        <w:rPr>
          <w:vertAlign w:val="subscript"/>
        </w:rPr>
        <w:t>gốc</w:t>
      </w:r>
      <w:r w:rsidRPr="0059691B">
        <w:rPr>
          <w:vertAlign w:val="subscript"/>
        </w:rPr>
        <w:tab/>
      </w:r>
      <w:r w:rsidRPr="0059691B">
        <w:rPr>
          <w:position w:val="-14"/>
        </w:rPr>
        <w:object w:dxaOrig="460" w:dyaOrig="400">
          <v:shape id="_x0000_i1067" type="#_x0000_t75" style="width:18pt;height:20.25pt" o:ole="">
            <v:imagedata r:id="rId7" o:title=""/>
          </v:shape>
          <o:OLEObject Type="Embed" ProgID="Equation.3" ShapeID="_x0000_i1067" DrawAspect="Content" ObjectID="_1750575187" r:id="rId70"/>
        </w:object>
      </w:r>
      <w:r w:rsidRPr="0059691B">
        <w:t>rX</w:t>
      </w:r>
      <w:r w:rsidRPr="0059691B">
        <w:rPr>
          <w:vertAlign w:val="subscript"/>
        </w:rPr>
        <w:t xml:space="preserve">td </w:t>
      </w:r>
      <w:r w:rsidRPr="0059691B">
        <w:t xml:space="preserve"> = K. rX = K . G</w:t>
      </w:r>
      <w:r w:rsidRPr="0059691B">
        <w:rPr>
          <w:vertAlign w:val="subscript"/>
        </w:rPr>
        <w:t>gốc</w:t>
      </w:r>
    </w:p>
    <w:p w:rsidR="00380503" w:rsidRPr="0059691B" w:rsidRDefault="00380503" w:rsidP="00380503">
      <w:pPr>
        <w:spacing w:before="120" w:after="120"/>
        <w:jc w:val="both"/>
        <w:outlineLvl w:val="0"/>
        <w:rPr>
          <w:b/>
          <w:bCs/>
        </w:rPr>
      </w:pPr>
      <w:r w:rsidRPr="0059691B">
        <w:rPr>
          <w:b/>
          <w:bCs/>
        </w:rPr>
        <w:t>II.</w:t>
      </w:r>
      <w:r w:rsidR="00D17DED">
        <w:rPr>
          <w:b/>
          <w:bCs/>
        </w:rPr>
        <w:t>Tính số liên kết H và lk hóa trị Đ-P .</w:t>
      </w:r>
    </w:p>
    <w:p w:rsidR="00380503" w:rsidRPr="0059691B" w:rsidRDefault="00380503" w:rsidP="00380503">
      <w:pPr>
        <w:spacing w:before="120" w:after="120"/>
        <w:jc w:val="both"/>
        <w:rPr>
          <w:b/>
          <w:bCs/>
        </w:rPr>
      </w:pPr>
      <w:r w:rsidRPr="0059691B">
        <w:rPr>
          <w:b/>
          <w:bCs/>
        </w:rPr>
        <w:t>1. Qua 1lần sao mã:</w:t>
      </w:r>
    </w:p>
    <w:p w:rsidR="00380503" w:rsidRPr="0059691B" w:rsidRDefault="00380503" w:rsidP="00380503">
      <w:pPr>
        <w:spacing w:before="120" w:after="120"/>
        <w:jc w:val="both"/>
      </w:pPr>
      <w:r w:rsidRPr="0059691B">
        <w:t>a. Số liên kết hidro:</w:t>
      </w:r>
    </w:p>
    <w:p w:rsidR="00380503" w:rsidRPr="00D17DED" w:rsidRDefault="00380503" w:rsidP="00380503">
      <w:pPr>
        <w:spacing w:before="120" w:after="120"/>
        <w:jc w:val="center"/>
      </w:pPr>
      <w:r w:rsidRPr="00D17DED">
        <w:t>H</w:t>
      </w:r>
      <w:r w:rsidRPr="00D17DED">
        <w:rPr>
          <w:vertAlign w:val="subscript"/>
        </w:rPr>
        <w:t>đứt</w:t>
      </w:r>
      <w:r w:rsidRPr="00D17DED">
        <w:t xml:space="preserve">  = H</w:t>
      </w:r>
      <w:r w:rsidRPr="00D17DED">
        <w:rPr>
          <w:vertAlign w:val="subscript"/>
        </w:rPr>
        <w:t>ADN</w:t>
      </w:r>
    </w:p>
    <w:p w:rsidR="00380503" w:rsidRPr="00D17DED" w:rsidRDefault="00380503" w:rsidP="00380503">
      <w:pPr>
        <w:spacing w:before="120" w:after="120"/>
        <w:jc w:val="center"/>
        <w:rPr>
          <w:vertAlign w:val="subscript"/>
        </w:rPr>
      </w:pPr>
      <w:r w:rsidRPr="00D17DED">
        <w:t>H</w:t>
      </w:r>
      <w:r w:rsidRPr="00D17DED">
        <w:rPr>
          <w:vertAlign w:val="subscript"/>
        </w:rPr>
        <w:t>hình  thành</w:t>
      </w:r>
      <w:r w:rsidRPr="00D17DED">
        <w:t xml:space="preserve"> = H</w:t>
      </w:r>
      <w:r w:rsidRPr="00D17DED">
        <w:rPr>
          <w:vertAlign w:val="subscript"/>
        </w:rPr>
        <w:t>ADN</w:t>
      </w:r>
    </w:p>
    <w:p w:rsidR="00380503" w:rsidRPr="00D17DED" w:rsidRDefault="00380503" w:rsidP="00380503">
      <w:pPr>
        <w:tabs>
          <w:tab w:val="left" w:pos="1277"/>
        </w:tabs>
        <w:spacing w:before="120" w:after="120"/>
        <w:jc w:val="center"/>
        <w:rPr>
          <w:bCs/>
          <w:iCs/>
          <w:vertAlign w:val="subscript"/>
        </w:rPr>
      </w:pPr>
      <w:r w:rsidRPr="00D17DED">
        <w:t xml:space="preserve">=&gt; </w:t>
      </w:r>
      <w:r w:rsidRPr="00D17DED">
        <w:rPr>
          <w:bCs/>
          <w:iCs/>
        </w:rPr>
        <w:t>H</w:t>
      </w:r>
      <w:r w:rsidRPr="00D17DED">
        <w:rPr>
          <w:bCs/>
          <w:iCs/>
          <w:vertAlign w:val="subscript"/>
        </w:rPr>
        <w:t>đứt</w:t>
      </w:r>
      <w:r w:rsidRPr="00D17DED">
        <w:rPr>
          <w:bCs/>
          <w:iCs/>
        </w:rPr>
        <w:t xml:space="preserve"> = H</w:t>
      </w:r>
      <w:r w:rsidRPr="00D17DED">
        <w:rPr>
          <w:bCs/>
          <w:iCs/>
          <w:vertAlign w:val="subscript"/>
        </w:rPr>
        <w:t>hình thành</w:t>
      </w:r>
      <w:r w:rsidRPr="00D17DED">
        <w:rPr>
          <w:bCs/>
          <w:iCs/>
        </w:rPr>
        <w:t xml:space="preserve"> = H</w:t>
      </w:r>
      <w:r w:rsidRPr="00D17DED">
        <w:rPr>
          <w:bCs/>
          <w:iCs/>
          <w:vertAlign w:val="subscript"/>
        </w:rPr>
        <w:t>ADN</w:t>
      </w:r>
    </w:p>
    <w:p w:rsidR="00380503" w:rsidRPr="00D17DED" w:rsidRDefault="00380503" w:rsidP="00380503">
      <w:pPr>
        <w:spacing w:before="120" w:after="120"/>
        <w:jc w:val="both"/>
      </w:pPr>
      <w:r w:rsidRPr="00D17DED">
        <w:t>b. Số liên kết hoá trị:</w:t>
      </w:r>
    </w:p>
    <w:p w:rsidR="00380503" w:rsidRPr="00D17DED" w:rsidRDefault="00380503" w:rsidP="00380503">
      <w:pPr>
        <w:spacing w:before="120" w:after="120"/>
        <w:jc w:val="center"/>
        <w:outlineLvl w:val="0"/>
        <w:rPr>
          <w:bCs/>
          <w:iCs/>
        </w:rPr>
      </w:pPr>
      <w:r w:rsidRPr="00D17DED">
        <w:rPr>
          <w:bCs/>
          <w:iCs/>
        </w:rPr>
        <w:t xml:space="preserve">HT </w:t>
      </w:r>
      <w:r w:rsidRPr="00D17DED">
        <w:rPr>
          <w:bCs/>
          <w:iCs/>
          <w:vertAlign w:val="subscript"/>
        </w:rPr>
        <w:t>hình thành</w:t>
      </w:r>
      <w:r w:rsidRPr="00D17DED">
        <w:rPr>
          <w:bCs/>
          <w:iCs/>
        </w:rPr>
        <w:t xml:space="preserve"> = rN – 1</w:t>
      </w:r>
    </w:p>
    <w:p w:rsidR="00380503" w:rsidRPr="0059691B" w:rsidRDefault="00380503" w:rsidP="00380503">
      <w:pPr>
        <w:spacing w:before="120" w:after="120"/>
        <w:jc w:val="both"/>
      </w:pPr>
      <w:r w:rsidRPr="0059691B">
        <w:rPr>
          <w:b/>
          <w:bCs/>
        </w:rPr>
        <w:t>2. Qua nhiều lần sao mã (K lần</w:t>
      </w:r>
      <w:r w:rsidRPr="0059691B">
        <w:t>)</w:t>
      </w:r>
      <w:r w:rsidRPr="0059691B">
        <w:rPr>
          <w:b/>
        </w:rPr>
        <w:t>:</w:t>
      </w:r>
    </w:p>
    <w:p w:rsidR="00380503" w:rsidRPr="0059691B" w:rsidRDefault="00380503" w:rsidP="00380503">
      <w:pPr>
        <w:spacing w:before="120" w:after="120"/>
        <w:jc w:val="both"/>
      </w:pPr>
      <w:r w:rsidRPr="0059691B">
        <w:t xml:space="preserve">a. Tổng số liên kết hidrô bị phá vỡ </w:t>
      </w:r>
    </w:p>
    <w:p w:rsidR="00380503" w:rsidRPr="0059691B" w:rsidRDefault="00380503" w:rsidP="00380503">
      <w:pPr>
        <w:spacing w:before="120" w:after="120"/>
        <w:jc w:val="center"/>
        <w:outlineLvl w:val="0"/>
        <w:rPr>
          <w:b/>
          <w:bCs/>
          <w:iCs/>
        </w:rPr>
      </w:pPr>
      <w:r w:rsidRPr="0059691B">
        <w:rPr>
          <w:b/>
          <w:bCs/>
          <w:iCs/>
          <w:position w:val="-14"/>
        </w:rPr>
        <w:object w:dxaOrig="460" w:dyaOrig="400">
          <v:shape id="_x0000_i1068" type="#_x0000_t75" style="width:18pt;height:20.25pt" o:ole="">
            <v:imagedata r:id="rId7" o:title=""/>
          </v:shape>
          <o:OLEObject Type="Embed" ProgID="Equation.3" ShapeID="_x0000_i1068" DrawAspect="Content" ObjectID="_1750575188" r:id="rId71"/>
        </w:object>
      </w:r>
      <w:r w:rsidRPr="0059691B">
        <w:rPr>
          <w:b/>
          <w:bCs/>
          <w:iCs/>
        </w:rPr>
        <w:t xml:space="preserve">H </w:t>
      </w:r>
      <w:r w:rsidRPr="0059691B">
        <w:rPr>
          <w:b/>
          <w:bCs/>
          <w:iCs/>
          <w:vertAlign w:val="subscript"/>
        </w:rPr>
        <w:t>phá vỡ</w:t>
      </w:r>
      <w:r w:rsidRPr="0059691B">
        <w:rPr>
          <w:b/>
          <w:bCs/>
          <w:iCs/>
        </w:rPr>
        <w:t xml:space="preserve"> = K . H</w:t>
      </w:r>
    </w:p>
    <w:p w:rsidR="00380503" w:rsidRPr="0059691B" w:rsidRDefault="00380503" w:rsidP="00380503">
      <w:pPr>
        <w:spacing w:before="120" w:after="120"/>
        <w:jc w:val="both"/>
      </w:pPr>
      <w:r w:rsidRPr="0059691B">
        <w:rPr>
          <w:bCs/>
        </w:rPr>
        <w:t xml:space="preserve">b. </w:t>
      </w:r>
      <w:r w:rsidRPr="0059691B">
        <w:t>Tổng số liên kết hoá trị hình thành:</w:t>
      </w:r>
    </w:p>
    <w:p w:rsidR="00380503" w:rsidRPr="0059691B" w:rsidRDefault="00380503" w:rsidP="00380503">
      <w:pPr>
        <w:spacing w:before="120" w:after="120"/>
        <w:jc w:val="center"/>
        <w:rPr>
          <w:b/>
          <w:bCs/>
          <w:iCs/>
        </w:rPr>
      </w:pPr>
      <w:r w:rsidRPr="0059691B">
        <w:rPr>
          <w:b/>
          <w:bCs/>
          <w:iCs/>
          <w:position w:val="-14"/>
        </w:rPr>
        <w:object w:dxaOrig="460" w:dyaOrig="400">
          <v:shape id="_x0000_i1069" type="#_x0000_t75" style="width:18pt;height:20.25pt" o:ole="">
            <v:imagedata r:id="rId7" o:title=""/>
          </v:shape>
          <o:OLEObject Type="Embed" ProgID="Equation.3" ShapeID="_x0000_i1069" DrawAspect="Content" ObjectID="_1750575189" r:id="rId72"/>
        </w:object>
      </w:r>
      <w:r w:rsidRPr="0059691B">
        <w:rPr>
          <w:b/>
          <w:bCs/>
          <w:iCs/>
        </w:rPr>
        <w:t>HT</w:t>
      </w:r>
      <w:r w:rsidRPr="0059691B">
        <w:rPr>
          <w:b/>
          <w:bCs/>
          <w:iCs/>
          <w:vertAlign w:val="subscript"/>
        </w:rPr>
        <w:t>hình thành</w:t>
      </w:r>
      <w:r w:rsidRPr="0059691B">
        <w:rPr>
          <w:b/>
          <w:bCs/>
          <w:iCs/>
        </w:rPr>
        <w:t xml:space="preserve"> =  K.(rN – 1)</w:t>
      </w:r>
    </w:p>
    <w:p w:rsidR="00380503" w:rsidRPr="0059691B" w:rsidRDefault="00D17DED" w:rsidP="00380503">
      <w:pPr>
        <w:tabs>
          <w:tab w:val="left" w:pos="1014"/>
        </w:tabs>
        <w:spacing w:before="120" w:after="120"/>
        <w:jc w:val="center"/>
        <w:rPr>
          <w:b/>
          <w:bCs/>
        </w:rPr>
      </w:pPr>
      <w:r>
        <w:rPr>
          <w:b/>
          <w:bCs/>
        </w:rPr>
        <w:t xml:space="preserve"> </w:t>
      </w:r>
      <w:r w:rsidR="00380503" w:rsidRPr="0059691B">
        <w:rPr>
          <w:b/>
          <w:bCs/>
        </w:rPr>
        <w:t>CẤU TRÚC PRÔTÊIN</w:t>
      </w:r>
    </w:p>
    <w:p w:rsidR="00380503" w:rsidRPr="0059691B" w:rsidRDefault="00380503" w:rsidP="00380503">
      <w:pPr>
        <w:tabs>
          <w:tab w:val="left" w:pos="1014"/>
        </w:tabs>
        <w:spacing w:before="120" w:after="120"/>
        <w:jc w:val="both"/>
        <w:outlineLvl w:val="0"/>
        <w:rPr>
          <w:b/>
          <w:bCs/>
        </w:rPr>
      </w:pPr>
      <w:r w:rsidRPr="0059691B">
        <w:rPr>
          <w:b/>
        </w:rPr>
        <w:t xml:space="preserve">I. </w:t>
      </w:r>
      <w:r w:rsidR="00D17DED">
        <w:rPr>
          <w:b/>
        </w:rPr>
        <w:t>Tính số bộ ba mật mã-số aa</w:t>
      </w:r>
    </w:p>
    <w:p w:rsidR="00380503" w:rsidRPr="00D17DED" w:rsidRDefault="00380503" w:rsidP="00380503">
      <w:pPr>
        <w:tabs>
          <w:tab w:val="left" w:pos="1014"/>
        </w:tabs>
        <w:spacing w:before="120" w:after="120"/>
        <w:jc w:val="center"/>
        <w:outlineLvl w:val="0"/>
        <w:rPr>
          <w:bCs/>
          <w:iCs/>
        </w:rPr>
      </w:pPr>
      <w:r w:rsidRPr="00D17DED">
        <w:rPr>
          <w:bCs/>
          <w:iCs/>
        </w:rPr>
        <w:t xml:space="preserve">Số bộ ba mật mã  = </w:t>
      </w:r>
      <w:r w:rsidRPr="00D17DED">
        <w:rPr>
          <w:bCs/>
          <w:iCs/>
          <w:position w:val="-24"/>
        </w:rPr>
        <w:object w:dxaOrig="400" w:dyaOrig="620">
          <v:shape id="_x0000_i1070" type="#_x0000_t75" style="width:20.25pt;height:30.75pt" o:ole="">
            <v:imagedata r:id="rId73" o:title=""/>
          </v:shape>
          <o:OLEObject Type="Embed" ProgID="Equation.3" ShapeID="_x0000_i1070" DrawAspect="Content" ObjectID="_1750575190" r:id="rId74"/>
        </w:object>
      </w:r>
      <w:r w:rsidRPr="00D17DED">
        <w:rPr>
          <w:bCs/>
          <w:iCs/>
        </w:rPr>
        <w:t xml:space="preserve"> =</w:t>
      </w:r>
      <w:r w:rsidRPr="00D17DED">
        <w:rPr>
          <w:bCs/>
          <w:iCs/>
          <w:position w:val="-24"/>
        </w:rPr>
        <w:object w:dxaOrig="400" w:dyaOrig="620">
          <v:shape id="_x0000_i1071" type="#_x0000_t75" style="width:20.25pt;height:30.75pt" o:ole="">
            <v:imagedata r:id="rId75" o:title=""/>
          </v:shape>
          <o:OLEObject Type="Embed" ProgID="Equation.3" ShapeID="_x0000_i1071" DrawAspect="Content" ObjectID="_1750575191" r:id="rId76"/>
        </w:object>
      </w:r>
    </w:p>
    <w:p w:rsidR="00380503" w:rsidRPr="00D17DED" w:rsidRDefault="00380503" w:rsidP="00380503">
      <w:pPr>
        <w:spacing w:before="120" w:after="120"/>
        <w:jc w:val="both"/>
        <w:outlineLvl w:val="0"/>
        <w:rPr>
          <w:bCs/>
        </w:rPr>
      </w:pPr>
      <w:r w:rsidRPr="00D17DED">
        <w:rPr>
          <w:bCs/>
          <w:iCs/>
        </w:rPr>
        <w:t xml:space="preserve">Số bộ ba có mã hoá a.amin (a.amin chuỗi  polipeptit) = </w:t>
      </w:r>
      <w:r w:rsidRPr="00D17DED">
        <w:rPr>
          <w:bCs/>
          <w:iCs/>
          <w:position w:val="-24"/>
        </w:rPr>
        <w:object w:dxaOrig="400" w:dyaOrig="620">
          <v:shape id="_x0000_i1072" type="#_x0000_t75" style="width:20.25pt;height:30.75pt" o:ole="">
            <v:imagedata r:id="rId77" o:title=""/>
          </v:shape>
          <o:OLEObject Type="Embed" ProgID="Equation.3" ShapeID="_x0000_i1072" DrawAspect="Content" ObjectID="_1750575192" r:id="rId78"/>
        </w:object>
      </w:r>
      <w:r w:rsidRPr="00D17DED">
        <w:rPr>
          <w:bCs/>
          <w:iCs/>
        </w:rPr>
        <w:t xml:space="preserve"> - 1  = </w:t>
      </w:r>
      <w:r w:rsidRPr="00D17DED">
        <w:rPr>
          <w:bCs/>
          <w:iCs/>
          <w:position w:val="-24"/>
        </w:rPr>
        <w:object w:dxaOrig="400" w:dyaOrig="620">
          <v:shape id="_x0000_i1073" type="#_x0000_t75" style="width:20.25pt;height:30.75pt" o:ole="">
            <v:imagedata r:id="rId79" o:title=""/>
          </v:shape>
          <o:OLEObject Type="Embed" ProgID="Equation.3" ShapeID="_x0000_i1073" DrawAspect="Content" ObjectID="_1750575193" r:id="rId80"/>
        </w:object>
      </w:r>
      <w:r w:rsidRPr="00D17DED">
        <w:rPr>
          <w:bCs/>
          <w:iCs/>
        </w:rPr>
        <w:t xml:space="preserve"> - 1 </w:t>
      </w:r>
    </w:p>
    <w:p w:rsidR="00380503" w:rsidRPr="00D17DED" w:rsidRDefault="00380503" w:rsidP="00380503">
      <w:pPr>
        <w:spacing w:before="120" w:after="120"/>
        <w:jc w:val="center"/>
        <w:outlineLvl w:val="0"/>
        <w:rPr>
          <w:bCs/>
          <w:iCs/>
        </w:rPr>
      </w:pPr>
      <w:r w:rsidRPr="00D17DED">
        <w:rPr>
          <w:bCs/>
          <w:iCs/>
        </w:rPr>
        <w:t xml:space="preserve">Số a.amin của phân tử prôtêin (a.amin prô hoàn chỉnh) = </w:t>
      </w:r>
      <w:r w:rsidRPr="00D17DED">
        <w:rPr>
          <w:bCs/>
          <w:iCs/>
          <w:position w:val="-24"/>
        </w:rPr>
        <w:object w:dxaOrig="400" w:dyaOrig="620">
          <v:shape id="_x0000_i1074" type="#_x0000_t75" style="width:20.25pt;height:30.75pt" o:ole="">
            <v:imagedata r:id="rId77" o:title=""/>
          </v:shape>
          <o:OLEObject Type="Embed" ProgID="Equation.3" ShapeID="_x0000_i1074" DrawAspect="Content" ObjectID="_1750575194" r:id="rId81"/>
        </w:object>
      </w:r>
      <w:r w:rsidRPr="00D17DED">
        <w:rPr>
          <w:bCs/>
          <w:iCs/>
        </w:rPr>
        <w:t xml:space="preserve"> - 2 </w:t>
      </w:r>
    </w:p>
    <w:p w:rsidR="00380503" w:rsidRPr="0059691B" w:rsidRDefault="00380503" w:rsidP="00380503">
      <w:pPr>
        <w:spacing w:before="120" w:after="120"/>
        <w:outlineLvl w:val="0"/>
        <w:rPr>
          <w:b/>
          <w:bCs/>
          <w:iCs/>
        </w:rPr>
      </w:pPr>
      <w:r w:rsidRPr="0059691B">
        <w:rPr>
          <w:b/>
          <w:bCs/>
          <w:iCs/>
        </w:rPr>
        <w:t xml:space="preserve"> = </w:t>
      </w:r>
      <w:r w:rsidRPr="0059691B">
        <w:rPr>
          <w:b/>
          <w:bCs/>
          <w:iCs/>
          <w:position w:val="-24"/>
        </w:rPr>
        <w:object w:dxaOrig="400" w:dyaOrig="620">
          <v:shape id="_x0000_i1075" type="#_x0000_t75" style="width:20.25pt;height:30.75pt" o:ole="">
            <v:imagedata r:id="rId79" o:title=""/>
          </v:shape>
          <o:OLEObject Type="Embed" ProgID="Equation.3" ShapeID="_x0000_i1075" DrawAspect="Content" ObjectID="_1750575195" r:id="rId82"/>
        </w:object>
      </w:r>
      <w:r w:rsidRPr="0059691B">
        <w:rPr>
          <w:b/>
          <w:bCs/>
          <w:iCs/>
        </w:rPr>
        <w:t xml:space="preserve"> - 2</w:t>
      </w:r>
    </w:p>
    <w:p w:rsidR="00380503" w:rsidRPr="0059691B" w:rsidRDefault="00D17DED" w:rsidP="00380503">
      <w:pPr>
        <w:spacing w:before="120" w:after="120"/>
        <w:jc w:val="both"/>
        <w:outlineLvl w:val="0"/>
        <w:rPr>
          <w:b/>
          <w:bCs/>
        </w:rPr>
      </w:pPr>
      <w:r>
        <w:rPr>
          <w:b/>
          <w:bCs/>
        </w:rPr>
        <w:t>II. Tính số lk peptit</w:t>
      </w:r>
    </w:p>
    <w:p w:rsidR="00380503" w:rsidRPr="00D17DED" w:rsidRDefault="00380503" w:rsidP="00380503">
      <w:pPr>
        <w:spacing w:before="120" w:after="120"/>
        <w:jc w:val="center"/>
        <w:outlineLvl w:val="0"/>
        <w:rPr>
          <w:bCs/>
          <w:iCs/>
        </w:rPr>
      </w:pPr>
      <w:r w:rsidRPr="00D17DED">
        <w:rPr>
          <w:bCs/>
          <w:iCs/>
        </w:rPr>
        <w:t>Số liên kết peptit = m -1</w:t>
      </w:r>
    </w:p>
    <w:p w:rsidR="00380503" w:rsidRPr="0059691B" w:rsidRDefault="00151BD6" w:rsidP="00380503">
      <w:pPr>
        <w:spacing w:before="120" w:after="120"/>
        <w:jc w:val="center"/>
        <w:outlineLvl w:val="0"/>
        <w:rPr>
          <w:b/>
          <w:bCs/>
        </w:rPr>
      </w:pPr>
      <w:r>
        <w:rPr>
          <w:b/>
          <w:bCs/>
        </w:rPr>
        <w:t xml:space="preserve"> </w:t>
      </w:r>
      <w:r w:rsidR="00380503" w:rsidRPr="0059691B">
        <w:rPr>
          <w:b/>
          <w:bCs/>
        </w:rPr>
        <w:t xml:space="preserve"> CƠ CHẾ TỔNG HỢP PRÔTÊIN</w:t>
      </w:r>
    </w:p>
    <w:p w:rsidR="00380503" w:rsidRDefault="00380503" w:rsidP="00380503">
      <w:pPr>
        <w:spacing w:before="120" w:after="120"/>
        <w:jc w:val="both"/>
        <w:outlineLvl w:val="0"/>
        <w:rPr>
          <w:b/>
          <w:bCs/>
        </w:rPr>
      </w:pPr>
      <w:r w:rsidRPr="0059691B">
        <w:rPr>
          <w:b/>
          <w:bCs/>
        </w:rPr>
        <w:t xml:space="preserve">I. </w:t>
      </w:r>
      <w:r w:rsidR="00D17DED">
        <w:rPr>
          <w:b/>
          <w:bCs/>
        </w:rPr>
        <w:t>Tính số aa tự do cần dùng</w:t>
      </w:r>
    </w:p>
    <w:p w:rsidR="000A7829" w:rsidRPr="0059691B" w:rsidRDefault="000A7829" w:rsidP="000A7829">
      <w:pPr>
        <w:spacing w:before="120" w:after="120"/>
      </w:pPr>
      <w:r w:rsidRPr="0059691B">
        <w:t>Trong quá tình giải mã , tổng hợp prôtein, chỉ bộ ba nào của mARN có mã hoá a amin thì mới được ARN mang a amin đến giải mã .</w:t>
      </w:r>
    </w:p>
    <w:p w:rsidR="000A7829" w:rsidRPr="000A7829" w:rsidRDefault="000A7829" w:rsidP="000A7829">
      <w:pPr>
        <w:spacing w:before="120" w:after="120"/>
        <w:rPr>
          <w:b/>
        </w:rPr>
      </w:pPr>
      <w:r w:rsidRPr="000A7829">
        <w:rPr>
          <w:b/>
        </w:rPr>
        <w:t xml:space="preserve">1 ) Giải mã tạo thành 1 phân tử prôtein: </w:t>
      </w:r>
    </w:p>
    <w:p w:rsidR="000A7829" w:rsidRPr="0059691B" w:rsidRDefault="000A7829" w:rsidP="000A7829">
      <w:pPr>
        <w:spacing w:before="120" w:after="120"/>
      </w:pPr>
      <w:r>
        <w:t xml:space="preserve">- </w:t>
      </w:r>
      <w:r w:rsidRPr="0059691B">
        <w:t xml:space="preserve">Khi ribôxôm chuyển dịch từ đầu này đến đầu nọ của mARN để hình thành chuỗi polipeptit thì số a amin tự do cần dùng được ARN vận chuyển mang đến là để giải mã mở đầu và các mã kế tiếp , mã cuối cùng không được giải . Vì vậy số a amin tự do cần dùngh cho mỗi lần tổng hợp chuỗi polipeptit là : </w:t>
      </w:r>
    </w:p>
    <w:p w:rsidR="000A7829" w:rsidRPr="0059691B" w:rsidRDefault="000A7829" w:rsidP="000A7829">
      <w:pPr>
        <w:spacing w:before="120" w:after="120"/>
        <w:rPr>
          <w:b/>
          <w:bCs/>
          <w:lang w:val="pt-BR"/>
        </w:rPr>
      </w:pPr>
      <w:r>
        <w:rPr>
          <w:lang w:val="pt-BR"/>
        </w:rPr>
        <w:t xml:space="preserve">- </w:t>
      </w:r>
      <w:r w:rsidRPr="0059691B">
        <w:rPr>
          <w:lang w:val="pt-BR"/>
        </w:rPr>
        <w:t>Số a amin tự do cần dùng :  Số aa</w:t>
      </w:r>
      <w:r w:rsidRPr="0059691B">
        <w:rPr>
          <w:vertAlign w:val="subscript"/>
          <w:lang w:val="pt-BR"/>
        </w:rPr>
        <w:t xml:space="preserve">td </w:t>
      </w:r>
      <w:r w:rsidRPr="0059691B">
        <w:rPr>
          <w:lang w:val="pt-BR"/>
        </w:rPr>
        <w:t xml:space="preserve"> = </w:t>
      </w:r>
      <w:r w:rsidRPr="0059691B">
        <w:rPr>
          <w:b/>
          <w:bCs/>
          <w:i/>
          <w:iCs/>
          <w:position w:val="-24"/>
        </w:rPr>
        <w:object w:dxaOrig="400" w:dyaOrig="620">
          <v:shape id="_x0000_i1076" type="#_x0000_t75" style="width:20.25pt;height:30.75pt" o:ole="">
            <v:imagedata r:id="rId77" o:title=""/>
          </v:shape>
          <o:OLEObject Type="Embed" ProgID="Equation.3" ShapeID="_x0000_i1076" DrawAspect="Content" ObjectID="_1750575196" r:id="rId83"/>
        </w:object>
      </w:r>
      <w:r w:rsidRPr="0059691B">
        <w:rPr>
          <w:b/>
          <w:bCs/>
          <w:i/>
          <w:iCs/>
          <w:lang w:val="pt-BR"/>
        </w:rPr>
        <w:t xml:space="preserve"> - 1  = </w:t>
      </w:r>
      <w:r w:rsidRPr="0059691B">
        <w:rPr>
          <w:b/>
          <w:bCs/>
          <w:i/>
          <w:iCs/>
          <w:position w:val="-24"/>
        </w:rPr>
        <w:object w:dxaOrig="400" w:dyaOrig="620">
          <v:shape id="_x0000_i1077" type="#_x0000_t75" style="width:20.25pt;height:30.75pt" o:ole="">
            <v:imagedata r:id="rId79" o:title=""/>
          </v:shape>
          <o:OLEObject Type="Embed" ProgID="Equation.3" ShapeID="_x0000_i1077" DrawAspect="Content" ObjectID="_1750575197" r:id="rId84"/>
        </w:object>
      </w:r>
      <w:r w:rsidRPr="0059691B">
        <w:rPr>
          <w:b/>
          <w:bCs/>
          <w:i/>
          <w:iCs/>
          <w:lang w:val="pt-BR"/>
        </w:rPr>
        <w:t xml:space="preserve"> - 1 </w:t>
      </w:r>
    </w:p>
    <w:p w:rsidR="000A7829" w:rsidRPr="0059691B" w:rsidRDefault="000A7829" w:rsidP="000A7829">
      <w:pPr>
        <w:spacing w:before="120" w:after="120"/>
      </w:pPr>
      <w:r>
        <w:t xml:space="preserve">- </w:t>
      </w:r>
      <w:r w:rsidRPr="0059691B">
        <w:t xml:space="preserve">Khi rời khỏi ribôxôm , trong chuỗi polipeptit không còn a amin tương ứng với mã mở đầu .Do đó , số a amin tự do cần dùng để cấu thành phân tử prôtêin  ( tham gia vào cấu trúc prôtêin để thực hiện chức năng sinh  học ) là : </w:t>
      </w:r>
    </w:p>
    <w:p w:rsidR="000A7829" w:rsidRPr="0059691B" w:rsidRDefault="000A7829" w:rsidP="000A7829">
      <w:pPr>
        <w:spacing w:before="120" w:after="120"/>
        <w:ind w:left="720"/>
        <w:outlineLvl w:val="0"/>
        <w:rPr>
          <w:b/>
          <w:bCs/>
        </w:rPr>
      </w:pPr>
      <w:r w:rsidRPr="0059691B">
        <w:rPr>
          <w:b/>
          <w:bCs/>
        </w:rPr>
        <w:t>Số a amin tự do cần dùng để cấu thành prôtêin hoàn chỉnh :</w:t>
      </w:r>
    </w:p>
    <w:p w:rsidR="000A7829" w:rsidRPr="0059691B" w:rsidRDefault="000A7829" w:rsidP="000A7829">
      <w:pPr>
        <w:spacing w:before="120" w:after="120"/>
        <w:outlineLvl w:val="0"/>
        <w:rPr>
          <w:b/>
          <w:bCs/>
          <w:i/>
          <w:iCs/>
        </w:rPr>
      </w:pPr>
      <w:r w:rsidRPr="0059691B">
        <w:rPr>
          <w:b/>
          <w:bCs/>
        </w:rPr>
        <w:tab/>
      </w:r>
      <w:r w:rsidRPr="0059691B">
        <w:rPr>
          <w:b/>
          <w:bCs/>
        </w:rPr>
        <w:tab/>
      </w:r>
      <w:r w:rsidRPr="0059691B">
        <w:rPr>
          <w:b/>
          <w:bCs/>
        </w:rPr>
        <w:tab/>
        <w:t>Số aa</w:t>
      </w:r>
      <w:r w:rsidRPr="0059691B">
        <w:rPr>
          <w:b/>
          <w:bCs/>
          <w:vertAlign w:val="subscript"/>
        </w:rPr>
        <w:t xml:space="preserve">p </w:t>
      </w:r>
      <w:r w:rsidRPr="0059691B">
        <w:rPr>
          <w:b/>
          <w:bCs/>
        </w:rPr>
        <w:t xml:space="preserve"> = </w:t>
      </w:r>
      <w:r w:rsidRPr="0059691B">
        <w:rPr>
          <w:b/>
          <w:bCs/>
          <w:i/>
          <w:iCs/>
          <w:position w:val="-24"/>
        </w:rPr>
        <w:object w:dxaOrig="400" w:dyaOrig="620">
          <v:shape id="_x0000_i1078" type="#_x0000_t75" style="width:20.25pt;height:30.75pt" o:ole="">
            <v:imagedata r:id="rId77" o:title=""/>
          </v:shape>
          <o:OLEObject Type="Embed" ProgID="Equation.3" ShapeID="_x0000_i1078" DrawAspect="Content" ObjectID="_1750575198" r:id="rId85"/>
        </w:object>
      </w:r>
      <w:r w:rsidRPr="0059691B">
        <w:rPr>
          <w:b/>
          <w:bCs/>
          <w:i/>
          <w:iCs/>
        </w:rPr>
        <w:t xml:space="preserve"> - 2  = </w:t>
      </w:r>
      <w:r w:rsidRPr="0059691B">
        <w:rPr>
          <w:b/>
          <w:bCs/>
          <w:i/>
          <w:iCs/>
          <w:position w:val="-24"/>
        </w:rPr>
        <w:object w:dxaOrig="400" w:dyaOrig="620">
          <v:shape id="_x0000_i1079" type="#_x0000_t75" style="width:20.25pt;height:30.75pt" o:ole="">
            <v:imagedata r:id="rId79" o:title=""/>
          </v:shape>
          <o:OLEObject Type="Embed" ProgID="Equation.3" ShapeID="_x0000_i1079" DrawAspect="Content" ObjectID="_1750575199" r:id="rId86"/>
        </w:object>
      </w:r>
      <w:r w:rsidRPr="0059691B">
        <w:rPr>
          <w:b/>
          <w:bCs/>
          <w:i/>
          <w:iCs/>
        </w:rPr>
        <w:t xml:space="preserve"> - 2 </w:t>
      </w:r>
    </w:p>
    <w:p w:rsidR="000A7829" w:rsidRPr="000A7829" w:rsidRDefault="000A7829" w:rsidP="000A7829">
      <w:pPr>
        <w:spacing w:before="120" w:after="120"/>
        <w:rPr>
          <w:b/>
        </w:rPr>
      </w:pPr>
      <w:r w:rsidRPr="000A7829">
        <w:rPr>
          <w:b/>
          <w:bCs/>
        </w:rPr>
        <w:t xml:space="preserve">2 ) </w:t>
      </w:r>
      <w:r w:rsidRPr="000A7829">
        <w:rPr>
          <w:b/>
        </w:rPr>
        <w:t>Giải mã tạo thành nhiều phân tử prôtêin :</w:t>
      </w:r>
    </w:p>
    <w:p w:rsidR="000A7829" w:rsidRPr="0059691B" w:rsidRDefault="000A7829" w:rsidP="000A7829">
      <w:pPr>
        <w:spacing w:before="120" w:after="120"/>
      </w:pPr>
      <w:r>
        <w:t xml:space="preserve">- </w:t>
      </w:r>
      <w:r w:rsidRPr="0059691B">
        <w:t>Trong quá trình giải mã , tổng hợp prôtêin , mỗi lượt chuyển dịch của ribôxôm trên mARN sẽ tạo thành 1 chuỗi polipeptit .</w:t>
      </w:r>
    </w:p>
    <w:p w:rsidR="000A7829" w:rsidRPr="0059691B" w:rsidRDefault="000A7829" w:rsidP="000A7829">
      <w:pPr>
        <w:spacing w:before="120" w:after="120"/>
      </w:pPr>
      <w:r>
        <w:t xml:space="preserve">- </w:t>
      </w:r>
      <w:r w:rsidRPr="0059691B">
        <w:t>Có n riboxomchuyển dịch qua mARN và không trở lại là có n lượt trượt của ribôxôm . Do đó số phân tử prôtêin ( gồm 1 chuỗi polipeptit ) = số lượt trượt của ribôxôm .</w:t>
      </w:r>
    </w:p>
    <w:p w:rsidR="000A7829" w:rsidRPr="0059691B" w:rsidRDefault="000A7829" w:rsidP="000A7829">
      <w:pPr>
        <w:spacing w:before="120" w:after="120"/>
      </w:pPr>
      <w:r>
        <w:t xml:space="preserve">- </w:t>
      </w:r>
      <w:r w:rsidRPr="0059691B">
        <w:t xml:space="preserve">Một gen sao mã nhiều lần, tạo nhiều phân tử mARN cùng loại . Mỗi mARN đều có  n lượt ribôxôm trượt qua thì quá trình giả mã bởi K phân tử mARN sẽ tạo ra số phân tử prôtêin :  </w:t>
      </w:r>
    </w:p>
    <w:p w:rsidR="000A7829" w:rsidRPr="0059691B" w:rsidRDefault="000A7829" w:rsidP="000A7829">
      <w:pPr>
        <w:spacing w:before="120" w:after="120"/>
        <w:ind w:left="432"/>
        <w:jc w:val="center"/>
        <w:outlineLvl w:val="0"/>
      </w:pPr>
      <w:r w:rsidRPr="0059691B">
        <w:rPr>
          <w:b/>
          <w:bCs/>
          <w:i/>
          <w:iCs/>
          <w:position w:val="-14"/>
        </w:rPr>
        <w:object w:dxaOrig="460" w:dyaOrig="400">
          <v:shape id="_x0000_i1080" type="#_x0000_t75" style="width:18pt;height:20.25pt" o:ole="">
            <v:imagedata r:id="rId7" o:title=""/>
          </v:shape>
          <o:OLEObject Type="Embed" ProgID="Equation.3" ShapeID="_x0000_i1080" DrawAspect="Content" ObjectID="_1750575200" r:id="rId87"/>
        </w:object>
      </w:r>
      <w:r w:rsidRPr="0059691B">
        <w:rPr>
          <w:b/>
          <w:bCs/>
        </w:rPr>
        <w:t>số P = tổng số lượt trượt RB = K .n</w:t>
      </w:r>
    </w:p>
    <w:p w:rsidR="000A7829" w:rsidRPr="0059691B" w:rsidRDefault="000A7829" w:rsidP="000A7829">
      <w:pPr>
        <w:spacing w:before="120" w:after="120"/>
      </w:pPr>
      <w:r>
        <w:t xml:space="preserve">- </w:t>
      </w:r>
      <w:r w:rsidRPr="0059691B">
        <w:t>Tổng số axit amin tự do thu được hay huy động vừa để tham gia vào cấu trúc các phần từ protein vừa để tham gia mã mở đầu. Vì vậy :</w:t>
      </w:r>
    </w:p>
    <w:p w:rsidR="000A7829" w:rsidRPr="0059691B" w:rsidRDefault="000A7829" w:rsidP="000A7829">
      <w:pPr>
        <w:spacing w:before="120" w:after="120"/>
      </w:pPr>
      <w:r w:rsidRPr="0059691B">
        <w:t>-Tổng số axit amin tự do được dùng cho quá trình giải mã là số axit amin tham gia vào cấu trúc phần tử protein và số axit amin thjam gia vào việc giải mã mở đầu (được dùng 1 lần mở mà thôi ).</w:t>
      </w:r>
    </w:p>
    <w:p w:rsidR="000A7829" w:rsidRPr="0059691B" w:rsidRDefault="000A7829" w:rsidP="000A7829">
      <w:pPr>
        <w:spacing w:before="120" w:after="120"/>
        <w:ind w:left="360"/>
        <w:rPr>
          <w:b/>
          <w:bCs/>
          <w:i/>
          <w:iCs/>
        </w:rPr>
      </w:pPr>
      <w:r w:rsidRPr="0059691B">
        <w:tab/>
      </w:r>
      <w:r w:rsidRPr="0059691B">
        <w:tab/>
      </w:r>
      <w:r w:rsidRPr="0059691B">
        <w:tab/>
      </w:r>
      <w:r w:rsidRPr="0059691B">
        <w:rPr>
          <w:b/>
          <w:bCs/>
          <w:i/>
          <w:iCs/>
          <w:position w:val="-14"/>
        </w:rPr>
        <w:object w:dxaOrig="460" w:dyaOrig="400">
          <v:shape id="_x0000_i1081" type="#_x0000_t75" style="width:18pt;height:20.25pt" o:ole="">
            <v:imagedata r:id="rId7" o:title=""/>
          </v:shape>
          <o:OLEObject Type="Embed" ProgID="Equation.3" ShapeID="_x0000_i1081" DrawAspect="Content" ObjectID="_1750575201" r:id="rId88"/>
        </w:object>
      </w:r>
      <w:r w:rsidRPr="0059691B">
        <w:rPr>
          <w:b/>
          <w:bCs/>
        </w:rPr>
        <w:t>aa</w:t>
      </w:r>
      <w:r w:rsidRPr="0059691B">
        <w:rPr>
          <w:b/>
          <w:bCs/>
          <w:vertAlign w:val="subscript"/>
        </w:rPr>
        <w:t xml:space="preserve">td </w:t>
      </w:r>
      <w:r w:rsidRPr="0059691B">
        <w:rPr>
          <w:b/>
          <w:bCs/>
        </w:rPr>
        <w:t xml:space="preserve"> = Số P . (</w:t>
      </w:r>
      <w:r w:rsidRPr="0059691B">
        <w:rPr>
          <w:b/>
          <w:bCs/>
          <w:i/>
          <w:iCs/>
          <w:position w:val="-24"/>
        </w:rPr>
        <w:object w:dxaOrig="400" w:dyaOrig="620">
          <v:shape id="_x0000_i1082" type="#_x0000_t75" style="width:20.25pt;height:30.75pt" o:ole="">
            <v:imagedata r:id="rId79" o:title=""/>
          </v:shape>
          <o:OLEObject Type="Embed" ProgID="Equation.3" ShapeID="_x0000_i1082" DrawAspect="Content" ObjectID="_1750575202" r:id="rId89"/>
        </w:object>
      </w:r>
      <w:r w:rsidRPr="0059691B">
        <w:rPr>
          <w:b/>
          <w:bCs/>
          <w:i/>
          <w:iCs/>
        </w:rPr>
        <w:t xml:space="preserve"> - 1)   = </w:t>
      </w:r>
      <w:r w:rsidRPr="0059691B">
        <w:rPr>
          <w:b/>
          <w:bCs/>
        </w:rPr>
        <w:t xml:space="preserve"> Kn (</w:t>
      </w:r>
      <w:r w:rsidRPr="0059691B">
        <w:rPr>
          <w:b/>
          <w:bCs/>
          <w:i/>
          <w:iCs/>
          <w:position w:val="-24"/>
        </w:rPr>
        <w:object w:dxaOrig="400" w:dyaOrig="620">
          <v:shape id="_x0000_i1083" type="#_x0000_t75" style="width:20.25pt;height:30.75pt" o:ole="">
            <v:imagedata r:id="rId79" o:title=""/>
          </v:shape>
          <o:OLEObject Type="Embed" ProgID="Equation.3" ShapeID="_x0000_i1083" DrawAspect="Content" ObjectID="_1750575203" r:id="rId90"/>
        </w:object>
      </w:r>
      <w:r w:rsidRPr="0059691B">
        <w:rPr>
          <w:b/>
          <w:bCs/>
          <w:i/>
          <w:iCs/>
        </w:rPr>
        <w:t xml:space="preserve"> - 1) </w:t>
      </w:r>
    </w:p>
    <w:p w:rsidR="000A7829" w:rsidRPr="0059691B" w:rsidRDefault="000A7829" w:rsidP="000A7829">
      <w:pPr>
        <w:spacing w:before="120" w:after="120"/>
      </w:pPr>
      <w:r w:rsidRPr="0059691B">
        <w:rPr>
          <w:b/>
          <w:bCs/>
          <w:i/>
          <w:iCs/>
        </w:rPr>
        <w:t xml:space="preserve">- </w:t>
      </w:r>
      <w:r w:rsidRPr="0059691B">
        <w:t>Tổng số a amin tham gia cấu trúc prôtêin để thực hiện chức năng sinh học ( không kể a amin mở đầu ) :</w:t>
      </w:r>
    </w:p>
    <w:p w:rsidR="000A7829" w:rsidRPr="0059691B" w:rsidRDefault="000A7829" w:rsidP="000A7829">
      <w:pPr>
        <w:spacing w:before="120" w:after="120"/>
        <w:ind w:left="360"/>
        <w:rPr>
          <w:b/>
          <w:bCs/>
          <w:i/>
          <w:iCs/>
        </w:rPr>
      </w:pPr>
      <w:r w:rsidRPr="0059691B">
        <w:tab/>
        <w:t xml:space="preserve">  </w:t>
      </w:r>
      <w:r w:rsidRPr="0059691B">
        <w:tab/>
      </w:r>
      <w:r w:rsidRPr="0059691B">
        <w:tab/>
      </w:r>
      <w:r w:rsidRPr="0059691B">
        <w:tab/>
      </w:r>
      <w:r w:rsidRPr="0059691B">
        <w:rPr>
          <w:b/>
          <w:bCs/>
          <w:i/>
          <w:iCs/>
          <w:position w:val="-14"/>
        </w:rPr>
        <w:object w:dxaOrig="460" w:dyaOrig="400">
          <v:shape id="_x0000_i1084" type="#_x0000_t75" style="width:18pt;height:20.25pt" o:ole="">
            <v:imagedata r:id="rId7" o:title=""/>
          </v:shape>
          <o:OLEObject Type="Embed" ProgID="Equation.3" ShapeID="_x0000_i1084" DrawAspect="Content" ObjectID="_1750575204" r:id="rId91"/>
        </w:object>
      </w:r>
      <w:r w:rsidRPr="0059691B">
        <w:rPr>
          <w:b/>
          <w:bCs/>
        </w:rPr>
        <w:t xml:space="preserve">aaP </w:t>
      </w:r>
      <w:r w:rsidRPr="0059691B">
        <w:rPr>
          <w:b/>
          <w:bCs/>
          <w:vertAlign w:val="subscript"/>
        </w:rPr>
        <w:t xml:space="preserve"> </w:t>
      </w:r>
      <w:r w:rsidRPr="0059691B">
        <w:rPr>
          <w:b/>
          <w:bCs/>
        </w:rPr>
        <w:t xml:space="preserve"> = Số P . (</w:t>
      </w:r>
      <w:r w:rsidRPr="0059691B">
        <w:rPr>
          <w:b/>
          <w:bCs/>
          <w:i/>
          <w:iCs/>
          <w:position w:val="-24"/>
        </w:rPr>
        <w:object w:dxaOrig="400" w:dyaOrig="620">
          <v:shape id="_x0000_i1085" type="#_x0000_t75" style="width:20.25pt;height:30.75pt" o:ole="">
            <v:imagedata r:id="rId79" o:title=""/>
          </v:shape>
          <o:OLEObject Type="Embed" ProgID="Equation.3" ShapeID="_x0000_i1085" DrawAspect="Content" ObjectID="_1750575205" r:id="rId92"/>
        </w:object>
      </w:r>
      <w:r w:rsidRPr="0059691B">
        <w:rPr>
          <w:b/>
          <w:bCs/>
          <w:i/>
          <w:iCs/>
        </w:rPr>
        <w:t xml:space="preserve"> - 2 )   </w:t>
      </w:r>
    </w:p>
    <w:p w:rsidR="000A7829" w:rsidRPr="0059691B" w:rsidRDefault="000A7829" w:rsidP="00380503">
      <w:pPr>
        <w:spacing w:before="120" w:after="120"/>
        <w:jc w:val="both"/>
        <w:outlineLvl w:val="0"/>
      </w:pPr>
    </w:p>
    <w:p w:rsidR="003E59C3" w:rsidRPr="000A7829" w:rsidRDefault="007700BE" w:rsidP="004368B9">
      <w:pPr>
        <w:spacing w:before="120" w:after="120"/>
        <w:rPr>
          <w:b/>
          <w:bCs/>
        </w:rPr>
      </w:pPr>
      <w:r w:rsidRPr="000A7829">
        <w:rPr>
          <w:b/>
          <w:bCs/>
          <w:iCs/>
        </w:rPr>
        <w:t>3. Tính số cách mã hóa của ARN và số cách sắp xếp aa trong chuỗi polipeptit</w:t>
      </w:r>
      <w:r w:rsidRPr="000A7829">
        <w:rPr>
          <w:b/>
          <w:bCs/>
        </w:rPr>
        <w:t>.</w:t>
      </w:r>
    </w:p>
    <w:p w:rsidR="003E59C3" w:rsidRPr="0059691B" w:rsidRDefault="000A7829" w:rsidP="004368B9">
      <w:pPr>
        <w:spacing w:before="120" w:after="120"/>
      </w:pPr>
      <w:r>
        <w:rPr>
          <w:b/>
          <w:bCs/>
        </w:rPr>
        <w:t>3.1.</w:t>
      </w:r>
      <w:r w:rsidR="003E59C3" w:rsidRPr="0059691B">
        <w:rPr>
          <w:b/>
          <w:bCs/>
        </w:rPr>
        <w:t xml:space="preserve">Các loại </w:t>
      </w:r>
      <w:r w:rsidR="003E59C3" w:rsidRPr="0059691B">
        <w:t xml:space="preserve"> a amin và các bộ ba mã hoá: Có 20 loại a amin thường gặp trong các phân tử prôtêin như sau :</w:t>
      </w:r>
    </w:p>
    <w:p w:rsidR="003E59C3" w:rsidRPr="0059691B" w:rsidRDefault="003E59C3" w:rsidP="004368B9">
      <w:pPr>
        <w:spacing w:before="120" w:after="120"/>
      </w:pPr>
      <w:r w:rsidRPr="0059691B">
        <w:t xml:space="preserve">1) Glixêrin : Gly </w:t>
      </w:r>
      <w:r w:rsidRPr="0059691B">
        <w:tab/>
      </w:r>
      <w:r w:rsidRPr="0059691B">
        <w:tab/>
        <w:t xml:space="preserve">2)  Alanin : Ala </w:t>
      </w:r>
      <w:r w:rsidRPr="0059691B">
        <w:tab/>
      </w:r>
      <w:r w:rsidRPr="0059691B">
        <w:tab/>
        <w:t xml:space="preserve"> 3) Valin : Val </w:t>
      </w:r>
      <w:r w:rsidRPr="0059691B">
        <w:tab/>
      </w:r>
      <w:r w:rsidRPr="0059691B">
        <w:tab/>
        <w:t xml:space="preserve">   4 ) Lơxin : Leu </w:t>
      </w:r>
    </w:p>
    <w:p w:rsidR="003E59C3" w:rsidRPr="0059691B" w:rsidRDefault="003E59C3" w:rsidP="004368B9">
      <w:pPr>
        <w:spacing w:before="120" w:after="120"/>
      </w:pPr>
      <w:r w:rsidRPr="0059691B">
        <w:t xml:space="preserve">5) Izolơxin  : Ile </w:t>
      </w:r>
      <w:r w:rsidRPr="0059691B">
        <w:tab/>
      </w:r>
      <w:r w:rsidRPr="0059691B">
        <w:tab/>
        <w:t>6 ) Xerin  : Ser</w:t>
      </w:r>
      <w:r w:rsidRPr="0059691B">
        <w:tab/>
      </w:r>
      <w:r w:rsidRPr="0059691B">
        <w:tab/>
        <w:t xml:space="preserve">  7 ) Treonin : Thr </w:t>
      </w:r>
      <w:r w:rsidRPr="0059691B">
        <w:tab/>
        <w:t xml:space="preserve">   8 ) Xistein : Cys</w:t>
      </w:r>
    </w:p>
    <w:p w:rsidR="003E59C3" w:rsidRPr="0059691B" w:rsidRDefault="003E59C3" w:rsidP="004368B9">
      <w:pPr>
        <w:spacing w:before="120" w:after="120"/>
      </w:pPr>
      <w:r w:rsidRPr="0059691B">
        <w:t>9) Metionin : Met</w:t>
      </w:r>
      <w:r w:rsidRPr="0059691B">
        <w:tab/>
        <w:t>10) A. aspartic : Asp</w:t>
      </w:r>
      <w:r w:rsidRPr="0059691B">
        <w:tab/>
        <w:t xml:space="preserve">  11)Asparagin : Asn     </w:t>
      </w:r>
      <w:r w:rsidRPr="0059691B">
        <w:tab/>
      </w:r>
      <w:r w:rsidRPr="0059691B">
        <w:tab/>
        <w:t xml:space="preserve">12) A  glutamic : Glu </w:t>
      </w:r>
    </w:p>
    <w:p w:rsidR="003E59C3" w:rsidRPr="0059691B" w:rsidRDefault="003E59C3" w:rsidP="004368B9">
      <w:pPr>
        <w:spacing w:before="120" w:after="120"/>
      </w:pPr>
      <w:r w:rsidRPr="0059691B">
        <w:t xml:space="preserve">13) Glutamin :Gln </w:t>
      </w:r>
      <w:r w:rsidRPr="0059691B">
        <w:tab/>
        <w:t xml:space="preserve">14) Arginin : Arg </w:t>
      </w:r>
      <w:r w:rsidRPr="0059691B">
        <w:tab/>
        <w:t xml:space="preserve">   15) Lizin : Lys </w:t>
      </w:r>
      <w:r w:rsidRPr="0059691B">
        <w:tab/>
      </w:r>
      <w:r w:rsidRPr="0059691B">
        <w:tab/>
        <w:t xml:space="preserve">    </w:t>
      </w:r>
      <w:r w:rsidRPr="0059691B">
        <w:tab/>
        <w:t>16) Phenilalanin :Phe</w:t>
      </w:r>
    </w:p>
    <w:p w:rsidR="003E59C3" w:rsidRPr="0059691B" w:rsidRDefault="003E59C3" w:rsidP="004368B9">
      <w:pPr>
        <w:spacing w:before="120" w:after="120"/>
      </w:pPr>
      <w:r w:rsidRPr="0059691B">
        <w:t xml:space="preserve">17) Tirozin: Tyr           18) Histidin : His  </w:t>
      </w:r>
      <w:r w:rsidRPr="0059691B">
        <w:tab/>
        <w:t xml:space="preserve">    19) Triptofan : Trp       </w:t>
      </w:r>
      <w:r w:rsidRPr="0059691B">
        <w:tab/>
      </w:r>
      <w:r w:rsidRPr="0059691B">
        <w:tab/>
        <w:t xml:space="preserve">20) Prôlin : pro   </w:t>
      </w:r>
    </w:p>
    <w:p w:rsidR="003E59C3" w:rsidRPr="0059691B" w:rsidRDefault="000A7829" w:rsidP="004368B9">
      <w:pPr>
        <w:spacing w:before="120" w:after="120"/>
        <w:outlineLvl w:val="0"/>
        <w:rPr>
          <w:b/>
          <w:bCs/>
          <w:i/>
          <w:iCs/>
        </w:rPr>
      </w:pPr>
      <w:r>
        <w:rPr>
          <w:b/>
          <w:bCs/>
          <w:i/>
          <w:iCs/>
        </w:rPr>
        <w:t>3.2.</w:t>
      </w:r>
      <w:r w:rsidR="003E59C3" w:rsidRPr="0059691B">
        <w:rPr>
          <w:b/>
          <w:bCs/>
          <w:i/>
          <w:iCs/>
        </w:rPr>
        <w:t xml:space="preserve">Bảng bộ ba mật mã </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1824"/>
        <w:gridCol w:w="1776"/>
        <w:gridCol w:w="1800"/>
        <w:gridCol w:w="1800"/>
        <w:gridCol w:w="540"/>
      </w:tblGrid>
      <w:tr w:rsidR="003E59C3" w:rsidRPr="0059691B">
        <w:tc>
          <w:tcPr>
            <w:tcW w:w="720" w:type="dxa"/>
            <w:tcBorders>
              <w:top w:val="single" w:sz="4" w:space="0" w:color="auto"/>
              <w:left w:val="single" w:sz="4" w:space="0" w:color="auto"/>
              <w:bottom w:val="single" w:sz="4" w:space="0" w:color="auto"/>
              <w:right w:val="single" w:sz="4" w:space="0" w:color="auto"/>
            </w:tcBorders>
          </w:tcPr>
          <w:p w:rsidR="003E59C3" w:rsidRPr="0059691B" w:rsidRDefault="003E59C3" w:rsidP="004368B9">
            <w:pPr>
              <w:spacing w:before="120" w:after="120"/>
              <w:rPr>
                <w:b/>
                <w:bCs/>
                <w:i/>
                <w:iCs/>
              </w:rPr>
            </w:pPr>
          </w:p>
        </w:tc>
        <w:tc>
          <w:tcPr>
            <w:tcW w:w="1824" w:type="dxa"/>
            <w:tcBorders>
              <w:top w:val="single" w:sz="4" w:space="0" w:color="auto"/>
              <w:left w:val="single" w:sz="4" w:space="0" w:color="auto"/>
              <w:bottom w:val="single" w:sz="4" w:space="0" w:color="auto"/>
              <w:right w:val="single" w:sz="4" w:space="0" w:color="auto"/>
            </w:tcBorders>
          </w:tcPr>
          <w:p w:rsidR="003E59C3" w:rsidRPr="0059691B" w:rsidRDefault="003E59C3" w:rsidP="004368B9">
            <w:pPr>
              <w:spacing w:before="120" w:after="120"/>
              <w:jc w:val="center"/>
              <w:rPr>
                <w:b/>
                <w:bCs/>
                <w:i/>
                <w:iCs/>
              </w:rPr>
            </w:pPr>
            <w:r w:rsidRPr="0059691B">
              <w:rPr>
                <w:b/>
                <w:bCs/>
                <w:i/>
                <w:iCs/>
              </w:rPr>
              <w:t>U</w:t>
            </w:r>
          </w:p>
        </w:tc>
        <w:tc>
          <w:tcPr>
            <w:tcW w:w="1776" w:type="dxa"/>
            <w:tcBorders>
              <w:top w:val="single" w:sz="4" w:space="0" w:color="auto"/>
              <w:left w:val="single" w:sz="4" w:space="0" w:color="auto"/>
              <w:bottom w:val="single" w:sz="4" w:space="0" w:color="auto"/>
              <w:right w:val="single" w:sz="4" w:space="0" w:color="auto"/>
            </w:tcBorders>
          </w:tcPr>
          <w:p w:rsidR="003E59C3" w:rsidRPr="0059691B" w:rsidRDefault="003E59C3" w:rsidP="004368B9">
            <w:pPr>
              <w:spacing w:before="120" w:after="120"/>
              <w:jc w:val="center"/>
              <w:rPr>
                <w:b/>
                <w:bCs/>
                <w:i/>
                <w:iCs/>
              </w:rPr>
            </w:pPr>
            <w:r w:rsidRPr="0059691B">
              <w:rPr>
                <w:b/>
                <w:bCs/>
                <w:i/>
                <w:iCs/>
              </w:rPr>
              <w:t>X</w:t>
            </w:r>
          </w:p>
        </w:tc>
        <w:tc>
          <w:tcPr>
            <w:tcW w:w="1800" w:type="dxa"/>
            <w:tcBorders>
              <w:top w:val="single" w:sz="4" w:space="0" w:color="auto"/>
              <w:left w:val="single" w:sz="4" w:space="0" w:color="auto"/>
              <w:bottom w:val="single" w:sz="4" w:space="0" w:color="auto"/>
              <w:right w:val="single" w:sz="4" w:space="0" w:color="auto"/>
            </w:tcBorders>
          </w:tcPr>
          <w:p w:rsidR="003E59C3" w:rsidRPr="0059691B" w:rsidRDefault="003E59C3" w:rsidP="004368B9">
            <w:pPr>
              <w:spacing w:before="120" w:after="120"/>
              <w:jc w:val="center"/>
              <w:rPr>
                <w:b/>
                <w:bCs/>
              </w:rPr>
            </w:pPr>
            <w:r w:rsidRPr="0059691B">
              <w:rPr>
                <w:b/>
                <w:bCs/>
              </w:rPr>
              <w:t>A</w:t>
            </w:r>
          </w:p>
        </w:tc>
        <w:tc>
          <w:tcPr>
            <w:tcW w:w="1800" w:type="dxa"/>
            <w:tcBorders>
              <w:top w:val="single" w:sz="4" w:space="0" w:color="auto"/>
              <w:left w:val="single" w:sz="4" w:space="0" w:color="auto"/>
              <w:bottom w:val="single" w:sz="4" w:space="0" w:color="auto"/>
              <w:right w:val="single" w:sz="4" w:space="0" w:color="auto"/>
            </w:tcBorders>
          </w:tcPr>
          <w:p w:rsidR="003E59C3" w:rsidRPr="0059691B" w:rsidRDefault="003E59C3" w:rsidP="004368B9">
            <w:pPr>
              <w:spacing w:before="120" w:after="120"/>
              <w:jc w:val="center"/>
              <w:rPr>
                <w:b/>
                <w:bCs/>
              </w:rPr>
            </w:pPr>
            <w:r w:rsidRPr="0059691B">
              <w:rPr>
                <w:b/>
                <w:bCs/>
                <w:i/>
                <w:iCs/>
              </w:rPr>
              <w:t>G</w:t>
            </w:r>
          </w:p>
        </w:tc>
        <w:tc>
          <w:tcPr>
            <w:tcW w:w="540" w:type="dxa"/>
            <w:tcBorders>
              <w:top w:val="single" w:sz="4" w:space="0" w:color="auto"/>
              <w:left w:val="single" w:sz="4" w:space="0" w:color="auto"/>
              <w:bottom w:val="single" w:sz="4" w:space="0" w:color="auto"/>
              <w:right w:val="single" w:sz="4" w:space="0" w:color="auto"/>
            </w:tcBorders>
          </w:tcPr>
          <w:p w:rsidR="003E59C3" w:rsidRPr="0059691B" w:rsidRDefault="003E59C3" w:rsidP="004368B9">
            <w:pPr>
              <w:spacing w:before="120" w:after="120"/>
              <w:rPr>
                <w:b/>
                <w:bCs/>
                <w:i/>
                <w:iCs/>
              </w:rPr>
            </w:pPr>
          </w:p>
        </w:tc>
      </w:tr>
      <w:tr w:rsidR="003E59C3" w:rsidRPr="0059691B">
        <w:tc>
          <w:tcPr>
            <w:tcW w:w="720" w:type="dxa"/>
            <w:tcBorders>
              <w:top w:val="single" w:sz="4" w:space="0" w:color="auto"/>
              <w:left w:val="single" w:sz="4" w:space="0" w:color="auto"/>
              <w:bottom w:val="single" w:sz="4" w:space="0" w:color="auto"/>
              <w:right w:val="single" w:sz="4" w:space="0" w:color="auto"/>
            </w:tcBorders>
            <w:vAlign w:val="center"/>
          </w:tcPr>
          <w:p w:rsidR="003E59C3" w:rsidRPr="0059691B" w:rsidRDefault="003E59C3" w:rsidP="004368B9">
            <w:pPr>
              <w:spacing w:before="120" w:after="120"/>
              <w:jc w:val="center"/>
              <w:rPr>
                <w:b/>
                <w:bCs/>
                <w:i/>
                <w:iCs/>
              </w:rPr>
            </w:pPr>
            <w:r w:rsidRPr="0059691B">
              <w:rPr>
                <w:b/>
                <w:bCs/>
                <w:i/>
                <w:iCs/>
              </w:rPr>
              <w:t>U</w:t>
            </w:r>
          </w:p>
        </w:tc>
        <w:tc>
          <w:tcPr>
            <w:tcW w:w="1824"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lang w:val="es-ES"/>
              </w:rPr>
            </w:pPr>
            <w:r>
              <w:rPr>
                <w:noProof/>
              </w:rPr>
              <mc:AlternateContent>
                <mc:Choice Requires="wps">
                  <w:drawing>
                    <wp:anchor distT="0" distB="0" distL="114300" distR="114300" simplePos="0" relativeHeight="251575808" behindDoc="0" locked="0" layoutInCell="1" allowOverlap="1">
                      <wp:simplePos x="0" y="0"/>
                      <wp:positionH relativeFrom="column">
                        <wp:posOffset>472440</wp:posOffset>
                      </wp:positionH>
                      <wp:positionV relativeFrom="paragraph">
                        <wp:posOffset>107315</wp:posOffset>
                      </wp:positionV>
                      <wp:extent cx="114300" cy="457200"/>
                      <wp:effectExtent l="8255" t="9525" r="10795" b="9525"/>
                      <wp:wrapNone/>
                      <wp:docPr id="175" name="AutoShape 1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righ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66F9944"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05" o:spid="_x0000_s1026" type="#_x0000_t88" style="position:absolute;margin-left:37.2pt;margin-top:8.45pt;width:9pt;height:36pt;z-index:25157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"/>
                  </w:pict>
                </mc:Fallback>
              </mc:AlternateContent>
            </w:r>
            <w:r w:rsidR="003E59C3" w:rsidRPr="0059691B">
              <w:rPr>
                <w:b/>
                <w:bCs/>
                <w:lang w:val="es-ES"/>
              </w:rPr>
              <w:t>U U U</w:t>
            </w:r>
          </w:p>
          <w:p w:rsidR="003E59C3" w:rsidRPr="0059691B" w:rsidRDefault="003E59C3" w:rsidP="004368B9">
            <w:pPr>
              <w:tabs>
                <w:tab w:val="left" w:pos="1190"/>
              </w:tabs>
              <w:spacing w:before="120" w:after="120"/>
              <w:rPr>
                <w:b/>
                <w:bCs/>
                <w:lang w:val="es-ES"/>
              </w:rPr>
            </w:pPr>
            <w:r w:rsidRPr="0059691B">
              <w:rPr>
                <w:b/>
                <w:bCs/>
                <w:lang w:val="es-ES"/>
              </w:rPr>
              <w:t>U U X     phe</w:t>
            </w:r>
          </w:p>
          <w:p w:rsidR="003E59C3" w:rsidRPr="0059691B" w:rsidRDefault="003E59C3" w:rsidP="004368B9">
            <w:pPr>
              <w:spacing w:before="120" w:after="120"/>
              <w:rPr>
                <w:b/>
                <w:bCs/>
                <w:lang w:val="es-ES"/>
              </w:rPr>
            </w:pPr>
            <w:r w:rsidRPr="0059691B">
              <w:rPr>
                <w:b/>
                <w:bCs/>
                <w:lang w:val="es-ES"/>
              </w:rPr>
              <w:t>U U A</w:t>
            </w:r>
          </w:p>
          <w:p w:rsidR="003E59C3" w:rsidRPr="0059691B" w:rsidRDefault="003E59C3" w:rsidP="004368B9">
            <w:pPr>
              <w:spacing w:before="120" w:after="120"/>
              <w:rPr>
                <w:b/>
                <w:bCs/>
              </w:rPr>
            </w:pPr>
            <w:r w:rsidRPr="0059691B">
              <w:rPr>
                <w:b/>
                <w:bCs/>
              </w:rPr>
              <w:t>U U G     Leu</w:t>
            </w:r>
          </w:p>
        </w:tc>
        <w:tc>
          <w:tcPr>
            <w:tcW w:w="1776"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lang w:val="es-ES"/>
              </w:rPr>
            </w:pPr>
            <w:r>
              <w:rPr>
                <w:noProof/>
              </w:rPr>
              <mc:AlternateContent>
                <mc:Choice Requires="wps">
                  <w:drawing>
                    <wp:anchor distT="0" distB="0" distL="114300" distR="114300" simplePos="0" relativeHeight="251576832" behindDoc="0" locked="0" layoutInCell="1" allowOverlap="1">
                      <wp:simplePos x="0" y="0"/>
                      <wp:positionH relativeFrom="column">
                        <wp:posOffset>373380</wp:posOffset>
                      </wp:positionH>
                      <wp:positionV relativeFrom="paragraph">
                        <wp:posOffset>107315</wp:posOffset>
                      </wp:positionV>
                      <wp:extent cx="120015" cy="676275"/>
                      <wp:effectExtent l="10160" t="9525" r="12700" b="9525"/>
                      <wp:wrapNone/>
                      <wp:docPr id="174" name="AutoShape 1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0015" cy="676275"/>
                              </a:xfrm>
                              <a:prstGeom prst="rightBrace">
                                <a:avLst>
                                  <a:gd name="adj1" fmla="val 4695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FF89FE" id="AutoShape 106" o:spid="_x0000_s1026" type="#_x0000_t88" style="position:absolute;margin-left:29.4pt;margin-top:8.45pt;width:9.45pt;height:53.25pt;z-index:25157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"/>
                  </w:pict>
                </mc:Fallback>
              </mc:AlternateContent>
            </w:r>
            <w:r w:rsidR="003E59C3" w:rsidRPr="0059691B">
              <w:rPr>
                <w:b/>
                <w:bCs/>
                <w:lang w:val="es-ES"/>
              </w:rPr>
              <w:t xml:space="preserve">U X U </w:t>
            </w:r>
          </w:p>
          <w:p w:rsidR="003E59C3" w:rsidRPr="0059691B" w:rsidRDefault="003E59C3" w:rsidP="004368B9">
            <w:pPr>
              <w:spacing w:before="120" w:after="120"/>
              <w:rPr>
                <w:b/>
                <w:bCs/>
                <w:lang w:val="es-ES"/>
              </w:rPr>
            </w:pPr>
            <w:r w:rsidRPr="0059691B">
              <w:rPr>
                <w:b/>
                <w:bCs/>
                <w:lang w:val="es-ES"/>
              </w:rPr>
              <w:t xml:space="preserve">U X X </w:t>
            </w:r>
          </w:p>
          <w:p w:rsidR="003E59C3" w:rsidRPr="0059691B" w:rsidRDefault="003E59C3" w:rsidP="004368B9">
            <w:pPr>
              <w:spacing w:before="120" w:after="120"/>
              <w:rPr>
                <w:b/>
                <w:bCs/>
                <w:lang w:val="es-ES"/>
              </w:rPr>
            </w:pPr>
            <w:r w:rsidRPr="0059691B">
              <w:rPr>
                <w:b/>
                <w:bCs/>
                <w:lang w:val="es-ES"/>
              </w:rPr>
              <w:t xml:space="preserve">U X A   Ser </w:t>
            </w:r>
          </w:p>
          <w:p w:rsidR="003E59C3" w:rsidRPr="0059691B" w:rsidRDefault="003E59C3" w:rsidP="004368B9">
            <w:pPr>
              <w:spacing w:before="120" w:after="120"/>
              <w:rPr>
                <w:b/>
                <w:bCs/>
              </w:rPr>
            </w:pPr>
            <w:r w:rsidRPr="0059691B">
              <w:rPr>
                <w:b/>
                <w:bCs/>
              </w:rPr>
              <w:t>U X G</w:t>
            </w:r>
          </w:p>
        </w:tc>
        <w:tc>
          <w:tcPr>
            <w:tcW w:w="1800"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tabs>
                <w:tab w:val="left" w:pos="1077"/>
              </w:tabs>
              <w:spacing w:before="120" w:after="120"/>
              <w:rPr>
                <w:b/>
                <w:bCs/>
                <w:lang w:val="es-ES"/>
              </w:rPr>
            </w:pPr>
            <w:r>
              <w:rPr>
                <w:noProof/>
              </w:rPr>
              <mc:AlternateContent>
                <mc:Choice Requires="wps">
                  <w:drawing>
                    <wp:anchor distT="0" distB="0" distL="114300" distR="114300" simplePos="0" relativeHeight="251577856" behindDoc="0" locked="0" layoutInCell="1" allowOverlap="1">
                      <wp:simplePos x="0" y="0"/>
                      <wp:positionH relativeFrom="column">
                        <wp:posOffset>502920</wp:posOffset>
                      </wp:positionH>
                      <wp:positionV relativeFrom="paragraph">
                        <wp:posOffset>-6985</wp:posOffset>
                      </wp:positionV>
                      <wp:extent cx="114935" cy="342900"/>
                      <wp:effectExtent l="10160" t="9525" r="8255" b="9525"/>
                      <wp:wrapNone/>
                      <wp:docPr id="173" name="AutoShape 1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935" cy="342900"/>
                              </a:xfrm>
                              <a:prstGeom prst="rightBrace">
                                <a:avLst>
                                  <a:gd name="adj1" fmla="val 2486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2F6E6D" id="AutoShape 107" o:spid="_x0000_s1026" type="#_x0000_t88" style="position:absolute;margin-left:39.6pt;margin-top:-.55pt;width:9.05pt;height:27pt;z-index:25157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"/>
                  </w:pict>
                </mc:Fallback>
              </mc:AlternateContent>
            </w:r>
            <w:r w:rsidR="003E59C3" w:rsidRPr="0059691B">
              <w:rPr>
                <w:b/>
                <w:bCs/>
                <w:lang w:val="es-ES"/>
              </w:rPr>
              <w:t>U A U</w:t>
            </w:r>
            <w:r w:rsidR="003E59C3" w:rsidRPr="0059691B">
              <w:rPr>
                <w:b/>
                <w:bCs/>
                <w:lang w:val="es-ES"/>
              </w:rPr>
              <w:tab/>
              <w:t>Tyr</w:t>
            </w:r>
          </w:p>
          <w:p w:rsidR="003E59C3" w:rsidRPr="0059691B" w:rsidRDefault="003E59C3" w:rsidP="004368B9">
            <w:pPr>
              <w:spacing w:before="120" w:after="120"/>
              <w:rPr>
                <w:b/>
                <w:bCs/>
                <w:lang w:val="es-ES"/>
              </w:rPr>
            </w:pPr>
            <w:r w:rsidRPr="0059691B">
              <w:rPr>
                <w:b/>
                <w:bCs/>
                <w:lang w:val="es-ES"/>
              </w:rPr>
              <w:t>U A X</w:t>
            </w:r>
          </w:p>
          <w:p w:rsidR="003E59C3" w:rsidRPr="0059691B" w:rsidRDefault="003E59C3" w:rsidP="004368B9">
            <w:pPr>
              <w:spacing w:before="120" w:after="120"/>
              <w:rPr>
                <w:b/>
                <w:bCs/>
                <w:lang w:val="es-ES"/>
              </w:rPr>
            </w:pPr>
            <w:r w:rsidRPr="0059691B">
              <w:rPr>
                <w:b/>
                <w:bCs/>
                <w:lang w:val="es-ES"/>
              </w:rPr>
              <w:t>U A A  **</w:t>
            </w:r>
          </w:p>
          <w:p w:rsidR="003E59C3" w:rsidRPr="0059691B" w:rsidRDefault="003E59C3" w:rsidP="004368B9">
            <w:pPr>
              <w:spacing w:before="120" w:after="120"/>
              <w:rPr>
                <w:b/>
                <w:bCs/>
              </w:rPr>
            </w:pPr>
            <w:r w:rsidRPr="0059691B">
              <w:rPr>
                <w:b/>
                <w:bCs/>
              </w:rPr>
              <w:t>U A G   **</w:t>
            </w:r>
          </w:p>
        </w:tc>
        <w:tc>
          <w:tcPr>
            <w:tcW w:w="1800"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lang w:val="es-ES"/>
              </w:rPr>
            </w:pPr>
            <w:r>
              <w:rPr>
                <w:noProof/>
              </w:rPr>
              <mc:AlternateContent>
                <mc:Choice Requires="wps">
                  <w:drawing>
                    <wp:anchor distT="0" distB="0" distL="114300" distR="114300" simplePos="0" relativeHeight="251578880" behindDoc="0" locked="0" layoutInCell="1" allowOverlap="1">
                      <wp:simplePos x="0" y="0"/>
                      <wp:positionH relativeFrom="column">
                        <wp:posOffset>502920</wp:posOffset>
                      </wp:positionH>
                      <wp:positionV relativeFrom="paragraph">
                        <wp:posOffset>107315</wp:posOffset>
                      </wp:positionV>
                      <wp:extent cx="113665" cy="228600"/>
                      <wp:effectExtent l="10160" t="9525" r="9525" b="9525"/>
                      <wp:wrapNone/>
                      <wp:docPr id="172" name="AutoShape 1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3665" cy="228600"/>
                              </a:xfrm>
                              <a:prstGeom prst="rightBrace">
                                <a:avLst>
                                  <a:gd name="adj1" fmla="val 1676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9F91A9" id="AutoShape 108" o:spid="_x0000_s1026" type="#_x0000_t88" style="position:absolute;margin-left:39.6pt;margin-top:8.45pt;width:8.95pt;height:18pt;z-index:25157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"/>
                  </w:pict>
                </mc:Fallback>
              </mc:AlternateContent>
            </w:r>
            <w:r w:rsidR="003E59C3" w:rsidRPr="0059691B">
              <w:rPr>
                <w:b/>
                <w:bCs/>
                <w:lang w:val="es-ES"/>
              </w:rPr>
              <w:t xml:space="preserve">U G U </w:t>
            </w:r>
          </w:p>
          <w:p w:rsidR="003E59C3" w:rsidRPr="0059691B" w:rsidRDefault="003E59C3" w:rsidP="004368B9">
            <w:pPr>
              <w:tabs>
                <w:tab w:val="left" w:pos="1089"/>
              </w:tabs>
              <w:spacing w:before="120" w:after="120"/>
              <w:rPr>
                <w:b/>
                <w:bCs/>
                <w:lang w:val="es-ES"/>
              </w:rPr>
            </w:pPr>
            <w:r w:rsidRPr="0059691B">
              <w:rPr>
                <w:b/>
                <w:bCs/>
                <w:lang w:val="es-ES"/>
              </w:rPr>
              <w:t>U G X</w:t>
            </w:r>
            <w:r w:rsidRPr="0059691B">
              <w:rPr>
                <w:b/>
                <w:bCs/>
                <w:lang w:val="es-ES"/>
              </w:rPr>
              <w:tab/>
              <w:t>Cys</w:t>
            </w:r>
          </w:p>
          <w:p w:rsidR="003E59C3" w:rsidRPr="0059691B" w:rsidRDefault="003E59C3" w:rsidP="004368B9">
            <w:pPr>
              <w:spacing w:before="120" w:after="120"/>
              <w:rPr>
                <w:b/>
                <w:bCs/>
                <w:lang w:val="es-ES"/>
              </w:rPr>
            </w:pPr>
            <w:r w:rsidRPr="0059691B">
              <w:rPr>
                <w:b/>
                <w:bCs/>
                <w:lang w:val="es-ES"/>
              </w:rPr>
              <w:t>U G A  **</w:t>
            </w:r>
          </w:p>
          <w:p w:rsidR="003E59C3" w:rsidRPr="0059691B" w:rsidRDefault="003E59C3" w:rsidP="004368B9">
            <w:pPr>
              <w:spacing w:before="120" w:after="120"/>
              <w:rPr>
                <w:b/>
                <w:bCs/>
              </w:rPr>
            </w:pPr>
            <w:r w:rsidRPr="0059691B">
              <w:rPr>
                <w:b/>
                <w:bCs/>
              </w:rPr>
              <w:t>U G G     Trp</w:t>
            </w:r>
          </w:p>
        </w:tc>
        <w:tc>
          <w:tcPr>
            <w:tcW w:w="540" w:type="dxa"/>
            <w:tcBorders>
              <w:top w:val="single" w:sz="4" w:space="0" w:color="auto"/>
              <w:left w:val="single" w:sz="4" w:space="0" w:color="auto"/>
              <w:bottom w:val="single" w:sz="4" w:space="0" w:color="auto"/>
              <w:right w:val="single" w:sz="4" w:space="0" w:color="auto"/>
            </w:tcBorders>
          </w:tcPr>
          <w:p w:rsidR="003E59C3" w:rsidRPr="0059691B" w:rsidRDefault="003E59C3" w:rsidP="004368B9">
            <w:pPr>
              <w:spacing w:before="120" w:after="120"/>
              <w:jc w:val="center"/>
              <w:rPr>
                <w:b/>
                <w:bCs/>
              </w:rPr>
            </w:pPr>
            <w:r w:rsidRPr="0059691B">
              <w:rPr>
                <w:b/>
                <w:bCs/>
              </w:rPr>
              <w:t>U</w:t>
            </w:r>
          </w:p>
          <w:p w:rsidR="003E59C3" w:rsidRPr="0059691B" w:rsidRDefault="003E59C3" w:rsidP="004368B9">
            <w:pPr>
              <w:spacing w:before="120" w:after="120"/>
              <w:jc w:val="center"/>
              <w:rPr>
                <w:b/>
                <w:bCs/>
              </w:rPr>
            </w:pPr>
            <w:r w:rsidRPr="0059691B">
              <w:rPr>
                <w:b/>
                <w:bCs/>
              </w:rPr>
              <w:t>X</w:t>
            </w:r>
          </w:p>
          <w:p w:rsidR="003E59C3" w:rsidRPr="0059691B" w:rsidRDefault="003E59C3" w:rsidP="004368B9">
            <w:pPr>
              <w:spacing w:before="120" w:after="120"/>
              <w:jc w:val="center"/>
              <w:rPr>
                <w:b/>
                <w:bCs/>
              </w:rPr>
            </w:pPr>
            <w:r w:rsidRPr="0059691B">
              <w:rPr>
                <w:b/>
                <w:bCs/>
              </w:rPr>
              <w:t>A</w:t>
            </w:r>
          </w:p>
          <w:p w:rsidR="003E59C3" w:rsidRPr="0059691B" w:rsidRDefault="003E59C3" w:rsidP="004368B9">
            <w:pPr>
              <w:spacing w:before="120" w:after="120"/>
              <w:jc w:val="center"/>
              <w:rPr>
                <w:b/>
                <w:bCs/>
              </w:rPr>
            </w:pPr>
            <w:r w:rsidRPr="0059691B">
              <w:rPr>
                <w:b/>
                <w:bCs/>
              </w:rPr>
              <w:t>G</w:t>
            </w:r>
          </w:p>
        </w:tc>
      </w:tr>
      <w:tr w:rsidR="003E59C3" w:rsidRPr="0059691B">
        <w:tc>
          <w:tcPr>
            <w:tcW w:w="720" w:type="dxa"/>
            <w:tcBorders>
              <w:top w:val="single" w:sz="4" w:space="0" w:color="auto"/>
              <w:left w:val="single" w:sz="4" w:space="0" w:color="auto"/>
              <w:bottom w:val="single" w:sz="4" w:space="0" w:color="auto"/>
              <w:right w:val="single" w:sz="4" w:space="0" w:color="auto"/>
            </w:tcBorders>
            <w:vAlign w:val="center"/>
          </w:tcPr>
          <w:p w:rsidR="003E59C3" w:rsidRPr="0059691B" w:rsidRDefault="003E59C3" w:rsidP="004368B9">
            <w:pPr>
              <w:spacing w:before="120" w:after="120"/>
              <w:jc w:val="center"/>
              <w:rPr>
                <w:b/>
                <w:bCs/>
              </w:rPr>
            </w:pPr>
            <w:r w:rsidRPr="0059691B">
              <w:rPr>
                <w:b/>
                <w:bCs/>
              </w:rPr>
              <w:t>X</w:t>
            </w:r>
          </w:p>
        </w:tc>
        <w:tc>
          <w:tcPr>
            <w:tcW w:w="1824"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lang w:val="es-ES"/>
              </w:rPr>
            </w:pPr>
            <w:r>
              <w:rPr>
                <w:noProof/>
              </w:rPr>
              <mc:AlternateContent>
                <mc:Choice Requires="wps">
                  <w:drawing>
                    <wp:anchor distT="0" distB="0" distL="114300" distR="114300" simplePos="0" relativeHeight="251579904" behindDoc="0" locked="0" layoutInCell="1" allowOverlap="1">
                      <wp:simplePos x="0" y="0"/>
                      <wp:positionH relativeFrom="column">
                        <wp:posOffset>502920</wp:posOffset>
                      </wp:positionH>
                      <wp:positionV relativeFrom="paragraph">
                        <wp:posOffset>114300</wp:posOffset>
                      </wp:positionV>
                      <wp:extent cx="182880" cy="571500"/>
                      <wp:effectExtent l="10160" t="10795" r="6985" b="8255"/>
                      <wp:wrapNone/>
                      <wp:docPr id="171" name="AutoShape 1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2880" cy="571500"/>
                              </a:xfrm>
                              <a:prstGeom prst="rightBrace">
                                <a:avLst>
                                  <a:gd name="adj1" fmla="val 2604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A9BE15" id="AutoShape 109" o:spid="_x0000_s1026" type="#_x0000_t88" style="position:absolute;margin-left:39.6pt;margin-top:9pt;width:14.4pt;height:45pt;z-index:25157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"/>
                  </w:pict>
                </mc:Fallback>
              </mc:AlternateContent>
            </w:r>
            <w:r w:rsidR="003E59C3" w:rsidRPr="0059691B">
              <w:rPr>
                <w:b/>
                <w:bCs/>
                <w:lang w:val="es-ES"/>
              </w:rPr>
              <w:t xml:space="preserve">X U U </w:t>
            </w:r>
          </w:p>
          <w:p w:rsidR="003E59C3" w:rsidRPr="0059691B" w:rsidRDefault="003E59C3" w:rsidP="004368B9">
            <w:pPr>
              <w:tabs>
                <w:tab w:val="left" w:pos="1190"/>
              </w:tabs>
              <w:spacing w:before="120" w:after="120"/>
              <w:rPr>
                <w:b/>
                <w:bCs/>
                <w:lang w:val="es-ES"/>
              </w:rPr>
            </w:pPr>
            <w:r w:rsidRPr="0059691B">
              <w:rPr>
                <w:b/>
                <w:bCs/>
                <w:lang w:val="es-ES"/>
              </w:rPr>
              <w:t>X U X</w:t>
            </w:r>
            <w:r w:rsidRPr="0059691B">
              <w:rPr>
                <w:b/>
                <w:bCs/>
                <w:lang w:val="es-ES"/>
              </w:rPr>
              <w:tab/>
              <w:t>Leu</w:t>
            </w:r>
          </w:p>
          <w:p w:rsidR="003E59C3" w:rsidRPr="0059691B" w:rsidRDefault="003E59C3" w:rsidP="004368B9">
            <w:pPr>
              <w:spacing w:before="120" w:after="120"/>
              <w:rPr>
                <w:b/>
                <w:bCs/>
                <w:lang w:val="es-ES"/>
              </w:rPr>
            </w:pPr>
            <w:r w:rsidRPr="0059691B">
              <w:rPr>
                <w:b/>
                <w:bCs/>
                <w:lang w:val="es-ES"/>
              </w:rPr>
              <w:t>X U A</w:t>
            </w:r>
          </w:p>
          <w:p w:rsidR="003E59C3" w:rsidRPr="0059691B" w:rsidRDefault="003E59C3" w:rsidP="004368B9">
            <w:pPr>
              <w:spacing w:before="120" w:after="120"/>
              <w:rPr>
                <w:b/>
                <w:bCs/>
              </w:rPr>
            </w:pPr>
            <w:r w:rsidRPr="0059691B">
              <w:rPr>
                <w:b/>
                <w:bCs/>
              </w:rPr>
              <w:t>X U G</w:t>
            </w:r>
          </w:p>
        </w:tc>
        <w:tc>
          <w:tcPr>
            <w:tcW w:w="1776"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lang w:val="es-ES"/>
              </w:rPr>
            </w:pPr>
            <w:r>
              <w:rPr>
                <w:noProof/>
              </w:rPr>
              <mc:AlternateContent>
                <mc:Choice Requires="wps">
                  <w:drawing>
                    <wp:anchor distT="0" distB="0" distL="114300" distR="114300" simplePos="0" relativeHeight="251580928" behindDoc="0" locked="0" layoutInCell="1" allowOverlap="1">
                      <wp:simplePos x="0" y="0"/>
                      <wp:positionH relativeFrom="column">
                        <wp:posOffset>487680</wp:posOffset>
                      </wp:positionH>
                      <wp:positionV relativeFrom="paragraph">
                        <wp:posOffset>114300</wp:posOffset>
                      </wp:positionV>
                      <wp:extent cx="120015" cy="571500"/>
                      <wp:effectExtent l="10160" t="10795" r="12700" b="8255"/>
                      <wp:wrapNone/>
                      <wp:docPr id="170" name="AutoShape 1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0015" cy="571500"/>
                              </a:xfrm>
                              <a:prstGeom prst="rightBrace">
                                <a:avLst>
                                  <a:gd name="adj1" fmla="val 3968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5FA838" id="AutoShape 110" o:spid="_x0000_s1026" type="#_x0000_t88" style="position:absolute;margin-left:38.4pt;margin-top:9pt;width:9.45pt;height:45pt;z-index:25158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"/>
                  </w:pict>
                </mc:Fallback>
              </mc:AlternateContent>
            </w:r>
            <w:r w:rsidR="003E59C3" w:rsidRPr="0059691B">
              <w:rPr>
                <w:b/>
                <w:bCs/>
                <w:lang w:val="es-ES"/>
              </w:rPr>
              <w:t>X X U</w:t>
            </w:r>
          </w:p>
          <w:p w:rsidR="003E59C3" w:rsidRPr="0059691B" w:rsidRDefault="003E59C3" w:rsidP="004368B9">
            <w:pPr>
              <w:tabs>
                <w:tab w:val="left" w:pos="1177"/>
              </w:tabs>
              <w:spacing w:before="120" w:after="120"/>
              <w:rPr>
                <w:b/>
                <w:bCs/>
                <w:lang w:val="es-ES"/>
              </w:rPr>
            </w:pPr>
            <w:r w:rsidRPr="0059691B">
              <w:rPr>
                <w:b/>
                <w:bCs/>
                <w:lang w:val="es-ES"/>
              </w:rPr>
              <w:t>X X X       Pro</w:t>
            </w:r>
          </w:p>
          <w:p w:rsidR="003E59C3" w:rsidRPr="0059691B" w:rsidRDefault="003E59C3" w:rsidP="004368B9">
            <w:pPr>
              <w:spacing w:before="120" w:after="120"/>
              <w:rPr>
                <w:b/>
                <w:bCs/>
                <w:lang w:val="es-ES"/>
              </w:rPr>
            </w:pPr>
            <w:r w:rsidRPr="0059691B">
              <w:rPr>
                <w:b/>
                <w:bCs/>
                <w:lang w:val="es-ES"/>
              </w:rPr>
              <w:t xml:space="preserve">X X A </w:t>
            </w:r>
          </w:p>
          <w:p w:rsidR="003E59C3" w:rsidRPr="0059691B" w:rsidRDefault="003E59C3" w:rsidP="004368B9">
            <w:pPr>
              <w:spacing w:before="120" w:after="120"/>
              <w:rPr>
                <w:b/>
                <w:bCs/>
              </w:rPr>
            </w:pPr>
            <w:r w:rsidRPr="0059691B">
              <w:rPr>
                <w:b/>
                <w:bCs/>
              </w:rPr>
              <w:t>X X G</w:t>
            </w:r>
          </w:p>
        </w:tc>
        <w:tc>
          <w:tcPr>
            <w:tcW w:w="1800"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tabs>
                <w:tab w:val="left" w:pos="1077"/>
              </w:tabs>
              <w:spacing w:before="120" w:after="120"/>
              <w:rPr>
                <w:b/>
                <w:bCs/>
              </w:rPr>
            </w:pPr>
            <w:r>
              <w:rPr>
                <w:noProof/>
              </w:rPr>
              <mc:AlternateContent>
                <mc:Choice Requires="wps">
                  <w:drawing>
                    <wp:anchor distT="0" distB="0" distL="114300" distR="114300" simplePos="0" relativeHeight="251581952" behindDoc="0" locked="0" layoutInCell="1" allowOverlap="1">
                      <wp:simplePos x="0" y="0"/>
                      <wp:positionH relativeFrom="column">
                        <wp:posOffset>388620</wp:posOffset>
                      </wp:positionH>
                      <wp:positionV relativeFrom="paragraph">
                        <wp:posOffset>6985</wp:posOffset>
                      </wp:positionV>
                      <wp:extent cx="118745" cy="335915"/>
                      <wp:effectExtent l="10160" t="8255" r="13970" b="8255"/>
                      <wp:wrapNone/>
                      <wp:docPr id="169" name="AutoShape 1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35915"/>
                              </a:xfrm>
                              <a:prstGeom prst="rightBrace">
                                <a:avLst>
                                  <a:gd name="adj1" fmla="val 2357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570F9A" id="AutoShape 111" o:spid="_x0000_s1026" type="#_x0000_t88" style="position:absolute;margin-left:30.6pt;margin-top:.55pt;width:9.35pt;height:26.45pt;z-index:25158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"/>
                  </w:pict>
                </mc:Fallback>
              </mc:AlternateContent>
            </w:r>
            <w:r w:rsidR="003E59C3" w:rsidRPr="0059691B">
              <w:rPr>
                <w:b/>
                <w:bCs/>
              </w:rPr>
              <w:t>X A U</w:t>
            </w:r>
            <w:r w:rsidR="003E59C3" w:rsidRPr="0059691B">
              <w:rPr>
                <w:b/>
                <w:bCs/>
              </w:rPr>
              <w:tab/>
              <w:t>His</w:t>
            </w:r>
          </w:p>
          <w:p w:rsidR="003E59C3" w:rsidRPr="0059691B" w:rsidRDefault="003E59C3" w:rsidP="004368B9">
            <w:pPr>
              <w:spacing w:before="120" w:after="120"/>
              <w:rPr>
                <w:b/>
                <w:bCs/>
              </w:rPr>
            </w:pPr>
            <w:r w:rsidRPr="0059691B">
              <w:rPr>
                <w:b/>
                <w:bCs/>
              </w:rPr>
              <w:t>X A X</w:t>
            </w:r>
          </w:p>
          <w:p w:rsidR="003E59C3" w:rsidRPr="0059691B" w:rsidRDefault="005A0CCA" w:rsidP="004368B9">
            <w:pPr>
              <w:spacing w:before="120" w:after="120"/>
              <w:rPr>
                <w:b/>
                <w:bCs/>
              </w:rPr>
            </w:pPr>
            <w:r>
              <w:rPr>
                <w:noProof/>
              </w:rPr>
              <mc:AlternateContent>
                <mc:Choice Requires="wps">
                  <w:drawing>
                    <wp:anchor distT="0" distB="0" distL="114300" distR="114300" simplePos="0" relativeHeight="251582976" behindDoc="0" locked="0" layoutInCell="1" allowOverlap="1">
                      <wp:simplePos x="0" y="0"/>
                      <wp:positionH relativeFrom="column">
                        <wp:posOffset>502920</wp:posOffset>
                      </wp:positionH>
                      <wp:positionV relativeFrom="paragraph">
                        <wp:posOffset>71120</wp:posOffset>
                      </wp:positionV>
                      <wp:extent cx="118745" cy="335915"/>
                      <wp:effectExtent l="10160" t="13970" r="13970" b="12065"/>
                      <wp:wrapNone/>
                      <wp:docPr id="168" name="AutoShape 1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35915"/>
                              </a:xfrm>
                              <a:prstGeom prst="rightBrace">
                                <a:avLst>
                                  <a:gd name="adj1" fmla="val 2357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7A03D4" id="AutoShape 112" o:spid="_x0000_s1026" type="#_x0000_t88" style="position:absolute;margin-left:39.6pt;margin-top:5.6pt;width:9.35pt;height:26.45pt;z-index:25158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"/>
                  </w:pict>
                </mc:Fallback>
              </mc:AlternateContent>
            </w:r>
            <w:r w:rsidR="003E59C3" w:rsidRPr="0059691B">
              <w:rPr>
                <w:b/>
                <w:bCs/>
              </w:rPr>
              <w:t xml:space="preserve">X A A </w:t>
            </w:r>
          </w:p>
          <w:p w:rsidR="003E59C3" w:rsidRPr="0059691B" w:rsidRDefault="003E59C3" w:rsidP="004368B9">
            <w:pPr>
              <w:tabs>
                <w:tab w:val="left" w:pos="1114"/>
              </w:tabs>
              <w:spacing w:before="120" w:after="120"/>
              <w:rPr>
                <w:b/>
                <w:bCs/>
              </w:rPr>
            </w:pPr>
            <w:r w:rsidRPr="0059691B">
              <w:rPr>
                <w:b/>
                <w:bCs/>
              </w:rPr>
              <w:t xml:space="preserve">X A G </w:t>
            </w:r>
            <w:r w:rsidRPr="0059691B">
              <w:rPr>
                <w:b/>
                <w:bCs/>
              </w:rPr>
              <w:tab/>
              <w:t>Gln</w:t>
            </w:r>
          </w:p>
        </w:tc>
        <w:tc>
          <w:tcPr>
            <w:tcW w:w="1800"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lang w:val="es-ES"/>
              </w:rPr>
            </w:pPr>
            <w:r>
              <w:rPr>
                <w:noProof/>
              </w:rPr>
              <mc:AlternateContent>
                <mc:Choice Requires="wps">
                  <w:drawing>
                    <wp:anchor distT="0" distB="0" distL="114300" distR="114300" simplePos="0" relativeHeight="251584000" behindDoc="0" locked="0" layoutInCell="1" allowOverlap="1">
                      <wp:simplePos x="0" y="0"/>
                      <wp:positionH relativeFrom="column">
                        <wp:posOffset>502920</wp:posOffset>
                      </wp:positionH>
                      <wp:positionV relativeFrom="paragraph">
                        <wp:posOffset>114300</wp:posOffset>
                      </wp:positionV>
                      <wp:extent cx="116205" cy="571500"/>
                      <wp:effectExtent l="10160" t="10795" r="6985" b="8255"/>
                      <wp:wrapNone/>
                      <wp:docPr id="167" name="AutoShape 1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6205" cy="571500"/>
                              </a:xfrm>
                              <a:prstGeom prst="rightBrace">
                                <a:avLst>
                                  <a:gd name="adj1" fmla="val 409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88C605" id="AutoShape 113" o:spid="_x0000_s1026" type="#_x0000_t88" style="position:absolute;margin-left:39.6pt;margin-top:9pt;width:9.15pt;height:45pt;z-index:25158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"/>
                  </w:pict>
                </mc:Fallback>
              </mc:AlternateContent>
            </w:r>
            <w:r w:rsidR="003E59C3" w:rsidRPr="0059691B">
              <w:rPr>
                <w:b/>
                <w:bCs/>
                <w:lang w:val="es-ES"/>
              </w:rPr>
              <w:t xml:space="preserve">X G U </w:t>
            </w:r>
          </w:p>
          <w:p w:rsidR="003E59C3" w:rsidRPr="0059691B" w:rsidRDefault="003E59C3" w:rsidP="004368B9">
            <w:pPr>
              <w:spacing w:before="120" w:after="120"/>
              <w:rPr>
                <w:b/>
                <w:bCs/>
                <w:lang w:val="es-ES"/>
              </w:rPr>
            </w:pPr>
            <w:r w:rsidRPr="0059691B">
              <w:rPr>
                <w:b/>
                <w:bCs/>
                <w:lang w:val="es-ES"/>
              </w:rPr>
              <w:t xml:space="preserve">X G X </w:t>
            </w:r>
          </w:p>
          <w:p w:rsidR="003E59C3" w:rsidRPr="0059691B" w:rsidRDefault="003E59C3" w:rsidP="004368B9">
            <w:pPr>
              <w:tabs>
                <w:tab w:val="left" w:pos="1252"/>
              </w:tabs>
              <w:spacing w:before="120" w:after="120"/>
              <w:rPr>
                <w:b/>
                <w:bCs/>
                <w:lang w:val="es-ES"/>
              </w:rPr>
            </w:pPr>
            <w:r w:rsidRPr="0059691B">
              <w:rPr>
                <w:b/>
                <w:bCs/>
                <w:lang w:val="es-ES"/>
              </w:rPr>
              <w:t>X G A       Arg</w:t>
            </w:r>
          </w:p>
          <w:p w:rsidR="003E59C3" w:rsidRPr="0059691B" w:rsidRDefault="003E59C3" w:rsidP="004368B9">
            <w:pPr>
              <w:spacing w:before="120" w:after="120"/>
              <w:rPr>
                <w:b/>
                <w:bCs/>
              </w:rPr>
            </w:pPr>
            <w:r w:rsidRPr="0059691B">
              <w:rPr>
                <w:b/>
                <w:bCs/>
              </w:rPr>
              <w:t xml:space="preserve">X G G </w:t>
            </w:r>
          </w:p>
        </w:tc>
        <w:tc>
          <w:tcPr>
            <w:tcW w:w="540" w:type="dxa"/>
            <w:tcBorders>
              <w:top w:val="single" w:sz="4" w:space="0" w:color="auto"/>
              <w:left w:val="single" w:sz="4" w:space="0" w:color="auto"/>
              <w:bottom w:val="single" w:sz="4" w:space="0" w:color="auto"/>
              <w:right w:val="single" w:sz="4" w:space="0" w:color="auto"/>
            </w:tcBorders>
            <w:vAlign w:val="center"/>
          </w:tcPr>
          <w:p w:rsidR="003E59C3" w:rsidRPr="0059691B" w:rsidRDefault="003E59C3" w:rsidP="004368B9">
            <w:pPr>
              <w:spacing w:before="120" w:after="120"/>
              <w:jc w:val="center"/>
              <w:rPr>
                <w:b/>
                <w:bCs/>
              </w:rPr>
            </w:pPr>
            <w:r w:rsidRPr="0059691B">
              <w:rPr>
                <w:b/>
                <w:bCs/>
              </w:rPr>
              <w:t>U</w:t>
            </w:r>
          </w:p>
          <w:p w:rsidR="003E59C3" w:rsidRPr="0059691B" w:rsidRDefault="003E59C3" w:rsidP="004368B9">
            <w:pPr>
              <w:spacing w:before="120" w:after="120"/>
              <w:jc w:val="center"/>
              <w:rPr>
                <w:b/>
                <w:bCs/>
              </w:rPr>
            </w:pPr>
            <w:r w:rsidRPr="0059691B">
              <w:rPr>
                <w:b/>
                <w:bCs/>
              </w:rPr>
              <w:t>X A G</w:t>
            </w:r>
          </w:p>
          <w:p w:rsidR="003E59C3" w:rsidRPr="0059691B" w:rsidRDefault="003E59C3" w:rsidP="004368B9">
            <w:pPr>
              <w:spacing w:before="120" w:after="120"/>
              <w:jc w:val="center"/>
              <w:rPr>
                <w:b/>
                <w:bCs/>
              </w:rPr>
            </w:pPr>
          </w:p>
        </w:tc>
      </w:tr>
      <w:tr w:rsidR="003E59C3" w:rsidRPr="0059691B">
        <w:tc>
          <w:tcPr>
            <w:tcW w:w="720" w:type="dxa"/>
            <w:tcBorders>
              <w:top w:val="single" w:sz="4" w:space="0" w:color="auto"/>
              <w:left w:val="single" w:sz="4" w:space="0" w:color="auto"/>
              <w:bottom w:val="single" w:sz="4" w:space="0" w:color="auto"/>
              <w:right w:val="single" w:sz="4" w:space="0" w:color="auto"/>
            </w:tcBorders>
            <w:vAlign w:val="center"/>
          </w:tcPr>
          <w:p w:rsidR="003E59C3" w:rsidRPr="0059691B" w:rsidRDefault="003E59C3" w:rsidP="004368B9">
            <w:pPr>
              <w:spacing w:before="120" w:after="120"/>
              <w:jc w:val="center"/>
              <w:rPr>
                <w:b/>
                <w:bCs/>
              </w:rPr>
            </w:pPr>
            <w:r w:rsidRPr="0059691B">
              <w:rPr>
                <w:b/>
                <w:bCs/>
              </w:rPr>
              <w:t>A</w:t>
            </w:r>
          </w:p>
        </w:tc>
        <w:tc>
          <w:tcPr>
            <w:tcW w:w="1824"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lang w:val="es-ES"/>
              </w:rPr>
            </w:pPr>
            <w:r>
              <w:rPr>
                <w:noProof/>
              </w:rPr>
              <mc:AlternateContent>
                <mc:Choice Requires="wps">
                  <w:drawing>
                    <wp:anchor distT="0" distB="0" distL="114300" distR="114300" simplePos="0" relativeHeight="251585024" behindDoc="0" locked="0" layoutInCell="1" allowOverlap="1">
                      <wp:simplePos x="0" y="0"/>
                      <wp:positionH relativeFrom="column">
                        <wp:posOffset>502920</wp:posOffset>
                      </wp:positionH>
                      <wp:positionV relativeFrom="paragraph">
                        <wp:posOffset>97790</wp:posOffset>
                      </wp:positionV>
                      <wp:extent cx="114300" cy="457200"/>
                      <wp:effectExtent l="6350" t="5715" r="12700" b="13335"/>
                      <wp:wrapNone/>
                      <wp:docPr id="166" name="AutoShape 1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righ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0D98CC" id="AutoShape 114" o:spid="_x0000_s1026" type="#_x0000_t88" style="position:absolute;margin-left:39.6pt;margin-top:7.7pt;width:9pt;height:36pt;z-index:25158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"/>
                  </w:pict>
                </mc:Fallback>
              </mc:AlternateContent>
            </w:r>
            <w:r w:rsidR="003E59C3" w:rsidRPr="0059691B">
              <w:rPr>
                <w:b/>
                <w:bCs/>
                <w:lang w:val="es-ES"/>
              </w:rPr>
              <w:t xml:space="preserve">A U A </w:t>
            </w:r>
          </w:p>
          <w:p w:rsidR="003E59C3" w:rsidRPr="0059691B" w:rsidRDefault="003E59C3" w:rsidP="004368B9">
            <w:pPr>
              <w:tabs>
                <w:tab w:val="left" w:pos="1415"/>
              </w:tabs>
              <w:spacing w:before="120" w:after="120"/>
              <w:rPr>
                <w:b/>
                <w:bCs/>
                <w:lang w:val="es-ES"/>
              </w:rPr>
            </w:pPr>
            <w:r w:rsidRPr="0059691B">
              <w:rPr>
                <w:b/>
                <w:bCs/>
                <w:lang w:val="es-ES"/>
              </w:rPr>
              <w:t>A U X       He</w:t>
            </w:r>
          </w:p>
          <w:p w:rsidR="003E59C3" w:rsidRPr="0059691B" w:rsidRDefault="003E59C3" w:rsidP="004368B9">
            <w:pPr>
              <w:spacing w:before="120" w:after="120"/>
              <w:rPr>
                <w:b/>
                <w:bCs/>
                <w:lang w:val="es-ES"/>
              </w:rPr>
            </w:pPr>
            <w:r w:rsidRPr="0059691B">
              <w:rPr>
                <w:b/>
                <w:bCs/>
                <w:lang w:val="es-ES"/>
              </w:rPr>
              <w:t>A U A</w:t>
            </w:r>
          </w:p>
          <w:p w:rsidR="003E59C3" w:rsidRPr="0059691B" w:rsidRDefault="003E59C3" w:rsidP="004368B9">
            <w:pPr>
              <w:spacing w:before="120" w:after="120"/>
              <w:rPr>
                <w:b/>
                <w:bCs/>
              </w:rPr>
            </w:pPr>
            <w:r w:rsidRPr="0059691B">
              <w:rPr>
                <w:b/>
                <w:bCs/>
              </w:rPr>
              <w:t>A U G  * Met</w:t>
            </w:r>
          </w:p>
        </w:tc>
        <w:tc>
          <w:tcPr>
            <w:tcW w:w="1776"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rPr>
            </w:pPr>
            <w:r>
              <w:rPr>
                <w:noProof/>
              </w:rPr>
              <mc:AlternateContent>
                <mc:Choice Requires="wps">
                  <w:drawing>
                    <wp:anchor distT="0" distB="0" distL="114300" distR="114300" simplePos="0" relativeHeight="251586048" behindDoc="0" locked="0" layoutInCell="1" allowOverlap="1">
                      <wp:simplePos x="0" y="0"/>
                      <wp:positionH relativeFrom="column">
                        <wp:posOffset>487680</wp:posOffset>
                      </wp:positionH>
                      <wp:positionV relativeFrom="paragraph">
                        <wp:posOffset>97790</wp:posOffset>
                      </wp:positionV>
                      <wp:extent cx="114300" cy="685800"/>
                      <wp:effectExtent l="6350" t="5715" r="12700" b="13335"/>
                      <wp:wrapNone/>
                      <wp:docPr id="165" name="AutoShape 1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685800"/>
                              </a:xfrm>
                              <a:prstGeom prst="rightBrace">
                                <a:avLst>
                                  <a:gd name="adj1" fmla="val 50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A5AD45" id="AutoShape 115" o:spid="_x0000_s1026" type="#_x0000_t88" style="position:absolute;margin-left:38.4pt;margin-top:7.7pt;width:9pt;height:54pt;z-index:25158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"/>
                  </w:pict>
                </mc:Fallback>
              </mc:AlternateContent>
            </w:r>
            <w:r w:rsidR="003E59C3" w:rsidRPr="0059691B">
              <w:rPr>
                <w:b/>
                <w:bCs/>
              </w:rPr>
              <w:t xml:space="preserve">A X U </w:t>
            </w:r>
          </w:p>
          <w:p w:rsidR="003E59C3" w:rsidRPr="0059691B" w:rsidRDefault="003E59C3" w:rsidP="004368B9">
            <w:pPr>
              <w:tabs>
                <w:tab w:val="left" w:pos="1240"/>
              </w:tabs>
              <w:spacing w:before="120" w:after="120"/>
              <w:rPr>
                <w:b/>
                <w:bCs/>
              </w:rPr>
            </w:pPr>
            <w:r w:rsidRPr="0059691B">
              <w:rPr>
                <w:b/>
                <w:bCs/>
              </w:rPr>
              <w:t>A X X       Thr</w:t>
            </w:r>
          </w:p>
          <w:p w:rsidR="003E59C3" w:rsidRPr="0059691B" w:rsidRDefault="003E59C3" w:rsidP="004368B9">
            <w:pPr>
              <w:spacing w:before="120" w:after="120"/>
              <w:rPr>
                <w:b/>
                <w:bCs/>
              </w:rPr>
            </w:pPr>
            <w:r w:rsidRPr="0059691B">
              <w:rPr>
                <w:b/>
                <w:bCs/>
              </w:rPr>
              <w:t xml:space="preserve">A X A </w:t>
            </w:r>
          </w:p>
          <w:p w:rsidR="003E59C3" w:rsidRPr="0059691B" w:rsidRDefault="003E59C3" w:rsidP="004368B9">
            <w:pPr>
              <w:spacing w:before="120" w:after="120"/>
              <w:rPr>
                <w:b/>
                <w:bCs/>
              </w:rPr>
            </w:pPr>
            <w:r w:rsidRPr="0059691B">
              <w:rPr>
                <w:b/>
                <w:bCs/>
              </w:rPr>
              <w:t xml:space="preserve">A X G </w:t>
            </w:r>
          </w:p>
        </w:tc>
        <w:tc>
          <w:tcPr>
            <w:tcW w:w="1800"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tabs>
                <w:tab w:val="left" w:pos="1290"/>
              </w:tabs>
              <w:spacing w:before="120" w:after="120"/>
              <w:rPr>
                <w:b/>
                <w:bCs/>
              </w:rPr>
            </w:pPr>
            <w:r>
              <w:rPr>
                <w:noProof/>
              </w:rPr>
              <mc:AlternateContent>
                <mc:Choice Requires="wps">
                  <w:drawing>
                    <wp:anchor distT="0" distB="0" distL="114300" distR="114300" simplePos="0" relativeHeight="251587072" behindDoc="0" locked="0" layoutInCell="1" allowOverlap="1">
                      <wp:simplePos x="0" y="0"/>
                      <wp:positionH relativeFrom="column">
                        <wp:posOffset>507365</wp:posOffset>
                      </wp:positionH>
                      <wp:positionV relativeFrom="paragraph">
                        <wp:posOffset>-635</wp:posOffset>
                      </wp:positionV>
                      <wp:extent cx="118745" cy="332740"/>
                      <wp:effectExtent l="10795" t="12065" r="13335" b="7620"/>
                      <wp:wrapNone/>
                      <wp:docPr id="164" name="AutoShape 1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32740"/>
                              </a:xfrm>
                              <a:prstGeom prst="rightBrace">
                                <a:avLst>
                                  <a:gd name="adj1" fmla="val 2335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3B8E66" id="AutoShape 116" o:spid="_x0000_s1026" type="#_x0000_t88" style="position:absolute;margin-left:39.95pt;margin-top:-.05pt;width:9.35pt;height:26.2pt;z-index:25158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"/>
                  </w:pict>
                </mc:Fallback>
              </mc:AlternateContent>
            </w:r>
            <w:r w:rsidR="003E59C3" w:rsidRPr="0059691B">
              <w:rPr>
                <w:b/>
                <w:bCs/>
              </w:rPr>
              <w:t>A A U       Asn</w:t>
            </w:r>
          </w:p>
          <w:p w:rsidR="003E59C3" w:rsidRPr="0059691B" w:rsidRDefault="003E59C3" w:rsidP="004368B9">
            <w:pPr>
              <w:spacing w:before="120" w:after="120"/>
              <w:rPr>
                <w:b/>
                <w:bCs/>
              </w:rPr>
            </w:pPr>
            <w:r w:rsidRPr="0059691B">
              <w:rPr>
                <w:b/>
                <w:bCs/>
              </w:rPr>
              <w:t xml:space="preserve">A A X </w:t>
            </w:r>
          </w:p>
          <w:p w:rsidR="003E59C3" w:rsidRPr="0059691B" w:rsidRDefault="005A0CCA" w:rsidP="004368B9">
            <w:pPr>
              <w:spacing w:before="120" w:after="120"/>
              <w:rPr>
                <w:b/>
                <w:bCs/>
              </w:rPr>
            </w:pPr>
            <w:r>
              <w:rPr>
                <w:noProof/>
              </w:rPr>
              <mc:AlternateContent>
                <mc:Choice Requires="wps">
                  <w:drawing>
                    <wp:anchor distT="0" distB="0" distL="114300" distR="114300" simplePos="0" relativeHeight="251588096" behindDoc="0" locked="0" layoutInCell="1" allowOverlap="1">
                      <wp:simplePos x="0" y="0"/>
                      <wp:positionH relativeFrom="column">
                        <wp:posOffset>507365</wp:posOffset>
                      </wp:positionH>
                      <wp:positionV relativeFrom="paragraph">
                        <wp:posOffset>53340</wp:posOffset>
                      </wp:positionV>
                      <wp:extent cx="118745" cy="332740"/>
                      <wp:effectExtent l="10795" t="7620" r="13335" b="12065"/>
                      <wp:wrapNone/>
                      <wp:docPr id="163" name="AutoShape 1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32740"/>
                              </a:xfrm>
                              <a:prstGeom prst="rightBrace">
                                <a:avLst>
                                  <a:gd name="adj1" fmla="val 2335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E1176E" id="AutoShape 117" o:spid="_x0000_s1026" type="#_x0000_t88" style="position:absolute;margin-left:39.95pt;margin-top:4.2pt;width:9.35pt;height:26.2pt;z-index:25158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"/>
                  </w:pict>
                </mc:Fallback>
              </mc:AlternateContent>
            </w:r>
            <w:r w:rsidR="003E59C3" w:rsidRPr="0059691B">
              <w:rPr>
                <w:b/>
                <w:bCs/>
              </w:rPr>
              <w:t>A A A</w:t>
            </w:r>
          </w:p>
          <w:p w:rsidR="003E59C3" w:rsidRPr="0059691B" w:rsidRDefault="003E59C3" w:rsidP="004368B9">
            <w:pPr>
              <w:spacing w:before="120" w:after="120"/>
              <w:rPr>
                <w:b/>
                <w:bCs/>
              </w:rPr>
            </w:pPr>
            <w:r w:rsidRPr="0059691B">
              <w:rPr>
                <w:b/>
                <w:bCs/>
              </w:rPr>
              <w:t>A A G       Lys</w:t>
            </w:r>
          </w:p>
        </w:tc>
        <w:tc>
          <w:tcPr>
            <w:tcW w:w="1800"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rPr>
            </w:pPr>
            <w:r>
              <w:rPr>
                <w:noProof/>
              </w:rPr>
              <mc:AlternateContent>
                <mc:Choice Requires="wps">
                  <w:drawing>
                    <wp:anchor distT="0" distB="0" distL="114300" distR="114300" simplePos="0" relativeHeight="251590144" behindDoc="0" locked="0" layoutInCell="1" allowOverlap="1">
                      <wp:simplePos x="0" y="0"/>
                      <wp:positionH relativeFrom="column">
                        <wp:posOffset>504825</wp:posOffset>
                      </wp:positionH>
                      <wp:positionV relativeFrom="paragraph">
                        <wp:posOffset>103505</wp:posOffset>
                      </wp:positionV>
                      <wp:extent cx="118745" cy="332740"/>
                      <wp:effectExtent l="8255" t="11430" r="6350" b="8255"/>
                      <wp:wrapNone/>
                      <wp:docPr id="162" name="AutoShape 1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32740"/>
                              </a:xfrm>
                              <a:prstGeom prst="rightBrace">
                                <a:avLst>
                                  <a:gd name="adj1" fmla="val 2335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D9EBF5" id="AutoShape 119" o:spid="_x0000_s1026" type="#_x0000_t88" style="position:absolute;margin-left:39.75pt;margin-top:8.15pt;width:9.35pt;height:26.2pt;z-index:25159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"/>
                  </w:pict>
                </mc:Fallback>
              </mc:AlternateContent>
            </w:r>
            <w:r w:rsidR="003E59C3" w:rsidRPr="0059691B">
              <w:rPr>
                <w:b/>
                <w:bCs/>
              </w:rPr>
              <w:t xml:space="preserve">A G U </w:t>
            </w:r>
          </w:p>
          <w:p w:rsidR="003E59C3" w:rsidRPr="0059691B" w:rsidRDefault="003E59C3" w:rsidP="004368B9">
            <w:pPr>
              <w:tabs>
                <w:tab w:val="left" w:pos="1227"/>
              </w:tabs>
              <w:spacing w:before="120" w:after="120"/>
              <w:rPr>
                <w:b/>
                <w:bCs/>
              </w:rPr>
            </w:pPr>
            <w:r w:rsidRPr="0059691B">
              <w:rPr>
                <w:b/>
                <w:bCs/>
              </w:rPr>
              <w:t>A G X       Ser</w:t>
            </w:r>
          </w:p>
          <w:p w:rsidR="003E59C3" w:rsidRPr="0059691B" w:rsidRDefault="005A0CCA" w:rsidP="004368B9">
            <w:pPr>
              <w:spacing w:before="120" w:after="120"/>
              <w:rPr>
                <w:b/>
                <w:bCs/>
              </w:rPr>
            </w:pPr>
            <w:r>
              <w:rPr>
                <w:noProof/>
              </w:rPr>
              <mc:AlternateContent>
                <mc:Choice Requires="wps">
                  <w:drawing>
                    <wp:anchor distT="0" distB="0" distL="114300" distR="114300" simplePos="0" relativeHeight="251589120" behindDoc="0" locked="0" layoutInCell="1" allowOverlap="1">
                      <wp:simplePos x="0" y="0"/>
                      <wp:positionH relativeFrom="column">
                        <wp:posOffset>504825</wp:posOffset>
                      </wp:positionH>
                      <wp:positionV relativeFrom="paragraph">
                        <wp:posOffset>53340</wp:posOffset>
                      </wp:positionV>
                      <wp:extent cx="118745" cy="332740"/>
                      <wp:effectExtent l="8255" t="7620" r="6350" b="12065"/>
                      <wp:wrapNone/>
                      <wp:docPr id="161" name="AutoShape 1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32740"/>
                              </a:xfrm>
                              <a:prstGeom prst="rightBrace">
                                <a:avLst>
                                  <a:gd name="adj1" fmla="val 2335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6F6313" id="AutoShape 118" o:spid="_x0000_s1026" type="#_x0000_t88" style="position:absolute;margin-left:39.75pt;margin-top:4.2pt;width:9.35pt;height:26.2pt;z-index:25158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"/>
                  </w:pict>
                </mc:Fallback>
              </mc:AlternateContent>
            </w:r>
            <w:r w:rsidR="003E59C3" w:rsidRPr="0059691B">
              <w:rPr>
                <w:b/>
                <w:bCs/>
              </w:rPr>
              <w:t xml:space="preserve">A G A </w:t>
            </w:r>
          </w:p>
          <w:p w:rsidR="003E59C3" w:rsidRPr="0059691B" w:rsidRDefault="003E59C3" w:rsidP="004368B9">
            <w:pPr>
              <w:spacing w:before="120" w:after="120"/>
              <w:rPr>
                <w:b/>
                <w:bCs/>
              </w:rPr>
            </w:pPr>
            <w:r w:rsidRPr="0059691B">
              <w:rPr>
                <w:b/>
                <w:bCs/>
              </w:rPr>
              <w:t>A G G       Arg</w:t>
            </w:r>
          </w:p>
        </w:tc>
        <w:tc>
          <w:tcPr>
            <w:tcW w:w="540" w:type="dxa"/>
            <w:tcBorders>
              <w:top w:val="single" w:sz="4" w:space="0" w:color="auto"/>
              <w:left w:val="single" w:sz="4" w:space="0" w:color="auto"/>
              <w:bottom w:val="single" w:sz="4" w:space="0" w:color="auto"/>
              <w:right w:val="single" w:sz="4" w:space="0" w:color="auto"/>
            </w:tcBorders>
            <w:vAlign w:val="center"/>
          </w:tcPr>
          <w:p w:rsidR="003E59C3" w:rsidRPr="0059691B" w:rsidRDefault="003E59C3" w:rsidP="004368B9">
            <w:pPr>
              <w:spacing w:before="120" w:after="120"/>
              <w:jc w:val="center"/>
              <w:rPr>
                <w:b/>
                <w:bCs/>
              </w:rPr>
            </w:pPr>
            <w:r w:rsidRPr="0059691B">
              <w:rPr>
                <w:b/>
                <w:bCs/>
              </w:rPr>
              <w:t>U</w:t>
            </w:r>
          </w:p>
          <w:p w:rsidR="003E59C3" w:rsidRPr="0059691B" w:rsidRDefault="003E59C3" w:rsidP="004368B9">
            <w:pPr>
              <w:spacing w:before="120" w:after="120"/>
              <w:jc w:val="center"/>
              <w:rPr>
                <w:b/>
                <w:bCs/>
              </w:rPr>
            </w:pPr>
            <w:r w:rsidRPr="0059691B">
              <w:rPr>
                <w:b/>
                <w:bCs/>
              </w:rPr>
              <w:t xml:space="preserve">X A </w:t>
            </w:r>
          </w:p>
          <w:p w:rsidR="003E59C3" w:rsidRPr="0059691B" w:rsidRDefault="003E59C3" w:rsidP="004368B9">
            <w:pPr>
              <w:spacing w:before="120" w:after="120"/>
              <w:jc w:val="center"/>
              <w:rPr>
                <w:b/>
                <w:bCs/>
              </w:rPr>
            </w:pPr>
            <w:r w:rsidRPr="0059691B">
              <w:rPr>
                <w:b/>
                <w:bCs/>
              </w:rPr>
              <w:t>G</w:t>
            </w:r>
          </w:p>
        </w:tc>
      </w:tr>
      <w:tr w:rsidR="003E59C3" w:rsidRPr="0059691B">
        <w:tc>
          <w:tcPr>
            <w:tcW w:w="720" w:type="dxa"/>
            <w:tcBorders>
              <w:top w:val="single" w:sz="4" w:space="0" w:color="auto"/>
              <w:left w:val="single" w:sz="4" w:space="0" w:color="auto"/>
              <w:bottom w:val="single" w:sz="4" w:space="0" w:color="auto"/>
              <w:right w:val="single" w:sz="4" w:space="0" w:color="auto"/>
            </w:tcBorders>
            <w:vAlign w:val="center"/>
          </w:tcPr>
          <w:p w:rsidR="003E59C3" w:rsidRPr="0059691B" w:rsidRDefault="003E59C3" w:rsidP="004368B9">
            <w:pPr>
              <w:spacing w:before="120" w:after="120"/>
              <w:jc w:val="center"/>
              <w:rPr>
                <w:b/>
                <w:bCs/>
              </w:rPr>
            </w:pPr>
            <w:r w:rsidRPr="0059691B">
              <w:rPr>
                <w:b/>
                <w:bCs/>
                <w:i/>
                <w:iCs/>
              </w:rPr>
              <w:t>G</w:t>
            </w:r>
          </w:p>
        </w:tc>
        <w:tc>
          <w:tcPr>
            <w:tcW w:w="1824"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lang w:val="es-ES"/>
              </w:rPr>
            </w:pPr>
            <w:r>
              <w:rPr>
                <w:noProof/>
              </w:rPr>
              <mc:AlternateContent>
                <mc:Choice Requires="wps">
                  <w:drawing>
                    <wp:anchor distT="0" distB="0" distL="114300" distR="114300" simplePos="0" relativeHeight="251591168" behindDoc="0" locked="0" layoutInCell="1" allowOverlap="1">
                      <wp:simplePos x="0" y="0"/>
                      <wp:positionH relativeFrom="column">
                        <wp:posOffset>502920</wp:posOffset>
                      </wp:positionH>
                      <wp:positionV relativeFrom="paragraph">
                        <wp:posOffset>105410</wp:posOffset>
                      </wp:positionV>
                      <wp:extent cx="118745" cy="457200"/>
                      <wp:effectExtent l="6350" t="6985" r="8255" b="12065"/>
                      <wp:wrapNone/>
                      <wp:docPr id="160" name="AutoShape 1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457200"/>
                              </a:xfrm>
                              <a:prstGeom prst="rightBrace">
                                <a:avLst>
                                  <a:gd name="adj1" fmla="val 3208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4F6ECD" id="AutoShape 120" o:spid="_x0000_s1026" type="#_x0000_t88" style="position:absolute;margin-left:39.6pt;margin-top:8.3pt;width:9.35pt;height:36pt;z-index:25159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"/>
                  </w:pict>
                </mc:Fallback>
              </mc:AlternateContent>
            </w:r>
            <w:r w:rsidR="003E59C3" w:rsidRPr="0059691B">
              <w:rPr>
                <w:b/>
                <w:bCs/>
                <w:lang w:val="es-ES"/>
              </w:rPr>
              <w:t xml:space="preserve">G U U </w:t>
            </w:r>
          </w:p>
          <w:p w:rsidR="003E59C3" w:rsidRPr="0059691B" w:rsidRDefault="003E59C3" w:rsidP="004368B9">
            <w:pPr>
              <w:tabs>
                <w:tab w:val="left" w:pos="1290"/>
              </w:tabs>
              <w:spacing w:before="120" w:after="120"/>
              <w:rPr>
                <w:b/>
                <w:bCs/>
                <w:lang w:val="es-ES"/>
              </w:rPr>
            </w:pPr>
            <w:r w:rsidRPr="0059691B">
              <w:rPr>
                <w:b/>
                <w:bCs/>
                <w:lang w:val="es-ES"/>
              </w:rPr>
              <w:t>G U X       Val</w:t>
            </w:r>
          </w:p>
          <w:p w:rsidR="003E59C3" w:rsidRPr="0059691B" w:rsidRDefault="003E59C3" w:rsidP="004368B9">
            <w:pPr>
              <w:spacing w:before="120" w:after="120"/>
              <w:rPr>
                <w:b/>
                <w:bCs/>
                <w:lang w:val="es-ES"/>
              </w:rPr>
            </w:pPr>
            <w:r w:rsidRPr="0059691B">
              <w:rPr>
                <w:b/>
                <w:bCs/>
                <w:lang w:val="es-ES"/>
              </w:rPr>
              <w:t>G U A</w:t>
            </w:r>
          </w:p>
          <w:p w:rsidR="003E59C3" w:rsidRPr="0059691B" w:rsidRDefault="003E59C3" w:rsidP="004368B9">
            <w:pPr>
              <w:spacing w:before="120" w:after="120"/>
              <w:rPr>
                <w:b/>
                <w:bCs/>
              </w:rPr>
            </w:pPr>
            <w:r w:rsidRPr="0059691B">
              <w:rPr>
                <w:b/>
                <w:bCs/>
              </w:rPr>
              <w:t>G U G  * Val</w:t>
            </w:r>
          </w:p>
        </w:tc>
        <w:tc>
          <w:tcPr>
            <w:tcW w:w="1776"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lang w:val="es-ES"/>
              </w:rPr>
            </w:pPr>
            <w:r>
              <w:rPr>
                <w:noProof/>
              </w:rPr>
              <mc:AlternateContent>
                <mc:Choice Requires="wps">
                  <w:drawing>
                    <wp:anchor distT="0" distB="0" distL="114300" distR="114300" simplePos="0" relativeHeight="251592192" behindDoc="0" locked="0" layoutInCell="1" allowOverlap="1">
                      <wp:simplePos x="0" y="0"/>
                      <wp:positionH relativeFrom="column">
                        <wp:posOffset>487680</wp:posOffset>
                      </wp:positionH>
                      <wp:positionV relativeFrom="paragraph">
                        <wp:posOffset>108585</wp:posOffset>
                      </wp:positionV>
                      <wp:extent cx="130175" cy="682625"/>
                      <wp:effectExtent l="6350" t="10160" r="6350" b="12065"/>
                      <wp:wrapNone/>
                      <wp:docPr id="159" name="AutoShape 1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0175" cy="682625"/>
                              </a:xfrm>
                              <a:prstGeom prst="rightBrace">
                                <a:avLst>
                                  <a:gd name="adj1" fmla="val 4369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143BA7" id="AutoShape 121" o:spid="_x0000_s1026" type="#_x0000_t88" style="position:absolute;margin-left:38.4pt;margin-top:8.55pt;width:10.25pt;height:53.75pt;z-index:25159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"/>
                  </w:pict>
                </mc:Fallback>
              </mc:AlternateContent>
            </w:r>
            <w:r w:rsidR="003E59C3" w:rsidRPr="0059691B">
              <w:rPr>
                <w:b/>
                <w:bCs/>
                <w:lang w:val="es-ES"/>
              </w:rPr>
              <w:t xml:space="preserve">G X U </w:t>
            </w:r>
          </w:p>
          <w:p w:rsidR="003E59C3" w:rsidRPr="0059691B" w:rsidRDefault="003E59C3" w:rsidP="004368B9">
            <w:pPr>
              <w:spacing w:before="120" w:after="120"/>
              <w:rPr>
                <w:b/>
                <w:bCs/>
                <w:lang w:val="es-ES"/>
              </w:rPr>
            </w:pPr>
            <w:r w:rsidRPr="0059691B">
              <w:rPr>
                <w:b/>
                <w:bCs/>
                <w:lang w:val="es-ES"/>
              </w:rPr>
              <w:t xml:space="preserve">G X X </w:t>
            </w:r>
          </w:p>
          <w:p w:rsidR="003E59C3" w:rsidRPr="0059691B" w:rsidRDefault="003E59C3" w:rsidP="004368B9">
            <w:pPr>
              <w:tabs>
                <w:tab w:val="left" w:pos="1265"/>
              </w:tabs>
              <w:spacing w:before="120" w:after="120"/>
              <w:rPr>
                <w:b/>
                <w:bCs/>
                <w:lang w:val="es-ES"/>
              </w:rPr>
            </w:pPr>
            <w:r w:rsidRPr="0059691B">
              <w:rPr>
                <w:b/>
                <w:bCs/>
                <w:lang w:val="es-ES"/>
              </w:rPr>
              <w:t>G X A       Ala</w:t>
            </w:r>
          </w:p>
          <w:p w:rsidR="003E59C3" w:rsidRPr="0059691B" w:rsidRDefault="003E59C3" w:rsidP="004368B9">
            <w:pPr>
              <w:spacing w:before="120" w:after="120"/>
              <w:rPr>
                <w:b/>
                <w:bCs/>
              </w:rPr>
            </w:pPr>
            <w:r w:rsidRPr="0059691B">
              <w:rPr>
                <w:b/>
                <w:bCs/>
              </w:rPr>
              <w:t xml:space="preserve">G X G </w:t>
            </w:r>
          </w:p>
          <w:p w:rsidR="003E59C3" w:rsidRPr="0059691B" w:rsidRDefault="003E59C3" w:rsidP="004368B9">
            <w:pPr>
              <w:spacing w:before="120" w:after="120"/>
              <w:rPr>
                <w:b/>
                <w:bCs/>
              </w:rPr>
            </w:pPr>
          </w:p>
        </w:tc>
        <w:tc>
          <w:tcPr>
            <w:tcW w:w="1800"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rPr>
            </w:pPr>
            <w:r>
              <w:rPr>
                <w:noProof/>
              </w:rPr>
              <mc:AlternateContent>
                <mc:Choice Requires="wps">
                  <w:drawing>
                    <wp:anchor distT="0" distB="0" distL="114300" distR="114300" simplePos="0" relativeHeight="251593216" behindDoc="0" locked="0" layoutInCell="1" allowOverlap="1">
                      <wp:simplePos x="0" y="0"/>
                      <wp:positionH relativeFrom="column">
                        <wp:posOffset>507365</wp:posOffset>
                      </wp:positionH>
                      <wp:positionV relativeFrom="paragraph">
                        <wp:posOffset>108585</wp:posOffset>
                      </wp:positionV>
                      <wp:extent cx="118745" cy="332740"/>
                      <wp:effectExtent l="10795" t="10160" r="13335" b="9525"/>
                      <wp:wrapNone/>
                      <wp:docPr id="158" name="AutoShape 1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32740"/>
                              </a:xfrm>
                              <a:prstGeom prst="rightBrace">
                                <a:avLst>
                                  <a:gd name="adj1" fmla="val 2335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D63358" id="AutoShape 122" o:spid="_x0000_s1026" type="#_x0000_t88" style="position:absolute;margin-left:39.95pt;margin-top:8.55pt;width:9.35pt;height:26.2pt;z-index:25159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"/>
                  </w:pict>
                </mc:Fallback>
              </mc:AlternateContent>
            </w:r>
            <w:r w:rsidR="003E59C3" w:rsidRPr="0059691B">
              <w:rPr>
                <w:b/>
                <w:bCs/>
              </w:rPr>
              <w:t xml:space="preserve">G A U </w:t>
            </w:r>
          </w:p>
          <w:p w:rsidR="003E59C3" w:rsidRPr="0059691B" w:rsidRDefault="003E59C3" w:rsidP="004368B9">
            <w:pPr>
              <w:spacing w:before="120" w:after="120"/>
              <w:rPr>
                <w:b/>
                <w:bCs/>
              </w:rPr>
            </w:pPr>
            <w:r w:rsidRPr="0059691B">
              <w:rPr>
                <w:b/>
                <w:bCs/>
              </w:rPr>
              <w:t>G A X       Asp</w:t>
            </w:r>
          </w:p>
          <w:p w:rsidR="003E59C3" w:rsidRPr="0059691B" w:rsidRDefault="005A0CCA" w:rsidP="004368B9">
            <w:pPr>
              <w:spacing w:before="120" w:after="120"/>
              <w:rPr>
                <w:b/>
                <w:bCs/>
              </w:rPr>
            </w:pPr>
            <w:r>
              <w:rPr>
                <w:noProof/>
              </w:rPr>
              <mc:AlternateContent>
                <mc:Choice Requires="wps">
                  <w:drawing>
                    <wp:anchor distT="0" distB="0" distL="114300" distR="114300" simplePos="0" relativeHeight="251594240" behindDoc="0" locked="0" layoutInCell="1" allowOverlap="1">
                      <wp:simplePos x="0" y="0"/>
                      <wp:positionH relativeFrom="column">
                        <wp:posOffset>507365</wp:posOffset>
                      </wp:positionH>
                      <wp:positionV relativeFrom="paragraph">
                        <wp:posOffset>58420</wp:posOffset>
                      </wp:positionV>
                      <wp:extent cx="118745" cy="332740"/>
                      <wp:effectExtent l="10795" t="5715" r="13335" b="13970"/>
                      <wp:wrapNone/>
                      <wp:docPr id="157" name="AutoShape 1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32740"/>
                              </a:xfrm>
                              <a:prstGeom prst="rightBrace">
                                <a:avLst>
                                  <a:gd name="adj1" fmla="val 2335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639172" id="AutoShape 123" o:spid="_x0000_s1026" type="#_x0000_t88" style="position:absolute;margin-left:39.95pt;margin-top:4.6pt;width:9.35pt;height:26.2pt;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"/>
                  </w:pict>
                </mc:Fallback>
              </mc:AlternateContent>
            </w:r>
            <w:r w:rsidR="003E59C3" w:rsidRPr="0059691B">
              <w:rPr>
                <w:b/>
                <w:bCs/>
              </w:rPr>
              <w:t xml:space="preserve">G A A </w:t>
            </w:r>
          </w:p>
          <w:p w:rsidR="003E59C3" w:rsidRPr="0059691B" w:rsidRDefault="003E59C3" w:rsidP="004368B9">
            <w:pPr>
              <w:spacing w:before="120" w:after="120"/>
              <w:rPr>
                <w:b/>
                <w:bCs/>
              </w:rPr>
            </w:pPr>
            <w:r w:rsidRPr="0059691B">
              <w:rPr>
                <w:b/>
                <w:bCs/>
              </w:rPr>
              <w:t xml:space="preserve">G A G      Glu </w:t>
            </w:r>
          </w:p>
        </w:tc>
        <w:tc>
          <w:tcPr>
            <w:tcW w:w="1800"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lang w:val="es-ES"/>
              </w:rPr>
            </w:pPr>
            <w:r>
              <w:rPr>
                <w:noProof/>
              </w:rPr>
              <mc:AlternateContent>
                <mc:Choice Requires="wps">
                  <w:drawing>
                    <wp:anchor distT="0" distB="0" distL="114300" distR="114300" simplePos="0" relativeHeight="251595264" behindDoc="0" locked="0" layoutInCell="1" allowOverlap="1">
                      <wp:simplePos x="0" y="0"/>
                      <wp:positionH relativeFrom="column">
                        <wp:posOffset>504825</wp:posOffset>
                      </wp:positionH>
                      <wp:positionV relativeFrom="paragraph">
                        <wp:posOffset>108585</wp:posOffset>
                      </wp:positionV>
                      <wp:extent cx="120650" cy="685800"/>
                      <wp:effectExtent l="8255" t="10160" r="13970" b="8890"/>
                      <wp:wrapNone/>
                      <wp:docPr id="156" name="AutoShape 1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0650" cy="685800"/>
                              </a:xfrm>
                              <a:prstGeom prst="rightBrace">
                                <a:avLst>
                                  <a:gd name="adj1" fmla="val 4736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C9EF05" id="AutoShape 124" o:spid="_x0000_s1026" type="#_x0000_t88" style="position:absolute;margin-left:39.75pt;margin-top:8.55pt;width:9.5pt;height:54pt;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"/>
                  </w:pict>
                </mc:Fallback>
              </mc:AlternateContent>
            </w:r>
            <w:r w:rsidR="003E59C3" w:rsidRPr="0059691B">
              <w:rPr>
                <w:b/>
                <w:bCs/>
                <w:lang w:val="es-ES"/>
              </w:rPr>
              <w:t xml:space="preserve">G G U </w:t>
            </w:r>
          </w:p>
          <w:p w:rsidR="003E59C3" w:rsidRPr="0059691B" w:rsidRDefault="003E59C3" w:rsidP="004368B9">
            <w:pPr>
              <w:spacing w:before="120" w:after="120"/>
              <w:rPr>
                <w:b/>
                <w:bCs/>
                <w:lang w:val="es-ES"/>
              </w:rPr>
            </w:pPr>
            <w:r w:rsidRPr="0059691B">
              <w:rPr>
                <w:b/>
                <w:bCs/>
                <w:lang w:val="es-ES"/>
              </w:rPr>
              <w:t xml:space="preserve">G G X </w:t>
            </w:r>
          </w:p>
          <w:p w:rsidR="003E59C3" w:rsidRPr="0059691B" w:rsidRDefault="003E59C3" w:rsidP="004368B9">
            <w:pPr>
              <w:tabs>
                <w:tab w:val="left" w:pos="1127"/>
              </w:tabs>
              <w:spacing w:before="120" w:after="120"/>
              <w:rPr>
                <w:b/>
                <w:bCs/>
                <w:lang w:val="es-ES"/>
              </w:rPr>
            </w:pPr>
            <w:r w:rsidRPr="0059691B">
              <w:rPr>
                <w:b/>
                <w:bCs/>
                <w:lang w:val="es-ES"/>
              </w:rPr>
              <w:t xml:space="preserve">G G A </w:t>
            </w:r>
            <w:r w:rsidRPr="0059691B">
              <w:rPr>
                <w:b/>
                <w:bCs/>
                <w:lang w:val="es-ES"/>
              </w:rPr>
              <w:tab/>
              <w:t>Gli</w:t>
            </w:r>
          </w:p>
          <w:p w:rsidR="003E59C3" w:rsidRPr="0059691B" w:rsidRDefault="003E59C3" w:rsidP="004368B9">
            <w:pPr>
              <w:spacing w:before="120" w:after="120"/>
              <w:rPr>
                <w:b/>
                <w:bCs/>
              </w:rPr>
            </w:pPr>
            <w:r w:rsidRPr="0059691B">
              <w:rPr>
                <w:b/>
                <w:bCs/>
              </w:rPr>
              <w:t xml:space="preserve">G G G </w:t>
            </w:r>
          </w:p>
        </w:tc>
        <w:tc>
          <w:tcPr>
            <w:tcW w:w="540" w:type="dxa"/>
            <w:tcBorders>
              <w:top w:val="single" w:sz="4" w:space="0" w:color="auto"/>
              <w:left w:val="single" w:sz="4" w:space="0" w:color="auto"/>
              <w:bottom w:val="single" w:sz="4" w:space="0" w:color="auto"/>
              <w:right w:val="single" w:sz="4" w:space="0" w:color="auto"/>
            </w:tcBorders>
            <w:vAlign w:val="center"/>
          </w:tcPr>
          <w:p w:rsidR="003E59C3" w:rsidRPr="0059691B" w:rsidRDefault="003E59C3" w:rsidP="004368B9">
            <w:pPr>
              <w:spacing w:before="120" w:after="120"/>
              <w:jc w:val="center"/>
              <w:rPr>
                <w:b/>
                <w:bCs/>
              </w:rPr>
            </w:pPr>
            <w:r w:rsidRPr="0059691B">
              <w:rPr>
                <w:b/>
                <w:bCs/>
              </w:rPr>
              <w:t xml:space="preserve">U </w:t>
            </w:r>
          </w:p>
          <w:p w:rsidR="003E59C3" w:rsidRPr="0059691B" w:rsidRDefault="003E59C3" w:rsidP="004368B9">
            <w:pPr>
              <w:spacing w:before="120" w:after="120"/>
              <w:jc w:val="center"/>
              <w:rPr>
                <w:b/>
                <w:bCs/>
              </w:rPr>
            </w:pPr>
            <w:r w:rsidRPr="0059691B">
              <w:rPr>
                <w:b/>
                <w:bCs/>
              </w:rPr>
              <w:t>X</w:t>
            </w:r>
          </w:p>
          <w:p w:rsidR="003E59C3" w:rsidRPr="0059691B" w:rsidRDefault="003E59C3" w:rsidP="004368B9">
            <w:pPr>
              <w:spacing w:before="120" w:after="120"/>
              <w:jc w:val="center"/>
              <w:rPr>
                <w:b/>
                <w:bCs/>
              </w:rPr>
            </w:pPr>
            <w:r w:rsidRPr="0059691B">
              <w:rPr>
                <w:b/>
                <w:bCs/>
              </w:rPr>
              <w:t>A</w:t>
            </w:r>
          </w:p>
          <w:p w:rsidR="003E59C3" w:rsidRPr="0059691B" w:rsidRDefault="003E59C3" w:rsidP="004368B9">
            <w:pPr>
              <w:spacing w:before="120" w:after="120"/>
              <w:jc w:val="center"/>
              <w:rPr>
                <w:b/>
                <w:bCs/>
              </w:rPr>
            </w:pPr>
            <w:r w:rsidRPr="0059691B">
              <w:rPr>
                <w:b/>
                <w:bCs/>
              </w:rPr>
              <w:t>G</w:t>
            </w:r>
          </w:p>
        </w:tc>
      </w:tr>
    </w:tbl>
    <w:p w:rsidR="003E59C3" w:rsidRPr="0059691B" w:rsidRDefault="003E59C3" w:rsidP="00151BD6">
      <w:pPr>
        <w:spacing w:before="120" w:after="120"/>
        <w:rPr>
          <w:b/>
          <w:bCs/>
          <w:i/>
          <w:iCs/>
        </w:rPr>
      </w:pPr>
    </w:p>
    <w:p w:rsidR="003E59C3" w:rsidRPr="0059691B" w:rsidRDefault="003E59C3" w:rsidP="000A7829">
      <w:pPr>
        <w:spacing w:before="120" w:after="120"/>
        <w:rPr>
          <w:b/>
          <w:bCs/>
        </w:rPr>
      </w:pPr>
      <w:r w:rsidRPr="0059691B">
        <w:rPr>
          <w:b/>
          <w:bCs/>
        </w:rPr>
        <w:t xml:space="preserve">Kí hiệu : *  mã mở đầu </w:t>
      </w:r>
      <w:r w:rsidRPr="0059691B">
        <w:rPr>
          <w:b/>
          <w:bCs/>
        </w:rPr>
        <w:tab/>
      </w:r>
      <w:r w:rsidRPr="0059691B">
        <w:rPr>
          <w:b/>
          <w:bCs/>
        </w:rPr>
        <w:tab/>
        <w:t xml:space="preserve">; ** mã kết thúc </w:t>
      </w:r>
    </w:p>
    <w:p w:rsidR="003E59C3" w:rsidRPr="0059691B" w:rsidRDefault="000A7829" w:rsidP="000A7829">
      <w:pPr>
        <w:spacing w:before="120" w:after="120"/>
        <w:outlineLvl w:val="0"/>
        <w:rPr>
          <w:b/>
          <w:bCs/>
        </w:rPr>
      </w:pPr>
      <w:r>
        <w:rPr>
          <w:b/>
          <w:bCs/>
        </w:rPr>
        <w:t>4</w:t>
      </w:r>
      <w:r w:rsidR="003E59C3" w:rsidRPr="0059691B">
        <w:rPr>
          <w:b/>
          <w:bCs/>
        </w:rPr>
        <w:t xml:space="preserve"> . </w:t>
      </w:r>
      <w:r>
        <w:rPr>
          <w:b/>
          <w:bCs/>
        </w:rPr>
        <w:t>Tính số phân tử nước và số lk peptit.</w:t>
      </w:r>
    </w:p>
    <w:p w:rsidR="003E59C3" w:rsidRPr="0059691B" w:rsidRDefault="003E59C3" w:rsidP="000A7829">
      <w:pPr>
        <w:spacing w:before="120" w:after="120"/>
      </w:pPr>
      <w:r w:rsidRPr="0059691B">
        <w:t xml:space="preserve">Trong quá trình giải mãkhi chuỗi polipeptit đang hình thành thì cứ 2 axit amin kế tiếp nối nhau bằng liên kết peptit thì đồng thời giải phóng 1 phân tử nước, 3 axit amin nối nhau bằng 2 liên kết paptit, đồng thời giải phóng 2 phân tử nước… Vì vậy : </w:t>
      </w:r>
    </w:p>
    <w:p w:rsidR="003E59C3" w:rsidRPr="0059691B" w:rsidRDefault="000A7829" w:rsidP="000A7829">
      <w:pPr>
        <w:spacing w:before="120" w:after="120"/>
      </w:pPr>
      <w:r>
        <w:t>-</w:t>
      </w:r>
      <w:r w:rsidR="003E59C3" w:rsidRPr="0059691B">
        <w:t xml:space="preserve">Số phân tử nứơc được giải phóng trong quá trình giải mãtạo 1 chuỗi polipeptit là </w:t>
      </w:r>
    </w:p>
    <w:p w:rsidR="003E59C3" w:rsidRPr="0059691B" w:rsidRDefault="000A7829" w:rsidP="004368B9">
      <w:pPr>
        <w:spacing w:before="120" w:after="120"/>
        <w:ind w:left="360"/>
        <w:rPr>
          <w:b/>
          <w:bCs/>
          <w:lang w:val="pt-BR"/>
        </w:rPr>
      </w:pPr>
      <w:r>
        <w:tab/>
      </w:r>
      <w:r>
        <w:tab/>
      </w:r>
      <w:r w:rsidR="003E59C3" w:rsidRPr="0059691B">
        <w:rPr>
          <w:lang w:val="pt-BR"/>
        </w:rPr>
        <w:t>Số phân tử H</w:t>
      </w:r>
      <w:r w:rsidR="003E59C3" w:rsidRPr="0059691B">
        <w:rPr>
          <w:vertAlign w:val="subscript"/>
          <w:lang w:val="pt-BR"/>
        </w:rPr>
        <w:t>2</w:t>
      </w:r>
      <w:r w:rsidR="003E59C3" w:rsidRPr="0059691B">
        <w:rPr>
          <w:lang w:val="pt-BR"/>
        </w:rPr>
        <w:t xml:space="preserve">O giải phóng = </w:t>
      </w:r>
      <w:r w:rsidR="003E59C3" w:rsidRPr="0059691B">
        <w:rPr>
          <w:lang w:val="pt-BR"/>
        </w:rPr>
        <w:tab/>
      </w:r>
      <w:r w:rsidR="003E59C3" w:rsidRPr="0059691B">
        <w:rPr>
          <w:b/>
          <w:bCs/>
          <w:i/>
          <w:iCs/>
          <w:position w:val="-24"/>
        </w:rPr>
        <w:object w:dxaOrig="400" w:dyaOrig="620">
          <v:shape id="_x0000_i1086" type="#_x0000_t75" style="width:20.25pt;height:30.75pt" o:ole="">
            <v:imagedata r:id="rId79" o:title=""/>
          </v:shape>
          <o:OLEObject Type="Embed" ProgID="Equation.3" ShapeID="_x0000_i1086" DrawAspect="Content" ObjectID="_1750575206" r:id="rId93"/>
        </w:object>
      </w:r>
      <w:r w:rsidR="003E59C3" w:rsidRPr="0059691B">
        <w:rPr>
          <w:b/>
          <w:bCs/>
          <w:i/>
          <w:iCs/>
          <w:lang w:val="pt-BR"/>
        </w:rPr>
        <w:t xml:space="preserve"> - 2</w:t>
      </w:r>
    </w:p>
    <w:p w:rsidR="003E59C3" w:rsidRPr="0059691B" w:rsidRDefault="000A7829" w:rsidP="000A7829">
      <w:pPr>
        <w:tabs>
          <w:tab w:val="left" w:pos="413"/>
          <w:tab w:val="left" w:pos="1690"/>
        </w:tabs>
        <w:spacing w:before="120" w:after="120"/>
        <w:rPr>
          <w:lang w:val="pt-BR"/>
        </w:rPr>
      </w:pPr>
      <w:r>
        <w:rPr>
          <w:lang w:val="pt-BR"/>
        </w:rPr>
        <w:t>-</w:t>
      </w:r>
      <w:r w:rsidR="003E59C3" w:rsidRPr="0059691B">
        <w:rPr>
          <w:lang w:val="pt-BR"/>
        </w:rPr>
        <w:t>Tổng số phân tử nước được giải phóng trong quá trình tổng hợp nhiều phân tử protein (mỗi phân tử protein là 1 chuỗi polipeptit ) .</w:t>
      </w:r>
    </w:p>
    <w:p w:rsidR="003E59C3" w:rsidRPr="0059691B" w:rsidRDefault="003E59C3" w:rsidP="004368B9">
      <w:pPr>
        <w:spacing w:before="120" w:after="120"/>
        <w:ind w:left="360"/>
        <w:outlineLvl w:val="0"/>
        <w:rPr>
          <w:b/>
          <w:bCs/>
        </w:rPr>
      </w:pPr>
      <w:r w:rsidRPr="0059691B">
        <w:rPr>
          <w:lang w:val="pt-BR"/>
        </w:rPr>
        <w:tab/>
      </w:r>
      <w:r w:rsidRPr="000A7829">
        <w:rPr>
          <w:bCs/>
          <w:i/>
          <w:iCs/>
          <w:position w:val="-14"/>
        </w:rPr>
        <w:object w:dxaOrig="460" w:dyaOrig="400">
          <v:shape id="_x0000_i1087" type="#_x0000_t75" style="width:18pt;height:20.25pt" o:ole="">
            <v:imagedata r:id="rId7" o:title=""/>
          </v:shape>
          <o:OLEObject Type="Embed" ProgID="Equation.3" ShapeID="_x0000_i1087" DrawAspect="Content" ObjectID="_1750575207" r:id="rId94"/>
        </w:object>
      </w:r>
      <w:r w:rsidRPr="000A7829">
        <w:rPr>
          <w:bCs/>
          <w:lang w:val="pt-BR"/>
        </w:rPr>
        <w:t>H</w:t>
      </w:r>
      <w:r w:rsidRPr="000A7829">
        <w:rPr>
          <w:bCs/>
          <w:vertAlign w:val="subscript"/>
          <w:lang w:val="pt-BR"/>
        </w:rPr>
        <w:t>2</w:t>
      </w:r>
      <w:r w:rsidRPr="000A7829">
        <w:rPr>
          <w:bCs/>
          <w:lang w:val="pt-BR"/>
        </w:rPr>
        <w:t xml:space="preserve">O giải phóng  =  số phân tử prôtêin . </w:t>
      </w:r>
      <w:r w:rsidRPr="0059691B">
        <w:rPr>
          <w:lang w:val="pt-BR"/>
        </w:rPr>
        <w:tab/>
      </w:r>
      <w:r w:rsidRPr="0059691B">
        <w:rPr>
          <w:b/>
          <w:bCs/>
          <w:i/>
          <w:iCs/>
          <w:position w:val="-24"/>
        </w:rPr>
        <w:object w:dxaOrig="400" w:dyaOrig="620">
          <v:shape id="_x0000_i1088" type="#_x0000_t75" style="width:20.25pt;height:30.75pt" o:ole="">
            <v:imagedata r:id="rId79" o:title=""/>
          </v:shape>
          <o:OLEObject Type="Embed" ProgID="Equation.3" ShapeID="_x0000_i1088" DrawAspect="Content" ObjectID="_1750575208" r:id="rId95"/>
        </w:object>
      </w:r>
      <w:r w:rsidRPr="0059691B">
        <w:rPr>
          <w:b/>
          <w:bCs/>
          <w:i/>
          <w:iCs/>
          <w:lang w:val="pt-BR"/>
        </w:rPr>
        <w:t xml:space="preserve"> </w:t>
      </w:r>
      <w:r w:rsidRPr="0059691B">
        <w:rPr>
          <w:b/>
          <w:bCs/>
          <w:i/>
          <w:iCs/>
        </w:rPr>
        <w:t>- 2</w:t>
      </w:r>
    </w:p>
    <w:p w:rsidR="003E59C3" w:rsidRPr="0059691B" w:rsidRDefault="000A7829" w:rsidP="000A7829">
      <w:pPr>
        <w:tabs>
          <w:tab w:val="left" w:pos="1690"/>
        </w:tabs>
        <w:spacing w:before="120" w:after="120"/>
      </w:pPr>
      <w:r>
        <w:t xml:space="preserve">- </w:t>
      </w:r>
      <w:r w:rsidR="003E59C3" w:rsidRPr="0059691B">
        <w:t xml:space="preserve">Khi chuỗi polipeptit rời khỏi riboxom tham gia chức năng sinh học thì axit amin mở đầu tách ra 1 mối liên kết peptit với axit amin đó không còn </w:t>
      </w:r>
      <w:r w:rsidR="003E59C3" w:rsidRPr="0059691B">
        <w:sym w:font="Wingdings" w:char="F0E0"/>
      </w:r>
      <w:r w:rsidR="003E59C3" w:rsidRPr="0059691B">
        <w:t xml:space="preserve">số liên kết peptit thực sự tạo lập được là  </w:t>
      </w:r>
      <w:r w:rsidR="003E59C3" w:rsidRPr="0059691B">
        <w:rPr>
          <w:b/>
          <w:bCs/>
          <w:i/>
          <w:iCs/>
          <w:position w:val="-24"/>
        </w:rPr>
        <w:object w:dxaOrig="400" w:dyaOrig="620">
          <v:shape id="_x0000_i1089" type="#_x0000_t75" style="width:20.25pt;height:30.75pt" o:ole="">
            <v:imagedata r:id="rId79" o:title=""/>
          </v:shape>
          <o:OLEObject Type="Embed" ProgID="Equation.3" ShapeID="_x0000_i1089" DrawAspect="Content" ObjectID="_1750575209" r:id="rId96"/>
        </w:object>
      </w:r>
      <w:r w:rsidR="003E59C3" w:rsidRPr="0059691B">
        <w:rPr>
          <w:b/>
          <w:bCs/>
          <w:i/>
          <w:iCs/>
        </w:rPr>
        <w:t>-3 =</w:t>
      </w:r>
      <w:r w:rsidR="003E59C3" w:rsidRPr="0059691B">
        <w:rPr>
          <w:b/>
          <w:bCs/>
        </w:rPr>
        <w:t xml:space="preserve"> số aa</w:t>
      </w:r>
      <w:r w:rsidR="003E59C3" w:rsidRPr="0059691B">
        <w:rPr>
          <w:b/>
          <w:bCs/>
          <w:vertAlign w:val="subscript"/>
        </w:rPr>
        <w:t xml:space="preserve">P </w:t>
      </w:r>
      <w:r w:rsidR="003E59C3" w:rsidRPr="0059691B">
        <w:t>-1 . vì vậy tổng số liên kết peptit thực sự hình thành trong các phân tử protein là :</w:t>
      </w:r>
    </w:p>
    <w:p w:rsidR="003E59C3" w:rsidRPr="000A7829" w:rsidRDefault="003E59C3" w:rsidP="000A7829">
      <w:pPr>
        <w:spacing w:before="120" w:after="120"/>
        <w:jc w:val="center"/>
        <w:rPr>
          <w:bCs/>
        </w:rPr>
      </w:pPr>
      <w:r w:rsidRPr="000A7829">
        <w:rPr>
          <w:bCs/>
          <w:i/>
          <w:iCs/>
          <w:position w:val="-14"/>
        </w:rPr>
        <w:object w:dxaOrig="460" w:dyaOrig="400">
          <v:shape id="_x0000_i1090" type="#_x0000_t75" style="width:18pt;height:20.25pt" o:ole="">
            <v:imagedata r:id="rId7" o:title=""/>
          </v:shape>
          <o:OLEObject Type="Embed" ProgID="Equation.3" ShapeID="_x0000_i1090" DrawAspect="Content" ObjectID="_1750575210" r:id="rId97"/>
        </w:object>
      </w:r>
      <w:r w:rsidRPr="000A7829">
        <w:rPr>
          <w:bCs/>
        </w:rPr>
        <w:t>peptit = Tổng số phân tử protein . (</w:t>
      </w:r>
      <w:r w:rsidRPr="000A7829">
        <w:rPr>
          <w:bCs/>
          <w:i/>
          <w:iCs/>
          <w:position w:val="-24"/>
        </w:rPr>
        <w:object w:dxaOrig="400" w:dyaOrig="620">
          <v:shape id="_x0000_i1091" type="#_x0000_t75" style="width:20.25pt;height:30.75pt" o:ole="">
            <v:imagedata r:id="rId79" o:title=""/>
          </v:shape>
          <o:OLEObject Type="Embed" ProgID="Equation.3" ShapeID="_x0000_i1091" DrawAspect="Content" ObjectID="_1750575211" r:id="rId98"/>
        </w:object>
      </w:r>
      <w:r w:rsidRPr="000A7829">
        <w:rPr>
          <w:bCs/>
          <w:i/>
          <w:iCs/>
        </w:rPr>
        <w:t xml:space="preserve"> - 3 )</w:t>
      </w:r>
      <w:r w:rsidRPr="000A7829">
        <w:rPr>
          <w:bCs/>
        </w:rPr>
        <w:t xml:space="preserve"> = Số P(số aa</w:t>
      </w:r>
      <w:r w:rsidRPr="000A7829">
        <w:rPr>
          <w:bCs/>
          <w:vertAlign w:val="subscript"/>
        </w:rPr>
        <w:t xml:space="preserve">P </w:t>
      </w:r>
      <w:r w:rsidRPr="000A7829">
        <w:rPr>
          <w:bCs/>
        </w:rPr>
        <w:t xml:space="preserve"> - 1 )</w:t>
      </w:r>
    </w:p>
    <w:p w:rsidR="003E59C3" w:rsidRPr="0059691B" w:rsidRDefault="000A7829" w:rsidP="004368B9">
      <w:pPr>
        <w:spacing w:before="120" w:after="120"/>
        <w:outlineLvl w:val="0"/>
        <w:rPr>
          <w:b/>
          <w:bCs/>
        </w:rPr>
      </w:pPr>
      <w:r>
        <w:rPr>
          <w:b/>
          <w:bCs/>
        </w:rPr>
        <w:t>5. Tính số ARN vận chuyển</w:t>
      </w:r>
      <w:r w:rsidR="003E59C3" w:rsidRPr="0059691B">
        <w:rPr>
          <w:b/>
          <w:bCs/>
        </w:rPr>
        <w:t xml:space="preserve"> ( tARN) </w:t>
      </w:r>
    </w:p>
    <w:p w:rsidR="003E59C3" w:rsidRPr="0059691B" w:rsidRDefault="003E59C3" w:rsidP="004368B9">
      <w:pPr>
        <w:spacing w:before="120" w:after="120"/>
      </w:pPr>
      <w:r w:rsidRPr="0059691B">
        <w:t xml:space="preserve">Trong quá trình tổng hợp protein, tARN nang axit amin đến giải mã. Mỗi lượt giải nã, tARN cung cấp 1 axit amin </w:t>
      </w:r>
      <w:r w:rsidRPr="0059691B">
        <w:sym w:font="Wingdings" w:char="F0E0"/>
      </w:r>
      <w:r w:rsidRPr="0059691B">
        <w:t xml:space="preserve"> một phần tử ARN giải mã bao nhiêu lượt thì cung cấp bay nhiêu axit amin .</w:t>
      </w:r>
    </w:p>
    <w:p w:rsidR="003E59C3" w:rsidRPr="0059691B" w:rsidRDefault="003E59C3" w:rsidP="004368B9">
      <w:pPr>
        <w:spacing w:before="120" w:after="120"/>
      </w:pPr>
      <w:r w:rsidRPr="0059691B">
        <w:t>Sự giải mã của tARN có thể không giống nhau : có loại giải mã 3 lần, có loại 2 lần, 1 lần .</w:t>
      </w:r>
    </w:p>
    <w:p w:rsidR="003E59C3" w:rsidRPr="0059691B" w:rsidRDefault="003E59C3" w:rsidP="004368B9">
      <w:pPr>
        <w:spacing w:before="120" w:after="120"/>
      </w:pPr>
      <w:r w:rsidRPr="0059691B">
        <w:t xml:space="preserve">    - Nếu có x phân tử giải mã 3 lần </w:t>
      </w:r>
      <w:r w:rsidRPr="0059691B">
        <w:sym w:font="Wingdings" w:char="F0E0"/>
      </w:r>
      <w:r w:rsidRPr="0059691B">
        <w:t xml:space="preserve"> số aado chúng cung cấp là 3x.</w:t>
      </w:r>
    </w:p>
    <w:p w:rsidR="003E59C3" w:rsidRPr="0059691B" w:rsidRDefault="003E59C3" w:rsidP="004368B9">
      <w:pPr>
        <w:tabs>
          <w:tab w:val="left" w:pos="1615"/>
        </w:tabs>
        <w:spacing w:before="120" w:after="120"/>
      </w:pPr>
      <w:r w:rsidRPr="0059691B">
        <w:t xml:space="preserve">                     y phân tử giải mã 2 lần </w:t>
      </w:r>
      <w:r w:rsidRPr="0059691B">
        <w:sym w:font="Wingdings" w:char="F0E0"/>
      </w:r>
      <w:r w:rsidRPr="0059691B">
        <w:t xml:space="preserve"> … là 2 y .</w:t>
      </w:r>
    </w:p>
    <w:p w:rsidR="003E59C3" w:rsidRPr="0059691B" w:rsidRDefault="003E59C3" w:rsidP="004368B9">
      <w:pPr>
        <w:tabs>
          <w:tab w:val="left" w:pos="1615"/>
        </w:tabs>
        <w:spacing w:before="120" w:after="120"/>
      </w:pPr>
      <w:r w:rsidRPr="0059691B">
        <w:t xml:space="preserve">                     z phân tư’ giải mã 1 lần </w:t>
      </w:r>
      <w:r w:rsidRPr="0059691B">
        <w:sym w:font="Wingdings" w:char="F0E0"/>
      </w:r>
      <w:r w:rsidRPr="0059691B">
        <w:t xml:space="preserve"> … là z  </w:t>
      </w:r>
      <w:r w:rsidRPr="0059691B">
        <w:tab/>
      </w:r>
    </w:p>
    <w:p w:rsidR="003E59C3" w:rsidRPr="0059691B" w:rsidRDefault="003E59C3" w:rsidP="004368B9">
      <w:pPr>
        <w:spacing w:before="120" w:after="120"/>
      </w:pPr>
      <w:r w:rsidRPr="0059691B">
        <w:t xml:space="preserve">-Vậy tổng số axit amin cần dùng là do các phân tử tARN vận chuyển 3 loại đó cung cấp </w:t>
      </w:r>
      <w:r w:rsidRPr="0059691B">
        <w:sym w:font="Wingdings" w:char="F0E0"/>
      </w:r>
      <w:r w:rsidRPr="0059691B">
        <w:t xml:space="preserve"> phương trình.</w:t>
      </w:r>
    </w:p>
    <w:p w:rsidR="003E59C3" w:rsidRPr="0059691B" w:rsidRDefault="003E59C3" w:rsidP="004368B9">
      <w:pPr>
        <w:tabs>
          <w:tab w:val="left" w:pos="1753"/>
        </w:tabs>
        <w:spacing w:before="120" w:after="120"/>
        <w:rPr>
          <w:b/>
          <w:bCs/>
          <w:i/>
          <w:iCs/>
        </w:rPr>
      </w:pPr>
      <w:r w:rsidRPr="0059691B">
        <w:tab/>
      </w:r>
      <w:r w:rsidRPr="0059691B">
        <w:rPr>
          <w:b/>
          <w:bCs/>
          <w:i/>
          <w:iCs/>
        </w:rPr>
        <w:t xml:space="preserve">3x + 2y + z = </w:t>
      </w:r>
      <w:r w:rsidRPr="0059691B">
        <w:rPr>
          <w:b/>
          <w:bCs/>
          <w:i/>
          <w:iCs/>
          <w:position w:val="-14"/>
        </w:rPr>
        <w:object w:dxaOrig="460" w:dyaOrig="400">
          <v:shape id="_x0000_i1092" type="#_x0000_t75" style="width:18pt;height:20.25pt" o:ole="">
            <v:imagedata r:id="rId7" o:title=""/>
          </v:shape>
          <o:OLEObject Type="Embed" ProgID="Equation.3" ShapeID="_x0000_i1092" DrawAspect="Content" ObjectID="_1750575212" r:id="rId99"/>
        </w:object>
      </w:r>
      <w:r w:rsidRPr="0059691B">
        <w:rPr>
          <w:b/>
          <w:bCs/>
          <w:i/>
          <w:iCs/>
        </w:rPr>
        <w:t>aa tự do cần dùng</w:t>
      </w:r>
    </w:p>
    <w:p w:rsidR="003E59C3" w:rsidRPr="0059691B" w:rsidRDefault="00833154" w:rsidP="004368B9">
      <w:pPr>
        <w:spacing w:before="120" w:after="120"/>
        <w:outlineLvl w:val="0"/>
        <w:rPr>
          <w:b/>
          <w:bCs/>
        </w:rPr>
      </w:pPr>
      <w:r>
        <w:rPr>
          <w:b/>
          <w:bCs/>
        </w:rPr>
        <w:t>6</w:t>
      </w:r>
      <w:r w:rsidR="003E59C3" w:rsidRPr="0059691B">
        <w:rPr>
          <w:b/>
          <w:bCs/>
        </w:rPr>
        <w:t>.</w:t>
      </w:r>
      <w:r>
        <w:rPr>
          <w:b/>
          <w:bCs/>
        </w:rPr>
        <w:t xml:space="preserve"> Sự dịch chuyển của riboxom trên ARN thông tin </w:t>
      </w:r>
    </w:p>
    <w:p w:rsidR="003E59C3" w:rsidRPr="0059691B" w:rsidRDefault="00833154" w:rsidP="004368B9">
      <w:pPr>
        <w:tabs>
          <w:tab w:val="left" w:pos="701"/>
        </w:tabs>
        <w:spacing w:before="120" w:after="120"/>
        <w:rPr>
          <w:b/>
          <w:bCs/>
        </w:rPr>
      </w:pPr>
      <w:r w:rsidRPr="00B07A8F">
        <w:rPr>
          <w:b/>
        </w:rPr>
        <w:t>6</w:t>
      </w:r>
      <w:r>
        <w:t>.</w:t>
      </w:r>
      <w:r w:rsidR="003E59C3" w:rsidRPr="0059691B">
        <w:rPr>
          <w:b/>
          <w:bCs/>
        </w:rPr>
        <w:t>1.Vận tốc trượt của riboxom trên mARN</w:t>
      </w:r>
    </w:p>
    <w:p w:rsidR="003E59C3" w:rsidRPr="0059691B" w:rsidRDefault="003E59C3" w:rsidP="004368B9">
      <w:pPr>
        <w:tabs>
          <w:tab w:val="left" w:pos="701"/>
        </w:tabs>
        <w:spacing w:before="120" w:after="120"/>
      </w:pPr>
      <w:r w:rsidRPr="0059691B">
        <w:t>- Là độ dài mARN mà riboxom chuyển dịch được tron 1 giây.</w:t>
      </w:r>
    </w:p>
    <w:p w:rsidR="003E59C3" w:rsidRPr="0059691B" w:rsidRDefault="003E59C3" w:rsidP="004368B9">
      <w:pPr>
        <w:tabs>
          <w:tab w:val="left" w:pos="701"/>
        </w:tabs>
        <w:spacing w:before="120" w:after="120"/>
      </w:pPr>
      <w:r w:rsidRPr="0059691B">
        <w:t>- Có thể tính vận tốc trượt bằng cách cia chiều dài mARN cho thời gian riboxom trượt từ đầu nọ đến đầu kia. (trượt hết Marn )</w:t>
      </w:r>
    </w:p>
    <w:p w:rsidR="003E59C3" w:rsidRPr="0059691B" w:rsidRDefault="003E59C3" w:rsidP="004368B9">
      <w:pPr>
        <w:tabs>
          <w:tab w:val="left" w:pos="2705"/>
        </w:tabs>
        <w:spacing w:before="120" w:after="120"/>
      </w:pPr>
      <w:r w:rsidRPr="0059691B">
        <w:tab/>
        <w:t xml:space="preserve">v = </w:t>
      </w:r>
      <w:r w:rsidRPr="0059691B">
        <w:rPr>
          <w:b/>
          <w:bCs/>
          <w:i/>
          <w:iCs/>
          <w:position w:val="-24"/>
        </w:rPr>
        <w:object w:dxaOrig="180" w:dyaOrig="620">
          <v:shape id="_x0000_i1093" type="#_x0000_t75" style="width:9pt;height:30.75pt" o:ole="">
            <v:imagedata r:id="rId100" o:title=""/>
          </v:shape>
          <o:OLEObject Type="Embed" ProgID="Equation.3" ShapeID="_x0000_i1093" DrawAspect="Content" ObjectID="_1750575213" r:id="rId101"/>
        </w:object>
      </w:r>
      <w:r w:rsidRPr="0059691B">
        <w:rPr>
          <w:b/>
          <w:bCs/>
        </w:rPr>
        <w:t xml:space="preserve"> (A</w:t>
      </w:r>
      <w:r w:rsidRPr="0059691B">
        <w:rPr>
          <w:b/>
          <w:bCs/>
          <w:vertAlign w:val="subscript"/>
        </w:rPr>
        <w:softHyphen/>
      </w:r>
      <w:r w:rsidRPr="0059691B">
        <w:rPr>
          <w:b/>
          <w:bCs/>
          <w:vertAlign w:val="subscript"/>
        </w:rPr>
        <w:softHyphen/>
      </w:r>
      <w:r w:rsidRPr="0059691B">
        <w:rPr>
          <w:b/>
          <w:bCs/>
          <w:vertAlign w:val="subscript"/>
        </w:rPr>
        <w:softHyphen/>
      </w:r>
      <w:r w:rsidRPr="0059691B">
        <w:rPr>
          <w:b/>
          <w:bCs/>
          <w:vertAlign w:val="superscript"/>
        </w:rPr>
        <w:t>0</w:t>
      </w:r>
      <w:r w:rsidRPr="0059691B">
        <w:rPr>
          <w:b/>
          <w:bCs/>
        </w:rPr>
        <w:t>/s )</w:t>
      </w:r>
    </w:p>
    <w:p w:rsidR="00833154" w:rsidRDefault="003E59C3" w:rsidP="004368B9">
      <w:pPr>
        <w:tabs>
          <w:tab w:val="left" w:pos="964"/>
        </w:tabs>
        <w:spacing w:before="120" w:after="120"/>
      </w:pPr>
      <w:r w:rsidRPr="0059691B">
        <w:t>* Tốc độ giải mã của RB :</w:t>
      </w:r>
    </w:p>
    <w:p w:rsidR="00833154" w:rsidRDefault="003E59C3" w:rsidP="004368B9">
      <w:pPr>
        <w:tabs>
          <w:tab w:val="left" w:pos="964"/>
        </w:tabs>
        <w:spacing w:before="120" w:after="120"/>
      </w:pPr>
      <w:r w:rsidRPr="0059691B">
        <w:t>- Là số axit amin của chuỗi polipeptit kéo dài trong 1 giây (số bộ ba được giải trong 1 giây ) = Số bộ ba mà RB trượt trong 1 giây .</w:t>
      </w:r>
    </w:p>
    <w:p w:rsidR="003E59C3" w:rsidRPr="0059691B" w:rsidRDefault="003E59C3" w:rsidP="004368B9">
      <w:pPr>
        <w:tabs>
          <w:tab w:val="left" w:pos="964"/>
        </w:tabs>
        <w:spacing w:before="120" w:after="120"/>
      </w:pPr>
      <w:r w:rsidRPr="0059691B">
        <w:t>- Có thể tính bằng cách chia số bộ ba của mARN cho thời gian RB trượt hết mARN.</w:t>
      </w:r>
    </w:p>
    <w:p w:rsidR="003E59C3" w:rsidRPr="0059691B" w:rsidRDefault="003E59C3" w:rsidP="004368B9">
      <w:pPr>
        <w:tabs>
          <w:tab w:val="left" w:pos="2054"/>
        </w:tabs>
        <w:spacing w:before="120" w:after="120"/>
        <w:outlineLvl w:val="0"/>
        <w:rPr>
          <w:b/>
          <w:bCs/>
        </w:rPr>
      </w:pPr>
      <w:r w:rsidRPr="0059691B">
        <w:tab/>
      </w:r>
      <w:r w:rsidRPr="0059691B">
        <w:rPr>
          <w:b/>
          <w:bCs/>
        </w:rPr>
        <w:t>Tốc độ giải mã = số bộ của mARN : t</w:t>
      </w:r>
    </w:p>
    <w:p w:rsidR="003E59C3" w:rsidRPr="0059691B" w:rsidRDefault="00B07A8F" w:rsidP="004368B9">
      <w:pPr>
        <w:tabs>
          <w:tab w:val="left" w:pos="977"/>
        </w:tabs>
        <w:spacing w:before="120" w:after="120"/>
        <w:rPr>
          <w:b/>
          <w:bCs/>
          <w:i/>
          <w:iCs/>
        </w:rPr>
      </w:pPr>
      <w:r>
        <w:rPr>
          <w:b/>
          <w:bCs/>
          <w:i/>
          <w:iCs/>
        </w:rPr>
        <w:t>6.</w:t>
      </w:r>
      <w:r w:rsidR="003E59C3" w:rsidRPr="0059691B">
        <w:rPr>
          <w:b/>
          <w:bCs/>
          <w:i/>
          <w:iCs/>
        </w:rPr>
        <w:t xml:space="preserve">2. Thời gian tổng hợp 1 phân tử protein (phân tử protein gồm 1 chuỗi polipeptit ) </w:t>
      </w:r>
    </w:p>
    <w:p w:rsidR="003E59C3" w:rsidRPr="0059691B" w:rsidRDefault="003E59C3" w:rsidP="004368B9">
      <w:pPr>
        <w:tabs>
          <w:tab w:val="left" w:pos="977"/>
        </w:tabs>
        <w:spacing w:before="120" w:after="120"/>
      </w:pPr>
      <w:r w:rsidRPr="0059691B">
        <w:t>- Khi riboxom trượt qua mã kết thúc, rời khỏi mARN thì sự tổng hợp phân tử protein của riboxom đó được xem là hoàn tất. Vì vậy thời gian hình thành 1 phân tử protein cũng là thời gian riboxom trượt hết chiều dài mARN ( từ đầu nọđến đầu kia ) .</w:t>
      </w:r>
    </w:p>
    <w:p w:rsidR="003E59C3" w:rsidRPr="0059691B" w:rsidRDefault="003E59C3" w:rsidP="004368B9">
      <w:pPr>
        <w:tabs>
          <w:tab w:val="left" w:pos="977"/>
        </w:tabs>
        <w:spacing w:before="120" w:after="120"/>
        <w:rPr>
          <w:b/>
          <w:bCs/>
          <w:i/>
          <w:iCs/>
        </w:rPr>
      </w:pPr>
      <w:r w:rsidRPr="0059691B">
        <w:tab/>
      </w:r>
      <w:r w:rsidRPr="0059691B">
        <w:tab/>
      </w:r>
      <w:r w:rsidRPr="0059691B">
        <w:tab/>
        <w:t xml:space="preserve">t   =   </w:t>
      </w:r>
      <w:r w:rsidRPr="0059691B">
        <w:rPr>
          <w:b/>
          <w:bCs/>
          <w:i/>
          <w:iCs/>
          <w:position w:val="-24"/>
        </w:rPr>
        <w:object w:dxaOrig="180" w:dyaOrig="620">
          <v:shape id="_x0000_i1094" type="#_x0000_t75" style="width:9pt;height:30.75pt" o:ole="">
            <v:imagedata r:id="rId100" o:title=""/>
          </v:shape>
          <o:OLEObject Type="Embed" ProgID="Equation.3" ShapeID="_x0000_i1094" DrawAspect="Content" ObjectID="_1750575214" r:id="rId102"/>
        </w:object>
      </w:r>
    </w:p>
    <w:p w:rsidR="003E59C3" w:rsidRPr="0059691B" w:rsidRDefault="00B07A8F" w:rsidP="004368B9">
      <w:pPr>
        <w:tabs>
          <w:tab w:val="left" w:pos="977"/>
        </w:tabs>
        <w:spacing w:before="120" w:after="120"/>
      </w:pPr>
      <w:r>
        <w:rPr>
          <w:b/>
          <w:bCs/>
        </w:rPr>
        <w:t>6.</w:t>
      </w:r>
      <w:r w:rsidR="003E59C3" w:rsidRPr="0059691B">
        <w:rPr>
          <w:b/>
          <w:bCs/>
        </w:rPr>
        <w:t>3. Thời gian mỗi riboxom trượt qua hết mARN ( kể từ lúc ribôxôm 1 bắt đầu trượt</w:t>
      </w:r>
      <w:r w:rsidR="003E59C3" w:rsidRPr="0059691B">
        <w:t xml:space="preserve"> ) </w:t>
      </w:r>
    </w:p>
    <w:p w:rsidR="003E59C3" w:rsidRPr="0059691B" w:rsidRDefault="003E59C3" w:rsidP="004368B9">
      <w:pPr>
        <w:tabs>
          <w:tab w:val="left" w:pos="977"/>
        </w:tabs>
        <w:spacing w:before="120" w:after="120"/>
      </w:pPr>
      <w:r w:rsidRPr="0059691B">
        <w:t xml:space="preserve"> Gọi </w:t>
      </w:r>
      <w:r w:rsidRPr="0059691B">
        <w:sym w:font="Symbol" w:char="F044"/>
      </w:r>
      <w:r w:rsidRPr="0059691B">
        <w:t xml:space="preserve">t  :   khoảng thời gian ribôxôm sau trượt chậm hơn ribôxôm trước </w:t>
      </w:r>
    </w:p>
    <w:p w:rsidR="003E59C3" w:rsidRPr="0059691B" w:rsidRDefault="003E59C3" w:rsidP="004368B9">
      <w:pPr>
        <w:numPr>
          <w:ilvl w:val="0"/>
          <w:numId w:val="21"/>
        </w:numPr>
        <w:tabs>
          <w:tab w:val="left" w:pos="977"/>
        </w:tabs>
        <w:spacing w:before="120" w:after="120"/>
        <w:ind w:firstLine="0"/>
      </w:pPr>
      <w:r w:rsidRPr="0059691B">
        <w:t xml:space="preserve">Đối với RB 1 : t </w:t>
      </w:r>
    </w:p>
    <w:p w:rsidR="003E59C3" w:rsidRPr="0059691B" w:rsidRDefault="003E59C3" w:rsidP="004368B9">
      <w:pPr>
        <w:numPr>
          <w:ilvl w:val="0"/>
          <w:numId w:val="21"/>
        </w:numPr>
        <w:tabs>
          <w:tab w:val="left" w:pos="977"/>
        </w:tabs>
        <w:spacing w:before="120" w:after="120"/>
        <w:ind w:firstLine="0"/>
      </w:pPr>
      <w:r w:rsidRPr="0059691B">
        <w:t xml:space="preserve">Đối  với RB 2 : t + </w:t>
      </w:r>
      <w:r w:rsidRPr="0059691B">
        <w:sym w:font="Symbol" w:char="F044"/>
      </w:r>
      <w:r w:rsidRPr="0059691B">
        <w:t xml:space="preserve">t  </w:t>
      </w:r>
    </w:p>
    <w:p w:rsidR="003E59C3" w:rsidRPr="0059691B" w:rsidRDefault="003E59C3" w:rsidP="004368B9">
      <w:pPr>
        <w:numPr>
          <w:ilvl w:val="0"/>
          <w:numId w:val="21"/>
        </w:numPr>
        <w:tabs>
          <w:tab w:val="left" w:pos="977"/>
        </w:tabs>
        <w:spacing w:before="120" w:after="120"/>
        <w:ind w:firstLine="0"/>
      </w:pPr>
      <w:r w:rsidRPr="0059691B">
        <w:t>Đối với RB 3  : t + 2</w:t>
      </w:r>
      <w:r w:rsidRPr="0059691B">
        <w:sym w:font="Symbol" w:char="F044"/>
      </w:r>
      <w:r w:rsidRPr="0059691B">
        <w:t xml:space="preserve">t  </w:t>
      </w:r>
    </w:p>
    <w:p w:rsidR="003E59C3" w:rsidRPr="0059691B" w:rsidRDefault="003E59C3" w:rsidP="004368B9">
      <w:pPr>
        <w:numPr>
          <w:ilvl w:val="0"/>
          <w:numId w:val="21"/>
        </w:numPr>
        <w:tabs>
          <w:tab w:val="left" w:pos="977"/>
        </w:tabs>
        <w:spacing w:before="120" w:after="120"/>
        <w:ind w:firstLine="0"/>
      </w:pPr>
      <w:r w:rsidRPr="0059691B">
        <w:t xml:space="preserve">Tương tự đối với các RB còn lại </w:t>
      </w:r>
    </w:p>
    <w:p w:rsidR="003E59C3" w:rsidRPr="0059691B" w:rsidRDefault="001D7366" w:rsidP="004368B9">
      <w:pPr>
        <w:tabs>
          <w:tab w:val="left" w:pos="977"/>
        </w:tabs>
        <w:spacing w:before="120" w:after="120"/>
        <w:rPr>
          <w:b/>
          <w:bCs/>
        </w:rPr>
      </w:pPr>
      <w:r>
        <w:rPr>
          <w:b/>
          <w:bCs/>
        </w:rPr>
        <w:t>7</w:t>
      </w:r>
      <w:r w:rsidR="003E59C3" w:rsidRPr="0059691B">
        <w:rPr>
          <w:b/>
          <w:bCs/>
        </w:rPr>
        <w:t>.</w:t>
      </w:r>
      <w:r>
        <w:rPr>
          <w:b/>
          <w:bCs/>
        </w:rPr>
        <w:t>Tính số aa tự do cần dùng đối với các riboxom còn tiếp xúc với mARN.</w:t>
      </w:r>
    </w:p>
    <w:p w:rsidR="003E59C3" w:rsidRPr="0059691B" w:rsidRDefault="003E59C3" w:rsidP="004368B9">
      <w:pPr>
        <w:tabs>
          <w:tab w:val="left" w:pos="977"/>
        </w:tabs>
        <w:spacing w:before="120" w:after="120"/>
      </w:pPr>
      <w:r w:rsidRPr="0059691B">
        <w:t xml:space="preserve">Tổng số  a amin tự do cần dùng đối với các riboxom có tiếp xúc với 1 mARN là tổng của các dãy polipepti mà mỗi riboxom đó giải mã được : </w:t>
      </w:r>
    </w:p>
    <w:p w:rsidR="003E59C3" w:rsidRPr="0059691B" w:rsidRDefault="003E59C3" w:rsidP="004368B9">
      <w:pPr>
        <w:tabs>
          <w:tab w:val="left" w:pos="977"/>
        </w:tabs>
        <w:spacing w:before="120" w:after="120"/>
        <w:outlineLvl w:val="0"/>
        <w:rPr>
          <w:b/>
          <w:bCs/>
          <w:vertAlign w:val="subscript"/>
          <w:lang w:val="pt-BR"/>
        </w:rPr>
      </w:pPr>
      <w:r w:rsidRPr="0059691B">
        <w:tab/>
      </w:r>
      <w:r w:rsidRPr="0059691B">
        <w:tab/>
      </w:r>
      <w:r w:rsidRPr="0059691B">
        <w:rPr>
          <w:b/>
          <w:bCs/>
          <w:i/>
          <w:iCs/>
          <w:position w:val="-14"/>
          <w:lang w:val="pt-BR"/>
        </w:rPr>
        <w:object w:dxaOrig="460" w:dyaOrig="400">
          <v:shape id="_x0000_i1095" type="#_x0000_t75" style="width:18pt;height:20.25pt" o:ole="">
            <v:imagedata r:id="rId7" o:title=""/>
          </v:shape>
          <o:OLEObject Type="Embed" ProgID="Equation.3" ShapeID="_x0000_i1095" DrawAspect="Content" ObjectID="_1750575215" r:id="rId103"/>
        </w:object>
      </w:r>
      <w:r w:rsidRPr="0059691B">
        <w:rPr>
          <w:b/>
          <w:bCs/>
          <w:lang w:val="pt-BR"/>
        </w:rPr>
        <w:t>aa</w:t>
      </w:r>
      <w:r w:rsidRPr="0059691B">
        <w:rPr>
          <w:b/>
          <w:bCs/>
          <w:vertAlign w:val="subscript"/>
          <w:lang w:val="pt-BR"/>
        </w:rPr>
        <w:t xml:space="preserve">td </w:t>
      </w:r>
      <w:r w:rsidRPr="0059691B">
        <w:rPr>
          <w:b/>
          <w:bCs/>
          <w:lang w:val="pt-BR"/>
        </w:rPr>
        <w:t xml:space="preserve"> = a</w:t>
      </w:r>
      <w:r w:rsidRPr="0059691B">
        <w:rPr>
          <w:b/>
          <w:bCs/>
          <w:vertAlign w:val="subscript"/>
          <w:lang w:val="pt-BR"/>
        </w:rPr>
        <w:t xml:space="preserve">1 </w:t>
      </w:r>
      <w:r w:rsidRPr="0059691B">
        <w:rPr>
          <w:b/>
          <w:bCs/>
          <w:lang w:val="pt-BR"/>
        </w:rPr>
        <w:t>+ a</w:t>
      </w:r>
      <w:r w:rsidRPr="0059691B">
        <w:rPr>
          <w:b/>
          <w:bCs/>
          <w:vertAlign w:val="subscript"/>
          <w:lang w:val="pt-BR"/>
        </w:rPr>
        <w:t>2</w:t>
      </w:r>
      <w:r w:rsidRPr="0059691B">
        <w:rPr>
          <w:b/>
          <w:bCs/>
          <w:lang w:val="pt-BR"/>
        </w:rPr>
        <w:t xml:space="preserve"> + ……+ a</w:t>
      </w:r>
      <w:r w:rsidRPr="0059691B">
        <w:rPr>
          <w:b/>
          <w:bCs/>
          <w:vertAlign w:val="subscript"/>
          <w:lang w:val="pt-BR"/>
        </w:rPr>
        <w:t xml:space="preserve">x </w:t>
      </w:r>
    </w:p>
    <w:p w:rsidR="003E59C3" w:rsidRPr="0059691B" w:rsidRDefault="003E59C3" w:rsidP="004368B9">
      <w:pPr>
        <w:tabs>
          <w:tab w:val="left" w:pos="977"/>
        </w:tabs>
        <w:spacing w:before="120" w:after="120"/>
        <w:rPr>
          <w:lang w:val="pt-BR"/>
        </w:rPr>
      </w:pPr>
      <w:r w:rsidRPr="0059691B">
        <w:rPr>
          <w:b/>
          <w:bCs/>
          <w:lang w:val="pt-BR"/>
        </w:rPr>
        <w:t xml:space="preserve"> Trong đó : </w:t>
      </w:r>
      <w:r w:rsidRPr="0059691B">
        <w:rPr>
          <w:lang w:val="pt-BR"/>
        </w:rPr>
        <w:t xml:space="preserve"> x  = số ribôxôm  ; a</w:t>
      </w:r>
      <w:r w:rsidRPr="0059691B">
        <w:rPr>
          <w:vertAlign w:val="subscript"/>
          <w:lang w:val="pt-BR"/>
        </w:rPr>
        <w:t xml:space="preserve">1 , </w:t>
      </w:r>
      <w:r w:rsidRPr="0059691B">
        <w:rPr>
          <w:lang w:val="pt-BR"/>
        </w:rPr>
        <w:t>a</w:t>
      </w:r>
      <w:r w:rsidRPr="0059691B">
        <w:rPr>
          <w:vertAlign w:val="subscript"/>
          <w:lang w:val="pt-BR"/>
        </w:rPr>
        <w:t xml:space="preserve">2 </w:t>
      </w:r>
      <w:r w:rsidRPr="0059691B">
        <w:rPr>
          <w:lang w:val="pt-BR"/>
        </w:rPr>
        <w:t xml:space="preserve"> … = số a amin của chuỗi polipeptit của RB1 , RB2 ….</w:t>
      </w:r>
    </w:p>
    <w:p w:rsidR="003E59C3" w:rsidRPr="0059691B" w:rsidRDefault="003E59C3" w:rsidP="004368B9">
      <w:pPr>
        <w:tabs>
          <w:tab w:val="left" w:pos="977"/>
        </w:tabs>
        <w:spacing w:before="120" w:after="120"/>
        <w:rPr>
          <w:lang w:val="pt-BR"/>
        </w:rPr>
      </w:pPr>
      <w:r w:rsidRPr="0059691B">
        <w:rPr>
          <w:lang w:val="pt-BR"/>
        </w:rPr>
        <w:t xml:space="preserve">* Nếu trong các riboxom cách đều nhau  thì số a amin trong chuỗi polipeptit  của mỗi riboxom đó lần lượt hơn nhau là 1 hằng số :  </w:t>
      </w:r>
      <w:r w:rsidRPr="0059691B">
        <w:sym w:font="Wingdings" w:char="F0E0"/>
      </w:r>
      <w:r w:rsidRPr="0059691B">
        <w:rPr>
          <w:lang w:val="pt-BR"/>
        </w:rPr>
        <w:t xml:space="preserve"> số a amin của từng riboxom họp thành 1 dãy cấp số cộng : </w:t>
      </w:r>
    </w:p>
    <w:p w:rsidR="003E59C3" w:rsidRPr="0059691B" w:rsidRDefault="003E59C3" w:rsidP="004368B9">
      <w:pPr>
        <w:tabs>
          <w:tab w:val="left" w:pos="977"/>
        </w:tabs>
        <w:spacing w:before="120" w:after="120"/>
        <w:rPr>
          <w:lang w:val="pt-BR"/>
        </w:rPr>
      </w:pPr>
      <w:r w:rsidRPr="0059691B">
        <w:rPr>
          <w:lang w:val="pt-BR"/>
        </w:rPr>
        <w:tab/>
        <w:t>- Số hạng đầu a</w:t>
      </w:r>
      <w:r w:rsidRPr="0059691B">
        <w:rPr>
          <w:vertAlign w:val="subscript"/>
          <w:lang w:val="pt-BR"/>
        </w:rPr>
        <w:t xml:space="preserve">1 </w:t>
      </w:r>
      <w:r w:rsidRPr="0059691B">
        <w:rPr>
          <w:lang w:val="pt-BR"/>
        </w:rPr>
        <w:t xml:space="preserve"> = số 1 a amin của RB1 </w:t>
      </w:r>
    </w:p>
    <w:p w:rsidR="003E59C3" w:rsidRPr="0059691B" w:rsidRDefault="003E59C3" w:rsidP="004368B9">
      <w:pPr>
        <w:tabs>
          <w:tab w:val="left" w:pos="977"/>
        </w:tabs>
        <w:spacing w:before="120" w:after="120"/>
        <w:rPr>
          <w:lang w:val="pt-BR"/>
        </w:rPr>
      </w:pPr>
      <w:r w:rsidRPr="0059691B">
        <w:rPr>
          <w:lang w:val="pt-BR"/>
        </w:rPr>
        <w:tab/>
        <w:t>- Công sai  d = số a amin ở RB sau kém hơn số a amin trước đó .</w:t>
      </w:r>
    </w:p>
    <w:p w:rsidR="003E59C3" w:rsidRPr="0059691B" w:rsidRDefault="003E59C3" w:rsidP="004368B9">
      <w:pPr>
        <w:tabs>
          <w:tab w:val="left" w:pos="977"/>
        </w:tabs>
        <w:spacing w:before="120" w:after="120"/>
        <w:rPr>
          <w:lang w:val="pt-BR"/>
        </w:rPr>
      </w:pPr>
      <w:r w:rsidRPr="0059691B">
        <w:rPr>
          <w:lang w:val="pt-BR"/>
        </w:rPr>
        <w:tab/>
        <w:t xml:space="preserve">- Số hạng của dãy x = số riboxom có tiếp xúc mARN ( đang trượt trên mARN ) </w:t>
      </w:r>
    </w:p>
    <w:p w:rsidR="003E59C3" w:rsidRPr="0059691B" w:rsidRDefault="003E59C3" w:rsidP="004368B9">
      <w:pPr>
        <w:tabs>
          <w:tab w:val="left" w:pos="977"/>
        </w:tabs>
        <w:spacing w:before="120" w:after="120"/>
        <w:rPr>
          <w:lang w:val="pt-BR"/>
        </w:rPr>
      </w:pPr>
      <w:r w:rsidRPr="0059691B">
        <w:rPr>
          <w:lang w:val="pt-BR"/>
        </w:rPr>
        <w:tab/>
        <w:t>Tổng số a amin tự do cần dùng là tổng của dãy cấp số cộng đó:</w:t>
      </w:r>
    </w:p>
    <w:p w:rsidR="003E59C3" w:rsidRPr="0059691B" w:rsidRDefault="003E59C3" w:rsidP="004368B9">
      <w:pPr>
        <w:tabs>
          <w:tab w:val="left" w:pos="977"/>
        </w:tabs>
        <w:spacing w:before="120" w:after="120"/>
        <w:rPr>
          <w:b/>
          <w:bCs/>
        </w:rPr>
      </w:pPr>
      <w:r w:rsidRPr="0059691B">
        <w:rPr>
          <w:lang w:val="pt-BR"/>
        </w:rPr>
        <w:t xml:space="preserve"> </w:t>
      </w:r>
      <w:r w:rsidRPr="0059691B">
        <w:rPr>
          <w:lang w:val="pt-BR"/>
        </w:rPr>
        <w:tab/>
      </w:r>
      <w:r w:rsidRPr="0059691B">
        <w:rPr>
          <w:lang w:val="pt-BR"/>
        </w:rPr>
        <w:tab/>
      </w:r>
      <w:r w:rsidRPr="0059691B">
        <w:rPr>
          <w:b/>
          <w:bCs/>
        </w:rPr>
        <w:t xml:space="preserve">Sx =    </w:t>
      </w:r>
      <w:r w:rsidRPr="0059691B">
        <w:rPr>
          <w:b/>
          <w:bCs/>
          <w:i/>
          <w:iCs/>
          <w:position w:val="-24"/>
        </w:rPr>
        <w:object w:dxaOrig="240" w:dyaOrig="620">
          <v:shape id="_x0000_i1096" type="#_x0000_t75" style="width:12pt;height:30.75pt" o:ole="">
            <v:imagedata r:id="rId13" o:title=""/>
          </v:shape>
          <o:OLEObject Type="Embed" ProgID="Equation.3" ShapeID="_x0000_i1096" DrawAspect="Content" ObjectID="_1750575216" r:id="rId104"/>
        </w:object>
      </w:r>
      <w:r w:rsidRPr="0059691B">
        <w:rPr>
          <w:b/>
          <w:bCs/>
        </w:rPr>
        <w:sym w:font="Symbol" w:char="F05B"/>
      </w:r>
      <w:r w:rsidRPr="0059691B">
        <w:rPr>
          <w:b/>
          <w:bCs/>
        </w:rPr>
        <w:t>2a</w:t>
      </w:r>
      <w:r w:rsidRPr="0059691B">
        <w:rPr>
          <w:b/>
          <w:bCs/>
          <w:vertAlign w:val="subscript"/>
        </w:rPr>
        <w:t xml:space="preserve">1 </w:t>
      </w:r>
      <w:r w:rsidRPr="0059691B">
        <w:rPr>
          <w:b/>
          <w:bCs/>
        </w:rPr>
        <w:t xml:space="preserve">+ (x – 1 ) d </w:t>
      </w:r>
      <w:r w:rsidRPr="0059691B">
        <w:rPr>
          <w:b/>
          <w:bCs/>
        </w:rPr>
        <w:sym w:font="Symbol" w:char="F05D"/>
      </w:r>
    </w:p>
    <w:p w:rsidR="003E59C3" w:rsidRPr="001D7366" w:rsidRDefault="003E59C3" w:rsidP="001D7366">
      <w:pPr>
        <w:tabs>
          <w:tab w:val="left" w:pos="977"/>
        </w:tabs>
        <w:spacing w:before="120" w:after="120"/>
        <w:jc w:val="center"/>
        <w:rPr>
          <w:b/>
        </w:rPr>
      </w:pPr>
      <w:r w:rsidRPr="001D7366">
        <w:rPr>
          <w:b/>
        </w:rPr>
        <w:t>BÀI TẬP:</w:t>
      </w:r>
    </w:p>
    <w:p w:rsidR="003E59C3" w:rsidRPr="0059691B" w:rsidRDefault="001D7366" w:rsidP="004368B9">
      <w:pPr>
        <w:spacing w:before="120" w:after="120"/>
        <w:rPr>
          <w:b/>
          <w:bCs/>
          <w:lang w:val="nl-NL"/>
        </w:rPr>
      </w:pPr>
      <w:r>
        <w:rPr>
          <w:b/>
          <w:lang w:val="nl-NL"/>
        </w:rPr>
        <w:t>Câu 1</w:t>
      </w:r>
      <w:r w:rsidR="003E59C3" w:rsidRPr="0059691B">
        <w:rPr>
          <w:b/>
          <w:lang w:val="nl-NL"/>
        </w:rPr>
        <w:t xml:space="preserve"> :</w:t>
      </w:r>
      <w:r w:rsidR="003E59C3" w:rsidRPr="0059691B">
        <w:rPr>
          <w:b/>
          <w:bCs/>
          <w:lang w:val="nl-NL"/>
        </w:rPr>
        <w:t xml:space="preserve"> </w:t>
      </w:r>
    </w:p>
    <w:p w:rsidR="003E59C3" w:rsidRPr="0059691B" w:rsidRDefault="001D7366" w:rsidP="004368B9">
      <w:pPr>
        <w:spacing w:before="120" w:after="120"/>
        <w:rPr>
          <w:lang w:val="nl-NL"/>
        </w:rPr>
      </w:pPr>
      <w:r>
        <w:rPr>
          <w:lang w:val="nl-NL"/>
        </w:rPr>
        <w:t xml:space="preserve">           </w:t>
      </w:r>
      <w:r w:rsidR="003E59C3" w:rsidRPr="0059691B">
        <w:rPr>
          <w:lang w:val="nl-NL"/>
        </w:rPr>
        <w:t xml:space="preserve"> Một gen dài 4080A</w:t>
      </w:r>
      <w:r w:rsidR="003E59C3" w:rsidRPr="0059691B">
        <w:rPr>
          <w:vertAlign w:val="superscript"/>
          <w:lang w:val="nl-NL"/>
        </w:rPr>
        <w:t>o</w:t>
      </w:r>
      <w:r w:rsidR="003E59C3" w:rsidRPr="0059691B">
        <w:rPr>
          <w:lang w:val="nl-NL"/>
        </w:rPr>
        <w:t xml:space="preserve"> và có hiệu số giữa ađênin với một loại nuclêôtit khác là 10% .Trên mạch đơn thứ nhất của gen có 15% ađênin và 30 % guanin .Gen nhân đôi 2 đợt ,mỗi gen con được tạo ra đều sao mã 3 lần ,phân tử mARN chứa 120 xitôzin.</w:t>
      </w:r>
    </w:p>
    <w:p w:rsidR="003E59C3" w:rsidRPr="0059691B" w:rsidRDefault="003E59C3" w:rsidP="004368B9">
      <w:pPr>
        <w:numPr>
          <w:ilvl w:val="0"/>
          <w:numId w:val="11"/>
        </w:numPr>
        <w:spacing w:before="120" w:after="120"/>
        <w:ind w:firstLine="0"/>
        <w:rPr>
          <w:lang w:val="nl-NL"/>
        </w:rPr>
      </w:pPr>
      <w:r w:rsidRPr="0059691B">
        <w:rPr>
          <w:lang w:val="nl-NL"/>
        </w:rPr>
        <w:t>Tính tỉ lệ % và số lượng từng loại nuclêôtit của gen và của mỗi mạch đơn của gen.</w:t>
      </w:r>
    </w:p>
    <w:p w:rsidR="003E59C3" w:rsidRPr="0059691B" w:rsidRDefault="003E59C3" w:rsidP="004368B9">
      <w:pPr>
        <w:numPr>
          <w:ilvl w:val="0"/>
          <w:numId w:val="11"/>
        </w:numPr>
        <w:spacing w:before="120" w:after="120"/>
        <w:ind w:firstLine="0"/>
        <w:rPr>
          <w:lang w:val="nl-NL"/>
        </w:rPr>
      </w:pPr>
      <w:r w:rsidRPr="0059691B">
        <w:rPr>
          <w:lang w:val="nl-NL"/>
        </w:rPr>
        <w:t>Tính tỉ lệ % và số lượng từng loại ribônuclêôtit của phân tử mARN .</w:t>
      </w:r>
    </w:p>
    <w:p w:rsidR="003E59C3" w:rsidRPr="0059691B" w:rsidRDefault="003E59C3" w:rsidP="004368B9">
      <w:pPr>
        <w:numPr>
          <w:ilvl w:val="0"/>
          <w:numId w:val="11"/>
        </w:numPr>
        <w:spacing w:before="120" w:after="120"/>
        <w:ind w:firstLine="0"/>
        <w:rPr>
          <w:lang w:val="nl-NL"/>
        </w:rPr>
      </w:pPr>
      <w:r w:rsidRPr="0059691B">
        <w:rPr>
          <w:lang w:val="nl-NL"/>
        </w:rPr>
        <w:t>Tính số lượng từng loại môi trường cung cấp cho gen nhân đôi và số lượng từng loại  ribônuclêôtit môi trường cung cấp cho các gen sao mã .</w:t>
      </w:r>
    </w:p>
    <w:p w:rsidR="003E59C3" w:rsidRPr="0059691B" w:rsidRDefault="001D7366" w:rsidP="004368B9">
      <w:pPr>
        <w:spacing w:before="120" w:after="120"/>
        <w:jc w:val="both"/>
        <w:rPr>
          <w:lang w:val="nl-NL"/>
        </w:rPr>
      </w:pPr>
      <w:r>
        <w:rPr>
          <w:b/>
          <w:lang w:val="nl-NL"/>
        </w:rPr>
        <w:t>Câu 2</w:t>
      </w:r>
      <w:r w:rsidR="003E59C3" w:rsidRPr="0059691B">
        <w:rPr>
          <w:b/>
          <w:lang w:val="nl-NL"/>
        </w:rPr>
        <w:t xml:space="preserve"> :</w:t>
      </w:r>
    </w:p>
    <w:p w:rsidR="003E59C3" w:rsidRPr="0059691B" w:rsidRDefault="003E59C3" w:rsidP="004368B9">
      <w:pPr>
        <w:spacing w:before="120" w:after="120"/>
        <w:jc w:val="both"/>
        <w:rPr>
          <w:lang w:val="nl-NL"/>
        </w:rPr>
      </w:pPr>
      <w:r w:rsidRPr="0059691B">
        <w:rPr>
          <w:lang w:val="nl-NL"/>
        </w:rPr>
        <w:t xml:space="preserve">      Xét một nhóm tế bào sinh giao tử, mỗi tế bào xét một cặp  gen dị hợp dài 5100 A</w:t>
      </w:r>
      <w:r w:rsidRPr="0059691B">
        <w:rPr>
          <w:vertAlign w:val="superscript"/>
          <w:lang w:val="nl-NL"/>
        </w:rPr>
        <w:t>0</w:t>
      </w:r>
      <w:r w:rsidRPr="0059691B">
        <w:rPr>
          <w:lang w:val="nl-NL"/>
        </w:rPr>
        <w:t xml:space="preserve"> nằm trên một cặp nhiễm sắc thể tương đồng. Gen trội A nằm trên nhiễm sắc thể thứ nhất có1200 Ađênin,gen lặn a nằm trên  nhiễm sắc thể thứ hai có1350 Ađênin.</w:t>
      </w:r>
    </w:p>
    <w:p w:rsidR="003E59C3" w:rsidRPr="0059691B" w:rsidRDefault="003E59C3" w:rsidP="004368B9">
      <w:pPr>
        <w:numPr>
          <w:ilvl w:val="0"/>
          <w:numId w:val="12"/>
        </w:numPr>
        <w:spacing w:before="120" w:after="120"/>
        <w:ind w:firstLine="0"/>
        <w:jc w:val="both"/>
        <w:rPr>
          <w:lang w:val="nl-NL"/>
        </w:rPr>
      </w:pPr>
      <w:r w:rsidRPr="0059691B">
        <w:rPr>
          <w:lang w:val="nl-NL"/>
        </w:rPr>
        <w:t>Tính số nuclêôtit mỗi loại trên mỗi gen.</w:t>
      </w:r>
    </w:p>
    <w:p w:rsidR="003E59C3" w:rsidRPr="0059691B" w:rsidRDefault="003E59C3" w:rsidP="004368B9">
      <w:pPr>
        <w:numPr>
          <w:ilvl w:val="0"/>
          <w:numId w:val="12"/>
        </w:numPr>
        <w:spacing w:before="120" w:after="120"/>
        <w:ind w:firstLine="0"/>
        <w:jc w:val="both"/>
        <w:rPr>
          <w:lang w:val="nl-NL"/>
        </w:rPr>
      </w:pPr>
      <w:r w:rsidRPr="0059691B">
        <w:rPr>
          <w:lang w:val="nl-NL"/>
        </w:rPr>
        <w:t>Khi tế bào ở vào kì giữa của giảm phân I, số lượng  từng loại nuclêôtit của các gen trong tế bào là bao nhiêu?</w:t>
      </w:r>
    </w:p>
    <w:p w:rsidR="003E59C3" w:rsidRPr="0059691B" w:rsidRDefault="003E59C3" w:rsidP="004368B9">
      <w:pPr>
        <w:numPr>
          <w:ilvl w:val="0"/>
          <w:numId w:val="12"/>
        </w:numPr>
        <w:spacing w:before="120" w:after="120"/>
        <w:ind w:firstLine="0"/>
        <w:jc w:val="both"/>
        <w:rPr>
          <w:lang w:val="nl-NL"/>
        </w:rPr>
      </w:pPr>
      <w:r w:rsidRPr="0059691B">
        <w:rPr>
          <w:lang w:val="nl-NL"/>
        </w:rPr>
        <w:t>Nếu có một số tế bào trong nhóm tế bào sinh giao tử xảy ra đột biến dị bội ở cặp nhiễm sắc thể chứa gen nói trên thì  khi nhóm tế bào kết thúc giảm phân số lượng từng loại nuclêôtit trong mỗi loại giao tử  là bao nhiêu?</w:t>
      </w:r>
    </w:p>
    <w:p w:rsidR="003E59C3" w:rsidRPr="0059691B" w:rsidRDefault="001D7366" w:rsidP="004368B9">
      <w:pPr>
        <w:spacing w:before="120" w:after="120"/>
        <w:jc w:val="both"/>
        <w:rPr>
          <w:lang w:val="nl-NL"/>
        </w:rPr>
      </w:pPr>
      <w:r>
        <w:rPr>
          <w:b/>
          <w:lang w:val="nl-NL"/>
        </w:rPr>
        <w:t>Câu 3</w:t>
      </w:r>
      <w:r w:rsidR="003E59C3" w:rsidRPr="0059691B">
        <w:rPr>
          <w:b/>
          <w:lang w:val="nl-NL"/>
        </w:rPr>
        <w:t>:</w:t>
      </w:r>
      <w:r w:rsidR="003E59C3" w:rsidRPr="0059691B">
        <w:rPr>
          <w:lang w:val="nl-NL"/>
        </w:rPr>
        <w:t>Một gen quy định cấu trúc của một pôlipeptit gồm598 axit amin có tỉ lệ: G : A= 4 : 5.</w:t>
      </w:r>
    </w:p>
    <w:p w:rsidR="003E59C3" w:rsidRPr="0059691B" w:rsidRDefault="003E59C3" w:rsidP="004368B9">
      <w:pPr>
        <w:numPr>
          <w:ilvl w:val="0"/>
          <w:numId w:val="13"/>
        </w:numPr>
        <w:spacing w:before="120" w:after="120"/>
        <w:ind w:firstLine="0"/>
        <w:jc w:val="both"/>
        <w:rPr>
          <w:lang w:val="nl-NL"/>
        </w:rPr>
      </w:pPr>
      <w:r w:rsidRPr="0059691B">
        <w:rPr>
          <w:lang w:val="nl-NL"/>
        </w:rPr>
        <w:t>Tính chiều dài của gen.</w:t>
      </w:r>
    </w:p>
    <w:p w:rsidR="003E59C3" w:rsidRPr="0059691B" w:rsidRDefault="003E59C3" w:rsidP="004368B9">
      <w:pPr>
        <w:numPr>
          <w:ilvl w:val="0"/>
          <w:numId w:val="13"/>
        </w:numPr>
        <w:spacing w:before="120" w:after="120"/>
        <w:ind w:firstLine="0"/>
        <w:jc w:val="both"/>
        <w:rPr>
          <w:lang w:val="nl-NL"/>
        </w:rPr>
      </w:pPr>
      <w:r w:rsidRPr="0059691B">
        <w:rPr>
          <w:lang w:val="nl-NL"/>
        </w:rPr>
        <w:t>Tính số lượng nuclêôtit từng loại do môi trường nội bào cung cấp khi gen tự sao liên tiếp 6 lần.</w:t>
      </w:r>
    </w:p>
    <w:p w:rsidR="003E59C3" w:rsidRPr="001D7366" w:rsidRDefault="003E59C3" w:rsidP="001D7366">
      <w:pPr>
        <w:numPr>
          <w:ilvl w:val="0"/>
          <w:numId w:val="13"/>
        </w:numPr>
        <w:spacing w:before="120" w:after="120"/>
        <w:ind w:firstLine="0"/>
        <w:jc w:val="both"/>
        <w:rPr>
          <w:lang w:val="nl-NL"/>
        </w:rPr>
      </w:pPr>
      <w:r w:rsidRPr="0059691B">
        <w:rPr>
          <w:lang w:val="nl-NL"/>
        </w:rPr>
        <w:t>Do đột biến, một cặp A-T của gen được thay thế bằng cặp G – X. Số liên kết hyđrô trong gen thay đổi như thế nào?</w:t>
      </w:r>
    </w:p>
    <w:p w:rsidR="003E59C3" w:rsidRPr="0059691B" w:rsidRDefault="001D7366" w:rsidP="004368B9">
      <w:pPr>
        <w:spacing w:before="120" w:after="120"/>
        <w:jc w:val="both"/>
        <w:rPr>
          <w:lang w:val="nl-NL"/>
        </w:rPr>
      </w:pPr>
      <w:r>
        <w:rPr>
          <w:b/>
          <w:lang w:val="nl-NL"/>
        </w:rPr>
        <w:t>Câu 4</w:t>
      </w:r>
      <w:r w:rsidR="003E59C3" w:rsidRPr="0059691B">
        <w:rPr>
          <w:b/>
          <w:lang w:val="nl-NL"/>
        </w:rPr>
        <w:t>:</w:t>
      </w:r>
      <w:r w:rsidR="003E59C3" w:rsidRPr="0059691B">
        <w:rPr>
          <w:lang w:val="nl-NL"/>
        </w:rPr>
        <w:t xml:space="preserve"> Một gen dài 0,816 micrômet và có hiệu số giữa ađênin với một loại nuclêôtitkhác bằng 15%số nuclêôtit của gen.</w:t>
      </w:r>
    </w:p>
    <w:p w:rsidR="003E59C3" w:rsidRPr="0059691B" w:rsidRDefault="003E59C3" w:rsidP="004368B9">
      <w:pPr>
        <w:spacing w:before="120" w:after="120"/>
        <w:jc w:val="both"/>
        <w:rPr>
          <w:lang w:val="nl-NL"/>
        </w:rPr>
      </w:pPr>
      <w:r w:rsidRPr="0059691B">
        <w:rPr>
          <w:lang w:val="nl-NL"/>
        </w:rPr>
        <w:t xml:space="preserve">   Trên mạch đơn thứ nhất của gen có tổng số giữa 2 loại ađênin với guanin bằng 50%, hiệu số giữa ađênin với guanin bằng 10% và tỉ lệ T : X = 3 : 3.</w:t>
      </w:r>
    </w:p>
    <w:p w:rsidR="003E59C3" w:rsidRPr="0059691B" w:rsidRDefault="003E59C3" w:rsidP="004368B9">
      <w:pPr>
        <w:numPr>
          <w:ilvl w:val="0"/>
          <w:numId w:val="14"/>
        </w:numPr>
        <w:spacing w:before="120" w:after="120"/>
        <w:ind w:firstLine="0"/>
        <w:jc w:val="both"/>
        <w:rPr>
          <w:lang w:val="nl-NL"/>
        </w:rPr>
      </w:pPr>
      <w:r w:rsidRPr="0059691B">
        <w:rPr>
          <w:lang w:val="nl-NL"/>
        </w:rPr>
        <w:t>Tính ti lệ % và số lượng từng loại nuclêôtit của gen.</w:t>
      </w:r>
    </w:p>
    <w:p w:rsidR="003E59C3" w:rsidRPr="0059691B" w:rsidRDefault="003E59C3" w:rsidP="004368B9">
      <w:pPr>
        <w:numPr>
          <w:ilvl w:val="0"/>
          <w:numId w:val="14"/>
        </w:numPr>
        <w:spacing w:before="120" w:after="120"/>
        <w:ind w:firstLine="0"/>
        <w:jc w:val="both"/>
        <w:rPr>
          <w:lang w:val="nl-NL"/>
        </w:rPr>
      </w:pPr>
      <w:r w:rsidRPr="0059691B">
        <w:rPr>
          <w:lang w:val="nl-NL"/>
        </w:rPr>
        <w:t>Tính tỉ lệ % và số lượng từng loại nuclêôtit trên mỗi mạch của gen.</w:t>
      </w:r>
    </w:p>
    <w:p w:rsidR="003E59C3" w:rsidRPr="0059691B" w:rsidRDefault="001D7366" w:rsidP="004368B9">
      <w:pPr>
        <w:spacing w:before="120" w:after="120"/>
        <w:jc w:val="both"/>
        <w:rPr>
          <w:lang w:val="nl-NL"/>
        </w:rPr>
      </w:pPr>
      <w:r>
        <w:rPr>
          <w:b/>
          <w:lang w:val="nl-NL"/>
        </w:rPr>
        <w:t>Câu 5</w:t>
      </w:r>
      <w:r w:rsidR="003E59C3" w:rsidRPr="0059691B">
        <w:rPr>
          <w:b/>
          <w:lang w:val="nl-NL"/>
        </w:rPr>
        <w:t xml:space="preserve"> :</w:t>
      </w:r>
      <w:r w:rsidR="003E59C3" w:rsidRPr="0059691B">
        <w:rPr>
          <w:lang w:val="nl-NL"/>
        </w:rPr>
        <w:t xml:space="preserve"> Một đoạn phân tử ADN có 2 gen:</w:t>
      </w:r>
    </w:p>
    <w:p w:rsidR="003E59C3" w:rsidRPr="0059691B" w:rsidRDefault="003E59C3" w:rsidP="004368B9">
      <w:pPr>
        <w:numPr>
          <w:ilvl w:val="0"/>
          <w:numId w:val="15"/>
        </w:numPr>
        <w:spacing w:before="120" w:after="120"/>
        <w:ind w:firstLine="0"/>
        <w:jc w:val="both"/>
        <w:rPr>
          <w:lang w:val="nl-NL"/>
        </w:rPr>
      </w:pPr>
      <w:r w:rsidRPr="0059691B">
        <w:rPr>
          <w:lang w:val="nl-NL"/>
        </w:rPr>
        <w:t>Trên một mạch của gen I có A= 15%, T= 25%, gen đó có 3900 liên kết hyđrô.</w:t>
      </w:r>
    </w:p>
    <w:p w:rsidR="003E59C3" w:rsidRPr="0059691B" w:rsidRDefault="003E59C3" w:rsidP="004368B9">
      <w:pPr>
        <w:numPr>
          <w:ilvl w:val="0"/>
          <w:numId w:val="15"/>
        </w:numPr>
        <w:spacing w:before="120" w:after="120"/>
        <w:ind w:firstLine="0"/>
        <w:jc w:val="both"/>
        <w:rPr>
          <w:lang w:val="nl-NL"/>
        </w:rPr>
      </w:pPr>
      <w:r w:rsidRPr="0059691B">
        <w:rPr>
          <w:lang w:val="nl-NL"/>
        </w:rPr>
        <w:t>Gen thứ II dài 2550 A</w:t>
      </w:r>
      <w:r w:rsidRPr="0059691B">
        <w:rPr>
          <w:vertAlign w:val="superscript"/>
          <w:lang w:val="nl-NL"/>
        </w:rPr>
        <w:t>0</w:t>
      </w:r>
      <w:r w:rsidRPr="0059691B">
        <w:rPr>
          <w:lang w:val="nl-NL"/>
        </w:rPr>
        <w:t xml:space="preserve"> và có tỷ lệ từng loại nu clêôtít trên mạch đơn thứ 2:    A = T : 2 = G : 3 =X : 4</w:t>
      </w:r>
    </w:p>
    <w:p w:rsidR="003E59C3" w:rsidRPr="0059691B" w:rsidRDefault="003E59C3" w:rsidP="004368B9">
      <w:pPr>
        <w:spacing w:before="120" w:after="120"/>
        <w:ind w:left="720"/>
        <w:jc w:val="both"/>
        <w:rPr>
          <w:lang w:val="nl-NL"/>
        </w:rPr>
      </w:pPr>
      <w:r w:rsidRPr="0059691B">
        <w:rPr>
          <w:lang w:val="nl-NL"/>
        </w:rPr>
        <w:t xml:space="preserve"> Xác định: </w:t>
      </w:r>
    </w:p>
    <w:p w:rsidR="003E59C3" w:rsidRPr="0059691B" w:rsidRDefault="003E59C3" w:rsidP="004368B9">
      <w:pPr>
        <w:numPr>
          <w:ilvl w:val="0"/>
          <w:numId w:val="16"/>
        </w:numPr>
        <w:spacing w:before="120" w:after="120"/>
        <w:ind w:firstLine="0"/>
        <w:jc w:val="both"/>
        <w:rPr>
          <w:lang w:val="nl-NL"/>
        </w:rPr>
      </w:pPr>
      <w:r w:rsidRPr="0059691B">
        <w:rPr>
          <w:lang w:val="nl-NL"/>
        </w:rPr>
        <w:t>Số lượng và tỷ lệ từng loại nuclêôtít của mỗi gen?</w:t>
      </w:r>
    </w:p>
    <w:p w:rsidR="003E59C3" w:rsidRPr="0059691B" w:rsidRDefault="003E59C3" w:rsidP="004368B9">
      <w:pPr>
        <w:numPr>
          <w:ilvl w:val="0"/>
          <w:numId w:val="16"/>
        </w:numPr>
        <w:spacing w:before="120" w:after="120"/>
        <w:ind w:firstLine="0"/>
        <w:jc w:val="both"/>
        <w:rPr>
          <w:lang w:val="nl-NL"/>
        </w:rPr>
      </w:pPr>
      <w:r w:rsidRPr="0059691B">
        <w:rPr>
          <w:lang w:val="nl-NL"/>
        </w:rPr>
        <w:t>Số liên kết hyđrô và số liên kết hoá trị của đoạn phân tử ADN nói trên?</w:t>
      </w:r>
    </w:p>
    <w:p w:rsidR="003E59C3" w:rsidRPr="0059691B" w:rsidRDefault="001D7366" w:rsidP="004368B9">
      <w:pPr>
        <w:spacing w:before="120" w:after="120"/>
        <w:rPr>
          <w:lang w:val="nl-NL"/>
        </w:rPr>
      </w:pPr>
      <w:r>
        <w:rPr>
          <w:b/>
          <w:lang w:val="nl-NL"/>
        </w:rPr>
        <w:t>Câu 6</w:t>
      </w:r>
      <w:r w:rsidR="003E59C3" w:rsidRPr="0059691B">
        <w:rPr>
          <w:b/>
          <w:lang w:val="nl-NL"/>
        </w:rPr>
        <w:t xml:space="preserve">: </w:t>
      </w:r>
      <w:r w:rsidR="003E59C3" w:rsidRPr="0059691B">
        <w:rPr>
          <w:lang w:val="nl-NL"/>
        </w:rPr>
        <w:t xml:space="preserve">Một phân tử ADN có </w:t>
      </w:r>
      <w:r w:rsidR="003E59C3" w:rsidRPr="0059691B">
        <w:t>λ</w:t>
      </w:r>
      <w:r w:rsidR="003E59C3" w:rsidRPr="0059691B">
        <w:rPr>
          <w:lang w:val="nl-NL"/>
        </w:rPr>
        <w:t xml:space="preserve">= 0,51 </w:t>
      </w:r>
      <w:r w:rsidR="003E59C3" w:rsidRPr="0059691B">
        <w:t>μ</w:t>
      </w:r>
      <w:r w:rsidR="003E59C3" w:rsidRPr="0059691B">
        <w:rPr>
          <w:lang w:val="nl-NL"/>
        </w:rPr>
        <w:t>m.Có hiệu số giữa Nuclêôtit loại Ađênin với 1 loại khác bằng 20%</w:t>
      </w:r>
    </w:p>
    <w:p w:rsidR="003E59C3" w:rsidRPr="0059691B" w:rsidRDefault="003E59C3" w:rsidP="004368B9">
      <w:pPr>
        <w:spacing w:before="120" w:after="120"/>
      </w:pPr>
      <w:r w:rsidRPr="0059691B">
        <w:t>a/ Tính số lượng từng loại Nuclêôtit của gen?</w:t>
      </w:r>
    </w:p>
    <w:p w:rsidR="003E59C3" w:rsidRPr="0059691B" w:rsidRDefault="003E59C3" w:rsidP="004368B9">
      <w:pPr>
        <w:spacing w:before="120" w:after="120"/>
      </w:pPr>
      <w:r w:rsidRPr="0059691B">
        <w:t>b/ Tính khối lượng phân tử của gen đó .</w:t>
      </w:r>
    </w:p>
    <w:p w:rsidR="003E59C3" w:rsidRPr="0059691B" w:rsidRDefault="003E59C3" w:rsidP="004368B9">
      <w:pPr>
        <w:spacing w:before="120" w:after="120"/>
        <w:rPr>
          <w:lang w:val="es-ES"/>
        </w:rPr>
      </w:pPr>
      <w:r w:rsidRPr="0059691B">
        <w:rPr>
          <w:lang w:val="es-ES"/>
        </w:rPr>
        <w:t>c/ Trên mạch 1 của gen có A</w:t>
      </w:r>
      <w:r w:rsidRPr="0059691B">
        <w:rPr>
          <w:vertAlign w:val="subscript"/>
          <w:lang w:val="es-ES"/>
        </w:rPr>
        <w:t>1</w:t>
      </w:r>
      <w:r w:rsidRPr="0059691B">
        <w:rPr>
          <w:lang w:val="es-ES"/>
        </w:rPr>
        <w:t>=25%; X</w:t>
      </w:r>
      <w:r w:rsidRPr="0059691B">
        <w:rPr>
          <w:vertAlign w:val="subscript"/>
          <w:lang w:val="es-ES"/>
        </w:rPr>
        <w:t>1</w:t>
      </w:r>
      <w:r w:rsidRPr="0059691B">
        <w:rPr>
          <w:lang w:val="es-ES"/>
        </w:rPr>
        <w:t>=15%.</w:t>
      </w:r>
    </w:p>
    <w:p w:rsidR="003E59C3" w:rsidRPr="0059691B" w:rsidRDefault="003E59C3" w:rsidP="004368B9">
      <w:pPr>
        <w:spacing w:before="120" w:after="120"/>
        <w:rPr>
          <w:lang w:val="es-ES"/>
        </w:rPr>
      </w:pPr>
      <w:r w:rsidRPr="0059691B">
        <w:rPr>
          <w:lang w:val="es-ES"/>
        </w:rPr>
        <w:t xml:space="preserve">    Trên mạch 2 của gen có A</w:t>
      </w:r>
      <w:r w:rsidRPr="0059691B">
        <w:rPr>
          <w:vertAlign w:val="subscript"/>
          <w:lang w:val="es-ES"/>
        </w:rPr>
        <w:t>2</w:t>
      </w:r>
      <w:r w:rsidRPr="0059691B">
        <w:rPr>
          <w:lang w:val="es-ES"/>
        </w:rPr>
        <w:t>=45%; X</w:t>
      </w:r>
      <w:r w:rsidRPr="0059691B">
        <w:rPr>
          <w:vertAlign w:val="subscript"/>
          <w:lang w:val="es-ES"/>
        </w:rPr>
        <w:t>2</w:t>
      </w:r>
      <w:r w:rsidRPr="0059691B">
        <w:rPr>
          <w:lang w:val="es-ES"/>
        </w:rPr>
        <w:t>=15%.</w:t>
      </w:r>
    </w:p>
    <w:p w:rsidR="003E59C3" w:rsidRPr="0059691B" w:rsidRDefault="003E59C3" w:rsidP="004368B9">
      <w:pPr>
        <w:spacing w:before="120" w:after="120"/>
        <w:rPr>
          <w:b/>
          <w:lang w:val="nl-NL"/>
        </w:rPr>
      </w:pPr>
      <w:r w:rsidRPr="0059691B">
        <w:rPr>
          <w:lang w:val="es-ES"/>
        </w:rPr>
        <w:t>Hãy xác định số lượng và tỉ lệ % từng loại Nuclêôtit trên mỗi mạch của AND</w:t>
      </w:r>
    </w:p>
    <w:p w:rsidR="003E59C3" w:rsidRPr="0059691B" w:rsidRDefault="001D7366" w:rsidP="004368B9">
      <w:pPr>
        <w:spacing w:before="120" w:after="120"/>
        <w:ind w:right="29"/>
        <w:jc w:val="both"/>
        <w:rPr>
          <w:lang w:val="nl-NL"/>
        </w:rPr>
      </w:pPr>
      <w:r>
        <w:rPr>
          <w:b/>
          <w:lang w:val="nl-NL"/>
        </w:rPr>
        <w:t>Câu 7</w:t>
      </w:r>
      <w:r w:rsidR="003E59C3" w:rsidRPr="0059691B">
        <w:rPr>
          <w:b/>
          <w:lang w:val="nl-NL"/>
        </w:rPr>
        <w:t>:</w:t>
      </w:r>
      <w:r w:rsidR="003E59C3" w:rsidRPr="0059691B">
        <w:rPr>
          <w:lang w:val="nl-NL"/>
        </w:rPr>
        <w:t xml:space="preserve">    Một gen ở vi khuẩn có 3600 liên kết hydro, tỉ lệ </w:t>
      </w:r>
      <w:r w:rsidR="003E59C3" w:rsidRPr="0059691B">
        <w:rPr>
          <w:position w:val="-24"/>
          <w:lang w:val="nl-NL"/>
        </w:rPr>
        <w:object w:dxaOrig="1280" w:dyaOrig="620">
          <v:shape id="_x0000_i1097" type="#_x0000_t75" style="width:63.75pt;height:30.75pt" o:ole="">
            <v:imagedata r:id="rId105" o:title=""/>
          </v:shape>
          <o:OLEObject Type="Embed" ProgID="Equation.DSMT4" ShapeID="_x0000_i1097" DrawAspect="Content" ObjectID="_1750575217" r:id="rId106"/>
        </w:object>
      </w:r>
      <w:r w:rsidR="003E59C3" w:rsidRPr="0059691B">
        <w:rPr>
          <w:lang w:val="nl-NL"/>
        </w:rPr>
        <w:t xml:space="preserve"> </w:t>
      </w:r>
    </w:p>
    <w:p w:rsidR="003E59C3" w:rsidRPr="0059691B" w:rsidRDefault="003E59C3" w:rsidP="004368B9">
      <w:pPr>
        <w:spacing w:before="120" w:after="120"/>
        <w:ind w:right="29"/>
        <w:jc w:val="both"/>
        <w:rPr>
          <w:lang w:val="nl-NL"/>
        </w:rPr>
      </w:pPr>
      <w:r w:rsidRPr="0059691B">
        <w:rPr>
          <w:lang w:val="nl-NL"/>
        </w:rPr>
        <w:t xml:space="preserve">    a/ Xác định số lượng từng loại nuclêôtit của gen.</w:t>
      </w:r>
    </w:p>
    <w:p w:rsidR="003E59C3" w:rsidRPr="0059691B" w:rsidRDefault="003E59C3" w:rsidP="004368B9">
      <w:pPr>
        <w:spacing w:before="120" w:after="120"/>
        <w:rPr>
          <w:b/>
          <w:lang w:val="nl-NL"/>
        </w:rPr>
      </w:pPr>
      <w:r w:rsidRPr="0059691B">
        <w:rPr>
          <w:lang w:val="nl-NL"/>
        </w:rPr>
        <w:t xml:space="preserve">    b/ Một đột biến xảy ra trong vùng mã hóa của gen trên làm cho chuỗi axit amin do gen đột biến điều khiển tổng hợp có 1 axit amin được thay bằng axit amin mới, các axit amin còn lại không thay đổi so với trước đột biến. Đột biến trên thuộc dạng nào?</w:t>
      </w:r>
    </w:p>
    <w:p w:rsidR="003E59C3" w:rsidRPr="0059691B" w:rsidRDefault="001D7366" w:rsidP="004368B9">
      <w:pPr>
        <w:spacing w:before="120" w:after="120"/>
        <w:jc w:val="both"/>
        <w:rPr>
          <w:lang w:val="nl-NL"/>
        </w:rPr>
      </w:pPr>
      <w:r>
        <w:rPr>
          <w:b/>
          <w:lang w:val="nl-NL"/>
        </w:rPr>
        <w:t>Câu 8</w:t>
      </w:r>
      <w:r w:rsidR="003E59C3" w:rsidRPr="0059691B">
        <w:rPr>
          <w:b/>
          <w:lang w:val="nl-NL"/>
        </w:rPr>
        <w:t>:</w:t>
      </w:r>
      <w:r w:rsidR="003E59C3" w:rsidRPr="0059691B">
        <w:rPr>
          <w:lang w:val="nl-NL"/>
        </w:rPr>
        <w:t xml:space="preserve"> Nêu đặc điểm cấu tạo hóa học của các loại ARN. So sánh cấu tạo của ARN với ADN? </w:t>
      </w:r>
    </w:p>
    <w:p w:rsidR="003E59C3" w:rsidRPr="0059691B" w:rsidRDefault="001D7366" w:rsidP="004368B9">
      <w:pPr>
        <w:autoSpaceDE w:val="0"/>
        <w:autoSpaceDN w:val="0"/>
        <w:adjustRightInd w:val="0"/>
        <w:spacing w:before="120" w:after="120"/>
        <w:jc w:val="both"/>
        <w:rPr>
          <w:lang w:val="nl-NL"/>
        </w:rPr>
      </w:pPr>
      <w:r>
        <w:rPr>
          <w:b/>
          <w:lang w:val="nl-NL"/>
        </w:rPr>
        <w:t>Câu 9</w:t>
      </w:r>
      <w:r w:rsidR="003E59C3" w:rsidRPr="0059691B">
        <w:rPr>
          <w:b/>
          <w:lang w:val="nl-NL"/>
        </w:rPr>
        <w:t>:</w:t>
      </w:r>
      <w:r w:rsidR="003E59C3" w:rsidRPr="0059691B">
        <w:rPr>
          <w:lang w:val="nl-NL"/>
        </w:rPr>
        <w:t xml:space="preserve"> Trong phân tử ADN, ađênin (A) liên kết với timin (T) bởi 2 liên kết hyđrô và</w:t>
      </w:r>
    </w:p>
    <w:p w:rsidR="003E59C3" w:rsidRPr="0059691B" w:rsidRDefault="003E59C3" w:rsidP="004368B9">
      <w:pPr>
        <w:autoSpaceDE w:val="0"/>
        <w:autoSpaceDN w:val="0"/>
        <w:adjustRightInd w:val="0"/>
        <w:spacing w:before="120" w:after="120"/>
        <w:jc w:val="both"/>
        <w:rPr>
          <w:lang w:val="nl-NL"/>
        </w:rPr>
      </w:pPr>
      <w:r w:rsidRPr="0059691B">
        <w:rPr>
          <w:lang w:val="nl-NL"/>
        </w:rPr>
        <w:t>xitôzin (X) liên kết với guanin (G) bởi 3 liên kết hyđrô.</w:t>
      </w:r>
    </w:p>
    <w:p w:rsidR="003E59C3" w:rsidRPr="0059691B" w:rsidRDefault="003E59C3" w:rsidP="004368B9">
      <w:pPr>
        <w:autoSpaceDE w:val="0"/>
        <w:autoSpaceDN w:val="0"/>
        <w:adjustRightInd w:val="0"/>
        <w:spacing w:before="120" w:after="120"/>
        <w:jc w:val="both"/>
        <w:rPr>
          <w:lang w:val="nl-NL"/>
        </w:rPr>
      </w:pPr>
      <w:r w:rsidRPr="0059691B">
        <w:rPr>
          <w:lang w:val="nl-NL"/>
        </w:rPr>
        <w:t xml:space="preserve">a) Tính số liên kết hyđrô của gen khi biết A </w:t>
      </w:r>
      <w:r w:rsidRPr="0059691B">
        <w:rPr>
          <w:i/>
          <w:iCs/>
          <w:lang w:val="nl-NL"/>
        </w:rPr>
        <w:t>+</w:t>
      </w:r>
      <w:r w:rsidRPr="0059691B">
        <w:rPr>
          <w:lang w:val="nl-NL"/>
        </w:rPr>
        <w:t xml:space="preserve">G =700 nuclêôtit và A- G = 100 nuclêôtit. </w:t>
      </w:r>
    </w:p>
    <w:p w:rsidR="003E59C3" w:rsidRPr="0059691B" w:rsidRDefault="003E59C3" w:rsidP="004368B9">
      <w:pPr>
        <w:autoSpaceDE w:val="0"/>
        <w:autoSpaceDN w:val="0"/>
        <w:adjustRightInd w:val="0"/>
        <w:spacing w:before="120" w:after="120"/>
        <w:jc w:val="both"/>
        <w:rPr>
          <w:lang w:val="nl-NL"/>
        </w:rPr>
      </w:pPr>
      <w:r w:rsidRPr="0059691B">
        <w:rPr>
          <w:lang w:val="nl-NL"/>
        </w:rPr>
        <w:t>b) Số liên kết hyđrô của gen thay đổi như</w:t>
      </w:r>
      <w:r w:rsidRPr="0059691B">
        <w:rPr>
          <w:lang w:val="nl-NL"/>
        </w:rPr>
        <w:softHyphen/>
        <w:t xml:space="preserve"> thế nào trong các trư</w:t>
      </w:r>
      <w:r w:rsidRPr="0059691B">
        <w:rPr>
          <w:lang w:val="nl-NL"/>
        </w:rPr>
        <w:softHyphen/>
        <w:t>ờng hợp đột biến gen sau đây:</w:t>
      </w:r>
    </w:p>
    <w:p w:rsidR="003E59C3" w:rsidRPr="0059691B" w:rsidRDefault="003E59C3" w:rsidP="004368B9">
      <w:pPr>
        <w:autoSpaceDE w:val="0"/>
        <w:autoSpaceDN w:val="0"/>
        <w:adjustRightInd w:val="0"/>
        <w:spacing w:before="120" w:after="120"/>
        <w:jc w:val="both"/>
        <w:rPr>
          <w:lang w:val="nl-NL"/>
        </w:rPr>
      </w:pPr>
      <w:r w:rsidRPr="0059691B">
        <w:rPr>
          <w:lang w:val="nl-NL"/>
        </w:rPr>
        <w:t>-Tr</w:t>
      </w:r>
      <w:r w:rsidRPr="0059691B">
        <w:rPr>
          <w:lang w:val="nl-NL"/>
        </w:rPr>
        <w:softHyphen/>
        <w:t>ường hợp 1 : Mất một cặp nuclêôtit.</w:t>
      </w:r>
    </w:p>
    <w:p w:rsidR="003E59C3" w:rsidRPr="0059691B" w:rsidRDefault="003E59C3" w:rsidP="004368B9">
      <w:pPr>
        <w:autoSpaceDE w:val="0"/>
        <w:autoSpaceDN w:val="0"/>
        <w:adjustRightInd w:val="0"/>
        <w:spacing w:before="120" w:after="120"/>
        <w:jc w:val="both"/>
        <w:rPr>
          <w:lang w:val="nl-NL"/>
        </w:rPr>
      </w:pPr>
      <w:r w:rsidRPr="0059691B">
        <w:rPr>
          <w:lang w:val="nl-NL"/>
        </w:rPr>
        <w:t>-Tr</w:t>
      </w:r>
      <w:r w:rsidRPr="0059691B">
        <w:rPr>
          <w:lang w:val="nl-NL"/>
        </w:rPr>
        <w:softHyphen/>
        <w:t>ường hợp 2: Thêm một cặp nuclêôtit.</w:t>
      </w:r>
    </w:p>
    <w:p w:rsidR="003E59C3" w:rsidRPr="0059691B" w:rsidRDefault="003E59C3" w:rsidP="004368B9">
      <w:pPr>
        <w:spacing w:before="120" w:after="120"/>
        <w:jc w:val="both"/>
        <w:rPr>
          <w:lang w:val="nl-NL"/>
        </w:rPr>
      </w:pPr>
      <w:r w:rsidRPr="0059691B">
        <w:rPr>
          <w:lang w:val="nl-NL"/>
        </w:rPr>
        <w:t>-Tr</w:t>
      </w:r>
      <w:r w:rsidRPr="0059691B">
        <w:rPr>
          <w:lang w:val="nl-NL"/>
        </w:rPr>
        <w:softHyphen/>
        <w:t>ường hợp 3: Thay thế một cặp nuclêôtit này bằng một cặp nuclêôtit khác.</w:t>
      </w:r>
    </w:p>
    <w:p w:rsidR="003E59C3" w:rsidRPr="0059691B" w:rsidRDefault="003E59C3" w:rsidP="004368B9">
      <w:pPr>
        <w:autoSpaceDE w:val="0"/>
        <w:autoSpaceDN w:val="0"/>
        <w:adjustRightInd w:val="0"/>
        <w:spacing w:before="120" w:after="120"/>
        <w:jc w:val="both"/>
        <w:rPr>
          <w:lang w:val="nl-NL"/>
        </w:rPr>
      </w:pPr>
      <w:r w:rsidRPr="0059691B">
        <w:rPr>
          <w:lang w:val="nl-NL"/>
        </w:rPr>
        <w:t xml:space="preserve">c) xét một cặp gen dị hợp tử Bb, trong đó mỗi gen đều dài 4080 ăngstron. Phân tích 2 gen này thấy: gen B có 3120 liên kết hyđrô và gen b có 3240 liên kết hyđrô </w:t>
      </w:r>
      <w:r w:rsidRPr="0059691B">
        <w:rPr>
          <w:i/>
          <w:iCs/>
          <w:lang w:val="nl-NL"/>
        </w:rPr>
        <w:t>.</w:t>
      </w:r>
    </w:p>
    <w:p w:rsidR="003E59C3" w:rsidRPr="0059691B" w:rsidRDefault="003E59C3" w:rsidP="004368B9">
      <w:pPr>
        <w:autoSpaceDE w:val="0"/>
        <w:autoSpaceDN w:val="0"/>
        <w:adjustRightInd w:val="0"/>
        <w:spacing w:before="120" w:after="120"/>
        <w:jc w:val="both"/>
        <w:rPr>
          <w:i/>
          <w:iCs/>
          <w:lang w:val="nl-NL"/>
        </w:rPr>
      </w:pPr>
      <w:r w:rsidRPr="0059691B">
        <w:rPr>
          <w:lang w:val="nl-NL"/>
        </w:rPr>
        <w:t>Hãy tính số l</w:t>
      </w:r>
      <w:r w:rsidRPr="0059691B">
        <w:rPr>
          <w:lang w:val="nl-NL"/>
        </w:rPr>
        <w:softHyphen/>
        <w:t xml:space="preserve">ượng từng loại nuclêôtit trong mỗi gen B và b. </w:t>
      </w:r>
    </w:p>
    <w:p w:rsidR="003E59C3" w:rsidRPr="0059691B" w:rsidRDefault="001D7366" w:rsidP="004368B9">
      <w:pPr>
        <w:spacing w:before="120" w:after="120"/>
        <w:rPr>
          <w:lang w:val="nl-NL"/>
        </w:rPr>
      </w:pPr>
      <w:r>
        <w:rPr>
          <w:b/>
          <w:lang w:val="nl-NL"/>
        </w:rPr>
        <w:t>Câu 10</w:t>
      </w:r>
      <w:r w:rsidR="003E59C3" w:rsidRPr="0059691B">
        <w:rPr>
          <w:b/>
          <w:lang w:val="nl-NL"/>
        </w:rPr>
        <w:t>:</w:t>
      </w:r>
      <w:r w:rsidR="003E59C3" w:rsidRPr="0059691B">
        <w:rPr>
          <w:lang w:val="nl-NL"/>
        </w:rPr>
        <w:t xml:space="preserve"> Trình bày cấu trúc hoá học và cấu trúc không gian của ADN? Tại sao nói cấu trúc ADN chỉ có tính ổn định tương đối?</w:t>
      </w:r>
    </w:p>
    <w:p w:rsidR="003E59C3" w:rsidRPr="0059691B" w:rsidRDefault="001D7366" w:rsidP="004368B9">
      <w:pPr>
        <w:spacing w:before="120" w:after="120"/>
        <w:jc w:val="both"/>
        <w:rPr>
          <w:lang w:val="nl-NL"/>
        </w:rPr>
      </w:pPr>
      <w:r>
        <w:rPr>
          <w:b/>
          <w:lang w:val="nl-NL"/>
        </w:rPr>
        <w:t>Câu 11</w:t>
      </w:r>
      <w:r w:rsidR="003E59C3" w:rsidRPr="0059691B">
        <w:rPr>
          <w:b/>
          <w:lang w:val="nl-NL"/>
        </w:rPr>
        <w:t>:</w:t>
      </w:r>
      <w:r w:rsidR="003E59C3" w:rsidRPr="0059691B">
        <w:rPr>
          <w:lang w:val="nl-NL"/>
        </w:rPr>
        <w:t xml:space="preserve"> Cấu trúc nào là vật chất di truyền ở cấp độ tế bào? Cơ chế ổn định vật chất đó qua các thế hệ khác nhau của tế bào và cơ thể?</w:t>
      </w:r>
    </w:p>
    <w:p w:rsidR="003E59C3" w:rsidRPr="0059691B" w:rsidRDefault="001D7366" w:rsidP="004368B9">
      <w:pPr>
        <w:spacing w:before="120" w:after="120"/>
        <w:jc w:val="both"/>
        <w:rPr>
          <w:lang w:val="nl-NL"/>
        </w:rPr>
      </w:pPr>
      <w:r>
        <w:rPr>
          <w:b/>
          <w:lang w:val="nl-NL"/>
        </w:rPr>
        <w:t>Câu 12</w:t>
      </w:r>
      <w:r w:rsidR="003E59C3" w:rsidRPr="0059691B">
        <w:rPr>
          <w:b/>
          <w:lang w:val="nl-NL"/>
        </w:rPr>
        <w:t>:</w:t>
      </w:r>
      <w:r w:rsidR="003E59C3" w:rsidRPr="0059691B">
        <w:rPr>
          <w:lang w:val="nl-NL"/>
        </w:rPr>
        <w:t xml:space="preserve"> Trong một phân tử AND, số liên kết hyđrô giữa 2 mạch đơn là 531.10</w:t>
      </w:r>
      <w:r w:rsidR="003E59C3" w:rsidRPr="0059691B">
        <w:rPr>
          <w:vertAlign w:val="superscript"/>
          <w:lang w:val="nl-NL"/>
        </w:rPr>
        <w:t>4</w:t>
      </w:r>
      <w:r w:rsidR="003E59C3" w:rsidRPr="0059691B">
        <w:rPr>
          <w:lang w:val="nl-NL"/>
        </w:rPr>
        <w:t xml:space="preserve"> và số liên kết hyđrô trong các cặp A- T bằng số chu kì xoắn của nó trong phân tử.</w:t>
      </w:r>
    </w:p>
    <w:p w:rsidR="003E59C3" w:rsidRPr="0059691B" w:rsidRDefault="003E59C3" w:rsidP="004368B9">
      <w:pPr>
        <w:numPr>
          <w:ilvl w:val="0"/>
          <w:numId w:val="17"/>
        </w:numPr>
        <w:tabs>
          <w:tab w:val="clear" w:pos="1080"/>
          <w:tab w:val="num" w:pos="720"/>
          <w:tab w:val="left" w:pos="900"/>
        </w:tabs>
        <w:spacing w:before="120" w:after="120"/>
        <w:ind w:left="720" w:firstLine="0"/>
        <w:jc w:val="both"/>
        <w:rPr>
          <w:lang w:val="nl-NL"/>
        </w:rPr>
      </w:pPr>
      <w:r w:rsidRPr="0059691B">
        <w:rPr>
          <w:lang w:val="nl-NL"/>
        </w:rPr>
        <w:t>Tính số lượng từng loại nuclêôtit trong phân tử AND trên.</w:t>
      </w:r>
    </w:p>
    <w:p w:rsidR="003E59C3" w:rsidRPr="0059691B" w:rsidRDefault="003E59C3" w:rsidP="004368B9">
      <w:pPr>
        <w:numPr>
          <w:ilvl w:val="0"/>
          <w:numId w:val="17"/>
        </w:numPr>
        <w:tabs>
          <w:tab w:val="clear" w:pos="1080"/>
          <w:tab w:val="num" w:pos="720"/>
          <w:tab w:val="left" w:pos="900"/>
        </w:tabs>
        <w:spacing w:before="120" w:after="120"/>
        <w:ind w:left="720" w:firstLine="0"/>
        <w:jc w:val="both"/>
        <w:rPr>
          <w:lang w:val="nl-NL"/>
        </w:rPr>
      </w:pPr>
      <w:r w:rsidRPr="0059691B">
        <w:rPr>
          <w:lang w:val="nl-NL"/>
        </w:rPr>
        <w:t>Tính khối lượng và chiều dài của AND trên (theo micrômét)</w:t>
      </w:r>
    </w:p>
    <w:p w:rsidR="003E59C3" w:rsidRPr="0059691B" w:rsidRDefault="003E59C3" w:rsidP="004368B9">
      <w:pPr>
        <w:numPr>
          <w:ilvl w:val="0"/>
          <w:numId w:val="17"/>
        </w:numPr>
        <w:tabs>
          <w:tab w:val="clear" w:pos="1080"/>
          <w:tab w:val="num" w:pos="720"/>
          <w:tab w:val="left" w:pos="900"/>
        </w:tabs>
        <w:spacing w:before="120" w:after="120"/>
        <w:ind w:left="720" w:firstLine="0"/>
        <w:jc w:val="both"/>
        <w:rPr>
          <w:lang w:val="nl-NL"/>
        </w:rPr>
      </w:pPr>
      <w:r w:rsidRPr="0059691B">
        <w:rPr>
          <w:lang w:val="nl-NL"/>
        </w:rPr>
        <w:t>Phân tử AND trên tái bản một số lần và môi trường nội bào đã phải cung cấp 1143.10</w:t>
      </w:r>
      <w:r w:rsidRPr="0059691B">
        <w:rPr>
          <w:vertAlign w:val="superscript"/>
          <w:lang w:val="nl-NL"/>
        </w:rPr>
        <w:t>4</w:t>
      </w:r>
      <w:r w:rsidRPr="0059691B">
        <w:rPr>
          <w:lang w:val="nl-NL"/>
        </w:rPr>
        <w:t xml:space="preserve"> Ađênin tự do. Xác định số lần tái bản của AND (Cho biết khôi slượng 1 nuclêôtit trung bình bằng 300 đơn vị C)</w:t>
      </w:r>
    </w:p>
    <w:p w:rsidR="003E59C3" w:rsidRPr="0059691B" w:rsidRDefault="003E59C3" w:rsidP="004368B9">
      <w:pPr>
        <w:spacing w:before="120" w:after="120"/>
        <w:rPr>
          <w:lang w:val="nl-NL"/>
        </w:rPr>
      </w:pPr>
      <w:r w:rsidRPr="0059691B">
        <w:rPr>
          <w:b/>
          <w:lang w:val="nl-NL"/>
        </w:rPr>
        <w:t xml:space="preserve">Câu </w:t>
      </w:r>
      <w:r w:rsidR="001D7366">
        <w:rPr>
          <w:b/>
          <w:lang w:val="nl-NL"/>
        </w:rPr>
        <w:t>13</w:t>
      </w:r>
      <w:r w:rsidRPr="0059691B">
        <w:rPr>
          <w:lang w:val="nl-NL"/>
        </w:rPr>
        <w:t>: 1/ vì sao gọi là chu kì tế bào? Chu kì tế bào gồm mấy giai đoạn? Đặc điểm của mỗi giai đoạn trong chu kì tế bào?</w:t>
      </w:r>
    </w:p>
    <w:p w:rsidR="003E59C3" w:rsidRPr="0059691B" w:rsidRDefault="003E59C3" w:rsidP="004368B9">
      <w:pPr>
        <w:spacing w:before="120" w:after="120"/>
        <w:rPr>
          <w:lang w:val="nl-NL"/>
        </w:rPr>
      </w:pPr>
      <w:r w:rsidRPr="0059691B">
        <w:rPr>
          <w:lang w:val="nl-NL"/>
        </w:rPr>
        <w:t>2/ Tại sao sự đóng duỗi xoắn của NST có tính chất chu kì?</w:t>
      </w:r>
    </w:p>
    <w:p w:rsidR="003E59C3" w:rsidRPr="0059691B" w:rsidRDefault="003E59C3" w:rsidP="004368B9">
      <w:pPr>
        <w:spacing w:before="120" w:after="120"/>
        <w:rPr>
          <w:lang w:val="nl-NL"/>
        </w:rPr>
      </w:pPr>
      <w:r w:rsidRPr="0059691B">
        <w:rPr>
          <w:lang w:val="nl-NL"/>
        </w:rPr>
        <w:t>3/ ADN phân bố chủ yếu ở đâu? Sự tự nhân đôi của nó diễn ra ở nơi nào? Theo nguyên tắc nào? Đặc tính tự nhân đôi của ADN có ý nghĩa gì ?</w:t>
      </w:r>
    </w:p>
    <w:p w:rsidR="003E59C3" w:rsidRPr="0059691B" w:rsidRDefault="003E59C3" w:rsidP="004368B9">
      <w:pPr>
        <w:spacing w:before="120" w:after="120"/>
        <w:rPr>
          <w:lang w:val="nl-NL"/>
        </w:rPr>
      </w:pPr>
      <w:r w:rsidRPr="0059691B">
        <w:rPr>
          <w:lang w:val="nl-NL"/>
        </w:rPr>
        <w:t>4/ Các ARN được tổng hợp ở đâu? Sau khi được tổng hợp ARN có nhiệm vụ gì?</w:t>
      </w:r>
    </w:p>
    <w:p w:rsidR="003E59C3" w:rsidRPr="0059691B" w:rsidRDefault="001D7366" w:rsidP="004368B9">
      <w:pPr>
        <w:spacing w:before="120" w:after="120"/>
        <w:jc w:val="both"/>
        <w:rPr>
          <w:lang w:val="nl-NL"/>
        </w:rPr>
      </w:pPr>
      <w:r>
        <w:rPr>
          <w:b/>
          <w:lang w:val="nl-NL"/>
        </w:rPr>
        <w:t>Câu 14</w:t>
      </w:r>
      <w:r w:rsidR="003E59C3" w:rsidRPr="0059691B">
        <w:rPr>
          <w:b/>
          <w:lang w:val="nl-NL"/>
        </w:rPr>
        <w:t>:</w:t>
      </w:r>
      <w:r w:rsidR="003E59C3" w:rsidRPr="0059691B">
        <w:rPr>
          <w:lang w:val="nl-NL"/>
        </w:rPr>
        <w:t xml:space="preserve"> Phân biệt quá trình tổng hợp ADN và ARN?</w:t>
      </w:r>
    </w:p>
    <w:p w:rsidR="003E59C3" w:rsidRPr="0059691B" w:rsidRDefault="001D7366" w:rsidP="004368B9">
      <w:pPr>
        <w:spacing w:before="120" w:after="120"/>
        <w:jc w:val="both"/>
      </w:pPr>
      <w:r>
        <w:rPr>
          <w:b/>
        </w:rPr>
        <w:t>Câu 15</w:t>
      </w:r>
      <w:r w:rsidR="003E59C3" w:rsidRPr="0059691B">
        <w:rPr>
          <w:b/>
        </w:rPr>
        <w:t>:</w:t>
      </w:r>
      <w:r w:rsidR="003E59C3" w:rsidRPr="0059691B">
        <w:t xml:space="preserve"> 1) Đặc điểm nào của ADN làm cho ADN có tính đa dạng và đặc thù ? Vì sao ADN được coi là cơ sở vật chất của hiện tượng di truyền ở cấp độ phân tử ?</w:t>
      </w:r>
    </w:p>
    <w:p w:rsidR="003E59C3" w:rsidRPr="0059691B" w:rsidRDefault="003E59C3" w:rsidP="004368B9">
      <w:pPr>
        <w:spacing w:before="120" w:after="120"/>
        <w:jc w:val="both"/>
        <w:rPr>
          <w:b/>
          <w:bCs/>
        </w:rPr>
      </w:pPr>
      <w:r w:rsidRPr="0059691B">
        <w:t>2) Tại sao ADN thường bền vững hơn nhiều so với tất cả các loại ARN ?</w:t>
      </w:r>
    </w:p>
    <w:p w:rsidR="003E59C3" w:rsidRPr="0059691B" w:rsidRDefault="003E59C3" w:rsidP="004368B9">
      <w:pPr>
        <w:spacing w:before="120" w:after="120"/>
        <w:jc w:val="both"/>
        <w:rPr>
          <w:b/>
          <w:bCs/>
        </w:rPr>
      </w:pPr>
      <w:r w:rsidRPr="0059691B">
        <w:t>3) Một cặp gen tương ứng có chiều dài và tỉ lệ từng loại nuclêôtít của mỗi gen là bằng nhau. Cặp gen đó tự sao liên tiếp 4 đợt đã lấy từ môi trường nội bào 45000 nuclêôtít, trong đó có 20% Ađênin.</w:t>
      </w:r>
    </w:p>
    <w:p w:rsidR="003E59C3" w:rsidRPr="0059691B" w:rsidRDefault="003E59C3" w:rsidP="004368B9">
      <w:pPr>
        <w:spacing w:before="120" w:after="120"/>
        <w:jc w:val="both"/>
      </w:pPr>
      <w:r w:rsidRPr="0059691B">
        <w:t>a. Xác định chiều dài và số lượng từng loại nuclêôtít của mỗi gen.</w:t>
      </w:r>
    </w:p>
    <w:p w:rsidR="003E59C3" w:rsidRPr="0059691B" w:rsidRDefault="003E59C3" w:rsidP="004368B9">
      <w:pPr>
        <w:spacing w:before="120" w:after="120"/>
        <w:jc w:val="both"/>
      </w:pPr>
      <w:r w:rsidRPr="0059691B">
        <w:t>b. Cho cá thể mang cặp gen đó lai với cá thể có cùng kiểu gen. Viết sơ đồ lai từ P đến F</w:t>
      </w:r>
      <w:r w:rsidRPr="0059691B">
        <w:rPr>
          <w:vertAlign w:val="subscript"/>
        </w:rPr>
        <w:t>1</w:t>
      </w:r>
      <w:r w:rsidRPr="0059691B">
        <w:t xml:space="preserve"> và xác định kiểu hình có thể có ở F</w:t>
      </w:r>
      <w:r w:rsidRPr="0059691B">
        <w:rPr>
          <w:vertAlign w:val="subscript"/>
        </w:rPr>
        <w:t>1</w:t>
      </w:r>
      <w:r w:rsidRPr="0059691B">
        <w:t>.</w:t>
      </w:r>
    </w:p>
    <w:p w:rsidR="003E59C3" w:rsidRPr="0059691B" w:rsidRDefault="001D7366" w:rsidP="004368B9">
      <w:pPr>
        <w:spacing w:before="120" w:after="120"/>
        <w:jc w:val="both"/>
      </w:pPr>
      <w:r>
        <w:rPr>
          <w:b/>
        </w:rPr>
        <w:t>Câu 16</w:t>
      </w:r>
      <w:r w:rsidR="003E59C3" w:rsidRPr="0059691B">
        <w:rPr>
          <w:b/>
        </w:rPr>
        <w:t>: a.</w:t>
      </w:r>
      <w:r w:rsidR="003E59C3" w:rsidRPr="0059691B">
        <w:t xml:space="preserve"> Giải thích vì sao 2 phân tử ADN con được tạo ra qua cơ chế nhân đôi lại giống ADN mẹ?</w:t>
      </w:r>
    </w:p>
    <w:p w:rsidR="003E59C3" w:rsidRPr="0059691B" w:rsidRDefault="003E59C3" w:rsidP="004368B9">
      <w:pPr>
        <w:spacing w:before="120" w:after="120"/>
        <w:jc w:val="both"/>
      </w:pPr>
      <w:r w:rsidRPr="0059691B">
        <w:rPr>
          <w:b/>
        </w:rPr>
        <w:t>b.</w:t>
      </w:r>
      <w:r w:rsidRPr="0059691B">
        <w:t xml:space="preserve"> Tế bào lưỡng bội của ruồi giấm có ( 2n = 8) có khoảng 2,83 x10</w:t>
      </w:r>
      <w:r w:rsidRPr="0059691B">
        <w:rPr>
          <w:vertAlign w:val="superscript"/>
        </w:rPr>
        <w:t>8</w:t>
      </w:r>
      <w:r w:rsidRPr="0059691B">
        <w:t xml:space="preserve"> cặp nuclêotit. Nếu chiều dài trung bình của nhiễm sắc thể  ruồi giấm ở kì giữa dài khoảng 2 micromet, thì nó cuộn chặt lại và làm ngắn đi bao nhiêu lần so với chiều dài kéo thẳng của phân tử ADN?</w:t>
      </w:r>
    </w:p>
    <w:p w:rsidR="003E59C3" w:rsidRPr="0059691B" w:rsidRDefault="001D7366" w:rsidP="004368B9">
      <w:pPr>
        <w:tabs>
          <w:tab w:val="left" w:pos="4788"/>
        </w:tabs>
        <w:spacing w:before="120" w:after="120"/>
        <w:jc w:val="both"/>
        <w:rPr>
          <w:lang w:val="sv-SE"/>
        </w:rPr>
      </w:pPr>
      <w:r>
        <w:rPr>
          <w:b/>
        </w:rPr>
        <w:t>Câu 17</w:t>
      </w:r>
      <w:r w:rsidR="003E59C3" w:rsidRPr="0059691B">
        <w:rPr>
          <w:b/>
        </w:rPr>
        <w:t>:</w:t>
      </w:r>
      <w:r w:rsidR="003E59C3" w:rsidRPr="0059691B">
        <w:rPr>
          <w:b/>
          <w:lang w:val="sv-SE"/>
        </w:rPr>
        <w:t xml:space="preserve"> a.</w:t>
      </w:r>
      <w:r w:rsidR="003E59C3" w:rsidRPr="0059691B">
        <w:rPr>
          <w:lang w:val="sv-SE"/>
        </w:rPr>
        <w:t xml:space="preserve"> Vì sao nói cấu trúc ADN 2 mạch trong tế bào của sinh vật bậc cao có sinh sản hữu tính chỉ ổn định tương đối? (Giả sử không có đột biến cấu trúc nhiễm sắc thể xảy ra)</w:t>
      </w:r>
    </w:p>
    <w:p w:rsidR="003E59C3" w:rsidRPr="0059691B" w:rsidRDefault="003E59C3" w:rsidP="004368B9">
      <w:pPr>
        <w:spacing w:before="120" w:after="120"/>
        <w:jc w:val="both"/>
        <w:rPr>
          <w:lang w:val="sv-SE"/>
        </w:rPr>
      </w:pPr>
      <w:r w:rsidRPr="0059691B">
        <w:rPr>
          <w:b/>
          <w:lang w:val="sv-SE"/>
        </w:rPr>
        <w:t xml:space="preserve">b. </w:t>
      </w:r>
      <w:r w:rsidRPr="0059691B">
        <w:rPr>
          <w:lang w:val="vi-VN"/>
        </w:rPr>
        <w:t>Trong 3 loại ARN thì tARN khi thực hiện chức năng sinh học thường xoắn</w:t>
      </w:r>
      <w:r w:rsidRPr="0059691B">
        <w:rPr>
          <w:lang w:val="sv-SE"/>
        </w:rPr>
        <w:t xml:space="preserve"> lại. Cho biết ý nghĩa của hiện tượng đó?</w:t>
      </w:r>
    </w:p>
    <w:p w:rsidR="003E59C3" w:rsidRPr="0059691B" w:rsidRDefault="001D7366" w:rsidP="004368B9">
      <w:pPr>
        <w:spacing w:before="120" w:after="120"/>
        <w:rPr>
          <w:b/>
          <w:lang w:val="sv-SE"/>
        </w:rPr>
      </w:pPr>
      <w:r>
        <w:rPr>
          <w:b/>
          <w:lang w:val="sv-SE"/>
        </w:rPr>
        <w:t>Câu 18</w:t>
      </w:r>
      <w:r w:rsidR="003E59C3" w:rsidRPr="0059691B">
        <w:rPr>
          <w:b/>
          <w:lang w:val="sv-SE"/>
        </w:rPr>
        <w:t>:</w:t>
      </w:r>
      <w:r w:rsidR="003E59C3" w:rsidRPr="0059691B">
        <w:rPr>
          <w:lang w:val="sv-SE"/>
        </w:rPr>
        <w:t xml:space="preserve"> Trong quá trình hình thành chuỗi axit amin có những thành phần nào tham gia? Nêu khái quát chức năng của mỗi thành phần đó?</w:t>
      </w:r>
    </w:p>
    <w:p w:rsidR="003E59C3" w:rsidRPr="0059691B" w:rsidRDefault="001D7366" w:rsidP="004368B9">
      <w:pPr>
        <w:spacing w:before="120" w:after="120"/>
        <w:jc w:val="both"/>
        <w:rPr>
          <w:lang w:val="sv-SE"/>
        </w:rPr>
      </w:pPr>
      <w:r>
        <w:rPr>
          <w:b/>
          <w:lang w:val="sv-SE"/>
        </w:rPr>
        <w:t>Câu 19</w:t>
      </w:r>
      <w:r w:rsidR="003E59C3" w:rsidRPr="0059691B">
        <w:rPr>
          <w:b/>
          <w:lang w:val="sv-SE"/>
        </w:rPr>
        <w:t>:</w:t>
      </w:r>
      <w:r w:rsidR="003E59C3" w:rsidRPr="0059691B">
        <w:rPr>
          <w:lang w:val="sv-SE"/>
        </w:rPr>
        <w:t xml:space="preserve"> Cho biết hai gen nằm trong một tế bào.</w:t>
      </w:r>
    </w:p>
    <w:p w:rsidR="003E59C3" w:rsidRPr="0059691B" w:rsidRDefault="003E59C3" w:rsidP="004368B9">
      <w:pPr>
        <w:spacing w:before="120" w:after="120"/>
        <w:ind w:left="327"/>
        <w:jc w:val="both"/>
        <w:rPr>
          <w:lang w:val="sv-SE"/>
        </w:rPr>
      </w:pPr>
      <w:r w:rsidRPr="0059691B">
        <w:rPr>
          <w:lang w:val="sv-SE"/>
        </w:rPr>
        <w:tab/>
        <w:t>Gen 1 có 3900 liên kết hiđrô giữa hai mạch đơn và có hiệu số % G với một loại Nu khác là 10% số Nu của gen.</w:t>
      </w:r>
    </w:p>
    <w:p w:rsidR="003E59C3" w:rsidRPr="0059691B" w:rsidRDefault="003E59C3" w:rsidP="004368B9">
      <w:pPr>
        <w:pStyle w:val="BodyTextIndent3"/>
        <w:spacing w:before="120"/>
        <w:rPr>
          <w:sz w:val="26"/>
          <w:szCs w:val="26"/>
          <w:lang w:val="sv-SE"/>
        </w:rPr>
      </w:pPr>
      <w:r w:rsidRPr="0059691B">
        <w:rPr>
          <w:sz w:val="26"/>
          <w:szCs w:val="26"/>
          <w:lang w:val="sv-SE"/>
        </w:rPr>
        <w:tab/>
        <w:t xml:space="preserve">Gen 2 có khối lượng phân tử bằng 50% khối lượng phân tử của gen 1, mARN do gen 2 tổng hợp có số Nu X gấp 2 lần G, gấp 3 lần U, gấp 4 lần A. </w:t>
      </w:r>
    </w:p>
    <w:p w:rsidR="003E59C3" w:rsidRPr="0059691B" w:rsidRDefault="003E59C3" w:rsidP="004368B9">
      <w:pPr>
        <w:spacing w:before="120" w:after="120"/>
        <w:ind w:left="327"/>
        <w:jc w:val="both"/>
        <w:rPr>
          <w:lang w:val="sv-SE"/>
        </w:rPr>
      </w:pPr>
      <w:r w:rsidRPr="0059691B">
        <w:rPr>
          <w:lang w:val="sv-SE"/>
        </w:rPr>
        <w:tab/>
        <w:t>1. Tính số lượng từng loại Nu của mỗi gen?</w:t>
      </w:r>
    </w:p>
    <w:p w:rsidR="003E59C3" w:rsidRPr="0059691B" w:rsidRDefault="003E59C3" w:rsidP="004368B9">
      <w:pPr>
        <w:spacing w:before="120" w:after="120"/>
        <w:ind w:left="327"/>
        <w:jc w:val="both"/>
        <w:rPr>
          <w:lang w:val="sv-SE"/>
        </w:rPr>
      </w:pPr>
      <w:r w:rsidRPr="0059691B">
        <w:rPr>
          <w:lang w:val="sv-SE"/>
        </w:rPr>
        <w:tab/>
        <w:t xml:space="preserve">2. Tế bào chứa 2 gen đó nguyên  phân một số đợt liên tiếp, môi trường nội bào đã cung cấp 31500 Nuclêôtit tự do. Tính số lượng từng loại Nu tự do cung cấp cho quá trình nguyên phân đó?. </w:t>
      </w:r>
    </w:p>
    <w:p w:rsidR="003E59C3" w:rsidRPr="0059691B" w:rsidRDefault="001D7366" w:rsidP="004368B9">
      <w:pPr>
        <w:spacing w:before="120" w:after="120"/>
        <w:jc w:val="both"/>
        <w:rPr>
          <w:lang w:val="es-VE"/>
        </w:rPr>
      </w:pPr>
      <w:r>
        <w:rPr>
          <w:b/>
          <w:lang w:val="es-VE"/>
        </w:rPr>
        <w:t>Câu 20</w:t>
      </w:r>
      <w:r w:rsidR="003E59C3" w:rsidRPr="0059691B">
        <w:rPr>
          <w:b/>
          <w:lang w:val="es-VE"/>
        </w:rPr>
        <w:t>:</w:t>
      </w:r>
      <w:r w:rsidR="003E59C3" w:rsidRPr="0059691B">
        <w:rPr>
          <w:lang w:val="es-VE"/>
        </w:rPr>
        <w:t xml:space="preserve"> Một gen quy định cấu trúc của một chuỗi pôlypeptit gồm 498 axit amin. Có T/X = 2/3. Một đột biến xẩy ra làm cho tỷ lệ T/X = 66,48%. Cho biết đột biến không làm thay đổi số nuclêôtit  của gen. </w:t>
      </w:r>
    </w:p>
    <w:p w:rsidR="003E59C3" w:rsidRPr="0059691B" w:rsidRDefault="003E59C3" w:rsidP="004368B9">
      <w:pPr>
        <w:spacing w:before="120" w:after="120"/>
        <w:jc w:val="both"/>
        <w:rPr>
          <w:lang w:val="es-VE"/>
        </w:rPr>
      </w:pPr>
      <w:r w:rsidRPr="0059691B">
        <w:rPr>
          <w:lang w:val="es-VE"/>
        </w:rPr>
        <w:t>Đột biến này thuộc dạng nào của đột biến?  Nguyên nhân phát sinh đột biến đó.</w:t>
      </w:r>
    </w:p>
    <w:p w:rsidR="003E59C3" w:rsidRPr="00136B9C" w:rsidRDefault="001D7366" w:rsidP="00136B9C">
      <w:pPr>
        <w:spacing w:before="120" w:after="120"/>
        <w:jc w:val="both"/>
        <w:rPr>
          <w:color w:val="000000"/>
          <w:lang w:val="es-VE"/>
        </w:rPr>
      </w:pPr>
      <w:r>
        <w:rPr>
          <w:b/>
          <w:lang w:val="es-VE"/>
        </w:rPr>
        <w:t>Câu 21</w:t>
      </w:r>
      <w:r w:rsidR="003E59C3" w:rsidRPr="0059691B">
        <w:rPr>
          <w:b/>
          <w:lang w:val="es-VE"/>
        </w:rPr>
        <w:t>:</w:t>
      </w:r>
      <w:r w:rsidR="003E59C3" w:rsidRPr="0059691B">
        <w:rPr>
          <w:color w:val="000000"/>
          <w:lang w:val="es-VE"/>
        </w:rPr>
        <w:t xml:space="preserve"> Nguyên tắc bổ sung thể hiện như thế nào trong các cơ chế di truyền ở cấp độ phân tử  </w:t>
      </w:r>
    </w:p>
    <w:p w:rsidR="00A62F9C" w:rsidRPr="00F079ED" w:rsidRDefault="00A62F9C" w:rsidP="004368B9">
      <w:pPr>
        <w:autoSpaceDE w:val="0"/>
        <w:autoSpaceDN w:val="0"/>
        <w:adjustRightInd w:val="0"/>
        <w:spacing w:before="120" w:after="120"/>
        <w:jc w:val="center"/>
        <w:rPr>
          <w:b/>
          <w:bCs/>
          <w:color w:val="00B0F0"/>
          <w:lang w:val="en"/>
        </w:rPr>
      </w:pPr>
      <w:r w:rsidRPr="00F079ED">
        <w:rPr>
          <w:b/>
          <w:bCs/>
          <w:color w:val="00B0F0"/>
          <w:lang w:val="en"/>
        </w:rPr>
        <w:t>CHƯƠNG IV. BIẾN DỊ</w:t>
      </w:r>
    </w:p>
    <w:p w:rsidR="00A62F9C" w:rsidRPr="00F079ED" w:rsidRDefault="00A62F9C" w:rsidP="004368B9">
      <w:pPr>
        <w:autoSpaceDE w:val="0"/>
        <w:autoSpaceDN w:val="0"/>
        <w:adjustRightInd w:val="0"/>
        <w:spacing w:before="120" w:after="120"/>
        <w:jc w:val="center"/>
        <w:rPr>
          <w:b/>
          <w:bCs/>
          <w:color w:val="00B0F0"/>
          <w:lang w:val="en"/>
        </w:rPr>
      </w:pPr>
      <w:r w:rsidRPr="00F079ED">
        <w:rPr>
          <w:b/>
          <w:bCs/>
          <w:color w:val="00B0F0"/>
          <w:lang w:val="en"/>
        </w:rPr>
        <w:t>ĐỘT BIẾN GEN</w:t>
      </w:r>
    </w:p>
    <w:p w:rsidR="00A62F9C" w:rsidRPr="0059691B" w:rsidRDefault="00A62F9C" w:rsidP="004368B9">
      <w:pPr>
        <w:autoSpaceDE w:val="0"/>
        <w:autoSpaceDN w:val="0"/>
        <w:adjustRightInd w:val="0"/>
        <w:spacing w:before="120" w:after="120"/>
        <w:rPr>
          <w:lang w:val="en"/>
        </w:rPr>
      </w:pPr>
      <w:r w:rsidRPr="0059691B">
        <w:rPr>
          <w:lang w:val="en"/>
        </w:rPr>
        <w:t>Khái niệm: Biến dị là hiện tượng con sinh ra khác bố mẹ.</w:t>
      </w:r>
    </w:p>
    <w:p w:rsidR="00A62F9C"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26336" behindDoc="0" locked="0" layoutInCell="1" allowOverlap="1">
                <wp:simplePos x="0" y="0"/>
                <wp:positionH relativeFrom="column">
                  <wp:posOffset>838200</wp:posOffset>
                </wp:positionH>
                <wp:positionV relativeFrom="paragraph">
                  <wp:posOffset>169545</wp:posOffset>
                </wp:positionV>
                <wp:extent cx="228600" cy="228600"/>
                <wp:effectExtent l="10160" t="10795" r="8890" b="8255"/>
                <wp:wrapNone/>
                <wp:docPr id="155" name="Line 3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286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E76A8AB" id="Line 332" o:spid="_x0000_s1026" style="position:absolute;flip:x y;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13.35pt" to="84pt,3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" strokecolor="blue" strokeweight=".26mm">
                <v:stroke joinstyle="miter" endcap="square"/>
              </v:line>
            </w:pict>
          </mc:Fallback>
        </mc:AlternateContent>
      </w:r>
      <w:r>
        <w:rPr>
          <w:noProof/>
        </w:rPr>
        <mc:AlternateContent>
          <mc:Choice Requires="wps">
            <w:drawing>
              <wp:anchor distT="0" distB="0" distL="114300" distR="114300" simplePos="0" relativeHeight="251725312" behindDoc="0" locked="0" layoutInCell="1" allowOverlap="1">
                <wp:simplePos x="0" y="0"/>
                <wp:positionH relativeFrom="column">
                  <wp:posOffset>838200</wp:posOffset>
                </wp:positionH>
                <wp:positionV relativeFrom="paragraph">
                  <wp:posOffset>169545</wp:posOffset>
                </wp:positionV>
                <wp:extent cx="152400" cy="0"/>
                <wp:effectExtent l="10160" t="10795" r="8890" b="8255"/>
                <wp:wrapNone/>
                <wp:docPr id="154" name="Line 3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BCC68F0" id="Line 331" o:spid="_x0000_s1026" style="position:absolute;flip:x;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13.35pt" to="78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" strokecolor="blue" strokeweight=".26mm">
                <v:stroke joinstyle="miter" endcap="square"/>
              </v:line>
            </w:pict>
          </mc:Fallback>
        </mc:AlternateContent>
      </w:r>
      <w:r w:rsidR="00A62F9C" w:rsidRPr="0059691B">
        <w:rPr>
          <w:lang w:val="en"/>
        </w:rPr>
        <w:t xml:space="preserve"> Biến dị   </w:t>
      </w:r>
      <w:r w:rsidR="00136B9C">
        <w:rPr>
          <w:lang w:val="en"/>
        </w:rPr>
        <w:t xml:space="preserve">      </w:t>
      </w:r>
      <w:r w:rsidR="00A62F9C" w:rsidRPr="0059691B">
        <w:rPr>
          <w:lang w:val="en"/>
        </w:rPr>
        <w:t xml:space="preserve">   BD không di truyền</w:t>
      </w:r>
    </w:p>
    <w:p w:rsidR="00A62F9C"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28384" behindDoc="0" locked="0" layoutInCell="1" allowOverlap="1">
                <wp:simplePos x="0" y="0"/>
                <wp:positionH relativeFrom="column">
                  <wp:posOffset>2057400</wp:posOffset>
                </wp:positionH>
                <wp:positionV relativeFrom="paragraph">
                  <wp:posOffset>81280</wp:posOffset>
                </wp:positionV>
                <wp:extent cx="304800" cy="342900"/>
                <wp:effectExtent l="10160" t="7620" r="8890" b="11430"/>
                <wp:wrapNone/>
                <wp:docPr id="153" name="Line 3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048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3783A29" id="Line 334" o:spid="_x0000_s1026" style="position:absolute;flip:x y;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6.4pt" to="186pt,3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" strokecolor="blue" strokeweight=".26mm">
                <v:stroke joinstyle="miter" endcap="square"/>
              </v:line>
            </w:pict>
          </mc:Fallback>
        </mc:AlternateContent>
      </w:r>
      <w:r>
        <w:rPr>
          <w:noProof/>
        </w:rPr>
        <mc:AlternateContent>
          <mc:Choice Requires="wps">
            <w:drawing>
              <wp:anchor distT="0" distB="0" distL="114300" distR="114300" simplePos="0" relativeHeight="251727360" behindDoc="0" locked="0" layoutInCell="1" allowOverlap="1">
                <wp:simplePos x="0" y="0"/>
                <wp:positionH relativeFrom="column">
                  <wp:posOffset>2057400</wp:posOffset>
                </wp:positionH>
                <wp:positionV relativeFrom="paragraph">
                  <wp:posOffset>81280</wp:posOffset>
                </wp:positionV>
                <wp:extent cx="533400" cy="0"/>
                <wp:effectExtent l="10160" t="7620" r="8890" b="11430"/>
                <wp:wrapNone/>
                <wp:docPr id="152" name="Line 3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34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EC315EE" id="Line 333" o:spid="_x0000_s1026" style="position:absolute;flip:x;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6.4pt" to="204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" strokecolor="blue" strokeweight=".26mm">
                <v:stroke joinstyle="miter" endcap="square"/>
              </v:line>
            </w:pict>
          </mc:Fallback>
        </mc:AlternateContent>
      </w:r>
      <w:r w:rsidR="00A62F9C" w:rsidRPr="0059691B">
        <w:rPr>
          <w:lang w:val="en"/>
        </w:rPr>
        <w:t xml:space="preserve">                 </w:t>
      </w:r>
      <w:r w:rsidR="00136B9C">
        <w:rPr>
          <w:lang w:val="en"/>
        </w:rPr>
        <w:t xml:space="preserve">        </w:t>
      </w:r>
      <w:r w:rsidR="00A62F9C" w:rsidRPr="0059691B">
        <w:rPr>
          <w:lang w:val="en"/>
        </w:rPr>
        <w:t xml:space="preserve">   BD di truyền                 BD tổ hợp</w:t>
      </w:r>
    </w:p>
    <w:p w:rsidR="00A62F9C"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30432" behindDoc="0" locked="0" layoutInCell="1" allowOverlap="1">
                <wp:simplePos x="0" y="0"/>
                <wp:positionH relativeFrom="column">
                  <wp:posOffset>3352800</wp:posOffset>
                </wp:positionH>
                <wp:positionV relativeFrom="paragraph">
                  <wp:posOffset>107315</wp:posOffset>
                </wp:positionV>
                <wp:extent cx="762000" cy="342900"/>
                <wp:effectExtent l="10160" t="13970" r="8890" b="5080"/>
                <wp:wrapNone/>
                <wp:docPr id="151" name="Line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7620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F333056" id="Line 340" o:spid="_x0000_s1026" style="position:absolute;flip:x y;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8.45pt" to="324pt,3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" strokecolor="blue" strokeweight=".26mm">
                <v:stroke joinstyle="miter" endcap="square"/>
              </v:line>
            </w:pict>
          </mc:Fallback>
        </mc:AlternateContent>
      </w:r>
      <w:r>
        <w:rPr>
          <w:noProof/>
        </w:rPr>
        <mc:AlternateContent>
          <mc:Choice Requires="wps">
            <w:drawing>
              <wp:anchor distT="0" distB="0" distL="114300" distR="114300" simplePos="0" relativeHeight="251729408" behindDoc="0" locked="0" layoutInCell="1" allowOverlap="1">
                <wp:simplePos x="0" y="0"/>
                <wp:positionH relativeFrom="column">
                  <wp:posOffset>3352800</wp:posOffset>
                </wp:positionH>
                <wp:positionV relativeFrom="paragraph">
                  <wp:posOffset>107315</wp:posOffset>
                </wp:positionV>
                <wp:extent cx="685800" cy="0"/>
                <wp:effectExtent l="10160" t="13970" r="8890" b="5080"/>
                <wp:wrapNone/>
                <wp:docPr id="150" name="Lin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5FD66FE" id="Line 339" o:spid="_x0000_s1026" style="position:absolute;flip:x;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8.45pt" to="318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" strokecolor="blue" strokeweight=".26mm">
                <v:stroke joinstyle="miter" endcap="square"/>
              </v:line>
            </w:pict>
          </mc:Fallback>
        </mc:AlternateContent>
      </w:r>
      <w:r w:rsidR="00A62F9C" w:rsidRPr="0059691B">
        <w:rPr>
          <w:lang w:val="en"/>
        </w:rPr>
        <w:t xml:space="preserve">                                                    </w:t>
      </w:r>
      <w:r w:rsidR="00136B9C">
        <w:rPr>
          <w:lang w:val="en"/>
        </w:rPr>
        <w:t xml:space="preserve">       </w:t>
      </w:r>
      <w:r w:rsidR="00A62F9C" w:rsidRPr="0059691B">
        <w:rPr>
          <w:lang w:val="en"/>
        </w:rPr>
        <w:t xml:space="preserve"> BD đột biến                       ĐB gen</w:t>
      </w:r>
    </w:p>
    <w:p w:rsidR="00A62F9C" w:rsidRPr="0059691B" w:rsidRDefault="00A62F9C" w:rsidP="004368B9">
      <w:pPr>
        <w:autoSpaceDE w:val="0"/>
        <w:autoSpaceDN w:val="0"/>
        <w:adjustRightInd w:val="0"/>
        <w:spacing w:before="120" w:after="120"/>
        <w:rPr>
          <w:lang w:val="en"/>
        </w:rPr>
      </w:pPr>
      <w:r w:rsidRPr="0059691B">
        <w:rPr>
          <w:lang w:val="en"/>
        </w:rPr>
        <w:t xml:space="preserve">                                                                                            </w:t>
      </w:r>
      <w:r w:rsidR="00136B9C">
        <w:rPr>
          <w:lang w:val="en"/>
        </w:rPr>
        <w:t xml:space="preserve">      </w:t>
      </w:r>
      <w:r w:rsidRPr="0059691B">
        <w:rPr>
          <w:lang w:val="en"/>
        </w:rPr>
        <w:t xml:space="preserve">   ĐB NST</w:t>
      </w:r>
    </w:p>
    <w:p w:rsidR="00A62F9C" w:rsidRPr="0059691B" w:rsidRDefault="00A62F9C" w:rsidP="004368B9">
      <w:pPr>
        <w:autoSpaceDE w:val="0"/>
        <w:autoSpaceDN w:val="0"/>
        <w:adjustRightInd w:val="0"/>
        <w:spacing w:before="120" w:after="120"/>
        <w:rPr>
          <w:b/>
          <w:bCs/>
          <w:lang w:val="en"/>
        </w:rPr>
      </w:pPr>
      <w:r w:rsidRPr="0059691B">
        <w:rPr>
          <w:b/>
          <w:bCs/>
          <w:lang w:val="en"/>
        </w:rPr>
        <w:t>1. Khái niệm đột biến gen</w:t>
      </w:r>
    </w:p>
    <w:p w:rsidR="00A62F9C" w:rsidRPr="0059691B" w:rsidRDefault="00A62F9C" w:rsidP="004368B9">
      <w:pPr>
        <w:autoSpaceDE w:val="0"/>
        <w:autoSpaceDN w:val="0"/>
        <w:adjustRightInd w:val="0"/>
        <w:spacing w:before="120" w:after="120"/>
        <w:rPr>
          <w:lang w:val="en"/>
        </w:rPr>
      </w:pPr>
      <w:r w:rsidRPr="0059691B">
        <w:rPr>
          <w:lang w:val="en"/>
        </w:rPr>
        <w:t>- Đột biến gen là những biến đổi trong cấu trúc của gen liên quan tới 1 hoặc 1 số cặp nucleotit trên AND.</w:t>
      </w:r>
    </w:p>
    <w:p w:rsidR="00A62F9C" w:rsidRPr="0059691B" w:rsidRDefault="00A62F9C" w:rsidP="004368B9">
      <w:pPr>
        <w:autoSpaceDE w:val="0"/>
        <w:autoSpaceDN w:val="0"/>
        <w:adjustRightInd w:val="0"/>
        <w:spacing w:before="120" w:after="120"/>
        <w:rPr>
          <w:lang w:val="en"/>
        </w:rPr>
      </w:pPr>
      <w:r w:rsidRPr="0059691B">
        <w:rPr>
          <w:lang w:val="en"/>
        </w:rPr>
        <w:t xml:space="preserve">- Đột biến gen là biến dị di truyền được. </w:t>
      </w:r>
    </w:p>
    <w:p w:rsidR="00A62F9C" w:rsidRPr="0059691B" w:rsidRDefault="00A62F9C" w:rsidP="004368B9">
      <w:pPr>
        <w:autoSpaceDE w:val="0"/>
        <w:autoSpaceDN w:val="0"/>
        <w:adjustRightInd w:val="0"/>
        <w:spacing w:before="120" w:after="120"/>
        <w:rPr>
          <w:lang w:val="en"/>
        </w:rPr>
      </w:pPr>
      <w:r w:rsidRPr="0059691B">
        <w:rPr>
          <w:lang w:val="en"/>
        </w:rPr>
        <w:t>- Các dạng đột biến gen: Mất, thêm và thay thế 1 cặp nu.</w:t>
      </w:r>
    </w:p>
    <w:p w:rsidR="00A62F9C" w:rsidRPr="0059691B" w:rsidRDefault="00A62F9C" w:rsidP="004368B9">
      <w:pPr>
        <w:autoSpaceDE w:val="0"/>
        <w:autoSpaceDN w:val="0"/>
        <w:adjustRightInd w:val="0"/>
        <w:spacing w:before="120" w:after="120"/>
        <w:rPr>
          <w:b/>
          <w:bCs/>
          <w:lang w:val="en"/>
        </w:rPr>
      </w:pPr>
      <w:r w:rsidRPr="0059691B">
        <w:rPr>
          <w:b/>
          <w:bCs/>
          <w:lang w:val="en"/>
        </w:rPr>
        <w:t>2. Nguyên nhân phát sinh đột biến gen</w:t>
      </w:r>
    </w:p>
    <w:p w:rsidR="00A62F9C" w:rsidRPr="0059691B" w:rsidRDefault="00A62F9C" w:rsidP="004368B9">
      <w:pPr>
        <w:autoSpaceDE w:val="0"/>
        <w:autoSpaceDN w:val="0"/>
        <w:adjustRightInd w:val="0"/>
        <w:spacing w:before="120" w:after="120"/>
        <w:rPr>
          <w:lang w:val="en"/>
        </w:rPr>
      </w:pPr>
      <w:r w:rsidRPr="0059691B">
        <w:rPr>
          <w:lang w:val="en"/>
        </w:rPr>
        <w:t>- Do ảnh hưởng của môi trường trong và ngoài cơ thể làm rối loạn quá trình tự sao của ADN(sao chép nhầm), ADN con sinh ra khác với ADN mẹ.</w:t>
      </w:r>
    </w:p>
    <w:p w:rsidR="00A62F9C" w:rsidRPr="0059691B" w:rsidRDefault="00A62F9C" w:rsidP="004368B9">
      <w:pPr>
        <w:autoSpaceDE w:val="0"/>
        <w:autoSpaceDN w:val="0"/>
        <w:adjustRightInd w:val="0"/>
        <w:spacing w:before="120" w:after="120"/>
        <w:rPr>
          <w:lang w:val="en"/>
        </w:rPr>
      </w:pPr>
      <w:r w:rsidRPr="0059691B">
        <w:rPr>
          <w:lang w:val="en"/>
        </w:rPr>
        <w:t>- Tự nhiên: Những biến đổi bất thường trong sinh lý, sinh hóa trong tế bào.</w:t>
      </w:r>
    </w:p>
    <w:p w:rsidR="00A62F9C" w:rsidRPr="0059691B" w:rsidRDefault="00A62F9C" w:rsidP="004368B9">
      <w:pPr>
        <w:autoSpaceDE w:val="0"/>
        <w:autoSpaceDN w:val="0"/>
        <w:adjustRightInd w:val="0"/>
        <w:spacing w:before="120" w:after="120"/>
        <w:rPr>
          <w:lang w:val="en"/>
        </w:rPr>
      </w:pPr>
      <w:r w:rsidRPr="0059691B">
        <w:rPr>
          <w:lang w:val="en"/>
        </w:rPr>
        <w:t>- Nhân tạo: Con người gây đột biến bằng các tác nhân vật lí hoặc hóa học (chất độc hóa học, phóng xạ, ô nhiễm môi trường, vi khuẩn, vi rút....)</w:t>
      </w:r>
    </w:p>
    <w:p w:rsidR="00A62F9C" w:rsidRPr="0059691B" w:rsidRDefault="00A62F9C" w:rsidP="004368B9">
      <w:pPr>
        <w:autoSpaceDE w:val="0"/>
        <w:autoSpaceDN w:val="0"/>
        <w:adjustRightInd w:val="0"/>
        <w:spacing w:before="120" w:after="120"/>
        <w:rPr>
          <w:b/>
          <w:bCs/>
          <w:lang w:val="en"/>
        </w:rPr>
      </w:pPr>
      <w:r w:rsidRPr="0059691B">
        <w:rPr>
          <w:b/>
          <w:bCs/>
          <w:lang w:val="en"/>
        </w:rPr>
        <w:t>3. Vai trò của đột biến gen</w:t>
      </w:r>
    </w:p>
    <w:p w:rsidR="00A62F9C" w:rsidRPr="0059691B" w:rsidRDefault="00A62F9C" w:rsidP="004368B9">
      <w:pPr>
        <w:autoSpaceDE w:val="0"/>
        <w:autoSpaceDN w:val="0"/>
        <w:adjustRightInd w:val="0"/>
        <w:spacing w:before="120" w:after="120"/>
        <w:rPr>
          <w:lang w:val="en"/>
        </w:rPr>
      </w:pPr>
      <w:r w:rsidRPr="0059691B">
        <w:rPr>
          <w:lang w:val="en"/>
        </w:rPr>
        <w:t>- Sự biến đổi cấu trúc phân tử của gen -&gt; thường gây biến đổi cấu trúc của pr mà nó mã hóa -&gt; dẫn đến biến đổi kiểu hình.</w:t>
      </w:r>
    </w:p>
    <w:p w:rsidR="00A62F9C" w:rsidRPr="0059691B" w:rsidRDefault="00A62F9C" w:rsidP="004368B9">
      <w:pPr>
        <w:autoSpaceDE w:val="0"/>
        <w:autoSpaceDN w:val="0"/>
        <w:adjustRightInd w:val="0"/>
        <w:spacing w:before="120" w:after="120"/>
        <w:rPr>
          <w:lang w:val="en"/>
        </w:rPr>
      </w:pPr>
      <w:r w:rsidRPr="0059691B">
        <w:rPr>
          <w:lang w:val="en"/>
        </w:rPr>
        <w:t>-Đột biến gen tạo ra các gen lặn khi ở thể đồng hợp hoặc trong điều kiện ngoại cảnh thích hợp có thể biểu hiện ra kiểu hình, thường có hại cho bản thân sinh vật vì chúng phá vỡ sự thống nhất hài hòa vốn có của cơ thể.</w:t>
      </w:r>
    </w:p>
    <w:p w:rsidR="00E4644A" w:rsidRPr="0059691B" w:rsidRDefault="00A62F9C" w:rsidP="004368B9">
      <w:pPr>
        <w:autoSpaceDE w:val="0"/>
        <w:autoSpaceDN w:val="0"/>
        <w:adjustRightInd w:val="0"/>
        <w:spacing w:before="120" w:after="120"/>
      </w:pPr>
      <w:r w:rsidRPr="0059691B">
        <w:rPr>
          <w:lang w:val="en"/>
        </w:rPr>
        <w:t>- Đột biến gen đôi khi có lợi cho sinh vật và con người, có ý nghĩa trong chăn nuôi, trồng trọt, chọn giống và tiến hóa.</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ĐỘT BIẾN CẤU TRÚC NST</w:t>
      </w:r>
    </w:p>
    <w:p w:rsidR="00A62F9C" w:rsidRPr="0059691B" w:rsidRDefault="00A62F9C" w:rsidP="004368B9">
      <w:pPr>
        <w:autoSpaceDE w:val="0"/>
        <w:autoSpaceDN w:val="0"/>
        <w:adjustRightInd w:val="0"/>
        <w:spacing w:before="120" w:after="120"/>
        <w:rPr>
          <w:b/>
          <w:bCs/>
          <w:lang w:val="en"/>
        </w:rPr>
      </w:pPr>
      <w:r w:rsidRPr="0059691B">
        <w:rPr>
          <w:b/>
          <w:bCs/>
          <w:lang w:val="en"/>
        </w:rPr>
        <w:t>1. Khái quát về đột biến cấu trúc NST</w:t>
      </w:r>
    </w:p>
    <w:p w:rsidR="00A62F9C" w:rsidRPr="0059691B" w:rsidRDefault="00A62F9C" w:rsidP="004368B9">
      <w:pPr>
        <w:autoSpaceDE w:val="0"/>
        <w:autoSpaceDN w:val="0"/>
        <w:adjustRightInd w:val="0"/>
        <w:spacing w:before="120" w:after="120"/>
        <w:rPr>
          <w:lang w:val="en"/>
        </w:rPr>
      </w:pPr>
      <w:r w:rsidRPr="0059691B">
        <w:rPr>
          <w:lang w:val="en"/>
        </w:rPr>
        <w:t>- Là những biến đổi trong cấu trúc NST.</w:t>
      </w:r>
    </w:p>
    <w:p w:rsidR="00A62F9C" w:rsidRPr="0059691B" w:rsidRDefault="00A62F9C" w:rsidP="004368B9">
      <w:pPr>
        <w:autoSpaceDE w:val="0"/>
        <w:autoSpaceDN w:val="0"/>
        <w:adjustRightInd w:val="0"/>
        <w:spacing w:before="120" w:after="120"/>
        <w:rPr>
          <w:lang w:val="en"/>
        </w:rPr>
      </w:pPr>
      <w:r w:rsidRPr="0059691B">
        <w:rPr>
          <w:lang w:val="en"/>
        </w:rPr>
        <w:t>- NST có thể bị biến đổi cấu trúc ở một số dạng khác nhau.</w:t>
      </w:r>
    </w:p>
    <w:p w:rsidR="00A62F9C" w:rsidRPr="0059691B" w:rsidRDefault="00A62F9C" w:rsidP="004368B9">
      <w:pPr>
        <w:autoSpaceDE w:val="0"/>
        <w:autoSpaceDN w:val="0"/>
        <w:adjustRightInd w:val="0"/>
        <w:spacing w:before="120" w:after="120"/>
        <w:rPr>
          <w:lang w:val="en"/>
        </w:rPr>
      </w:pPr>
      <w:r w:rsidRPr="0059691B">
        <w:rPr>
          <w:lang w:val="en"/>
        </w:rPr>
        <w:t>+ Mất đoạn: 1 đoạn của NST bị mất đi so với dạng ban đầu, làm giảm 1 lượng gen trên NST.</w:t>
      </w:r>
    </w:p>
    <w:p w:rsidR="00A62F9C" w:rsidRPr="0059691B" w:rsidRDefault="00A62F9C" w:rsidP="004368B9">
      <w:pPr>
        <w:autoSpaceDE w:val="0"/>
        <w:autoSpaceDN w:val="0"/>
        <w:adjustRightInd w:val="0"/>
        <w:spacing w:before="120" w:after="120"/>
        <w:rPr>
          <w:lang w:val="en"/>
        </w:rPr>
      </w:pPr>
      <w:r w:rsidRPr="0059691B">
        <w:rPr>
          <w:lang w:val="en"/>
        </w:rPr>
        <w:t>+ Lặp đoạn: Một đoạn nào đó của NST lặp lại 1 hoặc nhiều lần, làm tăng lượng gen trên NST.</w:t>
      </w:r>
    </w:p>
    <w:p w:rsidR="00A62F9C" w:rsidRPr="0059691B" w:rsidRDefault="00A62F9C" w:rsidP="004368B9">
      <w:pPr>
        <w:autoSpaceDE w:val="0"/>
        <w:autoSpaceDN w:val="0"/>
        <w:adjustRightInd w:val="0"/>
        <w:spacing w:before="120" w:after="120"/>
        <w:rPr>
          <w:lang w:val="en"/>
        </w:rPr>
      </w:pPr>
      <w:r w:rsidRPr="0059691B">
        <w:rPr>
          <w:lang w:val="en"/>
        </w:rPr>
        <w:t>+ Đảo đoạn: Một đoạn NST đứt ra rồi đảo ngược 180</w:t>
      </w:r>
      <w:r w:rsidRPr="0059691B">
        <w:rPr>
          <w:vertAlign w:val="superscript"/>
          <w:lang w:val="en"/>
        </w:rPr>
        <w:t>0</w:t>
      </w:r>
      <w:r w:rsidRPr="0059691B">
        <w:rPr>
          <w:lang w:val="en"/>
        </w:rPr>
        <w:t xml:space="preserve"> và nối lại vào vị trí vừa đứt, làm thay đổi trình tự các gen trên NST.</w:t>
      </w:r>
    </w:p>
    <w:p w:rsidR="00A62F9C" w:rsidRPr="0059691B" w:rsidRDefault="00A62F9C" w:rsidP="004368B9">
      <w:pPr>
        <w:autoSpaceDE w:val="0"/>
        <w:autoSpaceDN w:val="0"/>
        <w:adjustRightInd w:val="0"/>
        <w:spacing w:before="120" w:after="120"/>
        <w:rPr>
          <w:lang w:val="en"/>
        </w:rPr>
      </w:pPr>
      <w:r w:rsidRPr="0059691B">
        <w:rPr>
          <w:lang w:val="en"/>
        </w:rPr>
        <w:t>+ Chuyển đoạn: Sự trao đổi đoạn giữa các NST không tương đồng , một số gen trong nhóm lk này  chuyển sang nhóm lk khác. Bao gồm chuyển đoạn trong 1 NST và chuyển đoạn giữa 2 NST.</w:t>
      </w:r>
    </w:p>
    <w:p w:rsidR="00A62F9C" w:rsidRPr="0059691B" w:rsidRDefault="00A62F9C" w:rsidP="004368B9">
      <w:pPr>
        <w:autoSpaceDE w:val="0"/>
        <w:autoSpaceDN w:val="0"/>
        <w:adjustRightInd w:val="0"/>
        <w:spacing w:before="120" w:after="120"/>
        <w:rPr>
          <w:b/>
          <w:bCs/>
          <w:lang w:val="en"/>
        </w:rPr>
      </w:pPr>
      <w:r w:rsidRPr="0059691B">
        <w:rPr>
          <w:b/>
          <w:bCs/>
          <w:lang w:val="en"/>
        </w:rPr>
        <w:t>2. Nguyên nhân phát sinh và t/c của ĐB cấu trúc NST</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xml:space="preserve">a. Nguyên nhân </w:t>
      </w:r>
    </w:p>
    <w:p w:rsidR="00A62F9C" w:rsidRPr="0059691B" w:rsidRDefault="00A62F9C" w:rsidP="004368B9">
      <w:pPr>
        <w:autoSpaceDE w:val="0"/>
        <w:autoSpaceDN w:val="0"/>
        <w:adjustRightInd w:val="0"/>
        <w:spacing w:before="120" w:after="120"/>
        <w:rPr>
          <w:lang w:val="en"/>
        </w:rPr>
      </w:pPr>
      <w:r w:rsidRPr="0059691B">
        <w:rPr>
          <w:lang w:val="en"/>
        </w:rPr>
        <w:t>- Đột biến cấu trúc NST xảy ra do ảnh hưởng phức tạp của môi trường bên trong cơ thể (những biến đổi bất thường về sinh lí, sinh hóa trong tế bào)</w:t>
      </w:r>
    </w:p>
    <w:p w:rsidR="00A62F9C" w:rsidRPr="0059691B" w:rsidRDefault="00A62F9C" w:rsidP="004368B9">
      <w:pPr>
        <w:autoSpaceDE w:val="0"/>
        <w:autoSpaceDN w:val="0"/>
        <w:adjustRightInd w:val="0"/>
        <w:spacing w:before="120" w:after="120"/>
        <w:rPr>
          <w:lang w:val="en"/>
        </w:rPr>
      </w:pPr>
      <w:r w:rsidRPr="0059691B">
        <w:rPr>
          <w:lang w:val="en"/>
        </w:rPr>
        <w:t>- Do yếu tố của môi trường bên ngoài cơ thể, thường là do tác động của con người như: Tác nhân vật lí (tia phóng xạ, tia cực tím, nhiệt độ....) tác nhân hóa học (chất độc hóa học như thuốc trừ sâu, diệt cỏ, chất độc màu da cam....)</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b. Tính chất</w:t>
      </w:r>
    </w:p>
    <w:p w:rsidR="00A62F9C" w:rsidRPr="0059691B" w:rsidRDefault="00A62F9C" w:rsidP="004368B9">
      <w:pPr>
        <w:autoSpaceDE w:val="0"/>
        <w:autoSpaceDN w:val="0"/>
        <w:adjustRightInd w:val="0"/>
        <w:spacing w:before="120" w:after="120"/>
        <w:rPr>
          <w:lang w:val="en"/>
        </w:rPr>
      </w:pPr>
      <w:r w:rsidRPr="0059691B">
        <w:rPr>
          <w:lang w:val="en"/>
        </w:rPr>
        <w:t>- Biến đổi cấu trúc NST làm thay đổi số lượng và cách sắp xếp gen trên đó nên thường gây hại cho sinh vật.</w:t>
      </w:r>
    </w:p>
    <w:p w:rsidR="00A62F9C" w:rsidRPr="0059691B" w:rsidRDefault="00A62F9C" w:rsidP="004368B9">
      <w:pPr>
        <w:autoSpaceDE w:val="0"/>
        <w:autoSpaceDN w:val="0"/>
        <w:adjustRightInd w:val="0"/>
        <w:spacing w:before="120" w:after="120"/>
        <w:rPr>
          <w:lang w:val="en"/>
        </w:rPr>
      </w:pPr>
      <w:r w:rsidRPr="0059691B">
        <w:rPr>
          <w:lang w:val="en"/>
        </w:rPr>
        <w:t>-VD: Mất đoạn nhỏ ở đầu NST số 21 gây ung thư máu ở người.</w:t>
      </w:r>
    </w:p>
    <w:p w:rsidR="00A62F9C" w:rsidRPr="0059691B" w:rsidRDefault="00A62F9C" w:rsidP="004368B9">
      <w:pPr>
        <w:autoSpaceDE w:val="0"/>
        <w:autoSpaceDN w:val="0"/>
        <w:adjustRightInd w:val="0"/>
        <w:spacing w:before="120" w:after="120"/>
        <w:rPr>
          <w:lang w:val="en"/>
        </w:rPr>
      </w:pPr>
      <w:r w:rsidRPr="0059691B">
        <w:rPr>
          <w:lang w:val="en"/>
        </w:rPr>
        <w:t>-Tuy nhiên trong thực tiễn người ta vẫn gặp những ĐB cấu trúc NST có lợi</w:t>
      </w:r>
    </w:p>
    <w:p w:rsidR="00A62F9C" w:rsidRPr="0059691B" w:rsidRDefault="00A62F9C" w:rsidP="004368B9">
      <w:pPr>
        <w:autoSpaceDE w:val="0"/>
        <w:autoSpaceDN w:val="0"/>
        <w:adjustRightInd w:val="0"/>
        <w:spacing w:before="120" w:after="120"/>
        <w:rPr>
          <w:lang w:val="en"/>
        </w:rPr>
      </w:pPr>
      <w:r w:rsidRPr="0059691B">
        <w:rPr>
          <w:lang w:val="en"/>
        </w:rPr>
        <w:t>VD: Ở lúa mạch đột biến lặp đoạn làm tăng hoạt tính emzym phân hủy tinh bột</w:t>
      </w:r>
    </w:p>
    <w:p w:rsidR="00A62F9C" w:rsidRPr="0059691B" w:rsidRDefault="00A62F9C" w:rsidP="004368B9">
      <w:pPr>
        <w:autoSpaceDE w:val="0"/>
        <w:autoSpaceDN w:val="0"/>
        <w:adjustRightInd w:val="0"/>
        <w:spacing w:before="120" w:after="120"/>
        <w:rPr>
          <w:lang w:val="en"/>
        </w:rPr>
      </w:pPr>
      <w:r w:rsidRPr="0059691B">
        <w:rPr>
          <w:lang w:val="en"/>
        </w:rPr>
        <w:t>c. Một số biện pháp nhằm hạn chế đột biến cấu trúc NST</w:t>
      </w:r>
    </w:p>
    <w:p w:rsidR="00A62F9C" w:rsidRPr="0059691B" w:rsidRDefault="00A62F9C" w:rsidP="004368B9">
      <w:pPr>
        <w:autoSpaceDE w:val="0"/>
        <w:autoSpaceDN w:val="0"/>
        <w:adjustRightInd w:val="0"/>
        <w:spacing w:before="120" w:after="120"/>
        <w:rPr>
          <w:lang w:val="en"/>
        </w:rPr>
      </w:pPr>
      <w:r w:rsidRPr="0059691B">
        <w:rPr>
          <w:lang w:val="en"/>
        </w:rPr>
        <w:t>-Sử dụng hợp lí thuốc trừ sâu, thuốc diệt cỏ</w:t>
      </w:r>
    </w:p>
    <w:p w:rsidR="00A62F9C" w:rsidRPr="0059691B" w:rsidRDefault="00A62F9C" w:rsidP="004368B9">
      <w:pPr>
        <w:autoSpaceDE w:val="0"/>
        <w:autoSpaceDN w:val="0"/>
        <w:adjustRightInd w:val="0"/>
        <w:spacing w:before="120" w:after="120"/>
        <w:rPr>
          <w:lang w:val="en"/>
        </w:rPr>
      </w:pPr>
      <w:r w:rsidRPr="0059691B">
        <w:rPr>
          <w:lang w:val="en"/>
        </w:rPr>
        <w:t>-Có ý thức phòng chống sử dụng vũ khí hạt nhân, vũ khí hóa học</w:t>
      </w:r>
    </w:p>
    <w:p w:rsidR="00A62F9C" w:rsidRPr="0059691B" w:rsidRDefault="00A62F9C" w:rsidP="004368B9">
      <w:pPr>
        <w:autoSpaceDE w:val="0"/>
        <w:autoSpaceDN w:val="0"/>
        <w:adjustRightInd w:val="0"/>
        <w:spacing w:before="120" w:after="120"/>
        <w:rPr>
          <w:lang w:val="en"/>
        </w:rPr>
      </w:pPr>
      <w:r w:rsidRPr="0059691B">
        <w:rPr>
          <w:lang w:val="en"/>
        </w:rPr>
        <w:t xml:space="preserve">-Có ý thức giữ gìn vệ sinh môi trường </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ĐỘT BIẾN SỐ LƯỢNG NST</w:t>
      </w:r>
    </w:p>
    <w:p w:rsidR="00A62F9C" w:rsidRPr="0059691B" w:rsidRDefault="00A62F9C" w:rsidP="004368B9">
      <w:pPr>
        <w:autoSpaceDE w:val="0"/>
        <w:autoSpaceDN w:val="0"/>
        <w:adjustRightInd w:val="0"/>
        <w:spacing w:before="120" w:after="120"/>
        <w:rPr>
          <w:b/>
          <w:bCs/>
          <w:lang w:val="en"/>
        </w:rPr>
      </w:pPr>
      <w:r w:rsidRPr="0059691B">
        <w:rPr>
          <w:b/>
          <w:bCs/>
          <w:lang w:val="en"/>
        </w:rPr>
        <w:t>1. Khái niệm ĐB số lượng NST</w:t>
      </w:r>
    </w:p>
    <w:p w:rsidR="00A62F9C" w:rsidRPr="0059691B" w:rsidRDefault="00A62F9C" w:rsidP="004368B9">
      <w:pPr>
        <w:autoSpaceDE w:val="0"/>
        <w:autoSpaceDN w:val="0"/>
        <w:adjustRightInd w:val="0"/>
        <w:spacing w:before="120" w:after="120"/>
        <w:rPr>
          <w:lang w:val="en"/>
        </w:rPr>
      </w:pPr>
      <w:r w:rsidRPr="0059691B">
        <w:rPr>
          <w:lang w:val="en"/>
        </w:rPr>
        <w:t>- ĐB số lượng NST là những biến đổi số lượng xảy ra ở 1 hoặc 1 số cặp NST nào đó hoặc ở tất cả các bộ NST.</w:t>
      </w:r>
    </w:p>
    <w:p w:rsidR="00A62F9C" w:rsidRPr="0059691B" w:rsidRDefault="00A62F9C" w:rsidP="004368B9">
      <w:pPr>
        <w:autoSpaceDE w:val="0"/>
        <w:autoSpaceDN w:val="0"/>
        <w:adjustRightInd w:val="0"/>
        <w:spacing w:before="120" w:after="120"/>
        <w:rPr>
          <w:lang w:val="en"/>
        </w:rPr>
      </w:pPr>
      <w:r w:rsidRPr="0059691B">
        <w:rPr>
          <w:lang w:val="en"/>
        </w:rPr>
        <w:t>-Các dạng: Thể dị bội và thể đa bội</w:t>
      </w:r>
    </w:p>
    <w:p w:rsidR="00A62F9C" w:rsidRPr="0059691B" w:rsidRDefault="00A62F9C" w:rsidP="004368B9">
      <w:pPr>
        <w:autoSpaceDE w:val="0"/>
        <w:autoSpaceDN w:val="0"/>
        <w:adjustRightInd w:val="0"/>
        <w:spacing w:before="120" w:after="120"/>
        <w:rPr>
          <w:b/>
          <w:bCs/>
          <w:lang w:val="en"/>
        </w:rPr>
      </w:pPr>
      <w:r w:rsidRPr="0059691B">
        <w:rPr>
          <w:b/>
          <w:bCs/>
          <w:lang w:val="en"/>
        </w:rPr>
        <w:t>2. Thể dị bội(lệch bội)</w:t>
      </w:r>
    </w:p>
    <w:p w:rsidR="00A62F9C" w:rsidRPr="0059691B" w:rsidRDefault="00A62F9C" w:rsidP="004368B9">
      <w:pPr>
        <w:autoSpaceDE w:val="0"/>
        <w:autoSpaceDN w:val="0"/>
        <w:adjustRightInd w:val="0"/>
        <w:spacing w:before="120" w:after="120"/>
        <w:rPr>
          <w:lang w:val="en"/>
        </w:rPr>
      </w:pPr>
      <w:r w:rsidRPr="0059691B">
        <w:rPr>
          <w:lang w:val="en"/>
        </w:rPr>
        <w:t>a.Khái niệm:</w:t>
      </w:r>
    </w:p>
    <w:p w:rsidR="00A62F9C" w:rsidRPr="0059691B" w:rsidRDefault="00A62F9C" w:rsidP="004368B9">
      <w:pPr>
        <w:autoSpaceDE w:val="0"/>
        <w:autoSpaceDN w:val="0"/>
        <w:adjustRightInd w:val="0"/>
        <w:spacing w:before="120" w:after="120"/>
        <w:rPr>
          <w:lang w:val="en"/>
        </w:rPr>
      </w:pPr>
      <w:r w:rsidRPr="0059691B">
        <w:rPr>
          <w:lang w:val="en"/>
        </w:rPr>
        <w:t>-Thể dị bội là cơ thể mà trong tế bào sinh dưỡng có 1 hoặc 1 số cặp NST bị thay đổi về số lượng.</w:t>
      </w:r>
    </w:p>
    <w:p w:rsidR="00A62F9C" w:rsidRPr="0059691B" w:rsidRDefault="00A62F9C" w:rsidP="004368B9">
      <w:pPr>
        <w:autoSpaceDE w:val="0"/>
        <w:autoSpaceDN w:val="0"/>
        <w:adjustRightInd w:val="0"/>
        <w:spacing w:before="120" w:after="120"/>
        <w:rPr>
          <w:lang w:val="en"/>
        </w:rPr>
      </w:pPr>
      <w:r w:rsidRPr="0059691B">
        <w:rPr>
          <w:lang w:val="en"/>
        </w:rPr>
        <w:t>- Một số dạng dị bội phổ biến</w:t>
      </w:r>
    </w:p>
    <w:p w:rsidR="00A62F9C" w:rsidRPr="0059691B" w:rsidRDefault="00A62F9C" w:rsidP="004368B9">
      <w:pPr>
        <w:autoSpaceDE w:val="0"/>
        <w:autoSpaceDN w:val="0"/>
        <w:adjustRightInd w:val="0"/>
        <w:spacing w:before="120" w:after="120"/>
        <w:rPr>
          <w:lang w:val="en"/>
        </w:rPr>
      </w:pPr>
      <w:r w:rsidRPr="0059691B">
        <w:rPr>
          <w:lang w:val="en"/>
        </w:rPr>
        <w:t>+ Thể lưỡng bội bình thường: 2n</w:t>
      </w:r>
    </w:p>
    <w:p w:rsidR="00A62F9C" w:rsidRPr="0059691B" w:rsidRDefault="00A62F9C" w:rsidP="004368B9">
      <w:pPr>
        <w:autoSpaceDE w:val="0"/>
        <w:autoSpaceDN w:val="0"/>
        <w:adjustRightInd w:val="0"/>
        <w:spacing w:before="120" w:after="120"/>
        <w:rPr>
          <w:lang w:val="en"/>
        </w:rPr>
      </w:pPr>
      <w:r w:rsidRPr="0059691B">
        <w:rPr>
          <w:lang w:val="en"/>
        </w:rPr>
        <w:t>+Thể không: 2n-2</w:t>
      </w:r>
    </w:p>
    <w:p w:rsidR="00A62F9C" w:rsidRPr="0059691B" w:rsidRDefault="00A62F9C" w:rsidP="004368B9">
      <w:pPr>
        <w:autoSpaceDE w:val="0"/>
        <w:autoSpaceDN w:val="0"/>
        <w:adjustRightInd w:val="0"/>
        <w:spacing w:before="120" w:after="120"/>
        <w:rPr>
          <w:lang w:val="en"/>
        </w:rPr>
      </w:pPr>
      <w:r w:rsidRPr="0059691B">
        <w:rPr>
          <w:lang w:val="en"/>
        </w:rPr>
        <w:t>+Thể một: 2n-1</w:t>
      </w:r>
    </w:p>
    <w:p w:rsidR="00A62F9C" w:rsidRPr="0059691B" w:rsidRDefault="00A62F9C" w:rsidP="004368B9">
      <w:pPr>
        <w:autoSpaceDE w:val="0"/>
        <w:autoSpaceDN w:val="0"/>
        <w:adjustRightInd w:val="0"/>
        <w:spacing w:before="120" w:after="120"/>
        <w:rPr>
          <w:lang w:val="en"/>
        </w:rPr>
      </w:pPr>
      <w:r w:rsidRPr="0059691B">
        <w:rPr>
          <w:lang w:val="en"/>
        </w:rPr>
        <w:t>+Thể một kép: 2n-1-1</w:t>
      </w:r>
    </w:p>
    <w:p w:rsidR="00A62F9C" w:rsidRPr="0059691B" w:rsidRDefault="00A62F9C" w:rsidP="004368B9">
      <w:pPr>
        <w:autoSpaceDE w:val="0"/>
        <w:autoSpaceDN w:val="0"/>
        <w:adjustRightInd w:val="0"/>
        <w:spacing w:before="120" w:after="120"/>
        <w:rPr>
          <w:lang w:val="en"/>
        </w:rPr>
      </w:pPr>
      <w:r w:rsidRPr="0059691B">
        <w:rPr>
          <w:lang w:val="en"/>
        </w:rPr>
        <w:t>+ Thể ba: 2n+1</w:t>
      </w:r>
    </w:p>
    <w:p w:rsidR="00A62F9C" w:rsidRPr="0059691B" w:rsidRDefault="00A62F9C" w:rsidP="004368B9">
      <w:pPr>
        <w:autoSpaceDE w:val="0"/>
        <w:autoSpaceDN w:val="0"/>
        <w:adjustRightInd w:val="0"/>
        <w:spacing w:before="120" w:after="120"/>
        <w:rPr>
          <w:lang w:val="en"/>
        </w:rPr>
      </w:pPr>
      <w:r w:rsidRPr="0059691B">
        <w:rPr>
          <w:lang w:val="en"/>
        </w:rPr>
        <w:t>+ Thể bốn: 2n+2</w:t>
      </w:r>
    </w:p>
    <w:p w:rsidR="00A62F9C" w:rsidRPr="0059691B" w:rsidRDefault="00A62F9C" w:rsidP="004368B9">
      <w:pPr>
        <w:autoSpaceDE w:val="0"/>
        <w:autoSpaceDN w:val="0"/>
        <w:adjustRightInd w:val="0"/>
        <w:spacing w:before="120" w:after="120"/>
        <w:rPr>
          <w:lang w:val="en"/>
        </w:rPr>
      </w:pPr>
      <w:r w:rsidRPr="0059691B">
        <w:rPr>
          <w:lang w:val="en"/>
        </w:rPr>
        <w:t>+ Thể bốn kép: 2n+2+2</w:t>
      </w:r>
    </w:p>
    <w:p w:rsidR="00A62F9C" w:rsidRPr="0059691B" w:rsidRDefault="00A62F9C" w:rsidP="004368B9">
      <w:pPr>
        <w:autoSpaceDE w:val="0"/>
        <w:autoSpaceDN w:val="0"/>
        <w:adjustRightInd w:val="0"/>
        <w:spacing w:before="120" w:after="120"/>
        <w:rPr>
          <w:lang w:val="en"/>
        </w:rPr>
      </w:pPr>
      <w:r w:rsidRPr="0059691B">
        <w:rPr>
          <w:lang w:val="en"/>
        </w:rPr>
        <w:t>- Hậu quả: Gây nên biến đổi hình thái ở thực vật (hình dạng, kích thước, màu sắc...) hoặc gây nên 1 số bệnh ở người( đao, tocno, claiphento...)</w:t>
      </w:r>
    </w:p>
    <w:p w:rsidR="00A62F9C" w:rsidRPr="0059691B" w:rsidRDefault="00A62F9C" w:rsidP="004368B9">
      <w:pPr>
        <w:autoSpaceDE w:val="0"/>
        <w:autoSpaceDN w:val="0"/>
        <w:adjustRightInd w:val="0"/>
        <w:spacing w:before="120" w:after="120"/>
        <w:rPr>
          <w:lang w:val="en"/>
        </w:rPr>
      </w:pPr>
      <w:r w:rsidRPr="0059691B">
        <w:rPr>
          <w:lang w:val="en"/>
        </w:rPr>
        <w:t xml:space="preserve">b.Sự phát sinh thể dị bội </w:t>
      </w:r>
    </w:p>
    <w:p w:rsidR="00A62F9C" w:rsidRPr="0059691B" w:rsidRDefault="00A62F9C" w:rsidP="004368B9">
      <w:pPr>
        <w:autoSpaceDE w:val="0"/>
        <w:autoSpaceDN w:val="0"/>
        <w:adjustRightInd w:val="0"/>
        <w:spacing w:before="120" w:after="120"/>
        <w:rPr>
          <w:lang w:val="en"/>
        </w:rPr>
      </w:pPr>
      <w:r w:rsidRPr="0059691B">
        <w:rPr>
          <w:lang w:val="en"/>
        </w:rPr>
        <w:t>-Trong quá trình giảm phân, mỗi NST của cặp tương đồng phân li về 1 cực-&gt; hình thành giao tử bình thường(n)-&gt; qua thụ tinh 2 gt bình thường (n) kết hợp với nhau-&gt; hợp tử (2n).</w:t>
      </w:r>
    </w:p>
    <w:p w:rsidR="00A62F9C" w:rsidRPr="0059691B" w:rsidRDefault="00A62F9C" w:rsidP="004368B9">
      <w:pPr>
        <w:autoSpaceDE w:val="0"/>
        <w:autoSpaceDN w:val="0"/>
        <w:adjustRightInd w:val="0"/>
        <w:spacing w:before="120" w:after="120"/>
        <w:rPr>
          <w:lang w:val="en"/>
        </w:rPr>
      </w:pPr>
      <w:r w:rsidRPr="0059691B">
        <w:rPr>
          <w:lang w:val="en"/>
        </w:rPr>
        <w:t>-Khi 1 cặp NST tương đồng không phân li trong giảm phân ở bố hoặc mẹ -&gt; 2 chiếc trong cặp NST tương đồng cùng đi về 1 cực -&gt; tạo gt bất thường (n+1) và (n-1) -&gt; qua thụ tinh 2 gt đó kết hợp với gt bình thường (n) -&gt; tạo thành hợp tử (2n+1) và hợp tử (2n-1)-&gt; thể dị bội.</w:t>
      </w:r>
    </w:p>
    <w:p w:rsidR="00A62F9C" w:rsidRPr="0059691B" w:rsidRDefault="00A62F9C" w:rsidP="004368B9">
      <w:pPr>
        <w:autoSpaceDE w:val="0"/>
        <w:autoSpaceDN w:val="0"/>
        <w:adjustRightInd w:val="0"/>
        <w:spacing w:before="120" w:after="120"/>
        <w:rPr>
          <w:lang w:val="en"/>
        </w:rPr>
      </w:pPr>
      <w:r w:rsidRPr="0059691B">
        <w:rPr>
          <w:lang w:val="en"/>
        </w:rPr>
        <w:t>c. Ý nghĩa của hiện tượng dị bội</w:t>
      </w:r>
    </w:p>
    <w:p w:rsidR="00A62F9C" w:rsidRPr="0059691B" w:rsidRDefault="00A62F9C" w:rsidP="004368B9">
      <w:pPr>
        <w:autoSpaceDE w:val="0"/>
        <w:autoSpaceDN w:val="0"/>
        <w:adjustRightInd w:val="0"/>
        <w:spacing w:before="120" w:after="120"/>
        <w:rPr>
          <w:lang w:val="en"/>
        </w:rPr>
      </w:pPr>
      <w:r w:rsidRPr="0059691B">
        <w:rPr>
          <w:lang w:val="en"/>
        </w:rPr>
        <w:t>-Đối với chọn giống: Có thể sử dụng thể không nhiễm để đạt được các NST mong muốn vào cơ thể lai</w:t>
      </w:r>
    </w:p>
    <w:p w:rsidR="00A62F9C" w:rsidRPr="0059691B" w:rsidRDefault="00A62F9C" w:rsidP="004368B9">
      <w:pPr>
        <w:autoSpaceDE w:val="0"/>
        <w:autoSpaceDN w:val="0"/>
        <w:adjustRightInd w:val="0"/>
        <w:spacing w:before="120" w:after="120"/>
        <w:rPr>
          <w:lang w:val="en"/>
        </w:rPr>
      </w:pPr>
      <w:r w:rsidRPr="0059691B">
        <w:rPr>
          <w:lang w:val="en"/>
        </w:rPr>
        <w:t>-Đối với di truyền học: Có thể sử dụng các lệnh bội dể xác định vị trí các gen trên NST</w:t>
      </w:r>
    </w:p>
    <w:p w:rsidR="00A62F9C" w:rsidRPr="0059691B" w:rsidRDefault="00A62F9C" w:rsidP="004368B9">
      <w:pPr>
        <w:autoSpaceDE w:val="0"/>
        <w:autoSpaceDN w:val="0"/>
        <w:adjustRightInd w:val="0"/>
        <w:spacing w:before="120" w:after="120"/>
        <w:rPr>
          <w:lang w:val="en"/>
        </w:rPr>
      </w:pPr>
      <w:r w:rsidRPr="0059691B">
        <w:rPr>
          <w:lang w:val="en"/>
        </w:rPr>
        <w:t>-Đối với tiến hóa: Cung cấp nguyên liệu cho qt tiến hóa.</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THƯỜNG BIẾN</w:t>
      </w:r>
    </w:p>
    <w:p w:rsidR="00A62F9C" w:rsidRPr="0059691B" w:rsidRDefault="00A62F9C" w:rsidP="004368B9">
      <w:pPr>
        <w:autoSpaceDE w:val="0"/>
        <w:autoSpaceDN w:val="0"/>
        <w:adjustRightInd w:val="0"/>
        <w:spacing w:before="120" w:after="120"/>
        <w:rPr>
          <w:b/>
          <w:bCs/>
          <w:lang w:val="en"/>
        </w:rPr>
      </w:pPr>
      <w:r w:rsidRPr="0059691B">
        <w:rPr>
          <w:b/>
          <w:bCs/>
          <w:lang w:val="en"/>
        </w:rPr>
        <w:t>1. Sự biến đổi của kiểu hình do tác động của môi trường</w:t>
      </w:r>
    </w:p>
    <w:p w:rsidR="00A62F9C" w:rsidRPr="0059691B" w:rsidRDefault="00A62F9C" w:rsidP="004368B9">
      <w:pPr>
        <w:autoSpaceDE w:val="0"/>
        <w:autoSpaceDN w:val="0"/>
        <w:adjustRightInd w:val="0"/>
        <w:spacing w:before="120" w:after="120"/>
        <w:rPr>
          <w:lang w:val="en"/>
        </w:rPr>
      </w:pPr>
      <w:r w:rsidRPr="0059691B">
        <w:rPr>
          <w:lang w:val="en"/>
        </w:rPr>
        <w:t>-Thường biến là những biến đổi ở kiểu hình phát sinh trong đời cá thể, dưới ảnh hưởng trực tiếp của môi trường.</w:t>
      </w:r>
    </w:p>
    <w:p w:rsidR="00A62F9C" w:rsidRPr="0059691B" w:rsidRDefault="00A62F9C" w:rsidP="004368B9">
      <w:pPr>
        <w:autoSpaceDE w:val="0"/>
        <w:autoSpaceDN w:val="0"/>
        <w:adjustRightInd w:val="0"/>
        <w:spacing w:before="120" w:after="120"/>
        <w:rPr>
          <w:lang w:val="en"/>
        </w:rPr>
      </w:pPr>
      <w:r w:rsidRPr="0059691B">
        <w:rPr>
          <w:lang w:val="en"/>
        </w:rPr>
        <w:t>-VD: Sự thay đổi kiểu hình của cây rau mác, cây dừa nước, cây su hào với những đk môi trường khác nhau.</w:t>
      </w:r>
    </w:p>
    <w:tbl>
      <w:tblPr>
        <w:tblW w:w="0" w:type="auto"/>
        <w:tblInd w:w="240" w:type="dxa"/>
        <w:tblLayout w:type="fixed"/>
        <w:tblCellMar>
          <w:left w:w="120" w:type="dxa"/>
          <w:right w:w="120" w:type="dxa"/>
        </w:tblCellMar>
        <w:tblLook w:val="0000" w:firstRow="0" w:lastRow="0" w:firstColumn="0" w:lastColumn="0" w:noHBand="0" w:noVBand="0"/>
      </w:tblPr>
      <w:tblGrid>
        <w:gridCol w:w="2880"/>
        <w:gridCol w:w="3240"/>
        <w:gridCol w:w="3420"/>
      </w:tblGrid>
      <w:tr w:rsidR="00A62F9C" w:rsidRPr="0059691B">
        <w:trPr>
          <w:trHeight w:val="406"/>
        </w:trPr>
        <w:tc>
          <w:tcPr>
            <w:tcW w:w="288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Đối tượng nghiên cứu</w:t>
            </w:r>
          </w:p>
        </w:tc>
        <w:tc>
          <w:tcPr>
            <w:tcW w:w="324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Điều kiện môi trường</w:t>
            </w:r>
          </w:p>
        </w:tc>
        <w:tc>
          <w:tcPr>
            <w:tcW w:w="342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Kiểu hình</w:t>
            </w:r>
          </w:p>
        </w:tc>
      </w:tr>
      <w:tr w:rsidR="00A62F9C" w:rsidRPr="0059691B">
        <w:trPr>
          <w:trHeight w:val="20"/>
        </w:trPr>
        <w:tc>
          <w:tcPr>
            <w:tcW w:w="2880" w:type="dxa"/>
            <w:vMerge w:val="restart"/>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Lá cây rau mác</w:t>
            </w:r>
          </w:p>
        </w:tc>
        <w:tc>
          <w:tcPr>
            <w:tcW w:w="324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Mọc trong không khí</w:t>
            </w:r>
          </w:p>
        </w:tc>
        <w:tc>
          <w:tcPr>
            <w:tcW w:w="342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Lá nhỏ, hình mũi mác</w:t>
            </w:r>
          </w:p>
        </w:tc>
      </w:tr>
      <w:tr w:rsidR="00A62F9C" w:rsidRPr="0059691B">
        <w:trPr>
          <w:trHeight w:val="20"/>
        </w:trPr>
        <w:tc>
          <w:tcPr>
            <w:tcW w:w="2880" w:type="dxa"/>
            <w:vMerge/>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p>
        </w:tc>
        <w:tc>
          <w:tcPr>
            <w:tcW w:w="324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Mọc trên mặt nước</w:t>
            </w:r>
          </w:p>
        </w:tc>
        <w:tc>
          <w:tcPr>
            <w:tcW w:w="342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Lá lớn, hình mũi mác</w:t>
            </w:r>
          </w:p>
        </w:tc>
      </w:tr>
      <w:tr w:rsidR="00A62F9C" w:rsidRPr="0059691B">
        <w:trPr>
          <w:trHeight w:val="20"/>
        </w:trPr>
        <w:tc>
          <w:tcPr>
            <w:tcW w:w="2880" w:type="dxa"/>
            <w:vMerge/>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p>
        </w:tc>
        <w:tc>
          <w:tcPr>
            <w:tcW w:w="324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Mọc trong nước</w:t>
            </w:r>
          </w:p>
        </w:tc>
        <w:tc>
          <w:tcPr>
            <w:tcW w:w="342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Lá hình dải</w:t>
            </w:r>
          </w:p>
        </w:tc>
      </w:tr>
      <w:tr w:rsidR="00A62F9C" w:rsidRPr="0059691B">
        <w:trPr>
          <w:trHeight w:val="20"/>
        </w:trPr>
        <w:tc>
          <w:tcPr>
            <w:tcW w:w="2880" w:type="dxa"/>
            <w:vMerge w:val="restart"/>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Cây dừa nước</w:t>
            </w:r>
          </w:p>
        </w:tc>
        <w:tc>
          <w:tcPr>
            <w:tcW w:w="324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Mọc trên bờ</w:t>
            </w:r>
          </w:p>
        </w:tc>
        <w:tc>
          <w:tcPr>
            <w:tcW w:w="342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Thân lá nhỏ và chắc</w:t>
            </w:r>
          </w:p>
        </w:tc>
      </w:tr>
      <w:tr w:rsidR="00A62F9C" w:rsidRPr="0059691B">
        <w:trPr>
          <w:trHeight w:val="20"/>
        </w:trPr>
        <w:tc>
          <w:tcPr>
            <w:tcW w:w="2880" w:type="dxa"/>
            <w:vMerge/>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p>
        </w:tc>
        <w:tc>
          <w:tcPr>
            <w:tcW w:w="324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Trải trên mặt nước</w:t>
            </w:r>
          </w:p>
        </w:tc>
        <w:tc>
          <w:tcPr>
            <w:tcW w:w="342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Thân lá lớn hơn, 1 số rễ biến thành phao</w:t>
            </w:r>
          </w:p>
        </w:tc>
      </w:tr>
      <w:tr w:rsidR="00A62F9C" w:rsidRPr="0059691B">
        <w:trPr>
          <w:trHeight w:val="20"/>
        </w:trPr>
        <w:tc>
          <w:tcPr>
            <w:tcW w:w="2880" w:type="dxa"/>
            <w:vMerge w:val="restart"/>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Cây su hào</w:t>
            </w:r>
          </w:p>
        </w:tc>
        <w:tc>
          <w:tcPr>
            <w:tcW w:w="324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Đúng quy trình kĩ thuật</w:t>
            </w:r>
          </w:p>
        </w:tc>
        <w:tc>
          <w:tcPr>
            <w:tcW w:w="342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Củ to</w:t>
            </w:r>
          </w:p>
        </w:tc>
      </w:tr>
      <w:tr w:rsidR="00A62F9C" w:rsidRPr="0059691B">
        <w:trPr>
          <w:trHeight w:val="20"/>
        </w:trPr>
        <w:tc>
          <w:tcPr>
            <w:tcW w:w="2880" w:type="dxa"/>
            <w:vMerge/>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p>
        </w:tc>
        <w:tc>
          <w:tcPr>
            <w:tcW w:w="324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Sai quy trình kĩ thuật</w:t>
            </w:r>
          </w:p>
        </w:tc>
        <w:tc>
          <w:tcPr>
            <w:tcW w:w="342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Củ nhỏ, sâu bệnh</w:t>
            </w:r>
          </w:p>
        </w:tc>
      </w:tr>
    </w:tbl>
    <w:p w:rsidR="00A62F9C" w:rsidRPr="0059691B" w:rsidRDefault="00A62F9C" w:rsidP="004368B9">
      <w:pPr>
        <w:autoSpaceDE w:val="0"/>
        <w:autoSpaceDN w:val="0"/>
        <w:adjustRightInd w:val="0"/>
        <w:spacing w:before="120" w:after="120"/>
        <w:rPr>
          <w:lang w:val="en"/>
        </w:rPr>
      </w:pPr>
      <w:r w:rsidRPr="0059691B">
        <w:rPr>
          <w:lang w:val="en"/>
        </w:rPr>
        <w:t>-&gt; Sự biểu hiện ra kiểu hình bên ngoài của một cơ thể phụ thuộc vào kiểu gen và môi trường. Trong đó, kiểu gen là yếu tố không thay đổi, còn môi trường thay đổi.</w:t>
      </w:r>
    </w:p>
    <w:p w:rsidR="00A62F9C" w:rsidRPr="0059691B" w:rsidRDefault="00A62F9C" w:rsidP="004368B9">
      <w:pPr>
        <w:autoSpaceDE w:val="0"/>
        <w:autoSpaceDN w:val="0"/>
        <w:adjustRightInd w:val="0"/>
        <w:spacing w:before="120" w:after="120"/>
        <w:rPr>
          <w:lang w:val="en"/>
        </w:rPr>
      </w:pPr>
      <w:r w:rsidRPr="0059691B">
        <w:rPr>
          <w:lang w:val="en"/>
        </w:rPr>
        <w:t xml:space="preserve">- Đặc điểm của thường biến: </w:t>
      </w:r>
    </w:p>
    <w:p w:rsidR="00A62F9C" w:rsidRPr="0059691B" w:rsidRDefault="00A62F9C" w:rsidP="004368B9">
      <w:pPr>
        <w:autoSpaceDE w:val="0"/>
        <w:autoSpaceDN w:val="0"/>
        <w:adjustRightInd w:val="0"/>
        <w:spacing w:before="120" w:after="120"/>
        <w:rPr>
          <w:lang w:val="en"/>
        </w:rPr>
      </w:pPr>
      <w:r w:rsidRPr="0059691B">
        <w:rPr>
          <w:lang w:val="en"/>
        </w:rPr>
        <w:t>+ Biểu hiện đồng loạt theo hướng xác định.</w:t>
      </w:r>
    </w:p>
    <w:p w:rsidR="00A62F9C" w:rsidRPr="0059691B" w:rsidRDefault="00A62F9C" w:rsidP="004368B9">
      <w:pPr>
        <w:autoSpaceDE w:val="0"/>
        <w:autoSpaceDN w:val="0"/>
        <w:adjustRightInd w:val="0"/>
        <w:spacing w:before="120" w:after="120"/>
        <w:rPr>
          <w:lang w:val="en"/>
        </w:rPr>
      </w:pPr>
      <w:r w:rsidRPr="0059691B">
        <w:rPr>
          <w:lang w:val="en"/>
        </w:rPr>
        <w:t>+ Không di truyền được</w:t>
      </w:r>
    </w:p>
    <w:p w:rsidR="00A62F9C" w:rsidRPr="0059691B" w:rsidRDefault="00A62F9C" w:rsidP="004368B9">
      <w:pPr>
        <w:autoSpaceDE w:val="0"/>
        <w:autoSpaceDN w:val="0"/>
        <w:adjustRightInd w:val="0"/>
        <w:spacing w:before="120" w:after="120"/>
        <w:rPr>
          <w:lang w:val="en"/>
        </w:rPr>
      </w:pPr>
      <w:r w:rsidRPr="0059691B">
        <w:rPr>
          <w:lang w:val="en"/>
        </w:rPr>
        <w:t>-Vai trò: Giúp sinh vật thích nghi được với sự thay đổi nhất thời hoặc có chu kì của môi trường.</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2. Mối quan hệ giữa kiểu gen, môi trường và kiểu hình </w:t>
      </w:r>
    </w:p>
    <w:p w:rsidR="00A62F9C" w:rsidRPr="0059691B" w:rsidRDefault="00A62F9C" w:rsidP="004368B9">
      <w:pPr>
        <w:autoSpaceDE w:val="0"/>
        <w:autoSpaceDN w:val="0"/>
        <w:adjustRightInd w:val="0"/>
        <w:spacing w:before="120" w:after="120"/>
        <w:rPr>
          <w:lang w:val="en"/>
        </w:rPr>
      </w:pPr>
      <w:r w:rsidRPr="0059691B">
        <w:rPr>
          <w:lang w:val="en"/>
        </w:rPr>
        <w:t>-Nghiên cứu thường biến cho thấy, bố mẹ không di truyền cho con những tính trạng(kiểu hình) đã được hình thành sẵn mà truyền cho con kiểu gen quy định cách phản ứng của kiểu hình đó trước môi trường</w:t>
      </w:r>
    </w:p>
    <w:p w:rsidR="00A62F9C" w:rsidRPr="0059691B" w:rsidRDefault="00A62F9C" w:rsidP="004368B9">
      <w:pPr>
        <w:autoSpaceDE w:val="0"/>
        <w:autoSpaceDN w:val="0"/>
        <w:adjustRightInd w:val="0"/>
        <w:spacing w:before="120" w:after="120"/>
        <w:rPr>
          <w:lang w:val="en"/>
        </w:rPr>
      </w:pPr>
      <w:r w:rsidRPr="0059691B">
        <w:rPr>
          <w:lang w:val="en"/>
        </w:rPr>
        <w:t xml:space="preserve">-&gt; KH là kết quả sự tương tác giữa kiểu gen và môi trường </w:t>
      </w:r>
    </w:p>
    <w:p w:rsidR="00A62F9C" w:rsidRPr="0059691B" w:rsidRDefault="00A62F9C" w:rsidP="004368B9">
      <w:pPr>
        <w:autoSpaceDE w:val="0"/>
        <w:autoSpaceDN w:val="0"/>
        <w:adjustRightInd w:val="0"/>
        <w:spacing w:before="120" w:after="120"/>
        <w:rPr>
          <w:lang w:val="en"/>
        </w:rPr>
      </w:pPr>
      <w:r w:rsidRPr="0059691B">
        <w:rPr>
          <w:lang w:val="en"/>
        </w:rPr>
        <w:t>-Tính trạng chất lượng: Phụ thuộc chủ yếu vào kiểu gen, ít chịu ảnh hưởng của môi trường .</w:t>
      </w:r>
    </w:p>
    <w:p w:rsidR="00A62F9C" w:rsidRPr="0059691B" w:rsidRDefault="00A62F9C" w:rsidP="004368B9">
      <w:pPr>
        <w:autoSpaceDE w:val="0"/>
        <w:autoSpaceDN w:val="0"/>
        <w:adjustRightInd w:val="0"/>
        <w:spacing w:before="120" w:after="120"/>
        <w:rPr>
          <w:lang w:val="en"/>
        </w:rPr>
      </w:pPr>
      <w:r w:rsidRPr="0059691B">
        <w:rPr>
          <w:lang w:val="en"/>
        </w:rPr>
        <w:t>VD: Giống lúa nếp cẩm trồng ở vùng núi hay đồng bằng đều cho hạt bầu tròn, màu đỏ.</w:t>
      </w:r>
    </w:p>
    <w:p w:rsidR="00A62F9C" w:rsidRPr="0059691B" w:rsidRDefault="00A62F9C" w:rsidP="004368B9">
      <w:pPr>
        <w:autoSpaceDE w:val="0"/>
        <w:autoSpaceDN w:val="0"/>
        <w:adjustRightInd w:val="0"/>
        <w:spacing w:before="120" w:after="120"/>
        <w:rPr>
          <w:lang w:val="en"/>
        </w:rPr>
      </w:pPr>
      <w:r w:rsidRPr="0059691B">
        <w:rPr>
          <w:lang w:val="en"/>
        </w:rPr>
        <w:t>-Tính trạng số lượng: Thường chị ảnh hưởng nhiều của điều kiện môi trường tự nhiên hoặc điều kiện trồng trọt và chăn nuôi nên rất khác nhau.</w:t>
      </w:r>
    </w:p>
    <w:p w:rsidR="00A62F9C" w:rsidRPr="0059691B" w:rsidRDefault="00A62F9C" w:rsidP="004368B9">
      <w:pPr>
        <w:autoSpaceDE w:val="0"/>
        <w:autoSpaceDN w:val="0"/>
        <w:adjustRightInd w:val="0"/>
        <w:spacing w:before="120" w:after="120"/>
        <w:rPr>
          <w:lang w:val="en"/>
        </w:rPr>
      </w:pPr>
      <w:r w:rsidRPr="0059691B">
        <w:rPr>
          <w:lang w:val="en"/>
        </w:rPr>
        <w:t>VD: Lượng sữa vắt được trong một ngày của một giống bò phụ thuộc vào điều kiện chăm sóc.</w:t>
      </w:r>
    </w:p>
    <w:p w:rsidR="00A62F9C" w:rsidRPr="0059691B" w:rsidRDefault="00A62F9C" w:rsidP="004368B9">
      <w:pPr>
        <w:autoSpaceDE w:val="0"/>
        <w:autoSpaceDN w:val="0"/>
        <w:adjustRightInd w:val="0"/>
        <w:spacing w:before="120" w:after="120"/>
        <w:rPr>
          <w:lang w:val="en"/>
        </w:rPr>
      </w:pPr>
      <w:r w:rsidRPr="0059691B">
        <w:rPr>
          <w:lang w:val="en"/>
        </w:rPr>
        <w:t>-Mức phản ứng: Là giới hạn thường biến của một kiểu gen(hoặc chỉ một gen hay một nhóm gen) trước môi trường khác nhau.</w:t>
      </w:r>
    </w:p>
    <w:p w:rsidR="00C65F23" w:rsidRPr="0059691B" w:rsidRDefault="00A62F9C" w:rsidP="004368B9">
      <w:pPr>
        <w:autoSpaceDE w:val="0"/>
        <w:autoSpaceDN w:val="0"/>
        <w:adjustRightInd w:val="0"/>
        <w:spacing w:before="120" w:after="120"/>
      </w:pPr>
      <w:r w:rsidRPr="0059691B">
        <w:rPr>
          <w:lang w:val="en"/>
        </w:rPr>
        <w:t>-TT chất lượng có mức phản ứng hẹp, tt số lượng có mức p/ư rộng.VD: lúa DR2 chăm sóc bình thường đạt 4,5-5 tấn; chăm sóc tốt đạt 8 tấn.</w:t>
      </w:r>
    </w:p>
    <w:p w:rsidR="00C65F23" w:rsidRPr="0059691B" w:rsidRDefault="00C65F23" w:rsidP="004368B9">
      <w:pPr>
        <w:autoSpaceDE w:val="0"/>
        <w:autoSpaceDN w:val="0"/>
        <w:adjustRightInd w:val="0"/>
        <w:spacing w:before="120" w:after="120"/>
        <w:jc w:val="center"/>
        <w:rPr>
          <w:b/>
        </w:rPr>
      </w:pPr>
      <w:r w:rsidRPr="0059691B">
        <w:rPr>
          <w:b/>
        </w:rPr>
        <w:t>BÀI TẬP</w:t>
      </w:r>
    </w:p>
    <w:p w:rsidR="00910D6C" w:rsidRPr="0059691B" w:rsidRDefault="00910D6C" w:rsidP="004368B9">
      <w:pPr>
        <w:autoSpaceDE w:val="0"/>
        <w:autoSpaceDN w:val="0"/>
        <w:adjustRightInd w:val="0"/>
        <w:spacing w:before="120" w:after="120"/>
        <w:rPr>
          <w:lang w:val="vi-VN"/>
        </w:rPr>
      </w:pPr>
      <w:r w:rsidRPr="0059691B">
        <w:rPr>
          <w:b/>
          <w:lang w:val="vi-VN"/>
        </w:rPr>
        <w:t>*Công thức giải bt</w:t>
      </w:r>
      <w:r w:rsidRPr="0059691B">
        <w:rPr>
          <w:lang w:val="vi-VN"/>
        </w:rPr>
        <w:t>: Cho biết cấu trúc của gen sau đột biến, xđ dạng đb gen. Gồm 3 t/hợp:</w:t>
      </w:r>
    </w:p>
    <w:p w:rsidR="00106505" w:rsidRPr="0059691B" w:rsidRDefault="00106505" w:rsidP="004368B9">
      <w:pPr>
        <w:autoSpaceDE w:val="0"/>
        <w:autoSpaceDN w:val="0"/>
        <w:adjustRightInd w:val="0"/>
        <w:spacing w:before="120" w:after="120"/>
        <w:rPr>
          <w:b/>
          <w:lang w:val="vi-VN"/>
        </w:rPr>
      </w:pPr>
      <w:r w:rsidRPr="0059691B">
        <w:rPr>
          <w:b/>
          <w:lang w:val="vi-VN"/>
        </w:rPr>
        <w:t>A. ĐB gen</w:t>
      </w:r>
    </w:p>
    <w:p w:rsidR="00910D6C" w:rsidRPr="0059691B" w:rsidRDefault="00910D6C" w:rsidP="004368B9">
      <w:pPr>
        <w:autoSpaceDE w:val="0"/>
        <w:autoSpaceDN w:val="0"/>
        <w:adjustRightInd w:val="0"/>
        <w:spacing w:before="120" w:after="120"/>
        <w:rPr>
          <w:lang w:val="vi-VN"/>
        </w:rPr>
      </w:pPr>
      <w:r w:rsidRPr="0059691B">
        <w:rPr>
          <w:lang w:val="vi-VN"/>
        </w:rPr>
        <w:t>1. Sau đột biến c</w:t>
      </w:r>
      <w:r w:rsidR="00106505" w:rsidRPr="0059691B">
        <w:rPr>
          <w:lang w:val="vi-VN"/>
        </w:rPr>
        <w:t>ó:</w:t>
      </w:r>
    </w:p>
    <w:p w:rsidR="00910D6C" w:rsidRPr="0059691B" w:rsidRDefault="00910D6C" w:rsidP="004368B9">
      <w:pPr>
        <w:autoSpaceDE w:val="0"/>
        <w:autoSpaceDN w:val="0"/>
        <w:adjustRightInd w:val="0"/>
        <w:spacing w:before="120" w:after="120"/>
        <w:rPr>
          <w:lang w:val="vi-VN"/>
        </w:rPr>
      </w:pPr>
      <w:r w:rsidRPr="0059691B">
        <w:rPr>
          <w:lang w:val="vi-VN"/>
        </w:rPr>
        <w:t>-Tổng số nu không đổi</w:t>
      </w:r>
    </w:p>
    <w:p w:rsidR="00910D6C" w:rsidRPr="0059691B" w:rsidRDefault="00910D6C" w:rsidP="004368B9">
      <w:pPr>
        <w:autoSpaceDE w:val="0"/>
        <w:autoSpaceDN w:val="0"/>
        <w:adjustRightInd w:val="0"/>
        <w:spacing w:before="120" w:after="120"/>
        <w:rPr>
          <w:lang w:val="vi-VN"/>
        </w:rPr>
      </w:pPr>
      <w:r w:rsidRPr="0059691B">
        <w:rPr>
          <w:lang w:val="vi-VN"/>
        </w:rPr>
        <w:t>-Tổng số lk hidro không đổi</w:t>
      </w:r>
    </w:p>
    <w:p w:rsidR="00910D6C" w:rsidRPr="0059691B" w:rsidRDefault="00910D6C" w:rsidP="004368B9">
      <w:pPr>
        <w:autoSpaceDE w:val="0"/>
        <w:autoSpaceDN w:val="0"/>
        <w:adjustRightInd w:val="0"/>
        <w:spacing w:before="120" w:after="120"/>
        <w:rPr>
          <w:lang w:val="vi-VN"/>
        </w:rPr>
      </w:pPr>
      <w:r w:rsidRPr="0059691B">
        <w:rPr>
          <w:lang w:val="vi-VN"/>
        </w:rPr>
        <w:t>Khi đó dạng đb gồm: Đảo vị trí giữa 2 cặp nu hoặc thay thế cặp nu cùng loại</w:t>
      </w:r>
    </w:p>
    <w:p w:rsidR="00910D6C" w:rsidRPr="0059691B" w:rsidRDefault="00910D6C" w:rsidP="004368B9">
      <w:pPr>
        <w:autoSpaceDE w:val="0"/>
        <w:autoSpaceDN w:val="0"/>
        <w:adjustRightInd w:val="0"/>
        <w:spacing w:before="120" w:after="120"/>
        <w:rPr>
          <w:lang w:val="vi-VN"/>
        </w:rPr>
      </w:pPr>
      <w:r w:rsidRPr="0059691B">
        <w:rPr>
          <w:lang w:val="vi-VN"/>
        </w:rPr>
        <w:t xml:space="preserve">2.Sau Đb có </w:t>
      </w:r>
    </w:p>
    <w:p w:rsidR="00910D6C" w:rsidRPr="0059691B" w:rsidRDefault="00910D6C" w:rsidP="004368B9">
      <w:pPr>
        <w:autoSpaceDE w:val="0"/>
        <w:autoSpaceDN w:val="0"/>
        <w:adjustRightInd w:val="0"/>
        <w:spacing w:before="120" w:after="120"/>
        <w:rPr>
          <w:lang w:val="vi-VN"/>
        </w:rPr>
      </w:pPr>
      <w:r w:rsidRPr="0059691B">
        <w:rPr>
          <w:lang w:val="vi-VN"/>
        </w:rPr>
        <w:t>-Tổng số nu không đổi</w:t>
      </w:r>
    </w:p>
    <w:p w:rsidR="00910D6C" w:rsidRPr="0059691B" w:rsidRDefault="00910D6C" w:rsidP="004368B9">
      <w:pPr>
        <w:autoSpaceDE w:val="0"/>
        <w:autoSpaceDN w:val="0"/>
        <w:adjustRightInd w:val="0"/>
        <w:spacing w:before="120" w:after="120"/>
        <w:rPr>
          <w:lang w:val="vi-VN"/>
        </w:rPr>
      </w:pPr>
      <w:r w:rsidRPr="0059691B">
        <w:rPr>
          <w:lang w:val="vi-VN"/>
        </w:rPr>
        <w:t>-Tổng số lk hdro thay đổi</w:t>
      </w:r>
    </w:p>
    <w:p w:rsidR="00910D6C" w:rsidRPr="0059691B" w:rsidRDefault="00910D6C" w:rsidP="004368B9">
      <w:pPr>
        <w:autoSpaceDE w:val="0"/>
        <w:autoSpaceDN w:val="0"/>
        <w:adjustRightInd w:val="0"/>
        <w:spacing w:before="120" w:after="120"/>
        <w:rPr>
          <w:lang w:val="vi-VN"/>
        </w:rPr>
      </w:pPr>
      <w:r w:rsidRPr="0059691B">
        <w:rPr>
          <w:lang w:val="vi-VN"/>
        </w:rPr>
        <w:t>Khi đó dạng đb chỉ có thay thế cặp nu khác loại</w:t>
      </w:r>
    </w:p>
    <w:p w:rsidR="00910D6C" w:rsidRPr="0059691B" w:rsidRDefault="00910D6C" w:rsidP="004368B9">
      <w:pPr>
        <w:autoSpaceDE w:val="0"/>
        <w:autoSpaceDN w:val="0"/>
        <w:adjustRightInd w:val="0"/>
        <w:spacing w:before="120" w:after="120"/>
        <w:rPr>
          <w:lang w:val="vi-VN"/>
        </w:rPr>
      </w:pPr>
      <w:r w:rsidRPr="0059691B">
        <w:rPr>
          <w:lang w:val="vi-VN"/>
        </w:rPr>
        <w:t>3.Sau đb có</w:t>
      </w:r>
    </w:p>
    <w:p w:rsidR="00910D6C" w:rsidRPr="0059691B" w:rsidRDefault="00910D6C" w:rsidP="004368B9">
      <w:pPr>
        <w:autoSpaceDE w:val="0"/>
        <w:autoSpaceDN w:val="0"/>
        <w:adjustRightInd w:val="0"/>
        <w:spacing w:before="120" w:after="120"/>
        <w:rPr>
          <w:lang w:val="vi-VN"/>
        </w:rPr>
      </w:pPr>
      <w:r w:rsidRPr="0059691B">
        <w:rPr>
          <w:lang w:val="vi-VN"/>
        </w:rPr>
        <w:t>-Tổng số nu thay đổi</w:t>
      </w:r>
    </w:p>
    <w:p w:rsidR="00910D6C" w:rsidRPr="0059691B" w:rsidRDefault="00910D6C" w:rsidP="004368B9">
      <w:pPr>
        <w:autoSpaceDE w:val="0"/>
        <w:autoSpaceDN w:val="0"/>
        <w:adjustRightInd w:val="0"/>
        <w:spacing w:before="120" w:after="120"/>
        <w:rPr>
          <w:lang w:val="vi-VN"/>
        </w:rPr>
      </w:pPr>
      <w:r w:rsidRPr="0059691B">
        <w:rPr>
          <w:lang w:val="vi-VN"/>
        </w:rPr>
        <w:t>-Tổng số lk hđro thay đổi</w:t>
      </w:r>
    </w:p>
    <w:p w:rsidR="00560239" w:rsidRPr="0059691B" w:rsidRDefault="00560239" w:rsidP="004368B9">
      <w:pPr>
        <w:autoSpaceDE w:val="0"/>
        <w:autoSpaceDN w:val="0"/>
        <w:adjustRightInd w:val="0"/>
        <w:spacing w:before="120" w:after="120"/>
        <w:rPr>
          <w:lang w:val="vi-VN"/>
        </w:rPr>
      </w:pPr>
      <w:r w:rsidRPr="0059691B">
        <w:rPr>
          <w:lang w:val="vi-VN"/>
        </w:rPr>
        <w:t>-Số lượng từng loại nu thay đổi</w:t>
      </w:r>
    </w:p>
    <w:p w:rsidR="00910D6C" w:rsidRPr="0059691B" w:rsidRDefault="00910D6C" w:rsidP="004368B9">
      <w:pPr>
        <w:autoSpaceDE w:val="0"/>
        <w:autoSpaceDN w:val="0"/>
        <w:adjustRightInd w:val="0"/>
        <w:spacing w:before="120" w:after="120"/>
        <w:rPr>
          <w:lang w:val="vi-VN"/>
        </w:rPr>
      </w:pPr>
      <w:r w:rsidRPr="0059691B">
        <w:rPr>
          <w:lang w:val="vi-VN"/>
        </w:rPr>
        <w:t xml:space="preserve">Khi đó dạng đb có thể là thêm hoặc mất cặp nu </w:t>
      </w:r>
      <w:r w:rsidR="00106505" w:rsidRPr="0059691B">
        <w:rPr>
          <w:lang w:val="vi-VN"/>
        </w:rPr>
        <w:t>(thuộc 1 bộ 3)</w:t>
      </w:r>
    </w:p>
    <w:p w:rsidR="001D0860" w:rsidRPr="0059691B" w:rsidRDefault="00106505" w:rsidP="004368B9">
      <w:pPr>
        <w:autoSpaceDE w:val="0"/>
        <w:autoSpaceDN w:val="0"/>
        <w:adjustRightInd w:val="0"/>
        <w:spacing w:before="120" w:after="120"/>
        <w:rPr>
          <w:b/>
          <w:lang w:val="vi-VN"/>
        </w:rPr>
      </w:pPr>
      <w:r w:rsidRPr="0059691B">
        <w:rPr>
          <w:b/>
          <w:lang w:val="vi-VN"/>
        </w:rPr>
        <w:t>B. ĐB gen liên quan đến cấu trúc protein sau đb(4 t/hợp)</w:t>
      </w:r>
    </w:p>
    <w:p w:rsidR="00106505" w:rsidRPr="0059691B" w:rsidRDefault="00106505" w:rsidP="004368B9">
      <w:pPr>
        <w:autoSpaceDE w:val="0"/>
        <w:autoSpaceDN w:val="0"/>
        <w:adjustRightInd w:val="0"/>
        <w:spacing w:before="120" w:after="120"/>
        <w:rPr>
          <w:lang w:val="vi-VN"/>
        </w:rPr>
      </w:pPr>
      <w:r w:rsidRPr="0059691B">
        <w:rPr>
          <w:lang w:val="vi-VN"/>
        </w:rPr>
        <w:t>1.Pr đb kém pr bt 1 aa: Dạng đb mất 3 cặp nu . Cấu trúc gen sau đb: Số nu của gen giảm, số lk H của gen giảm so với gen bt.</w:t>
      </w:r>
    </w:p>
    <w:p w:rsidR="00106505" w:rsidRPr="0059691B" w:rsidRDefault="00106505" w:rsidP="004368B9">
      <w:pPr>
        <w:autoSpaceDE w:val="0"/>
        <w:autoSpaceDN w:val="0"/>
        <w:adjustRightInd w:val="0"/>
        <w:spacing w:before="120" w:after="120"/>
        <w:rPr>
          <w:lang w:val="vi-VN"/>
        </w:rPr>
      </w:pPr>
      <w:r w:rsidRPr="0059691B">
        <w:rPr>
          <w:lang w:val="vi-VN"/>
        </w:rPr>
        <w:t>2.Pr đb kém pr bt 1 aa và có 1 aa mới thay thế</w:t>
      </w:r>
    </w:p>
    <w:p w:rsidR="00106505" w:rsidRPr="0059691B" w:rsidRDefault="00106505" w:rsidP="004368B9">
      <w:pPr>
        <w:autoSpaceDE w:val="0"/>
        <w:autoSpaceDN w:val="0"/>
        <w:adjustRightInd w:val="0"/>
        <w:spacing w:before="120" w:after="120"/>
        <w:rPr>
          <w:lang w:val="vi-VN"/>
        </w:rPr>
      </w:pPr>
      <w:r w:rsidRPr="0059691B">
        <w:rPr>
          <w:lang w:val="vi-VN"/>
        </w:rPr>
        <w:t>Dạng đb mất 3 cặp nu(thuộc 2 bộ 3 kế tiếp). Cấu trúc gen sau đb: số nu của gen giảm, tổng số lk hidro của gen giảm so với bt.</w:t>
      </w:r>
    </w:p>
    <w:p w:rsidR="00106505" w:rsidRPr="0059691B" w:rsidRDefault="00106505" w:rsidP="004368B9">
      <w:pPr>
        <w:autoSpaceDE w:val="0"/>
        <w:autoSpaceDN w:val="0"/>
        <w:adjustRightInd w:val="0"/>
        <w:spacing w:before="120" w:after="120"/>
        <w:rPr>
          <w:lang w:val="vi-VN"/>
        </w:rPr>
      </w:pPr>
      <w:r w:rsidRPr="0059691B">
        <w:rPr>
          <w:lang w:val="vi-VN"/>
        </w:rPr>
        <w:t>3. Trường hợp pr đb có số aa nhiều hơn so với bt</w:t>
      </w:r>
    </w:p>
    <w:p w:rsidR="00106505" w:rsidRPr="0059691B" w:rsidRDefault="00106505" w:rsidP="004368B9">
      <w:pPr>
        <w:autoSpaceDE w:val="0"/>
        <w:autoSpaceDN w:val="0"/>
        <w:adjustRightInd w:val="0"/>
        <w:spacing w:before="120" w:after="120"/>
        <w:rPr>
          <w:lang w:val="vi-VN"/>
        </w:rPr>
      </w:pPr>
      <w:r w:rsidRPr="0059691B">
        <w:rPr>
          <w:lang w:val="vi-VN"/>
        </w:rPr>
        <w:t>Dạng đb thêm cặp nu. Cấu trúc gen sau đb: số nu của gen tăng</w:t>
      </w:r>
      <w:r w:rsidR="009A13F4" w:rsidRPr="0059691B">
        <w:rPr>
          <w:lang w:val="vi-VN"/>
        </w:rPr>
        <w:t>, số lk H của gen tăng</w:t>
      </w:r>
    </w:p>
    <w:p w:rsidR="009A13F4" w:rsidRPr="0059691B" w:rsidRDefault="009A13F4" w:rsidP="004368B9">
      <w:pPr>
        <w:autoSpaceDE w:val="0"/>
        <w:autoSpaceDN w:val="0"/>
        <w:adjustRightInd w:val="0"/>
        <w:spacing w:before="120" w:after="120"/>
        <w:rPr>
          <w:lang w:val="vi-VN"/>
        </w:rPr>
      </w:pPr>
      <w:r w:rsidRPr="0059691B">
        <w:rPr>
          <w:lang w:val="vi-VN"/>
        </w:rPr>
        <w:t>4 Pr sau đb có số aa không đổi</w:t>
      </w:r>
    </w:p>
    <w:p w:rsidR="009A13F4" w:rsidRPr="0059691B" w:rsidRDefault="009A13F4" w:rsidP="004368B9">
      <w:pPr>
        <w:autoSpaceDE w:val="0"/>
        <w:autoSpaceDN w:val="0"/>
        <w:adjustRightInd w:val="0"/>
        <w:spacing w:before="120" w:after="120"/>
        <w:rPr>
          <w:lang w:val="vi-VN"/>
        </w:rPr>
      </w:pPr>
      <w:r w:rsidRPr="0059691B">
        <w:rPr>
          <w:lang w:val="vi-VN"/>
        </w:rPr>
        <w:t>Dạng đb là thay thế cặp nu cùng loại hay khác loại, đảo vị trí giữa  2 cặp nu(bộ 3 mã hóa cũ và mới cùng quy định 1 aa). Cấu trúc gen sau đb  số nu của gen không đổi, số lk H có thể thay đổi hoặc ko tùy dạng đb.</w:t>
      </w:r>
    </w:p>
    <w:p w:rsidR="00106505" w:rsidRPr="0059691B" w:rsidRDefault="00A44864" w:rsidP="004368B9">
      <w:pPr>
        <w:autoSpaceDE w:val="0"/>
        <w:autoSpaceDN w:val="0"/>
        <w:adjustRightInd w:val="0"/>
        <w:spacing w:before="120" w:after="120"/>
        <w:rPr>
          <w:b/>
          <w:lang w:val="vi-VN"/>
        </w:rPr>
      </w:pPr>
      <w:r w:rsidRPr="0059691B">
        <w:rPr>
          <w:b/>
          <w:lang w:val="vi-VN"/>
        </w:rPr>
        <w:t>C. ĐB cấu trúc NST</w:t>
      </w:r>
    </w:p>
    <w:p w:rsidR="00A44864" w:rsidRPr="0059691B" w:rsidRDefault="00A44864" w:rsidP="004368B9">
      <w:pPr>
        <w:autoSpaceDE w:val="0"/>
        <w:autoSpaceDN w:val="0"/>
        <w:adjustRightInd w:val="0"/>
        <w:spacing w:before="120" w:after="120"/>
        <w:rPr>
          <w:b/>
          <w:lang w:val="vi-VN"/>
        </w:rPr>
      </w:pPr>
      <w:r w:rsidRPr="0059691B">
        <w:rPr>
          <w:b/>
          <w:lang w:val="vi-VN"/>
        </w:rPr>
        <w:t>1. Dạng đb liên quan đến 1 NST</w:t>
      </w:r>
    </w:p>
    <w:p w:rsidR="00A44864" w:rsidRPr="0059691B" w:rsidRDefault="00A44864" w:rsidP="004368B9">
      <w:pPr>
        <w:autoSpaceDE w:val="0"/>
        <w:autoSpaceDN w:val="0"/>
        <w:adjustRightInd w:val="0"/>
        <w:spacing w:before="120" w:after="120"/>
        <w:rPr>
          <w:lang w:val="vi-VN"/>
        </w:rPr>
      </w:pPr>
      <w:r w:rsidRPr="0059691B">
        <w:rPr>
          <w:lang w:val="vi-VN"/>
        </w:rPr>
        <w:t xml:space="preserve">-Nếu có sự đảo đoạn NST thì đoạn bị đảo </w:t>
      </w:r>
      <w:r w:rsidR="00F22D6E" w:rsidRPr="0059691B">
        <w:rPr>
          <w:lang w:val="vi-VN"/>
        </w:rPr>
        <w:t>có chứa hoặc không chứa tâm động. Khi đó số lượng gen trên NST không đổi-&gt; k/thước NST ko đổi, nhóm gen lk không đổi.</w:t>
      </w:r>
    </w:p>
    <w:p w:rsidR="00F22D6E" w:rsidRPr="0059691B" w:rsidRDefault="00F22D6E" w:rsidP="004368B9">
      <w:pPr>
        <w:autoSpaceDE w:val="0"/>
        <w:autoSpaceDN w:val="0"/>
        <w:adjustRightInd w:val="0"/>
        <w:spacing w:before="120" w:after="120"/>
        <w:rPr>
          <w:lang w:val="vi-VN"/>
        </w:rPr>
      </w:pPr>
      <w:r w:rsidRPr="0059691B">
        <w:rPr>
          <w:lang w:val="vi-VN"/>
        </w:rPr>
        <w:t>+Làm thay đổi trật tự phân bố gen trên NST</w:t>
      </w:r>
    </w:p>
    <w:p w:rsidR="00F22D6E" w:rsidRPr="0059691B" w:rsidRDefault="00F22D6E" w:rsidP="004368B9">
      <w:pPr>
        <w:autoSpaceDE w:val="0"/>
        <w:autoSpaceDN w:val="0"/>
        <w:adjustRightInd w:val="0"/>
        <w:spacing w:before="120" w:after="120"/>
        <w:rPr>
          <w:lang w:val="vi-VN"/>
        </w:rPr>
      </w:pPr>
      <w:r w:rsidRPr="0059691B">
        <w:rPr>
          <w:lang w:val="vi-VN"/>
        </w:rPr>
        <w:t>+Các gen cách xa nhau trên NST</w:t>
      </w:r>
    </w:p>
    <w:p w:rsidR="00F22D6E" w:rsidRPr="0059691B" w:rsidRDefault="00F22D6E" w:rsidP="004368B9">
      <w:pPr>
        <w:autoSpaceDE w:val="0"/>
        <w:autoSpaceDN w:val="0"/>
        <w:adjustRightInd w:val="0"/>
        <w:spacing w:before="120" w:after="120"/>
        <w:rPr>
          <w:lang w:val="vi-VN"/>
        </w:rPr>
      </w:pPr>
      <w:r w:rsidRPr="0059691B">
        <w:rPr>
          <w:lang w:val="vi-VN"/>
        </w:rPr>
        <w:t>-Nếu xảy ra sự mất đoạn NST, khi đó các gen nhích lại gần nhau trên 1 NST và số lượng gen trên 1 NST giảm-&gt; kích thước NST thay đổi.</w:t>
      </w:r>
    </w:p>
    <w:p w:rsidR="00F22D6E" w:rsidRPr="0059691B" w:rsidRDefault="00F22D6E" w:rsidP="004368B9">
      <w:pPr>
        <w:autoSpaceDE w:val="0"/>
        <w:autoSpaceDN w:val="0"/>
        <w:adjustRightInd w:val="0"/>
        <w:spacing w:before="120" w:after="120"/>
        <w:rPr>
          <w:lang w:val="vi-VN"/>
        </w:rPr>
      </w:pPr>
      <w:r w:rsidRPr="0059691B">
        <w:rPr>
          <w:lang w:val="vi-VN"/>
        </w:rPr>
        <w:t>-Nếu xảy ra sự lặp đoạn NST, khi đó số lượng gen trên NST tăng -&gt; kích thước NST thay đổi và các gen cách xa nhau trên NST .</w:t>
      </w:r>
    </w:p>
    <w:p w:rsidR="00F22D6E" w:rsidRPr="0059691B" w:rsidRDefault="00F22D6E" w:rsidP="004368B9">
      <w:pPr>
        <w:autoSpaceDE w:val="0"/>
        <w:autoSpaceDN w:val="0"/>
        <w:adjustRightInd w:val="0"/>
        <w:spacing w:before="120" w:after="120"/>
        <w:rPr>
          <w:lang w:val="vi-VN"/>
        </w:rPr>
      </w:pPr>
      <w:r w:rsidRPr="0059691B">
        <w:rPr>
          <w:lang w:val="vi-VN"/>
        </w:rPr>
        <w:t>-Nếu xảy ra chuyển đoạn trên cùng 1 NST, thì số lượng gen trên NST không đổi-&gt; kích thước NST không đổi, nhóm gen lk không đổi và các gen cách xa nhau trên NST</w:t>
      </w:r>
    </w:p>
    <w:p w:rsidR="00440F3E" w:rsidRPr="0059691B" w:rsidRDefault="00440F3E" w:rsidP="004368B9">
      <w:pPr>
        <w:autoSpaceDE w:val="0"/>
        <w:autoSpaceDN w:val="0"/>
        <w:adjustRightInd w:val="0"/>
        <w:spacing w:before="120" w:after="120"/>
        <w:rPr>
          <w:b/>
          <w:lang w:val="vi-VN"/>
        </w:rPr>
      </w:pPr>
      <w:r w:rsidRPr="0059691B">
        <w:rPr>
          <w:b/>
          <w:lang w:val="vi-VN"/>
        </w:rPr>
        <w:t>2.</w:t>
      </w:r>
      <w:r w:rsidR="00691037" w:rsidRPr="0059691B">
        <w:rPr>
          <w:b/>
        </w:rPr>
        <w:t xml:space="preserve"> </w:t>
      </w:r>
      <w:r w:rsidRPr="0059691B">
        <w:rPr>
          <w:b/>
          <w:lang w:val="vi-VN"/>
        </w:rPr>
        <w:t>Dạng ĐB liên quan đến 2 hoặc nhiều NST</w:t>
      </w:r>
    </w:p>
    <w:p w:rsidR="00440F3E" w:rsidRPr="0059691B" w:rsidRDefault="00440F3E" w:rsidP="004368B9">
      <w:pPr>
        <w:autoSpaceDE w:val="0"/>
        <w:autoSpaceDN w:val="0"/>
        <w:adjustRightInd w:val="0"/>
        <w:spacing w:before="120" w:after="120"/>
        <w:rPr>
          <w:lang w:val="vi-VN"/>
        </w:rPr>
      </w:pPr>
      <w:r w:rsidRPr="0059691B">
        <w:rPr>
          <w:lang w:val="vi-VN"/>
        </w:rPr>
        <w:t xml:space="preserve">+ Nếu xảy ra sự lặp đoạn NST, thì do trao đổi chéo  không đều giữa 2 cromatit của 2 NST tương đồng </w:t>
      </w:r>
      <w:r w:rsidR="00554D8D" w:rsidRPr="0059691B">
        <w:rPr>
          <w:lang w:val="vi-VN"/>
        </w:rPr>
        <w:t xml:space="preserve"> nên số lượng gen trên nST tăng lên-&gt; kích thước NST thay đổi.</w:t>
      </w:r>
    </w:p>
    <w:p w:rsidR="006A793E" w:rsidRPr="0059691B" w:rsidRDefault="006A793E" w:rsidP="004368B9">
      <w:pPr>
        <w:autoSpaceDE w:val="0"/>
        <w:autoSpaceDN w:val="0"/>
        <w:adjustRightInd w:val="0"/>
        <w:spacing w:before="120" w:after="120"/>
        <w:rPr>
          <w:lang w:val="vi-VN"/>
        </w:rPr>
      </w:pPr>
      <w:r w:rsidRPr="0059691B">
        <w:rPr>
          <w:lang w:val="vi-VN"/>
        </w:rPr>
        <w:t>+ Nếu có sự chuyển đoạn trên 2 NST và chuyển đoạn không tương hỗ thì có thể làm thay đổi vị trí gen trên NST, kích thước NST thay đổi và nhóm gen lk thay đổi.</w:t>
      </w:r>
    </w:p>
    <w:p w:rsidR="00F22D6E" w:rsidRPr="0059691B" w:rsidRDefault="00574CEE" w:rsidP="004368B9">
      <w:pPr>
        <w:autoSpaceDE w:val="0"/>
        <w:autoSpaceDN w:val="0"/>
        <w:adjustRightInd w:val="0"/>
        <w:spacing w:before="120" w:after="120"/>
        <w:rPr>
          <w:b/>
          <w:lang w:val="vi-VN"/>
        </w:rPr>
      </w:pPr>
      <w:r w:rsidRPr="0059691B">
        <w:rPr>
          <w:b/>
          <w:lang w:val="vi-VN"/>
        </w:rPr>
        <w:t>D. ĐB số lượng NST ở thể dị bội</w:t>
      </w:r>
    </w:p>
    <w:p w:rsidR="00574CEE" w:rsidRPr="0059691B" w:rsidRDefault="00F66BAB" w:rsidP="004368B9">
      <w:pPr>
        <w:autoSpaceDE w:val="0"/>
        <w:autoSpaceDN w:val="0"/>
        <w:adjustRightInd w:val="0"/>
        <w:spacing w:before="120" w:after="120"/>
        <w:rPr>
          <w:lang w:val="vi-VN"/>
        </w:rPr>
      </w:pPr>
      <w:r w:rsidRPr="0059691B">
        <w:rPr>
          <w:lang w:val="vi-VN"/>
        </w:rPr>
        <w:t xml:space="preserve">- </w:t>
      </w:r>
      <w:r w:rsidR="00574CEE" w:rsidRPr="0059691B">
        <w:rPr>
          <w:lang w:val="vi-VN"/>
        </w:rPr>
        <w:t>Gồm các dạng: Thể 3 nhiễm (2n +1); thể 1 nhiễm (2n-1); thể 4 nhiễm ( 2n+2); thể khuyết nhiễm ( 2n-2)</w:t>
      </w:r>
    </w:p>
    <w:p w:rsidR="00F66BAB" w:rsidRPr="0059691B" w:rsidRDefault="00F66BAB" w:rsidP="004368B9">
      <w:pPr>
        <w:autoSpaceDE w:val="0"/>
        <w:autoSpaceDN w:val="0"/>
        <w:adjustRightInd w:val="0"/>
        <w:spacing w:before="120" w:after="120"/>
        <w:rPr>
          <w:lang w:val="vi-VN"/>
        </w:rPr>
      </w:pPr>
      <w:r w:rsidRPr="0059691B">
        <w:rPr>
          <w:lang w:val="vi-VN"/>
        </w:rPr>
        <w:t>-</w:t>
      </w:r>
      <w:r w:rsidR="00691037" w:rsidRPr="0059691B">
        <w:t xml:space="preserve"> </w:t>
      </w:r>
      <w:r w:rsidRPr="0059691B">
        <w:rPr>
          <w:lang w:val="vi-VN"/>
        </w:rPr>
        <w:t>Cơ chế phát sinh giao tử dẫn đến đb dị bội thể:</w:t>
      </w:r>
    </w:p>
    <w:p w:rsidR="00F66BAB" w:rsidRPr="0059691B" w:rsidRDefault="00517E7A" w:rsidP="004368B9">
      <w:pPr>
        <w:autoSpaceDE w:val="0"/>
        <w:autoSpaceDN w:val="0"/>
        <w:adjustRightInd w:val="0"/>
        <w:spacing w:before="120" w:after="120"/>
        <w:rPr>
          <w:b/>
          <w:lang w:val="vi-VN"/>
        </w:rPr>
      </w:pPr>
      <w:r w:rsidRPr="0059691B">
        <w:rPr>
          <w:b/>
          <w:lang w:val="vi-VN"/>
        </w:rPr>
        <w:t>I.</w:t>
      </w:r>
      <w:r w:rsidR="00F66BAB" w:rsidRPr="0059691B">
        <w:rPr>
          <w:b/>
          <w:lang w:val="vi-VN"/>
        </w:rPr>
        <w:t xml:space="preserve"> Trường hợp xảy ra trên 1 cặp NST thường (Aa), ta có:</w:t>
      </w:r>
    </w:p>
    <w:p w:rsidR="00F66BAB" w:rsidRPr="0059691B" w:rsidRDefault="00F66BAB" w:rsidP="004368B9">
      <w:pPr>
        <w:autoSpaceDE w:val="0"/>
        <w:autoSpaceDN w:val="0"/>
        <w:adjustRightInd w:val="0"/>
        <w:spacing w:before="120" w:after="120"/>
        <w:rPr>
          <w:b/>
          <w:lang w:val="vi-VN"/>
        </w:rPr>
      </w:pPr>
      <w:r w:rsidRPr="0059691B">
        <w:rPr>
          <w:b/>
          <w:lang w:val="vi-VN"/>
        </w:rPr>
        <w:t xml:space="preserve">1.Giảm phân bt: </w:t>
      </w:r>
    </w:p>
    <w:p w:rsidR="00F66BAB"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03456" behindDoc="0" locked="0" layoutInCell="1" allowOverlap="1">
                <wp:simplePos x="0" y="0"/>
                <wp:positionH relativeFrom="column">
                  <wp:posOffset>3810000</wp:posOffset>
                </wp:positionH>
                <wp:positionV relativeFrom="paragraph">
                  <wp:posOffset>233680</wp:posOffset>
                </wp:positionV>
                <wp:extent cx="457200" cy="228600"/>
                <wp:effectExtent l="10160" t="12065" r="8890" b="6985"/>
                <wp:wrapNone/>
                <wp:docPr id="149" name="Lin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6309E46" id="Line 132" o:spid="_x0000_s1026" style="position:absolute;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pt,18.4pt" to="336pt,3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" strokecolor="blue" strokeweight=".26mm">
                <v:stroke joinstyle="miter" endcap="square"/>
              </v:line>
            </w:pict>
          </mc:Fallback>
        </mc:AlternateContent>
      </w:r>
      <w:r>
        <w:rPr>
          <w:noProof/>
        </w:rPr>
        <mc:AlternateContent>
          <mc:Choice Requires="wps">
            <w:drawing>
              <wp:anchor distT="0" distB="0" distL="114300" distR="114300" simplePos="0" relativeHeight="251604480" behindDoc="0" locked="0" layoutInCell="1" allowOverlap="1">
                <wp:simplePos x="0" y="0"/>
                <wp:positionH relativeFrom="column">
                  <wp:posOffset>3124200</wp:posOffset>
                </wp:positionH>
                <wp:positionV relativeFrom="paragraph">
                  <wp:posOffset>233680</wp:posOffset>
                </wp:positionV>
                <wp:extent cx="381000" cy="228600"/>
                <wp:effectExtent l="10160" t="12065" r="8890" b="6985"/>
                <wp:wrapNone/>
                <wp:docPr id="148" name="Line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F11DE6E" id="Line 133" o:spid="_x0000_s1026" style="position:absolute;flip:x;z-index:25160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pt,18.4pt" to="276pt,3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" strokecolor="blue" strokeweight=".26mm">
                <v:stroke joinstyle="miter" endcap="square"/>
              </v:line>
            </w:pict>
          </mc:Fallback>
        </mc:AlternateContent>
      </w:r>
      <w:r w:rsidR="00F66BAB" w:rsidRPr="0059691B">
        <w:rPr>
          <w:lang w:val="vi-VN"/>
        </w:rPr>
        <w:t>Aa (2n-tự nhân đôi)                       -&gt;                     AAaa</w:t>
      </w:r>
    </w:p>
    <w:p w:rsidR="00F66BAB" w:rsidRPr="0059691B" w:rsidRDefault="00F66BAB" w:rsidP="004368B9">
      <w:pPr>
        <w:autoSpaceDE w:val="0"/>
        <w:autoSpaceDN w:val="0"/>
        <w:adjustRightInd w:val="0"/>
        <w:spacing w:before="120" w:after="120"/>
        <w:rPr>
          <w:lang w:val="vi-VN"/>
        </w:rPr>
      </w:pPr>
    </w:p>
    <w:p w:rsidR="00F66BAB"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599360" behindDoc="0" locked="0" layoutInCell="1" allowOverlap="1">
                <wp:simplePos x="0" y="0"/>
                <wp:positionH relativeFrom="column">
                  <wp:posOffset>4495800</wp:posOffset>
                </wp:positionH>
                <wp:positionV relativeFrom="paragraph">
                  <wp:posOffset>285750</wp:posOffset>
                </wp:positionV>
                <wp:extent cx="457200" cy="342900"/>
                <wp:effectExtent l="10160" t="5715" r="8890" b="13335"/>
                <wp:wrapNone/>
                <wp:docPr id="147" name="Line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0B4053B" id="Line 128" o:spid="_x0000_s1026" style="position:absolute;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pt,22.5pt" to="390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" strokecolor="blue" strokeweight=".26mm">
                <v:stroke joinstyle="miter" endcap="square"/>
              </v:line>
            </w:pict>
          </mc:Fallback>
        </mc:AlternateContent>
      </w:r>
      <w:r>
        <w:rPr>
          <w:noProof/>
        </w:rPr>
        <mc:AlternateContent>
          <mc:Choice Requires="wps">
            <w:drawing>
              <wp:anchor distT="0" distB="0" distL="114300" distR="114300" simplePos="0" relativeHeight="251600384" behindDoc="0" locked="0" layoutInCell="1" allowOverlap="1">
                <wp:simplePos x="0" y="0"/>
                <wp:positionH relativeFrom="column">
                  <wp:posOffset>4191000</wp:posOffset>
                </wp:positionH>
                <wp:positionV relativeFrom="paragraph">
                  <wp:posOffset>285750</wp:posOffset>
                </wp:positionV>
                <wp:extent cx="228600" cy="342900"/>
                <wp:effectExtent l="10160" t="5715" r="8890" b="13335"/>
                <wp:wrapNone/>
                <wp:docPr id="146" name="Lin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F7BFC19" id="Line 129" o:spid="_x0000_s1026" style="position:absolute;flip:x;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0pt,22.5pt" to="348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" strokecolor="blue" strokeweight=".26mm">
                <v:stroke joinstyle="miter" endcap="square"/>
              </v:line>
            </w:pict>
          </mc:Fallback>
        </mc:AlternateContent>
      </w:r>
      <w:r>
        <w:rPr>
          <w:noProof/>
        </w:rPr>
        <mc:AlternateContent>
          <mc:Choice Requires="wps">
            <w:drawing>
              <wp:anchor distT="0" distB="0" distL="114300" distR="114300" simplePos="0" relativeHeight="251601408" behindDoc="0" locked="0" layoutInCell="1" allowOverlap="1">
                <wp:simplePos x="0" y="0"/>
                <wp:positionH relativeFrom="column">
                  <wp:posOffset>3048000</wp:posOffset>
                </wp:positionH>
                <wp:positionV relativeFrom="paragraph">
                  <wp:posOffset>285750</wp:posOffset>
                </wp:positionV>
                <wp:extent cx="304800" cy="342900"/>
                <wp:effectExtent l="10160" t="5715" r="8890" b="13335"/>
                <wp:wrapNone/>
                <wp:docPr id="145" name="Line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CA905B1" id="Line 130" o:spid="_x0000_s1026" style="position:absolute;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22.5pt" to="264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" strokecolor="blue" strokeweight=".26mm">
                <v:stroke joinstyle="miter" endcap="square"/>
              </v:line>
            </w:pict>
          </mc:Fallback>
        </mc:AlternateContent>
      </w:r>
      <w:r>
        <w:rPr>
          <w:noProof/>
        </w:rPr>
        <mc:AlternateContent>
          <mc:Choice Requires="wps">
            <w:drawing>
              <wp:anchor distT="0" distB="0" distL="114300" distR="114300" simplePos="0" relativeHeight="251602432" behindDoc="0" locked="0" layoutInCell="1" allowOverlap="1">
                <wp:simplePos x="0" y="0"/>
                <wp:positionH relativeFrom="column">
                  <wp:posOffset>2590800</wp:posOffset>
                </wp:positionH>
                <wp:positionV relativeFrom="paragraph">
                  <wp:posOffset>285750</wp:posOffset>
                </wp:positionV>
                <wp:extent cx="228600" cy="228600"/>
                <wp:effectExtent l="10160" t="5715" r="8890" b="13335"/>
                <wp:wrapNone/>
                <wp:docPr id="144" name="Line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926BFA1" id="Line 131" o:spid="_x0000_s1026" style="position:absolute;flip:x;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pt,22.5pt" to="222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" strokecolor="blue" strokeweight=".26mm">
                <v:stroke joinstyle="miter" endcap="square"/>
              </v:line>
            </w:pict>
          </mc:Fallback>
        </mc:AlternateContent>
      </w:r>
      <w:r w:rsidR="00F66BAB" w:rsidRPr="0059691B">
        <w:rPr>
          <w:lang w:val="vi-VN"/>
        </w:rPr>
        <w:t xml:space="preserve">Lần phân bào I:                                   </w:t>
      </w:r>
      <w:r w:rsidR="00136B9C">
        <w:t xml:space="preserve">      </w:t>
      </w:r>
      <w:r w:rsidR="00F66BAB" w:rsidRPr="0059691B">
        <w:rPr>
          <w:lang w:val="vi-VN"/>
        </w:rPr>
        <w:t xml:space="preserve">  AA                               aa</w:t>
      </w:r>
    </w:p>
    <w:p w:rsidR="00F66BAB" w:rsidRPr="0059691B" w:rsidRDefault="00F66BAB" w:rsidP="004368B9">
      <w:pPr>
        <w:autoSpaceDE w:val="0"/>
        <w:autoSpaceDN w:val="0"/>
        <w:adjustRightInd w:val="0"/>
        <w:spacing w:before="120" w:after="120"/>
        <w:rPr>
          <w:lang w:val="vi-VN"/>
        </w:rPr>
      </w:pPr>
    </w:p>
    <w:p w:rsidR="00F66BAB" w:rsidRPr="0059691B" w:rsidRDefault="00F66BAB" w:rsidP="004368B9">
      <w:pPr>
        <w:autoSpaceDE w:val="0"/>
        <w:autoSpaceDN w:val="0"/>
        <w:adjustRightInd w:val="0"/>
        <w:spacing w:before="120" w:after="120"/>
        <w:rPr>
          <w:lang w:val="vi-VN"/>
        </w:rPr>
      </w:pPr>
      <w:r w:rsidRPr="0059691B">
        <w:rPr>
          <w:lang w:val="vi-VN"/>
        </w:rPr>
        <w:t xml:space="preserve">Lần phân bào II:           </w:t>
      </w:r>
      <w:r w:rsidR="00691037" w:rsidRPr="0059691B">
        <w:rPr>
          <w:lang w:val="vi-VN"/>
        </w:rPr>
        <w:t xml:space="preserve">            </w:t>
      </w:r>
      <w:r w:rsidR="00691037" w:rsidRPr="0059691B">
        <w:t xml:space="preserve"> </w:t>
      </w:r>
      <w:r w:rsidR="00136B9C">
        <w:t xml:space="preserve">     </w:t>
      </w:r>
      <w:r w:rsidRPr="0059691B">
        <w:rPr>
          <w:lang w:val="vi-VN"/>
        </w:rPr>
        <w:t xml:space="preserve"> A(n)              A(n)           a(n)            a(n)</w:t>
      </w:r>
    </w:p>
    <w:p w:rsidR="00F66BAB" w:rsidRPr="0059691B" w:rsidRDefault="004C7084" w:rsidP="004368B9">
      <w:pPr>
        <w:autoSpaceDE w:val="0"/>
        <w:autoSpaceDN w:val="0"/>
        <w:adjustRightInd w:val="0"/>
        <w:spacing w:before="120" w:after="120"/>
        <w:rPr>
          <w:lang w:val="vi-VN"/>
        </w:rPr>
      </w:pPr>
      <w:r w:rsidRPr="0059691B">
        <w:rPr>
          <w:lang w:val="vi-VN"/>
        </w:rPr>
        <w:t>Kết quả giảm phân: Tb sinh giao tử(2n) -&gt; loại giao tử (n) là A (n) và a(n)</w:t>
      </w:r>
    </w:p>
    <w:p w:rsidR="004C7084" w:rsidRPr="0059691B" w:rsidRDefault="004C7084" w:rsidP="004368B9">
      <w:pPr>
        <w:autoSpaceDE w:val="0"/>
        <w:autoSpaceDN w:val="0"/>
        <w:adjustRightInd w:val="0"/>
        <w:spacing w:before="120" w:after="120"/>
        <w:rPr>
          <w:b/>
          <w:lang w:val="vi-VN"/>
        </w:rPr>
      </w:pPr>
      <w:r w:rsidRPr="0059691B">
        <w:rPr>
          <w:b/>
          <w:lang w:val="vi-VN"/>
        </w:rPr>
        <w:t>2.Giảm phân bất thường:</w:t>
      </w:r>
    </w:p>
    <w:p w:rsidR="004C7084" w:rsidRPr="0059691B" w:rsidRDefault="004B53EB" w:rsidP="004368B9">
      <w:pPr>
        <w:autoSpaceDE w:val="0"/>
        <w:autoSpaceDN w:val="0"/>
        <w:adjustRightInd w:val="0"/>
        <w:spacing w:before="120" w:after="120"/>
        <w:rPr>
          <w:b/>
          <w:lang w:val="vi-VN"/>
        </w:rPr>
      </w:pPr>
      <w:r w:rsidRPr="0059691B">
        <w:rPr>
          <w:lang w:val="vi-VN"/>
        </w:rPr>
        <w:t>*</w:t>
      </w:r>
      <w:r w:rsidR="00FD2485" w:rsidRPr="0059691B">
        <w:rPr>
          <w:b/>
          <w:lang w:val="vi-VN"/>
        </w:rPr>
        <w:t>Ở lần phân bào I:</w:t>
      </w:r>
    </w:p>
    <w:p w:rsidR="00FD2485"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598336" behindDoc="0" locked="0" layoutInCell="1" allowOverlap="1">
                <wp:simplePos x="0" y="0"/>
                <wp:positionH relativeFrom="column">
                  <wp:posOffset>3886200</wp:posOffset>
                </wp:positionH>
                <wp:positionV relativeFrom="paragraph">
                  <wp:posOffset>213360</wp:posOffset>
                </wp:positionV>
                <wp:extent cx="609600" cy="342900"/>
                <wp:effectExtent l="10160" t="5715" r="8890" b="13335"/>
                <wp:wrapNone/>
                <wp:docPr id="143" name="Lin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6342F90" id="Line 127" o:spid="_x0000_s1026" style="position:absolute;z-index:25159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6.8pt" to="354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" strokecolor="blue" strokeweight=".26mm">
                <v:stroke joinstyle="miter" endcap="square"/>
              </v:line>
            </w:pict>
          </mc:Fallback>
        </mc:AlternateContent>
      </w:r>
      <w:r>
        <w:rPr>
          <w:noProof/>
        </w:rPr>
        <mc:AlternateContent>
          <mc:Choice Requires="wps">
            <w:drawing>
              <wp:anchor distT="0" distB="0" distL="114300" distR="114300" simplePos="0" relativeHeight="251606528" behindDoc="0" locked="0" layoutInCell="1" allowOverlap="1">
                <wp:simplePos x="0" y="0"/>
                <wp:positionH relativeFrom="column">
                  <wp:posOffset>3048000</wp:posOffset>
                </wp:positionH>
                <wp:positionV relativeFrom="paragraph">
                  <wp:posOffset>213360</wp:posOffset>
                </wp:positionV>
                <wp:extent cx="457200" cy="342900"/>
                <wp:effectExtent l="10160" t="5715" r="8890" b="13335"/>
                <wp:wrapNone/>
                <wp:docPr id="142" name="Lin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921582E" id="Line 136" o:spid="_x0000_s1026" style="position:absolute;flip:x;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16.8pt" to="276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" strokecolor="blue" strokeweight=".26mm">
                <v:stroke joinstyle="miter" endcap="square"/>
              </v:line>
            </w:pict>
          </mc:Fallback>
        </mc:AlternateContent>
      </w:r>
      <w:r w:rsidR="00FD2485" w:rsidRPr="0059691B">
        <w:rPr>
          <w:lang w:val="vi-VN"/>
        </w:rPr>
        <w:t>Aa (2n-tự nhân đôi)                       -&gt;                     AAaa</w:t>
      </w:r>
    </w:p>
    <w:p w:rsidR="00FD2485" w:rsidRPr="0059691B" w:rsidRDefault="00FD2485" w:rsidP="004368B9">
      <w:pPr>
        <w:autoSpaceDE w:val="0"/>
        <w:autoSpaceDN w:val="0"/>
        <w:adjustRightInd w:val="0"/>
        <w:spacing w:before="120" w:after="120"/>
        <w:rPr>
          <w:lang w:val="vi-VN"/>
        </w:rPr>
      </w:pPr>
    </w:p>
    <w:p w:rsidR="00FD2485"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08576" behindDoc="0" locked="0" layoutInCell="1" allowOverlap="1">
                <wp:simplePos x="0" y="0"/>
                <wp:positionH relativeFrom="column">
                  <wp:posOffset>4876800</wp:posOffset>
                </wp:positionH>
                <wp:positionV relativeFrom="paragraph">
                  <wp:posOffset>265430</wp:posOffset>
                </wp:positionV>
                <wp:extent cx="457200" cy="228600"/>
                <wp:effectExtent l="6350" t="5080" r="12700" b="13970"/>
                <wp:wrapNone/>
                <wp:docPr id="141" name="Lin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9D930B2" id="Line 138" o:spid="_x0000_s1026" style="position:absolute;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4pt,20.9pt" to="420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" strokecolor="blue" strokeweight=".26mm">
                <v:stroke joinstyle="miter" endcap="square"/>
              </v:line>
            </w:pict>
          </mc:Fallback>
        </mc:AlternateContent>
      </w:r>
      <w:r>
        <w:rPr>
          <w:noProof/>
        </w:rPr>
        <mc:AlternateContent>
          <mc:Choice Requires="wps">
            <w:drawing>
              <wp:anchor distT="0" distB="0" distL="114300" distR="114300" simplePos="0" relativeHeight="251605504" behindDoc="0" locked="0" layoutInCell="1" allowOverlap="1">
                <wp:simplePos x="0" y="0"/>
                <wp:positionH relativeFrom="column">
                  <wp:posOffset>4495800</wp:posOffset>
                </wp:positionH>
                <wp:positionV relativeFrom="paragraph">
                  <wp:posOffset>265430</wp:posOffset>
                </wp:positionV>
                <wp:extent cx="152400" cy="342900"/>
                <wp:effectExtent l="6350" t="5080" r="12700" b="13970"/>
                <wp:wrapNone/>
                <wp:docPr id="140" name="Lin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7584A40" id="Line 134" o:spid="_x0000_s1026" style="position:absolute;flip:x;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pt,20.9pt" to="366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" strokecolor="blue" strokeweight=".26mm">
                <v:stroke joinstyle="miter" endcap="square"/>
              </v:line>
            </w:pict>
          </mc:Fallback>
        </mc:AlternateContent>
      </w:r>
      <w:r>
        <w:rPr>
          <w:noProof/>
        </w:rPr>
        <mc:AlternateContent>
          <mc:Choice Requires="wps">
            <w:drawing>
              <wp:anchor distT="0" distB="0" distL="114300" distR="114300" simplePos="0" relativeHeight="251607552" behindDoc="0" locked="0" layoutInCell="1" allowOverlap="1">
                <wp:simplePos x="0" y="0"/>
                <wp:positionH relativeFrom="column">
                  <wp:posOffset>3352800</wp:posOffset>
                </wp:positionH>
                <wp:positionV relativeFrom="paragraph">
                  <wp:posOffset>265430</wp:posOffset>
                </wp:positionV>
                <wp:extent cx="228600" cy="342900"/>
                <wp:effectExtent l="6350" t="5080" r="12700" b="13970"/>
                <wp:wrapNone/>
                <wp:docPr id="139" name="Line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71CDE60" id="Line 137" o:spid="_x0000_s1026" style="position:absolute;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20.9pt" to="282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" strokecolor="blue" strokeweight=".26mm">
                <v:stroke joinstyle="miter" endcap="square"/>
              </v:line>
            </w:pict>
          </mc:Fallback>
        </mc:AlternateContent>
      </w:r>
      <w:r>
        <w:rPr>
          <w:noProof/>
        </w:rPr>
        <mc:AlternateContent>
          <mc:Choice Requires="wps">
            <w:drawing>
              <wp:anchor distT="0" distB="0" distL="114300" distR="114300" simplePos="0" relativeHeight="251597312" behindDoc="0" locked="0" layoutInCell="1" allowOverlap="1">
                <wp:simplePos x="0" y="0"/>
                <wp:positionH relativeFrom="column">
                  <wp:posOffset>2438400</wp:posOffset>
                </wp:positionH>
                <wp:positionV relativeFrom="paragraph">
                  <wp:posOffset>151130</wp:posOffset>
                </wp:positionV>
                <wp:extent cx="457200" cy="342900"/>
                <wp:effectExtent l="6350" t="5080" r="12700" b="13970"/>
                <wp:wrapNone/>
                <wp:docPr id="138"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AA3792E" id="Line 126" o:spid="_x0000_s1026" style="position:absolute;flip:x;z-index:25159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pt,11.9pt" to="228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" strokecolor="blue" strokeweight=".26mm">
                <v:stroke joinstyle="miter" endcap="square"/>
              </v:line>
            </w:pict>
          </mc:Fallback>
        </mc:AlternateContent>
      </w:r>
      <w:r w:rsidR="00FD2485" w:rsidRPr="0059691B">
        <w:rPr>
          <w:lang w:val="vi-VN"/>
        </w:rPr>
        <w:t>Lần I (NST không phân li)                      AAaa                            0(ko mang NST của cặp)</w:t>
      </w:r>
    </w:p>
    <w:p w:rsidR="00F66BAB" w:rsidRPr="0059691B" w:rsidRDefault="00F66BAB" w:rsidP="004368B9">
      <w:pPr>
        <w:autoSpaceDE w:val="0"/>
        <w:autoSpaceDN w:val="0"/>
        <w:adjustRightInd w:val="0"/>
        <w:spacing w:before="120" w:after="120"/>
        <w:rPr>
          <w:lang w:val="vi-VN"/>
        </w:rPr>
      </w:pPr>
    </w:p>
    <w:p w:rsidR="00F66BAB" w:rsidRPr="0059691B" w:rsidRDefault="00FD2485" w:rsidP="004368B9">
      <w:pPr>
        <w:autoSpaceDE w:val="0"/>
        <w:autoSpaceDN w:val="0"/>
        <w:adjustRightInd w:val="0"/>
        <w:spacing w:before="120" w:after="120"/>
        <w:rPr>
          <w:lang w:val="vi-VN"/>
        </w:rPr>
      </w:pPr>
      <w:r w:rsidRPr="0059691B">
        <w:rPr>
          <w:lang w:val="vi-VN"/>
        </w:rPr>
        <w:t>Lần II                                       Aa(n+1)              Aa(n+1)            0(n-1)        0(n-1)</w:t>
      </w:r>
    </w:p>
    <w:p w:rsidR="00F66BAB" w:rsidRPr="0059691B" w:rsidRDefault="004B53EB" w:rsidP="004368B9">
      <w:pPr>
        <w:autoSpaceDE w:val="0"/>
        <w:autoSpaceDN w:val="0"/>
        <w:adjustRightInd w:val="0"/>
        <w:spacing w:before="120" w:after="120"/>
        <w:rPr>
          <w:lang w:val="vi-VN"/>
        </w:rPr>
      </w:pPr>
      <w:r w:rsidRPr="0059691B">
        <w:rPr>
          <w:lang w:val="vi-VN"/>
        </w:rPr>
        <w:t>Kết quả gp: 1 tb sinh gt (2n) -&gt; 2 loại gt là (n+1) và (n-1)</w:t>
      </w:r>
    </w:p>
    <w:p w:rsidR="004B53EB" w:rsidRPr="0059691B" w:rsidRDefault="004B53EB" w:rsidP="004368B9">
      <w:pPr>
        <w:autoSpaceDE w:val="0"/>
        <w:autoSpaceDN w:val="0"/>
        <w:adjustRightInd w:val="0"/>
        <w:spacing w:before="120" w:after="120"/>
        <w:rPr>
          <w:b/>
          <w:lang w:val="vi-VN"/>
        </w:rPr>
      </w:pPr>
      <w:r w:rsidRPr="0059691B">
        <w:rPr>
          <w:b/>
          <w:lang w:val="vi-VN"/>
        </w:rPr>
        <w:t xml:space="preserve">*Ở lần phân bào II: </w:t>
      </w:r>
    </w:p>
    <w:p w:rsidR="004B53EB"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10624" behindDoc="0" locked="0" layoutInCell="1" allowOverlap="1">
                <wp:simplePos x="0" y="0"/>
                <wp:positionH relativeFrom="column">
                  <wp:posOffset>3886200</wp:posOffset>
                </wp:positionH>
                <wp:positionV relativeFrom="paragraph">
                  <wp:posOffset>213360</wp:posOffset>
                </wp:positionV>
                <wp:extent cx="609600" cy="342900"/>
                <wp:effectExtent l="6350" t="6985" r="12700" b="12065"/>
                <wp:wrapNone/>
                <wp:docPr id="137" name="Lin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751A741" id="Line 140" o:spid="_x0000_s1026" style="position:absolute;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6.8pt" to="354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" strokecolor="blue" strokeweight=".26mm">
                <v:stroke joinstyle="miter" endcap="square"/>
              </v:line>
            </w:pict>
          </mc:Fallback>
        </mc:AlternateContent>
      </w:r>
      <w:r>
        <w:rPr>
          <w:noProof/>
        </w:rPr>
        <mc:AlternateContent>
          <mc:Choice Requires="wps">
            <w:drawing>
              <wp:anchor distT="0" distB="0" distL="114300" distR="114300" simplePos="0" relativeHeight="251612672" behindDoc="0" locked="0" layoutInCell="1" allowOverlap="1">
                <wp:simplePos x="0" y="0"/>
                <wp:positionH relativeFrom="column">
                  <wp:posOffset>3048000</wp:posOffset>
                </wp:positionH>
                <wp:positionV relativeFrom="paragraph">
                  <wp:posOffset>213360</wp:posOffset>
                </wp:positionV>
                <wp:extent cx="457200" cy="342900"/>
                <wp:effectExtent l="6350" t="6985" r="12700" b="12065"/>
                <wp:wrapNone/>
                <wp:docPr id="136" name="Line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3F169CD" id="Line 142" o:spid="_x0000_s1026" style="position:absolute;flip:x;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16.8pt" to="276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" strokecolor="blue" strokeweight=".26mm">
                <v:stroke joinstyle="miter" endcap="square"/>
              </v:line>
            </w:pict>
          </mc:Fallback>
        </mc:AlternateContent>
      </w:r>
      <w:r w:rsidR="004B53EB" w:rsidRPr="0059691B">
        <w:rPr>
          <w:lang w:val="vi-VN"/>
        </w:rPr>
        <w:t>Aa (2n-tự nhân đôi)                       -&gt;                     AAaa</w:t>
      </w:r>
    </w:p>
    <w:p w:rsidR="004B53EB" w:rsidRPr="0059691B" w:rsidRDefault="004B53EB" w:rsidP="004368B9">
      <w:pPr>
        <w:autoSpaceDE w:val="0"/>
        <w:autoSpaceDN w:val="0"/>
        <w:adjustRightInd w:val="0"/>
        <w:spacing w:before="120" w:after="120"/>
        <w:rPr>
          <w:lang w:val="vi-VN"/>
        </w:rPr>
      </w:pPr>
    </w:p>
    <w:p w:rsidR="004B53EB"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14720" behindDoc="0" locked="0" layoutInCell="1" allowOverlap="1">
                <wp:simplePos x="0" y="0"/>
                <wp:positionH relativeFrom="column">
                  <wp:posOffset>4672965</wp:posOffset>
                </wp:positionH>
                <wp:positionV relativeFrom="paragraph">
                  <wp:posOffset>219710</wp:posOffset>
                </wp:positionV>
                <wp:extent cx="381000" cy="342900"/>
                <wp:effectExtent l="12065" t="12065" r="6985" b="6985"/>
                <wp:wrapNone/>
                <wp:docPr id="135" name="Lin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FCE3517" id="Line 144" o:spid="_x0000_s1026" style="position:absolute;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7.95pt,17.3pt" to="397.95pt,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" strokecolor="blue" strokeweight=".26mm">
                <v:stroke joinstyle="miter" endcap="square"/>
              </v:line>
            </w:pict>
          </mc:Fallback>
        </mc:AlternateContent>
      </w:r>
      <w:r>
        <w:rPr>
          <w:noProof/>
        </w:rPr>
        <mc:AlternateContent>
          <mc:Choice Requires="wps">
            <w:drawing>
              <wp:anchor distT="0" distB="0" distL="114300" distR="114300" simplePos="0" relativeHeight="251609600" behindDoc="0" locked="0" layoutInCell="1" allowOverlap="1">
                <wp:simplePos x="0" y="0"/>
                <wp:positionH relativeFrom="column">
                  <wp:posOffset>2463165</wp:posOffset>
                </wp:positionH>
                <wp:positionV relativeFrom="paragraph">
                  <wp:posOffset>219710</wp:posOffset>
                </wp:positionV>
                <wp:extent cx="457200" cy="342900"/>
                <wp:effectExtent l="12065" t="12065" r="6985" b="6985"/>
                <wp:wrapNone/>
                <wp:docPr id="134" name="Lin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51F5791" id="Line 139" o:spid="_x0000_s1026" style="position:absolute;flip:x;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95pt,17.3pt" to="229.95pt,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" strokecolor="blue" strokeweight=".26mm">
                <v:stroke joinstyle="miter" endcap="square"/>
              </v:line>
            </w:pict>
          </mc:Fallback>
        </mc:AlternateContent>
      </w:r>
      <w:r>
        <w:rPr>
          <w:noProof/>
        </w:rPr>
        <mc:AlternateContent>
          <mc:Choice Requires="wps">
            <w:drawing>
              <wp:anchor distT="0" distB="0" distL="114300" distR="114300" simplePos="0" relativeHeight="251611648" behindDoc="0" locked="0" layoutInCell="1" allowOverlap="1">
                <wp:simplePos x="0" y="0"/>
                <wp:positionH relativeFrom="column">
                  <wp:posOffset>4495800</wp:posOffset>
                </wp:positionH>
                <wp:positionV relativeFrom="paragraph">
                  <wp:posOffset>265430</wp:posOffset>
                </wp:positionV>
                <wp:extent cx="152400" cy="342900"/>
                <wp:effectExtent l="6350" t="10160" r="12700" b="8890"/>
                <wp:wrapNone/>
                <wp:docPr id="133" name="Lin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8F9D382" id="Line 141" o:spid="_x0000_s1026" style="position:absolute;flip:x;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pt,20.9pt" to="366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" strokecolor="blue" strokeweight=".26mm">
                <v:stroke joinstyle="miter" endcap="square"/>
              </v:line>
            </w:pict>
          </mc:Fallback>
        </mc:AlternateContent>
      </w:r>
      <w:r>
        <w:rPr>
          <w:noProof/>
        </w:rPr>
        <mc:AlternateContent>
          <mc:Choice Requires="wps">
            <w:drawing>
              <wp:anchor distT="0" distB="0" distL="114300" distR="114300" simplePos="0" relativeHeight="251613696" behindDoc="0" locked="0" layoutInCell="1" allowOverlap="1">
                <wp:simplePos x="0" y="0"/>
                <wp:positionH relativeFrom="column">
                  <wp:posOffset>3352800</wp:posOffset>
                </wp:positionH>
                <wp:positionV relativeFrom="paragraph">
                  <wp:posOffset>265430</wp:posOffset>
                </wp:positionV>
                <wp:extent cx="228600" cy="342900"/>
                <wp:effectExtent l="6350" t="10160" r="12700" b="8890"/>
                <wp:wrapNone/>
                <wp:docPr id="132" name="Line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F149B45" id="Line 143" o:spid="_x0000_s1026" style="position:absolute;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20.9pt" to="282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" strokecolor="blue" strokeweight=".26mm">
                <v:stroke joinstyle="miter" endcap="square"/>
              </v:line>
            </w:pict>
          </mc:Fallback>
        </mc:AlternateContent>
      </w:r>
      <w:r w:rsidR="005F2F4B" w:rsidRPr="0059691B">
        <w:rPr>
          <w:lang w:val="vi-VN"/>
        </w:rPr>
        <w:t xml:space="preserve">                                  Lần I                  </w:t>
      </w:r>
      <w:r w:rsidR="00136B9C">
        <w:t xml:space="preserve">       </w:t>
      </w:r>
      <w:r w:rsidR="001748D4" w:rsidRPr="0059691B">
        <w:rPr>
          <w:lang w:val="vi-VN"/>
        </w:rPr>
        <w:t xml:space="preserve">    </w:t>
      </w:r>
      <w:r w:rsidR="005F2F4B" w:rsidRPr="0059691B">
        <w:rPr>
          <w:lang w:val="vi-VN"/>
        </w:rPr>
        <w:t>AA</w:t>
      </w:r>
      <w:r w:rsidR="004B53EB" w:rsidRPr="0059691B">
        <w:rPr>
          <w:lang w:val="vi-VN"/>
        </w:rPr>
        <w:t xml:space="preserve">       </w:t>
      </w:r>
      <w:r w:rsidR="001748D4" w:rsidRPr="0059691B">
        <w:rPr>
          <w:lang w:val="vi-VN"/>
        </w:rPr>
        <w:t xml:space="preserve">              </w:t>
      </w:r>
      <w:r w:rsidR="005F2F4B" w:rsidRPr="0059691B">
        <w:rPr>
          <w:lang w:val="vi-VN"/>
        </w:rPr>
        <w:t xml:space="preserve">            aa</w:t>
      </w:r>
    </w:p>
    <w:p w:rsidR="004B53EB" w:rsidRPr="0059691B" w:rsidRDefault="004B53EB" w:rsidP="004368B9">
      <w:pPr>
        <w:autoSpaceDE w:val="0"/>
        <w:autoSpaceDN w:val="0"/>
        <w:adjustRightInd w:val="0"/>
        <w:spacing w:before="120" w:after="120"/>
        <w:rPr>
          <w:lang w:val="vi-VN"/>
        </w:rPr>
      </w:pPr>
    </w:p>
    <w:p w:rsidR="004B53EB" w:rsidRPr="0059691B" w:rsidRDefault="004B53EB" w:rsidP="004368B9">
      <w:pPr>
        <w:autoSpaceDE w:val="0"/>
        <w:autoSpaceDN w:val="0"/>
        <w:adjustRightInd w:val="0"/>
        <w:spacing w:before="120" w:after="120"/>
        <w:rPr>
          <w:lang w:val="vi-VN"/>
        </w:rPr>
      </w:pPr>
      <w:r w:rsidRPr="0059691B">
        <w:rPr>
          <w:lang w:val="vi-VN"/>
        </w:rPr>
        <w:t xml:space="preserve">Lần II                                 </w:t>
      </w:r>
      <w:r w:rsidR="00E94E01" w:rsidRPr="0059691B">
        <w:rPr>
          <w:lang w:val="vi-VN"/>
        </w:rPr>
        <w:t xml:space="preserve">      AA</w:t>
      </w:r>
      <w:r w:rsidR="00CB0C61" w:rsidRPr="0059691B">
        <w:rPr>
          <w:lang w:val="vi-VN"/>
        </w:rPr>
        <w:t>(n+1)              0(n-1)            a(n)           a(n</w:t>
      </w:r>
      <w:r w:rsidRPr="0059691B">
        <w:rPr>
          <w:lang w:val="vi-VN"/>
        </w:rPr>
        <w:t>)</w:t>
      </w:r>
    </w:p>
    <w:p w:rsidR="004B53EB" w:rsidRPr="0059691B" w:rsidRDefault="004B53EB" w:rsidP="004368B9">
      <w:pPr>
        <w:autoSpaceDE w:val="0"/>
        <w:autoSpaceDN w:val="0"/>
        <w:adjustRightInd w:val="0"/>
        <w:spacing w:before="120" w:after="120"/>
        <w:rPr>
          <w:b/>
          <w:lang w:val="vi-VN"/>
        </w:rPr>
      </w:pPr>
      <w:r w:rsidRPr="0059691B">
        <w:rPr>
          <w:b/>
          <w:lang w:val="vi-VN"/>
        </w:rPr>
        <w:t>Hoặc:</w:t>
      </w:r>
    </w:p>
    <w:p w:rsidR="004B53EB"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18816" behindDoc="0" locked="0" layoutInCell="1" allowOverlap="1">
                <wp:simplePos x="0" y="0"/>
                <wp:positionH relativeFrom="column">
                  <wp:posOffset>3124200</wp:posOffset>
                </wp:positionH>
                <wp:positionV relativeFrom="paragraph">
                  <wp:posOffset>213360</wp:posOffset>
                </wp:positionV>
                <wp:extent cx="381000" cy="405765"/>
                <wp:effectExtent l="6350" t="12700" r="12700" b="10160"/>
                <wp:wrapNone/>
                <wp:docPr id="131" name="Lin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0" cy="405765"/>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80C7469" id="Line 148" o:spid="_x0000_s1026" style="position:absolute;flip:x;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pt,16.8pt" to="276pt,4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" strokecolor="blue" strokeweight=".26mm">
                <v:stroke joinstyle="miter" endcap="square"/>
              </v:line>
            </w:pict>
          </mc:Fallback>
        </mc:AlternateContent>
      </w:r>
      <w:r>
        <w:rPr>
          <w:noProof/>
        </w:rPr>
        <mc:AlternateContent>
          <mc:Choice Requires="wps">
            <w:drawing>
              <wp:anchor distT="0" distB="0" distL="114300" distR="114300" simplePos="0" relativeHeight="251616768" behindDoc="0" locked="0" layoutInCell="1" allowOverlap="1">
                <wp:simplePos x="0" y="0"/>
                <wp:positionH relativeFrom="column">
                  <wp:posOffset>3886200</wp:posOffset>
                </wp:positionH>
                <wp:positionV relativeFrom="paragraph">
                  <wp:posOffset>213360</wp:posOffset>
                </wp:positionV>
                <wp:extent cx="609600" cy="342900"/>
                <wp:effectExtent l="6350" t="12700" r="12700" b="6350"/>
                <wp:wrapNone/>
                <wp:docPr id="130" name="Line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9A31C01" id="Line 146" o:spid="_x0000_s1026" style="position:absolute;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6.8pt" to="354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" strokecolor="blue" strokeweight=".26mm">
                <v:stroke joinstyle="miter" endcap="square"/>
              </v:line>
            </w:pict>
          </mc:Fallback>
        </mc:AlternateContent>
      </w:r>
      <w:r w:rsidR="004B53EB" w:rsidRPr="0059691B">
        <w:rPr>
          <w:lang w:val="vi-VN"/>
        </w:rPr>
        <w:t>Aa (2n-tự nhân đôi)                       -&gt;                     AAaa</w:t>
      </w:r>
    </w:p>
    <w:p w:rsidR="004B53EB" w:rsidRPr="0059691B" w:rsidRDefault="004B53EB" w:rsidP="004368B9">
      <w:pPr>
        <w:autoSpaceDE w:val="0"/>
        <w:autoSpaceDN w:val="0"/>
        <w:adjustRightInd w:val="0"/>
        <w:spacing w:before="120" w:after="120"/>
        <w:rPr>
          <w:lang w:val="vi-VN"/>
        </w:rPr>
      </w:pPr>
    </w:p>
    <w:p w:rsidR="004B53EB"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15744" behindDoc="0" locked="0" layoutInCell="1" allowOverlap="1">
                <wp:simplePos x="0" y="0"/>
                <wp:positionH relativeFrom="column">
                  <wp:posOffset>2514600</wp:posOffset>
                </wp:positionH>
                <wp:positionV relativeFrom="paragraph">
                  <wp:posOffset>192405</wp:posOffset>
                </wp:positionV>
                <wp:extent cx="457200" cy="342900"/>
                <wp:effectExtent l="6350" t="9525" r="12700" b="9525"/>
                <wp:wrapNone/>
                <wp:docPr id="129" name="Lin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C05AE5E" id="Line 145" o:spid="_x0000_s1026" style="position:absolute;flip:x;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5.15pt" to="234pt,4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" strokecolor="blue" strokeweight=".26mm">
                <v:stroke joinstyle="miter" endcap="square"/>
              </v:line>
            </w:pict>
          </mc:Fallback>
        </mc:AlternateContent>
      </w:r>
      <w:r>
        <w:rPr>
          <w:noProof/>
        </w:rPr>
        <mc:AlternateContent>
          <mc:Choice Requires="wps">
            <w:drawing>
              <wp:anchor distT="0" distB="0" distL="114300" distR="114300" simplePos="0" relativeHeight="251620864" behindDoc="0" locked="0" layoutInCell="1" allowOverlap="1">
                <wp:simplePos x="0" y="0"/>
                <wp:positionH relativeFrom="column">
                  <wp:posOffset>4876800</wp:posOffset>
                </wp:positionH>
                <wp:positionV relativeFrom="paragraph">
                  <wp:posOffset>265430</wp:posOffset>
                </wp:positionV>
                <wp:extent cx="457200" cy="228600"/>
                <wp:effectExtent l="6350" t="6350" r="12700" b="12700"/>
                <wp:wrapNone/>
                <wp:docPr id="128" name="Lin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A42AE1F" id="Line 150" o:spid="_x0000_s1026" style="position:absolute;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4pt,20.9pt" to="420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" strokecolor="blue" strokeweight=".26mm">
                <v:stroke joinstyle="miter" endcap="square"/>
              </v:line>
            </w:pict>
          </mc:Fallback>
        </mc:AlternateContent>
      </w:r>
      <w:r>
        <w:rPr>
          <w:noProof/>
        </w:rPr>
        <mc:AlternateContent>
          <mc:Choice Requires="wps">
            <w:drawing>
              <wp:anchor distT="0" distB="0" distL="114300" distR="114300" simplePos="0" relativeHeight="251617792" behindDoc="0" locked="0" layoutInCell="1" allowOverlap="1">
                <wp:simplePos x="0" y="0"/>
                <wp:positionH relativeFrom="column">
                  <wp:posOffset>4495800</wp:posOffset>
                </wp:positionH>
                <wp:positionV relativeFrom="paragraph">
                  <wp:posOffset>265430</wp:posOffset>
                </wp:positionV>
                <wp:extent cx="152400" cy="342900"/>
                <wp:effectExtent l="6350" t="6350" r="12700" b="12700"/>
                <wp:wrapNone/>
                <wp:docPr id="127" name="Lin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E4FC208" id="Line 147" o:spid="_x0000_s1026" style="position:absolute;flip:x;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pt,20.9pt" to="366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" strokecolor="blue" strokeweight=".26mm">
                <v:stroke joinstyle="miter" endcap="square"/>
              </v:line>
            </w:pict>
          </mc:Fallback>
        </mc:AlternateContent>
      </w:r>
      <w:r>
        <w:rPr>
          <w:noProof/>
        </w:rPr>
        <mc:AlternateContent>
          <mc:Choice Requires="wps">
            <w:drawing>
              <wp:anchor distT="0" distB="0" distL="114300" distR="114300" simplePos="0" relativeHeight="251619840" behindDoc="0" locked="0" layoutInCell="1" allowOverlap="1">
                <wp:simplePos x="0" y="0"/>
                <wp:positionH relativeFrom="column">
                  <wp:posOffset>3352800</wp:posOffset>
                </wp:positionH>
                <wp:positionV relativeFrom="paragraph">
                  <wp:posOffset>265430</wp:posOffset>
                </wp:positionV>
                <wp:extent cx="228600" cy="342900"/>
                <wp:effectExtent l="6350" t="6350" r="12700" b="12700"/>
                <wp:wrapNone/>
                <wp:docPr id="126" name="Lin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35555D7" id="Line 149" o:spid="_x0000_s1026" style="position:absolute;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20.9pt" to="282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" strokecolor="blue" strokeweight=".26mm">
                <v:stroke joinstyle="miter" endcap="square"/>
              </v:line>
            </w:pict>
          </mc:Fallback>
        </mc:AlternateContent>
      </w:r>
      <w:r w:rsidR="001748D4" w:rsidRPr="0059691B">
        <w:rPr>
          <w:lang w:val="vi-VN"/>
        </w:rPr>
        <w:t xml:space="preserve">                                 </w:t>
      </w:r>
      <w:r w:rsidR="004B53EB" w:rsidRPr="0059691B">
        <w:rPr>
          <w:lang w:val="vi-VN"/>
        </w:rPr>
        <w:t xml:space="preserve">Lần I  </w:t>
      </w:r>
      <w:r w:rsidR="001748D4" w:rsidRPr="0059691B">
        <w:rPr>
          <w:lang w:val="vi-VN"/>
        </w:rPr>
        <w:t xml:space="preserve">                  </w:t>
      </w:r>
      <w:r w:rsidR="00136B9C">
        <w:t xml:space="preserve">       </w:t>
      </w:r>
      <w:r w:rsidR="001748D4" w:rsidRPr="0059691B">
        <w:rPr>
          <w:lang w:val="vi-VN"/>
        </w:rPr>
        <w:t xml:space="preserve">   AA</w:t>
      </w:r>
      <w:r w:rsidR="004B53EB" w:rsidRPr="0059691B">
        <w:rPr>
          <w:lang w:val="vi-VN"/>
        </w:rPr>
        <w:t xml:space="preserve">                </w:t>
      </w:r>
      <w:r w:rsidR="001748D4" w:rsidRPr="0059691B">
        <w:rPr>
          <w:lang w:val="vi-VN"/>
        </w:rPr>
        <w:t xml:space="preserve">                  aa</w:t>
      </w:r>
    </w:p>
    <w:p w:rsidR="004B53EB" w:rsidRPr="0059691B" w:rsidRDefault="004B53EB" w:rsidP="004368B9">
      <w:pPr>
        <w:autoSpaceDE w:val="0"/>
        <w:autoSpaceDN w:val="0"/>
        <w:adjustRightInd w:val="0"/>
        <w:spacing w:before="120" w:after="120"/>
        <w:rPr>
          <w:lang w:val="vi-VN"/>
        </w:rPr>
      </w:pPr>
    </w:p>
    <w:p w:rsidR="004B53EB" w:rsidRPr="0059691B" w:rsidRDefault="004B53EB" w:rsidP="004368B9">
      <w:pPr>
        <w:autoSpaceDE w:val="0"/>
        <w:autoSpaceDN w:val="0"/>
        <w:adjustRightInd w:val="0"/>
        <w:spacing w:before="120" w:after="120"/>
        <w:rPr>
          <w:lang w:val="vi-VN"/>
        </w:rPr>
      </w:pPr>
      <w:r w:rsidRPr="0059691B">
        <w:rPr>
          <w:lang w:val="vi-VN"/>
        </w:rPr>
        <w:t xml:space="preserve">Lần II             </w:t>
      </w:r>
      <w:r w:rsidR="001748D4" w:rsidRPr="0059691B">
        <w:rPr>
          <w:lang w:val="vi-VN"/>
        </w:rPr>
        <w:t xml:space="preserve">                      </w:t>
      </w:r>
      <w:r w:rsidR="00136B9C">
        <w:t xml:space="preserve">                </w:t>
      </w:r>
      <w:r w:rsidR="001748D4" w:rsidRPr="0059691B">
        <w:rPr>
          <w:lang w:val="vi-VN"/>
        </w:rPr>
        <w:t xml:space="preserve">    A(n)                   A(n)            aa(n+</w:t>
      </w:r>
      <w:r w:rsidRPr="0059691B">
        <w:rPr>
          <w:lang w:val="vi-VN"/>
        </w:rPr>
        <w:t xml:space="preserve">1)       </w:t>
      </w:r>
      <w:r w:rsidR="001748D4" w:rsidRPr="0059691B">
        <w:rPr>
          <w:lang w:val="vi-VN"/>
        </w:rPr>
        <w:t xml:space="preserve">      </w:t>
      </w:r>
      <w:r w:rsidRPr="0059691B">
        <w:rPr>
          <w:lang w:val="vi-VN"/>
        </w:rPr>
        <w:t xml:space="preserve"> 0(n-1)</w:t>
      </w:r>
    </w:p>
    <w:p w:rsidR="004B53EB" w:rsidRPr="0059691B" w:rsidRDefault="00FA60E2" w:rsidP="004368B9">
      <w:pPr>
        <w:autoSpaceDE w:val="0"/>
        <w:autoSpaceDN w:val="0"/>
        <w:adjustRightInd w:val="0"/>
        <w:spacing w:before="120" w:after="120"/>
        <w:rPr>
          <w:lang w:val="vi-VN"/>
        </w:rPr>
      </w:pPr>
      <w:r w:rsidRPr="0059691B">
        <w:rPr>
          <w:lang w:val="vi-VN"/>
        </w:rPr>
        <w:t xml:space="preserve">Kết quả: </w:t>
      </w:r>
    </w:p>
    <w:p w:rsidR="00FA60E2" w:rsidRPr="0059691B" w:rsidRDefault="00FA60E2" w:rsidP="004368B9">
      <w:pPr>
        <w:autoSpaceDE w:val="0"/>
        <w:autoSpaceDN w:val="0"/>
        <w:adjustRightInd w:val="0"/>
        <w:spacing w:before="120" w:after="120"/>
        <w:rPr>
          <w:lang w:val="vi-VN"/>
        </w:rPr>
      </w:pPr>
      <w:r w:rsidRPr="0059691B">
        <w:rPr>
          <w:lang w:val="vi-VN"/>
        </w:rPr>
        <w:t>- 1 tb sinh giao tử (2n) -&gt; 3 loại gt là (n), (n+1), (n-1)</w:t>
      </w:r>
    </w:p>
    <w:p w:rsidR="00200637" w:rsidRPr="0059691B" w:rsidRDefault="00200637" w:rsidP="004368B9">
      <w:pPr>
        <w:autoSpaceDE w:val="0"/>
        <w:autoSpaceDN w:val="0"/>
        <w:adjustRightInd w:val="0"/>
        <w:spacing w:before="120" w:after="120"/>
        <w:rPr>
          <w:lang w:val="vi-VN"/>
        </w:rPr>
      </w:pPr>
      <w:r w:rsidRPr="0059691B">
        <w:rPr>
          <w:b/>
          <w:lang w:val="vi-VN"/>
        </w:rPr>
        <w:t>-Chú ý:</w:t>
      </w:r>
      <w:r w:rsidRPr="0059691B">
        <w:rPr>
          <w:lang w:val="vi-VN"/>
        </w:rPr>
        <w:t xml:space="preserve"> Trong giảm phân NST có thể không phân li ở lần phân bào I hoặc lần phân bào II, hoặc cả 2 lần phân bào.</w:t>
      </w:r>
    </w:p>
    <w:p w:rsidR="00200637" w:rsidRPr="0059691B" w:rsidRDefault="00200637" w:rsidP="004368B9">
      <w:pPr>
        <w:autoSpaceDE w:val="0"/>
        <w:autoSpaceDN w:val="0"/>
        <w:adjustRightInd w:val="0"/>
        <w:spacing w:before="120" w:after="120"/>
        <w:rPr>
          <w:lang w:val="vi-VN"/>
        </w:rPr>
      </w:pPr>
      <w:r w:rsidRPr="0059691B">
        <w:rPr>
          <w:lang w:val="vi-VN"/>
        </w:rPr>
        <w:t>+ Trường hợp xđ tỉ lệ các loại giao tử của thể dị bội (2n+1) ta dựa trên nguyên tắc : Dạng dị bội (2n+1), giảm phân tạo 2 loại gt là (n+1) và (n) có thể thụ tinh được. Phương pháp xác định nhanh là dùng sơ đồ tam giác. (xem phần đb số lượng).</w:t>
      </w:r>
    </w:p>
    <w:p w:rsidR="00200637" w:rsidRPr="0059691B" w:rsidRDefault="00200637" w:rsidP="004368B9">
      <w:pPr>
        <w:autoSpaceDE w:val="0"/>
        <w:autoSpaceDN w:val="0"/>
        <w:adjustRightInd w:val="0"/>
        <w:spacing w:before="120" w:after="120"/>
        <w:rPr>
          <w:lang w:val="vi-VN"/>
        </w:rPr>
      </w:pPr>
      <w:r w:rsidRPr="0059691B">
        <w:rPr>
          <w:lang w:val="vi-VN"/>
        </w:rPr>
        <w:t>+ Trường hợp xđ kết quả phân tính của F và tính trội , tính lặn khi biết kiểu gen của P. Cách giải nhanh là xác định tính trội , lặn. Quy ước gen và viết sơ đồ lai. Ghi kq tỉ lệ kiểu gen, kiểu hình của F.</w:t>
      </w:r>
    </w:p>
    <w:p w:rsidR="00200637" w:rsidRPr="0059691B" w:rsidRDefault="00200637" w:rsidP="004368B9">
      <w:pPr>
        <w:autoSpaceDE w:val="0"/>
        <w:autoSpaceDN w:val="0"/>
        <w:adjustRightInd w:val="0"/>
        <w:spacing w:before="120" w:after="120"/>
        <w:rPr>
          <w:b/>
        </w:rPr>
      </w:pPr>
      <w:r w:rsidRPr="0059691B">
        <w:rPr>
          <w:b/>
          <w:lang w:val="vi-VN"/>
        </w:rPr>
        <w:t>3.</w:t>
      </w:r>
      <w:r w:rsidRPr="0059691B">
        <w:rPr>
          <w:b/>
        </w:rPr>
        <w:t>Trên thực tế các dạng đa bội lẻ (3n) rất khó giảm phân tạo giao tử. Các cơ thể tứ bội (4n) chỉ tạo gt lưỡng bội 2n mới có khả năng sống và thụ tinh.</w:t>
      </w:r>
    </w:p>
    <w:p w:rsidR="00200637" w:rsidRPr="0059691B" w:rsidRDefault="00200637" w:rsidP="004368B9">
      <w:pPr>
        <w:autoSpaceDE w:val="0"/>
        <w:autoSpaceDN w:val="0"/>
        <w:adjustRightInd w:val="0"/>
        <w:spacing w:before="120" w:after="120"/>
      </w:pPr>
      <w:r w:rsidRPr="0059691B">
        <w:t>-Cơ chế phát sinh gt dẫn đến đb đa bội thể:</w:t>
      </w:r>
    </w:p>
    <w:p w:rsidR="00200637" w:rsidRPr="0059691B" w:rsidRDefault="00200637" w:rsidP="004368B9">
      <w:pPr>
        <w:autoSpaceDE w:val="0"/>
        <w:autoSpaceDN w:val="0"/>
        <w:adjustRightInd w:val="0"/>
        <w:spacing w:before="120" w:after="120"/>
        <w:rPr>
          <w:b/>
          <w:i/>
        </w:rPr>
      </w:pPr>
      <w:r w:rsidRPr="0059691B">
        <w:rPr>
          <w:b/>
          <w:i/>
        </w:rPr>
        <w:t>+ Giảm phân bình thường:</w:t>
      </w:r>
    </w:p>
    <w:p w:rsidR="00200637" w:rsidRPr="0059691B" w:rsidRDefault="005A0CCA" w:rsidP="004368B9">
      <w:pPr>
        <w:autoSpaceDE w:val="0"/>
        <w:autoSpaceDN w:val="0"/>
        <w:adjustRightInd w:val="0"/>
        <w:spacing w:before="120" w:after="120"/>
      </w:pPr>
      <w:r>
        <w:rPr>
          <w:noProof/>
        </w:rPr>
        <mc:AlternateContent>
          <mc:Choice Requires="wps">
            <w:drawing>
              <wp:anchor distT="0" distB="0" distL="114300" distR="114300" simplePos="0" relativeHeight="251671040" behindDoc="0" locked="0" layoutInCell="1" allowOverlap="1">
                <wp:simplePos x="0" y="0"/>
                <wp:positionH relativeFrom="column">
                  <wp:posOffset>1600200</wp:posOffset>
                </wp:positionH>
                <wp:positionV relativeFrom="paragraph">
                  <wp:posOffset>231140</wp:posOffset>
                </wp:positionV>
                <wp:extent cx="838200" cy="342900"/>
                <wp:effectExtent l="6350" t="8255" r="12700" b="10795"/>
                <wp:wrapNone/>
                <wp:docPr id="125" name="Line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38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957B3DB" id="Line 233" o:spid="_x0000_s1026" style="position:absolute;flip:x;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8.2pt" to="192pt,4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" strokecolor="blue" strokeweight=".26mm">
                <v:stroke joinstyle="miter" endcap="square"/>
              </v:line>
            </w:pict>
          </mc:Fallback>
        </mc:AlternateContent>
      </w:r>
      <w:r>
        <w:rPr>
          <w:noProof/>
        </w:rPr>
        <mc:AlternateContent>
          <mc:Choice Requires="wps">
            <w:drawing>
              <wp:anchor distT="0" distB="0" distL="114300" distR="114300" simplePos="0" relativeHeight="251672064" behindDoc="0" locked="0" layoutInCell="1" allowOverlap="1">
                <wp:simplePos x="0" y="0"/>
                <wp:positionH relativeFrom="column">
                  <wp:posOffset>3124200</wp:posOffset>
                </wp:positionH>
                <wp:positionV relativeFrom="paragraph">
                  <wp:posOffset>231140</wp:posOffset>
                </wp:positionV>
                <wp:extent cx="609600" cy="342900"/>
                <wp:effectExtent l="6350" t="8255" r="12700" b="10795"/>
                <wp:wrapNone/>
                <wp:docPr id="124" name="Line 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50C461A" id="Line 234"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pt,18.2pt" to="294pt,4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" strokecolor="blue" strokeweight=".26mm">
                <v:stroke joinstyle="miter" endcap="square"/>
              </v:line>
            </w:pict>
          </mc:Fallback>
        </mc:AlternateContent>
      </w:r>
      <w:r w:rsidR="00200637" w:rsidRPr="0059691B">
        <w:t>Aa  (2n-tự nhân</w:t>
      </w:r>
      <w:r w:rsidR="001A38C3" w:rsidRPr="0059691B">
        <w:t xml:space="preserve"> đôi) -&gt;                AAaa </w:t>
      </w:r>
      <w:r w:rsidR="00200637" w:rsidRPr="0059691B">
        <w:t xml:space="preserve"> (2n kép)                                           </w:t>
      </w:r>
    </w:p>
    <w:p w:rsidR="001A38C3" w:rsidRPr="0059691B" w:rsidRDefault="00200637" w:rsidP="004368B9">
      <w:pPr>
        <w:autoSpaceDE w:val="0"/>
        <w:autoSpaceDN w:val="0"/>
        <w:adjustRightInd w:val="0"/>
        <w:spacing w:before="120" w:after="120"/>
        <w:rPr>
          <w:lang w:val="vi-VN"/>
        </w:rPr>
      </w:pPr>
      <w:r w:rsidRPr="0059691B">
        <w:t xml:space="preserve">      </w:t>
      </w:r>
      <w:r w:rsidR="001A38C3" w:rsidRPr="0059691B">
        <w:t xml:space="preserve">                    </w:t>
      </w:r>
    </w:p>
    <w:p w:rsidR="00200637" w:rsidRPr="0059691B" w:rsidRDefault="005A0CCA" w:rsidP="004368B9">
      <w:pPr>
        <w:autoSpaceDE w:val="0"/>
        <w:autoSpaceDN w:val="0"/>
        <w:adjustRightInd w:val="0"/>
        <w:spacing w:before="120" w:after="120"/>
      </w:pPr>
      <w:r>
        <w:rPr>
          <w:noProof/>
        </w:rPr>
        <mc:AlternateContent>
          <mc:Choice Requires="wps">
            <w:drawing>
              <wp:anchor distT="0" distB="0" distL="114300" distR="114300" simplePos="0" relativeHeight="251675136" behindDoc="0" locked="0" layoutInCell="1" allowOverlap="1">
                <wp:simplePos x="0" y="0"/>
                <wp:positionH relativeFrom="column">
                  <wp:posOffset>3505200</wp:posOffset>
                </wp:positionH>
                <wp:positionV relativeFrom="paragraph">
                  <wp:posOffset>283210</wp:posOffset>
                </wp:positionV>
                <wp:extent cx="381000" cy="342900"/>
                <wp:effectExtent l="6350" t="11430" r="12700" b="7620"/>
                <wp:wrapNone/>
                <wp:docPr id="123" name="Line 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13FFA20" id="Line 237" o:spid="_x0000_s1026" style="position:absolute;flip:x;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6pt,22.3pt" to="306pt,4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" strokecolor="blue" strokeweight=".26mm">
                <v:stroke joinstyle="miter" endcap="square"/>
              </v:line>
            </w:pict>
          </mc:Fallback>
        </mc:AlternateContent>
      </w:r>
      <w:r>
        <w:rPr>
          <w:noProof/>
        </w:rPr>
        <mc:AlternateContent>
          <mc:Choice Requires="wps">
            <w:drawing>
              <wp:anchor distT="0" distB="0" distL="114300" distR="114300" simplePos="0" relativeHeight="251676160" behindDoc="0" locked="0" layoutInCell="1" allowOverlap="1">
                <wp:simplePos x="0" y="0"/>
                <wp:positionH relativeFrom="column">
                  <wp:posOffset>4038600</wp:posOffset>
                </wp:positionH>
                <wp:positionV relativeFrom="paragraph">
                  <wp:posOffset>283210</wp:posOffset>
                </wp:positionV>
                <wp:extent cx="304800" cy="342900"/>
                <wp:effectExtent l="6350" t="11430" r="12700" b="7620"/>
                <wp:wrapNone/>
                <wp:docPr id="122" name="Line 2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2131A93" id="Line 238" o:spid="_x0000_s1026" style="position:absolute;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8pt,22.3pt" to="342pt,4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" strokecolor="blue" strokeweight=".26mm">
                <v:stroke joinstyle="miter" endcap="square"/>
              </v:line>
            </w:pict>
          </mc:Fallback>
        </mc:AlternateContent>
      </w:r>
      <w:r>
        <w:rPr>
          <w:noProof/>
        </w:rPr>
        <mc:AlternateContent>
          <mc:Choice Requires="wps">
            <w:drawing>
              <wp:anchor distT="0" distB="0" distL="114300" distR="114300" simplePos="0" relativeHeight="251674112" behindDoc="0" locked="0" layoutInCell="1" allowOverlap="1">
                <wp:simplePos x="0" y="0"/>
                <wp:positionH relativeFrom="column">
                  <wp:posOffset>1371600</wp:posOffset>
                </wp:positionH>
                <wp:positionV relativeFrom="paragraph">
                  <wp:posOffset>283210</wp:posOffset>
                </wp:positionV>
                <wp:extent cx="609600" cy="342900"/>
                <wp:effectExtent l="6350" t="11430" r="12700" b="7620"/>
                <wp:wrapNone/>
                <wp:docPr id="121" name="Line 2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A3919D5" id="Line 236" o:spid="_x0000_s1026" style="position:absolute;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22.3pt" to="156pt,4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" strokecolor="blue" strokeweight=".26mm">
                <v:stroke joinstyle="miter" endcap="square"/>
              </v:line>
            </w:pict>
          </mc:Fallback>
        </mc:AlternateContent>
      </w:r>
      <w:r>
        <w:rPr>
          <w:noProof/>
        </w:rPr>
        <mc:AlternateContent>
          <mc:Choice Requires="wps">
            <w:drawing>
              <wp:anchor distT="0" distB="0" distL="114300" distR="114300" simplePos="0" relativeHeight="251673088" behindDoc="0" locked="0" layoutInCell="1" allowOverlap="1">
                <wp:simplePos x="0" y="0"/>
                <wp:positionH relativeFrom="column">
                  <wp:posOffset>685800</wp:posOffset>
                </wp:positionH>
                <wp:positionV relativeFrom="paragraph">
                  <wp:posOffset>283210</wp:posOffset>
                </wp:positionV>
                <wp:extent cx="381000" cy="342900"/>
                <wp:effectExtent l="6350" t="11430" r="12700" b="7620"/>
                <wp:wrapNone/>
                <wp:docPr id="120" name="Line 2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3F308A2" id="Line 235" o:spid="_x0000_s1026" style="position:absolute;flip:x;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22.3pt" to="84pt,4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" strokecolor="blue" strokeweight=".26mm">
                <v:stroke joinstyle="miter" endcap="square"/>
              </v:line>
            </w:pict>
          </mc:Fallback>
        </mc:AlternateContent>
      </w:r>
      <w:r w:rsidR="001A38C3" w:rsidRPr="0059691B">
        <w:t xml:space="preserve"> </w:t>
      </w:r>
      <w:r w:rsidR="00200637" w:rsidRPr="0059691B">
        <w:t xml:space="preserve"> </w:t>
      </w:r>
      <w:r w:rsidR="001A38C3" w:rsidRPr="0059691B">
        <w:rPr>
          <w:lang w:val="vi-VN"/>
        </w:rPr>
        <w:t xml:space="preserve">                </w:t>
      </w:r>
      <w:r w:rsidR="00200637" w:rsidRPr="0059691B">
        <w:t xml:space="preserve">  AA (n kép)      </w:t>
      </w:r>
      <w:r w:rsidR="001A38C3" w:rsidRPr="0059691B">
        <w:rPr>
          <w:lang w:val="vi-VN"/>
        </w:rPr>
        <w:t xml:space="preserve">                                       </w:t>
      </w:r>
      <w:r w:rsidR="00200637" w:rsidRPr="0059691B">
        <w:t xml:space="preserve">    aa (n kép)     </w:t>
      </w:r>
    </w:p>
    <w:p w:rsidR="001A38C3" w:rsidRPr="0059691B" w:rsidRDefault="00200637" w:rsidP="004368B9">
      <w:pPr>
        <w:autoSpaceDE w:val="0"/>
        <w:autoSpaceDN w:val="0"/>
        <w:adjustRightInd w:val="0"/>
        <w:spacing w:before="120" w:after="120"/>
        <w:rPr>
          <w:lang w:val="vi-VN"/>
        </w:rPr>
      </w:pPr>
      <w:r w:rsidRPr="0059691B">
        <w:t xml:space="preserve">                               </w:t>
      </w:r>
      <w:r w:rsidR="001A38C3" w:rsidRPr="0059691B">
        <w:rPr>
          <w:lang w:val="vi-VN"/>
        </w:rPr>
        <w:t xml:space="preserve"> </w:t>
      </w:r>
    </w:p>
    <w:p w:rsidR="00200637" w:rsidRPr="0059691B" w:rsidRDefault="001A38C3" w:rsidP="004368B9">
      <w:pPr>
        <w:autoSpaceDE w:val="0"/>
        <w:autoSpaceDN w:val="0"/>
        <w:adjustRightInd w:val="0"/>
        <w:spacing w:before="120" w:after="120"/>
      </w:pPr>
      <w:r w:rsidRPr="0059691B">
        <w:rPr>
          <w:lang w:val="vi-VN"/>
        </w:rPr>
        <w:t xml:space="preserve">  </w:t>
      </w:r>
      <w:r w:rsidR="00200637" w:rsidRPr="0059691B">
        <w:t xml:space="preserve">  </w:t>
      </w:r>
      <w:r w:rsidR="00136B9C">
        <w:t xml:space="preserve">      </w:t>
      </w:r>
      <w:r w:rsidR="00200637" w:rsidRPr="0059691B">
        <w:t xml:space="preserve"> A          </w:t>
      </w:r>
      <w:r w:rsidRPr="0059691B">
        <w:rPr>
          <w:lang w:val="vi-VN"/>
        </w:rPr>
        <w:t xml:space="preserve">                      </w:t>
      </w:r>
      <w:r w:rsidR="00200637" w:rsidRPr="0059691B">
        <w:t xml:space="preserve">     A </w:t>
      </w:r>
      <w:r w:rsidRPr="0059691B">
        <w:rPr>
          <w:lang w:val="vi-VN"/>
        </w:rPr>
        <w:t xml:space="preserve">                    </w:t>
      </w:r>
      <w:r w:rsidR="00200637" w:rsidRPr="0059691B">
        <w:t xml:space="preserve">       a           </w:t>
      </w:r>
      <w:r w:rsidRPr="0059691B">
        <w:rPr>
          <w:lang w:val="vi-VN"/>
        </w:rPr>
        <w:t xml:space="preserve">        </w:t>
      </w:r>
      <w:r w:rsidR="00200637" w:rsidRPr="0059691B">
        <w:t xml:space="preserve">  a   (n đơn)                    </w:t>
      </w:r>
    </w:p>
    <w:p w:rsidR="00200637" w:rsidRPr="0059691B" w:rsidRDefault="00200637" w:rsidP="004368B9">
      <w:pPr>
        <w:tabs>
          <w:tab w:val="left" w:pos="6810"/>
        </w:tabs>
        <w:autoSpaceDE w:val="0"/>
        <w:autoSpaceDN w:val="0"/>
        <w:adjustRightInd w:val="0"/>
        <w:spacing w:before="120" w:after="120"/>
        <w:rPr>
          <w:b/>
          <w:i/>
        </w:rPr>
      </w:pPr>
      <w:r w:rsidRPr="0059691B">
        <w:rPr>
          <w:b/>
          <w:i/>
        </w:rPr>
        <w:t>+Giảm phân bất thường:</w:t>
      </w:r>
    </w:p>
    <w:p w:rsidR="00200637" w:rsidRPr="0059691B" w:rsidRDefault="005A0CCA" w:rsidP="004368B9">
      <w:pPr>
        <w:autoSpaceDE w:val="0"/>
        <w:autoSpaceDN w:val="0"/>
        <w:adjustRightInd w:val="0"/>
        <w:spacing w:before="120" w:after="120"/>
      </w:pPr>
      <w:r>
        <w:rPr>
          <w:noProof/>
        </w:rPr>
        <mc:AlternateContent>
          <mc:Choice Requires="wps">
            <w:drawing>
              <wp:anchor distT="0" distB="0" distL="114300" distR="114300" simplePos="0" relativeHeight="251677184" behindDoc="0" locked="0" layoutInCell="1" allowOverlap="1">
                <wp:simplePos x="0" y="0"/>
                <wp:positionH relativeFrom="column">
                  <wp:posOffset>2133600</wp:posOffset>
                </wp:positionH>
                <wp:positionV relativeFrom="paragraph">
                  <wp:posOffset>273050</wp:posOffset>
                </wp:positionV>
                <wp:extent cx="381000" cy="342900"/>
                <wp:effectExtent l="6350" t="8255" r="12700" b="10795"/>
                <wp:wrapNone/>
                <wp:docPr id="119" name="Line 2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68BE3ED" id="Line 239" o:spid="_x0000_s1026" style="position:absolute;flip:x;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pt,21.5pt" to="198pt,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" strokecolor="blue" strokeweight=".26mm">
                <v:stroke joinstyle="miter" endcap="square"/>
              </v:line>
            </w:pict>
          </mc:Fallback>
        </mc:AlternateContent>
      </w:r>
      <w:r>
        <w:rPr>
          <w:noProof/>
        </w:rPr>
        <mc:AlternateContent>
          <mc:Choice Requires="wps">
            <w:drawing>
              <wp:anchor distT="0" distB="0" distL="114300" distR="114300" simplePos="0" relativeHeight="251678208" behindDoc="0" locked="0" layoutInCell="1" allowOverlap="1">
                <wp:simplePos x="0" y="0"/>
                <wp:positionH relativeFrom="column">
                  <wp:posOffset>2667000</wp:posOffset>
                </wp:positionH>
                <wp:positionV relativeFrom="paragraph">
                  <wp:posOffset>273050</wp:posOffset>
                </wp:positionV>
                <wp:extent cx="381000" cy="342900"/>
                <wp:effectExtent l="6350" t="8255" r="12700" b="10795"/>
                <wp:wrapNone/>
                <wp:docPr id="118" name="Line 2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FDF5D5D" id="Line 240" o:spid="_x0000_s1026" style="position:absolute;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pt,21.5pt" to="240pt,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" strokecolor="blue" strokeweight=".26mm">
                <v:stroke joinstyle="miter" endcap="square"/>
              </v:line>
            </w:pict>
          </mc:Fallback>
        </mc:AlternateContent>
      </w:r>
      <w:r w:rsidR="00200637" w:rsidRPr="0059691B">
        <w:t xml:space="preserve">Aa  (2n-tự nhân đôi) -&gt;                AAaa  (2n kép)                                                                                         </w:t>
      </w:r>
    </w:p>
    <w:p w:rsidR="006E0BB2" w:rsidRPr="0059691B" w:rsidRDefault="00200637" w:rsidP="004368B9">
      <w:pPr>
        <w:autoSpaceDE w:val="0"/>
        <w:autoSpaceDN w:val="0"/>
        <w:adjustRightInd w:val="0"/>
        <w:spacing w:before="120" w:after="120"/>
        <w:rPr>
          <w:lang w:val="vi-VN"/>
        </w:rPr>
      </w:pPr>
      <w:r w:rsidRPr="0059691B">
        <w:t xml:space="preserve">                                </w:t>
      </w:r>
    </w:p>
    <w:p w:rsidR="00200637" w:rsidRPr="0059691B" w:rsidRDefault="005A0CCA" w:rsidP="004368B9">
      <w:pPr>
        <w:autoSpaceDE w:val="0"/>
        <w:autoSpaceDN w:val="0"/>
        <w:adjustRightInd w:val="0"/>
        <w:spacing w:before="120" w:after="120"/>
      </w:pPr>
      <w:r>
        <w:rPr>
          <w:noProof/>
        </w:rPr>
        <mc:AlternateContent>
          <mc:Choice Requires="wps">
            <w:drawing>
              <wp:anchor distT="0" distB="0" distL="114300" distR="114300" simplePos="0" relativeHeight="251680256" behindDoc="0" locked="0" layoutInCell="1" allowOverlap="1">
                <wp:simplePos x="0" y="0"/>
                <wp:positionH relativeFrom="column">
                  <wp:posOffset>1828800</wp:posOffset>
                </wp:positionH>
                <wp:positionV relativeFrom="paragraph">
                  <wp:posOffset>210820</wp:posOffset>
                </wp:positionV>
                <wp:extent cx="381000" cy="342900"/>
                <wp:effectExtent l="10160" t="6985" r="8890" b="12065"/>
                <wp:wrapNone/>
                <wp:docPr id="117" name="Line 2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1850C97" id="Line 242" o:spid="_x0000_s1026" style="position:absolute;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16.6pt" to="174pt,4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" strokecolor="blue" strokeweight=".26mm">
                <v:stroke joinstyle="miter" endcap="square"/>
              </v:line>
            </w:pict>
          </mc:Fallback>
        </mc:AlternateContent>
      </w:r>
      <w:r>
        <w:rPr>
          <w:noProof/>
        </w:rPr>
        <mc:AlternateContent>
          <mc:Choice Requires="wps">
            <w:drawing>
              <wp:anchor distT="0" distB="0" distL="114300" distR="114300" simplePos="0" relativeHeight="251679232" behindDoc="0" locked="0" layoutInCell="1" allowOverlap="1">
                <wp:simplePos x="0" y="0"/>
                <wp:positionH relativeFrom="column">
                  <wp:posOffset>1219200</wp:posOffset>
                </wp:positionH>
                <wp:positionV relativeFrom="paragraph">
                  <wp:posOffset>210820</wp:posOffset>
                </wp:positionV>
                <wp:extent cx="381000" cy="342900"/>
                <wp:effectExtent l="10160" t="6985" r="8890" b="12065"/>
                <wp:wrapNone/>
                <wp:docPr id="116" name="Line 2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CBFC589" id="Line 241" o:spid="_x0000_s1026" style="position:absolute;flip:x;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pt,16.6pt" to="126pt,4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" strokecolor="blue" strokeweight=".26mm">
                <v:stroke joinstyle="miter" endcap="square"/>
              </v:line>
            </w:pict>
          </mc:Fallback>
        </mc:AlternateContent>
      </w:r>
      <w:r w:rsidR="006E0BB2" w:rsidRPr="0059691B">
        <w:rPr>
          <w:lang w:val="vi-VN"/>
        </w:rPr>
        <w:t xml:space="preserve">                          </w:t>
      </w:r>
      <w:r w:rsidR="00200637" w:rsidRPr="0059691B">
        <w:t xml:space="preserve">  AAaa(2n kép)             0( 0 mang NST cũ)</w:t>
      </w:r>
    </w:p>
    <w:p w:rsidR="006E0BB2" w:rsidRPr="0059691B" w:rsidRDefault="00200637" w:rsidP="004368B9">
      <w:pPr>
        <w:autoSpaceDE w:val="0"/>
        <w:autoSpaceDN w:val="0"/>
        <w:adjustRightInd w:val="0"/>
        <w:spacing w:before="120" w:after="120"/>
        <w:rPr>
          <w:lang w:val="vi-VN"/>
        </w:rPr>
      </w:pPr>
      <w:r w:rsidRPr="0059691B">
        <w:t xml:space="preserve">                     </w:t>
      </w:r>
    </w:p>
    <w:p w:rsidR="00200637" w:rsidRPr="0059691B" w:rsidRDefault="00200637" w:rsidP="004368B9">
      <w:pPr>
        <w:autoSpaceDE w:val="0"/>
        <w:autoSpaceDN w:val="0"/>
        <w:adjustRightInd w:val="0"/>
        <w:spacing w:before="120" w:after="120"/>
        <w:rPr>
          <w:lang w:val="vi-VN"/>
        </w:rPr>
      </w:pPr>
      <w:r w:rsidRPr="0059691B">
        <w:t xml:space="preserve">    </w:t>
      </w:r>
      <w:r w:rsidR="006E0BB2" w:rsidRPr="0059691B">
        <w:rPr>
          <w:lang w:val="vi-VN"/>
        </w:rPr>
        <w:t xml:space="preserve">             </w:t>
      </w:r>
      <w:r w:rsidRPr="0059691B">
        <w:t xml:space="preserve">   Aa                 Aa (</w:t>
      </w:r>
      <w:r w:rsidRPr="0059691B">
        <w:rPr>
          <w:lang w:val="vi-VN"/>
        </w:rPr>
        <w:t>2</w:t>
      </w:r>
      <w:r w:rsidRPr="0059691B">
        <w:t xml:space="preserve">n đơn)                    </w:t>
      </w:r>
    </w:p>
    <w:p w:rsidR="00200637" w:rsidRPr="0059691B" w:rsidRDefault="00200637" w:rsidP="004368B9">
      <w:pPr>
        <w:autoSpaceDE w:val="0"/>
        <w:autoSpaceDN w:val="0"/>
        <w:adjustRightInd w:val="0"/>
        <w:spacing w:before="120" w:after="120"/>
        <w:rPr>
          <w:b/>
        </w:rPr>
      </w:pPr>
      <w:r w:rsidRPr="0059691B">
        <w:rPr>
          <w:b/>
          <w:lang w:val="vi-VN"/>
        </w:rPr>
        <w:t>4.</w:t>
      </w:r>
      <w:r w:rsidRPr="0059691B">
        <w:rPr>
          <w:b/>
        </w:rPr>
        <w:t xml:space="preserve"> Trường hợp xác định t</w:t>
      </w:r>
      <w:r w:rsidRPr="0059691B">
        <w:rPr>
          <w:b/>
          <w:lang w:val="vi-VN"/>
        </w:rPr>
        <w:t>ỉ</w:t>
      </w:r>
      <w:r w:rsidRPr="0059691B">
        <w:rPr>
          <w:b/>
        </w:rPr>
        <w:t xml:space="preserve"> lệ các loại giao tử của thể đa bội</w:t>
      </w:r>
    </w:p>
    <w:p w:rsidR="00200637" w:rsidRPr="0059691B" w:rsidRDefault="00200637" w:rsidP="004368B9">
      <w:pPr>
        <w:autoSpaceDE w:val="0"/>
        <w:autoSpaceDN w:val="0"/>
        <w:adjustRightInd w:val="0"/>
        <w:spacing w:before="120" w:after="120"/>
        <w:rPr>
          <w:lang w:val="vi-VN"/>
        </w:rPr>
      </w:pPr>
      <w:r w:rsidRPr="0059691B">
        <w:rPr>
          <w:lang w:val="vi-VN"/>
        </w:rPr>
        <w:t>a.Thể tam bội (3n): Nguyên tắc: Thể tam bội giảm phân tạo 2 loại gt: 2n và n cá khả năng thụ tinh. -&gt; dùng sơ đồ hình tam giác.</w:t>
      </w:r>
    </w:p>
    <w:p w:rsidR="00200637" w:rsidRPr="0059691B" w:rsidRDefault="00200637" w:rsidP="004368B9">
      <w:pPr>
        <w:autoSpaceDE w:val="0"/>
        <w:autoSpaceDN w:val="0"/>
        <w:adjustRightInd w:val="0"/>
        <w:spacing w:before="120" w:after="120"/>
        <w:rPr>
          <w:lang w:val="vi-VN"/>
        </w:rPr>
      </w:pPr>
      <w:r w:rsidRPr="0059691B">
        <w:rPr>
          <w:lang w:val="vi-VN"/>
        </w:rPr>
        <w:t>VD: Cách viết giao tử:</w:t>
      </w:r>
    </w:p>
    <w:p w:rsidR="00200637" w:rsidRPr="0059691B" w:rsidRDefault="00200637" w:rsidP="004368B9">
      <w:pPr>
        <w:autoSpaceDE w:val="0"/>
        <w:autoSpaceDN w:val="0"/>
        <w:adjustRightInd w:val="0"/>
        <w:spacing w:before="120" w:after="120"/>
        <w:ind w:left="360"/>
        <w:rPr>
          <w:lang w:val="vi-VN"/>
        </w:rPr>
      </w:pPr>
      <w:r w:rsidRPr="0059691B">
        <w:rPr>
          <w:lang w:val="vi-VN"/>
        </w:rPr>
        <w:t xml:space="preserve">- Dạng Aaa: </w:t>
      </w:r>
    </w:p>
    <w:p w:rsidR="00200637" w:rsidRPr="0059691B" w:rsidRDefault="005A0CCA" w:rsidP="004368B9">
      <w:pPr>
        <w:autoSpaceDE w:val="0"/>
        <w:autoSpaceDN w:val="0"/>
        <w:adjustRightInd w:val="0"/>
        <w:spacing w:before="120" w:after="120"/>
        <w:ind w:left="360"/>
        <w:rPr>
          <w:lang w:val="vi-VN"/>
        </w:rPr>
      </w:pPr>
      <w:r>
        <w:rPr>
          <w:noProof/>
        </w:rPr>
        <mc:AlternateContent>
          <mc:Choice Requires="wps">
            <w:drawing>
              <wp:anchor distT="0" distB="0" distL="114300" distR="114300" simplePos="0" relativeHeight="251665920" behindDoc="0" locked="0" layoutInCell="1" allowOverlap="1">
                <wp:simplePos x="0" y="0"/>
                <wp:positionH relativeFrom="column">
                  <wp:posOffset>838200</wp:posOffset>
                </wp:positionH>
                <wp:positionV relativeFrom="paragraph">
                  <wp:posOffset>196215</wp:posOffset>
                </wp:positionV>
                <wp:extent cx="152400" cy="114300"/>
                <wp:effectExtent l="10160" t="6350" r="8890" b="12700"/>
                <wp:wrapNone/>
                <wp:docPr id="115" name="Line 2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1143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E4D3B59" id="Line 228"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15.45pt" to="78pt,2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" strokecolor="blue" strokeweight=".26mm">
                <v:stroke joinstyle="miter" endcap="square"/>
              </v:line>
            </w:pict>
          </mc:Fallback>
        </mc:AlternateContent>
      </w:r>
      <w:r>
        <w:rPr>
          <w:noProof/>
        </w:rPr>
        <mc:AlternateContent>
          <mc:Choice Requires="wps">
            <w:drawing>
              <wp:anchor distT="0" distB="0" distL="114300" distR="114300" simplePos="0" relativeHeight="251664896" behindDoc="0" locked="0" layoutInCell="1" allowOverlap="1">
                <wp:simplePos x="0" y="0"/>
                <wp:positionH relativeFrom="column">
                  <wp:posOffset>381000</wp:posOffset>
                </wp:positionH>
                <wp:positionV relativeFrom="paragraph">
                  <wp:posOffset>196215</wp:posOffset>
                </wp:positionV>
                <wp:extent cx="152400" cy="114300"/>
                <wp:effectExtent l="10160" t="6350" r="8890" b="12700"/>
                <wp:wrapNone/>
                <wp:docPr id="114" name="Line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6CD6CAB" id="Line 227" o:spid="_x0000_s1026" style="position:absolute;flip:x;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pt,15.45pt" to="42pt,2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" strokecolor="blue" strokeweight=".26mm">
                <v:stroke joinstyle="miter" endcap="square"/>
              </v:line>
            </w:pict>
          </mc:Fallback>
        </mc:AlternateContent>
      </w:r>
      <w:r w:rsidR="00200637" w:rsidRPr="0059691B">
        <w:rPr>
          <w:lang w:val="vi-VN"/>
        </w:rPr>
        <w:t xml:space="preserve">           A</w:t>
      </w:r>
    </w:p>
    <w:p w:rsidR="00200637" w:rsidRPr="0059691B" w:rsidRDefault="005A0CCA" w:rsidP="004368B9">
      <w:pPr>
        <w:autoSpaceDE w:val="0"/>
        <w:autoSpaceDN w:val="0"/>
        <w:adjustRightInd w:val="0"/>
        <w:spacing w:before="120" w:after="120"/>
        <w:ind w:left="360"/>
        <w:rPr>
          <w:lang w:val="vi-VN"/>
        </w:rPr>
      </w:pPr>
      <w:r>
        <w:rPr>
          <w:noProof/>
        </w:rPr>
        <mc:AlternateContent>
          <mc:Choice Requires="wps">
            <w:drawing>
              <wp:anchor distT="0" distB="0" distL="114300" distR="114300" simplePos="0" relativeHeight="251666944" behindDoc="0" locked="0" layoutInCell="1" allowOverlap="1">
                <wp:simplePos x="0" y="0"/>
                <wp:positionH relativeFrom="column">
                  <wp:posOffset>609600</wp:posOffset>
                </wp:positionH>
                <wp:positionV relativeFrom="paragraph">
                  <wp:posOffset>158750</wp:posOffset>
                </wp:positionV>
                <wp:extent cx="304800" cy="0"/>
                <wp:effectExtent l="10160" t="6350" r="8890" b="12700"/>
                <wp:wrapNone/>
                <wp:docPr id="113" name="Line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48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3009C90" id="Line 229" o:spid="_x0000_s1026" style="position:absolute;flip:x;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12.5pt" to="1in,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" strokecolor="blue" strokeweight=".26mm">
                <v:stroke joinstyle="miter" endcap="square"/>
              </v:line>
            </w:pict>
          </mc:Fallback>
        </mc:AlternateContent>
      </w:r>
      <w:r w:rsidR="00E12723" w:rsidRPr="0059691B">
        <w:rPr>
          <w:lang w:val="vi-VN"/>
        </w:rPr>
        <w:t xml:space="preserve"> </w:t>
      </w:r>
      <w:r w:rsidR="00200637" w:rsidRPr="0059691B">
        <w:rPr>
          <w:lang w:val="vi-VN"/>
        </w:rPr>
        <w:t xml:space="preserve">a                  a        Gồm các loại giao tử: </w:t>
      </w:r>
    </w:p>
    <w:p w:rsidR="00200637" w:rsidRPr="0059691B" w:rsidRDefault="00200637" w:rsidP="004368B9">
      <w:pPr>
        <w:autoSpaceDE w:val="0"/>
        <w:autoSpaceDN w:val="0"/>
        <w:adjustRightInd w:val="0"/>
        <w:spacing w:before="120" w:after="120"/>
        <w:ind w:left="360"/>
        <w:rPr>
          <w:lang w:val="vi-VN"/>
        </w:rPr>
      </w:pPr>
      <w:r w:rsidRPr="0059691B">
        <w:rPr>
          <w:lang w:val="vi-VN"/>
        </w:rPr>
        <w:t>+ GT (n): 1/6 A; 2/6a và Gt (2n): 2/6Aa và 1/6 aa</w:t>
      </w:r>
    </w:p>
    <w:p w:rsidR="00200637" w:rsidRPr="0059691B" w:rsidRDefault="00200637" w:rsidP="004368B9">
      <w:pPr>
        <w:numPr>
          <w:ilvl w:val="0"/>
          <w:numId w:val="3"/>
        </w:numPr>
        <w:autoSpaceDE w:val="0"/>
        <w:autoSpaceDN w:val="0"/>
        <w:adjustRightInd w:val="0"/>
        <w:spacing w:before="120" w:after="120"/>
        <w:ind w:firstLine="0"/>
        <w:rPr>
          <w:lang w:val="vi-VN"/>
        </w:rPr>
      </w:pPr>
      <w:r w:rsidRPr="0059691B">
        <w:rPr>
          <w:lang w:val="vi-VN"/>
        </w:rPr>
        <w:t xml:space="preserve">Dạng: AAA: Gồm các loại gt: </w:t>
      </w:r>
    </w:p>
    <w:p w:rsidR="00200637" w:rsidRPr="0059691B" w:rsidRDefault="005A0CCA" w:rsidP="004368B9">
      <w:pPr>
        <w:autoSpaceDE w:val="0"/>
        <w:autoSpaceDN w:val="0"/>
        <w:adjustRightInd w:val="0"/>
        <w:spacing w:before="120" w:after="120"/>
        <w:ind w:left="360"/>
        <w:rPr>
          <w:lang w:val="vi-VN"/>
        </w:rPr>
      </w:pPr>
      <w:r>
        <w:rPr>
          <w:noProof/>
        </w:rPr>
        <mc:AlternateContent>
          <mc:Choice Requires="wps">
            <w:drawing>
              <wp:anchor distT="0" distB="0" distL="114300" distR="114300" simplePos="0" relativeHeight="251670016" behindDoc="0" locked="0" layoutInCell="1" allowOverlap="1">
                <wp:simplePos x="0" y="0"/>
                <wp:positionH relativeFrom="column">
                  <wp:posOffset>914400</wp:posOffset>
                </wp:positionH>
                <wp:positionV relativeFrom="paragraph">
                  <wp:posOffset>160655</wp:posOffset>
                </wp:positionV>
                <wp:extent cx="203835" cy="173355"/>
                <wp:effectExtent l="10160" t="6350" r="5080" b="10795"/>
                <wp:wrapNone/>
                <wp:docPr id="112" name="Line 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03835" cy="173355"/>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6227363" id="Line 232" o:spid="_x0000_s1026" style="position:absolute;flip:x y;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2.65pt" to="88.05pt,2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" strokecolor="blue" strokeweight=".26mm">
                <v:stroke joinstyle="miter" endcap="square"/>
              </v:line>
            </w:pict>
          </mc:Fallback>
        </mc:AlternateContent>
      </w:r>
      <w:r>
        <w:rPr>
          <w:noProof/>
        </w:rPr>
        <mc:AlternateContent>
          <mc:Choice Requires="wps">
            <w:drawing>
              <wp:anchor distT="0" distB="0" distL="114300" distR="114300" simplePos="0" relativeHeight="251667968" behindDoc="0" locked="0" layoutInCell="1" allowOverlap="1">
                <wp:simplePos x="0" y="0"/>
                <wp:positionH relativeFrom="column">
                  <wp:posOffset>381000</wp:posOffset>
                </wp:positionH>
                <wp:positionV relativeFrom="paragraph">
                  <wp:posOffset>160655</wp:posOffset>
                </wp:positionV>
                <wp:extent cx="228600" cy="173355"/>
                <wp:effectExtent l="10160" t="6350" r="8890" b="10795"/>
                <wp:wrapNone/>
                <wp:docPr id="111" name="Line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173355"/>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D6DB342" id="Line 230" o:spid="_x0000_s1026" style="position:absolute;flip:x;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pt,12.65pt" to="48pt,2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" strokecolor="blue" strokeweight=".26mm">
                <v:stroke joinstyle="miter" endcap="square"/>
              </v:line>
            </w:pict>
          </mc:Fallback>
        </mc:AlternateContent>
      </w:r>
      <w:r w:rsidR="00200637" w:rsidRPr="0059691B">
        <w:rPr>
          <w:lang w:val="vi-VN"/>
        </w:rPr>
        <w:t xml:space="preserve">            A</w:t>
      </w:r>
    </w:p>
    <w:p w:rsidR="00200637" w:rsidRPr="0059691B" w:rsidRDefault="005A0CCA" w:rsidP="004368B9">
      <w:pPr>
        <w:autoSpaceDE w:val="0"/>
        <w:autoSpaceDN w:val="0"/>
        <w:adjustRightInd w:val="0"/>
        <w:spacing w:before="120" w:after="120"/>
        <w:ind w:left="360"/>
        <w:rPr>
          <w:lang w:val="vi-VN"/>
        </w:rPr>
      </w:pPr>
      <w:r>
        <w:rPr>
          <w:noProof/>
        </w:rPr>
        <mc:AlternateContent>
          <mc:Choice Requires="wps">
            <w:drawing>
              <wp:anchor distT="0" distB="0" distL="114300" distR="114300" simplePos="0" relativeHeight="251668992" behindDoc="0" locked="0" layoutInCell="1" allowOverlap="1">
                <wp:simplePos x="0" y="0"/>
                <wp:positionH relativeFrom="column">
                  <wp:posOffset>609600</wp:posOffset>
                </wp:positionH>
                <wp:positionV relativeFrom="paragraph">
                  <wp:posOffset>123190</wp:posOffset>
                </wp:positionV>
                <wp:extent cx="304800" cy="0"/>
                <wp:effectExtent l="10160" t="6350" r="8890" b="12700"/>
                <wp:wrapNone/>
                <wp:docPr id="110" name="Line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48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DB5760E" id="Line 231" o:spid="_x0000_s1026" style="position:absolute;flip:x;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9.7pt" to="1in,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" strokecolor="blue" strokeweight=".26mm">
                <v:stroke joinstyle="miter" endcap="square"/>
              </v:line>
            </w:pict>
          </mc:Fallback>
        </mc:AlternateContent>
      </w:r>
      <w:r w:rsidR="00200637" w:rsidRPr="0059691B">
        <w:rPr>
          <w:lang w:val="vi-VN"/>
        </w:rPr>
        <w:t xml:space="preserve">A                   A </w:t>
      </w:r>
    </w:p>
    <w:p w:rsidR="00200637" w:rsidRPr="0059691B" w:rsidRDefault="00200637" w:rsidP="004368B9">
      <w:pPr>
        <w:autoSpaceDE w:val="0"/>
        <w:autoSpaceDN w:val="0"/>
        <w:adjustRightInd w:val="0"/>
        <w:spacing w:before="120" w:after="120"/>
        <w:ind w:left="360"/>
        <w:rPr>
          <w:lang w:val="vi-VN"/>
        </w:rPr>
      </w:pPr>
      <w:r w:rsidRPr="0059691B">
        <w:rPr>
          <w:lang w:val="vi-VN"/>
        </w:rPr>
        <w:t>+ GT (n): 3/6 A: Gt (2n) : 3/6 AA</w:t>
      </w:r>
    </w:p>
    <w:p w:rsidR="00200637" w:rsidRPr="0059691B" w:rsidRDefault="00200637" w:rsidP="004368B9">
      <w:pPr>
        <w:autoSpaceDE w:val="0"/>
        <w:autoSpaceDN w:val="0"/>
        <w:adjustRightInd w:val="0"/>
        <w:spacing w:before="120" w:after="120"/>
        <w:ind w:left="360"/>
        <w:rPr>
          <w:lang w:val="vi-VN"/>
        </w:rPr>
      </w:pPr>
      <w:r w:rsidRPr="0059691B">
        <w:rPr>
          <w:lang w:val="vi-VN"/>
        </w:rPr>
        <w:t>-Tương tự: Dạng aaa gồm các loại gt: (n): 3/6 a; gt (2n): 3/6 aa</w:t>
      </w:r>
    </w:p>
    <w:p w:rsidR="00200637" w:rsidRPr="0059691B" w:rsidRDefault="00200637" w:rsidP="004368B9">
      <w:pPr>
        <w:autoSpaceDE w:val="0"/>
        <w:autoSpaceDN w:val="0"/>
        <w:adjustRightInd w:val="0"/>
        <w:spacing w:before="120" w:after="120"/>
        <w:ind w:left="360"/>
        <w:rPr>
          <w:lang w:val="vi-VN"/>
        </w:rPr>
      </w:pPr>
      <w:r w:rsidRPr="0059691B">
        <w:rPr>
          <w:lang w:val="vi-VN"/>
        </w:rPr>
        <w:t>- Nếu là phép lai kẻ khung pennet rồi nhân các loại gt với nhau sẽ được tỉ lệ các loại hợp tử.</w:t>
      </w:r>
    </w:p>
    <w:p w:rsidR="00200637" w:rsidRPr="0059691B" w:rsidRDefault="00200637" w:rsidP="004368B9">
      <w:pPr>
        <w:autoSpaceDE w:val="0"/>
        <w:autoSpaceDN w:val="0"/>
        <w:adjustRightInd w:val="0"/>
        <w:spacing w:before="120" w:after="120"/>
        <w:ind w:left="360"/>
        <w:rPr>
          <w:lang w:val="vi-VN"/>
        </w:rPr>
      </w:pPr>
      <w:r w:rsidRPr="0059691B">
        <w:rPr>
          <w:lang w:val="vi-VN"/>
        </w:rPr>
        <w:t>b.Thể tứ bội (4n): Nguyên tắc : Thể tứ bội 4n gp tạo gt 2n mới có k/năng sống và thụ tinh-&gt; dùng sơ đồ hình chữ nhật.</w:t>
      </w:r>
    </w:p>
    <w:p w:rsidR="00200637" w:rsidRPr="0059691B" w:rsidRDefault="00200637" w:rsidP="004368B9">
      <w:pPr>
        <w:autoSpaceDE w:val="0"/>
        <w:autoSpaceDN w:val="0"/>
        <w:adjustRightInd w:val="0"/>
        <w:spacing w:before="120" w:after="120"/>
        <w:ind w:left="360"/>
        <w:rPr>
          <w:lang w:val="vi-VN"/>
        </w:rPr>
      </w:pPr>
      <w:r w:rsidRPr="0059691B">
        <w:rPr>
          <w:lang w:val="vi-VN"/>
        </w:rPr>
        <w:t>VD: -Dạng Aaaa</w:t>
      </w:r>
    </w:p>
    <w:p w:rsidR="00200637" w:rsidRPr="0059691B" w:rsidRDefault="005A0CCA" w:rsidP="004368B9">
      <w:pPr>
        <w:autoSpaceDE w:val="0"/>
        <w:autoSpaceDN w:val="0"/>
        <w:adjustRightInd w:val="0"/>
        <w:spacing w:before="120" w:after="120"/>
        <w:ind w:left="360"/>
        <w:rPr>
          <w:lang w:val="vi-VN"/>
        </w:rPr>
      </w:pPr>
      <w:r>
        <w:rPr>
          <w:noProof/>
        </w:rPr>
        <mc:AlternateContent>
          <mc:Choice Requires="wps">
            <w:drawing>
              <wp:anchor distT="0" distB="0" distL="114300" distR="114300" simplePos="0" relativeHeight="251683328" behindDoc="0" locked="0" layoutInCell="1" allowOverlap="1">
                <wp:simplePos x="0" y="0"/>
                <wp:positionH relativeFrom="column">
                  <wp:posOffset>1828800</wp:posOffset>
                </wp:positionH>
                <wp:positionV relativeFrom="paragraph">
                  <wp:posOffset>205105</wp:posOffset>
                </wp:positionV>
                <wp:extent cx="0" cy="342900"/>
                <wp:effectExtent l="10160" t="6350" r="8890" b="12700"/>
                <wp:wrapNone/>
                <wp:docPr id="109" name="Line 2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6676E0D" id="Line 245" o:spid="_x0000_s1026" style="position:absolute;flip:x y;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16.15pt" to="2in,4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" strokecolor="blue" strokeweight=".26mm">
                <v:stroke joinstyle="miter" endcap="square"/>
              </v:line>
            </w:pict>
          </mc:Fallback>
        </mc:AlternateContent>
      </w:r>
      <w:r>
        <w:rPr>
          <w:noProof/>
        </w:rPr>
        <mc:AlternateContent>
          <mc:Choice Requires="wps">
            <w:drawing>
              <wp:anchor distT="0" distB="0" distL="114300" distR="114300" simplePos="0" relativeHeight="251681280" behindDoc="0" locked="0" layoutInCell="1" allowOverlap="1">
                <wp:simplePos x="0" y="0"/>
                <wp:positionH relativeFrom="column">
                  <wp:posOffset>381000</wp:posOffset>
                </wp:positionH>
                <wp:positionV relativeFrom="paragraph">
                  <wp:posOffset>90805</wp:posOffset>
                </wp:positionV>
                <wp:extent cx="1295400" cy="571500"/>
                <wp:effectExtent l="10160" t="6350" r="8890" b="12700"/>
                <wp:wrapNone/>
                <wp:docPr id="108" name="Line 2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95400" cy="5715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6986033" id="Line 243" o:spid="_x0000_s1026" style="position:absolute;flip:x;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pt,7.15pt" to="132pt,5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" strokecolor="blue" strokeweight=".26mm">
                <v:stroke joinstyle="miter" endcap="square"/>
              </v:line>
            </w:pict>
          </mc:Fallback>
        </mc:AlternateContent>
      </w:r>
      <w:r>
        <w:rPr>
          <w:noProof/>
        </w:rPr>
        <mc:AlternateContent>
          <mc:Choice Requires="wps">
            <w:drawing>
              <wp:anchor distT="0" distB="0" distL="114300" distR="114300" simplePos="0" relativeHeight="251682304" behindDoc="0" locked="0" layoutInCell="1" allowOverlap="1">
                <wp:simplePos x="0" y="0"/>
                <wp:positionH relativeFrom="column">
                  <wp:posOffset>457200</wp:posOffset>
                </wp:positionH>
                <wp:positionV relativeFrom="paragraph">
                  <wp:posOffset>90805</wp:posOffset>
                </wp:positionV>
                <wp:extent cx="1219200" cy="571500"/>
                <wp:effectExtent l="10160" t="6350" r="8890" b="12700"/>
                <wp:wrapNone/>
                <wp:docPr id="107" name="Line 2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219200" cy="5715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A66ABBB" id="Line 244" o:spid="_x0000_s1026" style="position:absolute;flip:x y;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7.15pt" to="132pt,5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" strokecolor="blue" strokeweight=".26mm">
                <v:stroke joinstyle="miter" endcap="square"/>
              </v:line>
            </w:pict>
          </mc:Fallback>
        </mc:AlternateContent>
      </w:r>
      <w:r>
        <w:rPr>
          <w:noProof/>
        </w:rPr>
        <mc:AlternateContent>
          <mc:Choice Requires="wps">
            <w:drawing>
              <wp:anchor distT="0" distB="0" distL="114300" distR="114300" simplePos="0" relativeHeight="251686400" behindDoc="0" locked="0" layoutInCell="1" allowOverlap="1">
                <wp:simplePos x="0" y="0"/>
                <wp:positionH relativeFrom="column">
                  <wp:posOffset>609600</wp:posOffset>
                </wp:positionH>
                <wp:positionV relativeFrom="paragraph">
                  <wp:posOffset>90805</wp:posOffset>
                </wp:positionV>
                <wp:extent cx="990600" cy="0"/>
                <wp:effectExtent l="10160" t="6350" r="8890" b="12700"/>
                <wp:wrapNone/>
                <wp:docPr id="106" name="Line 2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906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02088C5" id="Line 248" o:spid="_x0000_s1026" style="position:absolute;flip:x;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7.15pt" to="126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" strokecolor="blue" strokeweight=".26mm">
                <v:stroke joinstyle="miter" endcap="square"/>
              </v:line>
            </w:pict>
          </mc:Fallback>
        </mc:AlternateContent>
      </w:r>
      <w:r>
        <w:rPr>
          <w:noProof/>
        </w:rPr>
        <mc:AlternateContent>
          <mc:Choice Requires="wps">
            <w:drawing>
              <wp:anchor distT="0" distB="0" distL="114300" distR="114300" simplePos="0" relativeHeight="251684352" behindDoc="0" locked="0" layoutInCell="1" allowOverlap="1">
                <wp:simplePos x="0" y="0"/>
                <wp:positionH relativeFrom="column">
                  <wp:posOffset>381000</wp:posOffset>
                </wp:positionH>
                <wp:positionV relativeFrom="paragraph">
                  <wp:posOffset>205105</wp:posOffset>
                </wp:positionV>
                <wp:extent cx="0" cy="228600"/>
                <wp:effectExtent l="10160" t="6350" r="8890" b="12700"/>
                <wp:wrapNone/>
                <wp:docPr id="105" name="Line 2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85B9FED" id="Line 246" o:spid="_x0000_s1026" style="position:absolute;flip:x;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pt,16.15pt" to="30pt,3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" strokecolor="blue" strokeweight=".26mm">
                <v:stroke joinstyle="miter" endcap="square"/>
              </v:line>
            </w:pict>
          </mc:Fallback>
        </mc:AlternateContent>
      </w:r>
      <w:r w:rsidR="00200637" w:rsidRPr="0059691B">
        <w:rPr>
          <w:lang w:val="vi-VN"/>
        </w:rPr>
        <w:t>A                                   a</w:t>
      </w:r>
    </w:p>
    <w:p w:rsidR="00200637" w:rsidRPr="0059691B" w:rsidRDefault="00200637" w:rsidP="004368B9">
      <w:pPr>
        <w:autoSpaceDE w:val="0"/>
        <w:autoSpaceDN w:val="0"/>
        <w:adjustRightInd w:val="0"/>
        <w:spacing w:before="120" w:after="120"/>
        <w:ind w:left="360"/>
        <w:rPr>
          <w:lang w:val="vi-VN"/>
        </w:rPr>
      </w:pPr>
    </w:p>
    <w:p w:rsidR="00200637" w:rsidRPr="0059691B" w:rsidRDefault="005A0CCA" w:rsidP="004368B9">
      <w:pPr>
        <w:autoSpaceDE w:val="0"/>
        <w:autoSpaceDN w:val="0"/>
        <w:adjustRightInd w:val="0"/>
        <w:spacing w:before="120" w:after="120"/>
        <w:ind w:left="360"/>
        <w:rPr>
          <w:lang w:val="vi-VN"/>
        </w:rPr>
      </w:pPr>
      <w:r>
        <w:rPr>
          <w:noProof/>
        </w:rPr>
        <mc:AlternateContent>
          <mc:Choice Requires="wps">
            <w:drawing>
              <wp:anchor distT="0" distB="0" distL="114300" distR="114300" simplePos="0" relativeHeight="251685376" behindDoc="0" locked="0" layoutInCell="1" allowOverlap="1">
                <wp:simplePos x="0" y="0"/>
                <wp:positionH relativeFrom="column">
                  <wp:posOffset>381000</wp:posOffset>
                </wp:positionH>
                <wp:positionV relativeFrom="paragraph">
                  <wp:posOffset>130175</wp:posOffset>
                </wp:positionV>
                <wp:extent cx="1143000" cy="0"/>
                <wp:effectExtent l="10160" t="6350" r="8890" b="12700"/>
                <wp:wrapNone/>
                <wp:docPr id="104" name="Line 2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AFEA2F2" id="Line 247" o:spid="_x0000_s1026" style="position:absolute;flip:x;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pt,10.25pt" to="120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" strokecolor="blue" strokeweight=".26mm">
                <v:stroke joinstyle="miter" endcap="square"/>
              </v:line>
            </w:pict>
          </mc:Fallback>
        </mc:AlternateContent>
      </w:r>
      <w:r w:rsidR="00200637" w:rsidRPr="0059691B">
        <w:rPr>
          <w:lang w:val="vi-VN"/>
        </w:rPr>
        <w:t>a                                   a</w:t>
      </w:r>
    </w:p>
    <w:p w:rsidR="00200637" w:rsidRPr="0059691B" w:rsidRDefault="00200637" w:rsidP="004368B9">
      <w:pPr>
        <w:autoSpaceDE w:val="0"/>
        <w:autoSpaceDN w:val="0"/>
        <w:adjustRightInd w:val="0"/>
        <w:spacing w:before="120" w:after="120"/>
        <w:ind w:left="360"/>
        <w:rPr>
          <w:lang w:val="vi-VN"/>
        </w:rPr>
      </w:pPr>
      <w:r w:rsidRPr="0059691B">
        <w:rPr>
          <w:lang w:val="vi-VN"/>
        </w:rPr>
        <w:t>Gt gồm: 3/6 Aa : 3/6 aa</w:t>
      </w:r>
    </w:p>
    <w:p w:rsidR="00200637" w:rsidRPr="0059691B" w:rsidRDefault="00200637" w:rsidP="004368B9">
      <w:pPr>
        <w:autoSpaceDE w:val="0"/>
        <w:autoSpaceDN w:val="0"/>
        <w:adjustRightInd w:val="0"/>
        <w:spacing w:before="120" w:after="120"/>
        <w:ind w:left="360"/>
        <w:rPr>
          <w:lang w:val="vi-VN"/>
        </w:rPr>
      </w:pPr>
      <w:r w:rsidRPr="0059691B">
        <w:rPr>
          <w:lang w:val="vi-VN"/>
        </w:rPr>
        <w:t>-Dạng AAaa :</w:t>
      </w:r>
    </w:p>
    <w:p w:rsidR="00200637" w:rsidRPr="0059691B" w:rsidRDefault="005A0CCA" w:rsidP="004368B9">
      <w:pPr>
        <w:autoSpaceDE w:val="0"/>
        <w:autoSpaceDN w:val="0"/>
        <w:adjustRightInd w:val="0"/>
        <w:spacing w:before="120" w:after="120"/>
        <w:ind w:left="360"/>
        <w:rPr>
          <w:lang w:val="vi-VN"/>
        </w:rPr>
      </w:pPr>
      <w:r>
        <w:rPr>
          <w:noProof/>
        </w:rPr>
        <mc:AlternateContent>
          <mc:Choice Requires="wps">
            <w:drawing>
              <wp:anchor distT="0" distB="0" distL="114300" distR="114300" simplePos="0" relativeHeight="251689472" behindDoc="0" locked="0" layoutInCell="1" allowOverlap="1">
                <wp:simplePos x="0" y="0"/>
                <wp:positionH relativeFrom="column">
                  <wp:posOffset>1828800</wp:posOffset>
                </wp:positionH>
                <wp:positionV relativeFrom="paragraph">
                  <wp:posOffset>246380</wp:posOffset>
                </wp:positionV>
                <wp:extent cx="0" cy="342900"/>
                <wp:effectExtent l="10160" t="6350" r="8890" b="12700"/>
                <wp:wrapNone/>
                <wp:docPr id="103" name="Line 2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12098D9" id="Line 251" o:spid="_x0000_s1026" style="position:absolute;flip:x y;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19.4pt" to="2in,4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" strokecolor="blue" strokeweight=".26mm">
                <v:stroke joinstyle="miter" endcap="square"/>
              </v:line>
            </w:pict>
          </mc:Fallback>
        </mc:AlternateContent>
      </w:r>
      <w:r>
        <w:rPr>
          <w:noProof/>
        </w:rPr>
        <mc:AlternateContent>
          <mc:Choice Requires="wps">
            <w:drawing>
              <wp:anchor distT="0" distB="0" distL="114300" distR="114300" simplePos="0" relativeHeight="251688448" behindDoc="0" locked="0" layoutInCell="1" allowOverlap="1">
                <wp:simplePos x="0" y="0"/>
                <wp:positionH relativeFrom="column">
                  <wp:posOffset>457200</wp:posOffset>
                </wp:positionH>
                <wp:positionV relativeFrom="paragraph">
                  <wp:posOffset>132080</wp:posOffset>
                </wp:positionV>
                <wp:extent cx="1219200" cy="571500"/>
                <wp:effectExtent l="10160" t="6350" r="8890" b="12700"/>
                <wp:wrapNone/>
                <wp:docPr id="102" name="Line 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219200" cy="5715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C5546FE" id="Line 250" o:spid="_x0000_s1026" style="position:absolute;flip:x y;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0.4pt" to="132pt,5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" strokecolor="blue" strokeweight=".26mm">
                <v:stroke joinstyle="miter" endcap="square"/>
              </v:line>
            </w:pict>
          </mc:Fallback>
        </mc:AlternateContent>
      </w:r>
      <w:r>
        <w:rPr>
          <w:noProof/>
        </w:rPr>
        <mc:AlternateContent>
          <mc:Choice Requires="wps">
            <w:drawing>
              <wp:anchor distT="0" distB="0" distL="114300" distR="114300" simplePos="0" relativeHeight="251687424" behindDoc="0" locked="0" layoutInCell="1" allowOverlap="1">
                <wp:simplePos x="0" y="0"/>
                <wp:positionH relativeFrom="column">
                  <wp:posOffset>381000</wp:posOffset>
                </wp:positionH>
                <wp:positionV relativeFrom="paragraph">
                  <wp:posOffset>132080</wp:posOffset>
                </wp:positionV>
                <wp:extent cx="1295400" cy="571500"/>
                <wp:effectExtent l="10160" t="6350" r="8890" b="12700"/>
                <wp:wrapNone/>
                <wp:docPr id="101" name="Line 2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95400" cy="5715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6F0D3B6" id="Line 249" o:spid="_x0000_s1026" style="position:absolute;flip:x;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pt,10.4pt" to="132pt,5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" strokecolor="blue" strokeweight=".26mm">
                <v:stroke joinstyle="miter" endcap="square"/>
              </v:line>
            </w:pict>
          </mc:Fallback>
        </mc:AlternateContent>
      </w:r>
      <w:r>
        <w:rPr>
          <w:noProof/>
        </w:rPr>
        <mc:AlternateContent>
          <mc:Choice Requires="wps">
            <w:drawing>
              <wp:anchor distT="0" distB="0" distL="114300" distR="114300" simplePos="0" relativeHeight="251692544" behindDoc="0" locked="0" layoutInCell="1" allowOverlap="1">
                <wp:simplePos x="0" y="0"/>
                <wp:positionH relativeFrom="column">
                  <wp:posOffset>533400</wp:posOffset>
                </wp:positionH>
                <wp:positionV relativeFrom="paragraph">
                  <wp:posOffset>132080</wp:posOffset>
                </wp:positionV>
                <wp:extent cx="990600" cy="0"/>
                <wp:effectExtent l="10160" t="6350" r="8890" b="12700"/>
                <wp:wrapNone/>
                <wp:docPr id="100" name="Line 2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906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0359DF1" id="Line 254" o:spid="_x0000_s1026" style="position:absolute;flip:x;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10.4pt" to="120pt,1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" strokecolor="blue" strokeweight=".26mm">
                <v:stroke joinstyle="miter" endcap="square"/>
              </v:line>
            </w:pict>
          </mc:Fallback>
        </mc:AlternateContent>
      </w:r>
      <w:r>
        <w:rPr>
          <w:noProof/>
        </w:rPr>
        <mc:AlternateContent>
          <mc:Choice Requires="wps">
            <w:drawing>
              <wp:anchor distT="0" distB="0" distL="114300" distR="114300" simplePos="0" relativeHeight="251690496" behindDoc="0" locked="0" layoutInCell="1" allowOverlap="1">
                <wp:simplePos x="0" y="0"/>
                <wp:positionH relativeFrom="column">
                  <wp:posOffset>304800</wp:posOffset>
                </wp:positionH>
                <wp:positionV relativeFrom="paragraph">
                  <wp:posOffset>246380</wp:posOffset>
                </wp:positionV>
                <wp:extent cx="0" cy="342900"/>
                <wp:effectExtent l="10160" t="6350" r="8890" b="12700"/>
                <wp:wrapNone/>
                <wp:docPr id="99" name="Line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C8E041D" id="Line 252" o:spid="_x0000_s1026" style="position:absolute;flip:x;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pt,19.4pt" to="24pt,4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" strokecolor="blue" strokeweight=".26mm">
                <v:stroke joinstyle="miter" endcap="square"/>
              </v:line>
            </w:pict>
          </mc:Fallback>
        </mc:AlternateContent>
      </w:r>
      <w:r w:rsidR="00200637" w:rsidRPr="0059691B">
        <w:rPr>
          <w:lang w:val="vi-VN"/>
        </w:rPr>
        <w:t>A                                   a</w:t>
      </w:r>
    </w:p>
    <w:p w:rsidR="00200637" w:rsidRPr="0059691B" w:rsidRDefault="00200637" w:rsidP="004368B9">
      <w:pPr>
        <w:autoSpaceDE w:val="0"/>
        <w:autoSpaceDN w:val="0"/>
        <w:adjustRightInd w:val="0"/>
        <w:spacing w:before="120" w:after="120"/>
        <w:ind w:left="360"/>
        <w:rPr>
          <w:lang w:val="vi-VN"/>
        </w:rPr>
      </w:pPr>
    </w:p>
    <w:p w:rsidR="00200637" w:rsidRPr="0059691B" w:rsidRDefault="005A0CCA" w:rsidP="004368B9">
      <w:pPr>
        <w:autoSpaceDE w:val="0"/>
        <w:autoSpaceDN w:val="0"/>
        <w:adjustRightInd w:val="0"/>
        <w:spacing w:before="120" w:after="120"/>
        <w:ind w:left="360"/>
        <w:rPr>
          <w:lang w:val="vi-VN"/>
        </w:rPr>
      </w:pPr>
      <w:r>
        <w:rPr>
          <w:noProof/>
        </w:rPr>
        <mc:AlternateContent>
          <mc:Choice Requires="wps">
            <w:drawing>
              <wp:anchor distT="0" distB="0" distL="114300" distR="114300" simplePos="0" relativeHeight="251691520" behindDoc="0" locked="0" layoutInCell="1" allowOverlap="1">
                <wp:simplePos x="0" y="0"/>
                <wp:positionH relativeFrom="column">
                  <wp:posOffset>533400</wp:posOffset>
                </wp:positionH>
                <wp:positionV relativeFrom="paragraph">
                  <wp:posOffset>171450</wp:posOffset>
                </wp:positionV>
                <wp:extent cx="1143000" cy="0"/>
                <wp:effectExtent l="10160" t="6350" r="8890" b="12700"/>
                <wp:wrapNone/>
                <wp:docPr id="98" name="Lin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E43D499" id="Line 253" o:spid="_x0000_s1026" style="position:absolute;flip:x;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13.5pt" to="132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" strokecolor="blue" strokeweight=".26mm">
                <v:stroke joinstyle="miter" endcap="square"/>
              </v:line>
            </w:pict>
          </mc:Fallback>
        </mc:AlternateContent>
      </w:r>
      <w:r w:rsidR="00200637" w:rsidRPr="0059691B">
        <w:rPr>
          <w:lang w:val="vi-VN"/>
        </w:rPr>
        <w:t>A                                   a</w:t>
      </w:r>
    </w:p>
    <w:p w:rsidR="00200637" w:rsidRPr="0059691B" w:rsidRDefault="00200637" w:rsidP="004368B9">
      <w:pPr>
        <w:autoSpaceDE w:val="0"/>
        <w:autoSpaceDN w:val="0"/>
        <w:adjustRightInd w:val="0"/>
        <w:spacing w:before="120" w:after="120"/>
        <w:ind w:left="360"/>
        <w:rPr>
          <w:lang w:val="vi-VN"/>
        </w:rPr>
      </w:pPr>
      <w:r w:rsidRPr="0059691B">
        <w:rPr>
          <w:lang w:val="vi-VN"/>
        </w:rPr>
        <w:t>GT gồm: 1/6AA: 4/6Aa:1/6aa</w:t>
      </w:r>
    </w:p>
    <w:p w:rsidR="00200637" w:rsidRPr="0059691B" w:rsidRDefault="00200637" w:rsidP="004368B9">
      <w:pPr>
        <w:autoSpaceDE w:val="0"/>
        <w:autoSpaceDN w:val="0"/>
        <w:adjustRightInd w:val="0"/>
        <w:spacing w:before="120" w:after="120"/>
        <w:ind w:left="360"/>
        <w:rPr>
          <w:lang w:val="vi-VN"/>
        </w:rPr>
      </w:pPr>
      <w:r w:rsidRPr="0059691B">
        <w:rPr>
          <w:lang w:val="vi-VN"/>
        </w:rPr>
        <w:t>-Dạng AAAA: 100% AA (2n)</w:t>
      </w:r>
    </w:p>
    <w:p w:rsidR="00200637" w:rsidRPr="0059691B" w:rsidRDefault="00200637" w:rsidP="004368B9">
      <w:pPr>
        <w:autoSpaceDE w:val="0"/>
        <w:autoSpaceDN w:val="0"/>
        <w:adjustRightInd w:val="0"/>
        <w:spacing w:before="120" w:after="120"/>
        <w:ind w:left="360"/>
        <w:rPr>
          <w:lang w:val="vi-VN"/>
        </w:rPr>
      </w:pPr>
      <w:r w:rsidRPr="0059691B">
        <w:rPr>
          <w:lang w:val="vi-VN"/>
        </w:rPr>
        <w:t>- Nếu là phép lai kẻ khung pennet rồi nhân các loại gt với nhau sữ được tỉ lệ các loại hợp tử.</w:t>
      </w:r>
    </w:p>
    <w:p w:rsidR="00FA60E2" w:rsidRPr="0059691B" w:rsidRDefault="00517E7A" w:rsidP="004368B9">
      <w:pPr>
        <w:autoSpaceDE w:val="0"/>
        <w:autoSpaceDN w:val="0"/>
        <w:adjustRightInd w:val="0"/>
        <w:spacing w:before="120" w:after="120"/>
        <w:rPr>
          <w:b/>
          <w:lang w:val="vi-VN"/>
        </w:rPr>
      </w:pPr>
      <w:r w:rsidRPr="0059691B">
        <w:rPr>
          <w:b/>
          <w:lang w:val="vi-VN"/>
        </w:rPr>
        <w:t>II. Cặp NST giới tính</w:t>
      </w:r>
    </w:p>
    <w:p w:rsidR="00517E7A" w:rsidRPr="0059691B" w:rsidRDefault="00517E7A" w:rsidP="004368B9">
      <w:pPr>
        <w:autoSpaceDE w:val="0"/>
        <w:autoSpaceDN w:val="0"/>
        <w:adjustRightInd w:val="0"/>
        <w:spacing w:before="120" w:after="120"/>
        <w:rPr>
          <w:b/>
          <w:lang w:val="vi-VN"/>
        </w:rPr>
      </w:pPr>
      <w:r w:rsidRPr="0059691B">
        <w:rPr>
          <w:b/>
          <w:lang w:val="vi-VN"/>
        </w:rPr>
        <w:t>1. Cặp XX</w:t>
      </w:r>
      <w:r w:rsidR="00151BD6">
        <w:rPr>
          <w:b/>
          <w:lang w:val="vi-VN"/>
        </w:rPr>
        <w:t xml:space="preserve"> (đa số loài, con cái có cặp NS</w:t>
      </w:r>
      <w:r w:rsidR="00151BD6">
        <w:rPr>
          <w:b/>
        </w:rPr>
        <w:t>T</w:t>
      </w:r>
      <w:r w:rsidRPr="0059691B">
        <w:rPr>
          <w:b/>
          <w:lang w:val="vi-VN"/>
        </w:rPr>
        <w:t xml:space="preserve"> giới tính XX)</w:t>
      </w:r>
    </w:p>
    <w:p w:rsidR="00517E7A" w:rsidRPr="0059691B" w:rsidRDefault="00517E7A" w:rsidP="004368B9">
      <w:pPr>
        <w:autoSpaceDE w:val="0"/>
        <w:autoSpaceDN w:val="0"/>
        <w:adjustRightInd w:val="0"/>
        <w:spacing w:before="120" w:after="120"/>
        <w:rPr>
          <w:b/>
          <w:lang w:val="vi-VN"/>
        </w:rPr>
      </w:pPr>
      <w:r w:rsidRPr="0059691B">
        <w:rPr>
          <w:b/>
          <w:lang w:val="vi-VN"/>
        </w:rPr>
        <w:t>a.Phân li bình thường</w:t>
      </w:r>
    </w:p>
    <w:p w:rsidR="00517E7A"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24960" behindDoc="0" locked="0" layoutInCell="1" allowOverlap="1">
                <wp:simplePos x="0" y="0"/>
                <wp:positionH relativeFrom="column">
                  <wp:posOffset>2895600</wp:posOffset>
                </wp:positionH>
                <wp:positionV relativeFrom="paragraph">
                  <wp:posOffset>228600</wp:posOffset>
                </wp:positionV>
                <wp:extent cx="304800" cy="228600"/>
                <wp:effectExtent l="6350" t="6350" r="12700" b="12700"/>
                <wp:wrapNone/>
                <wp:docPr id="97" name="Lin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48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1CBDD9A" id="Line 154" o:spid="_x0000_s1026" style="position:absolute;flip:x;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pt,18pt" to="252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" strokecolor="blue" strokeweight=".26mm">
                <v:stroke joinstyle="miter" endcap="square"/>
              </v:line>
            </w:pict>
          </mc:Fallback>
        </mc:AlternateContent>
      </w:r>
      <w:r>
        <w:rPr>
          <w:noProof/>
        </w:rPr>
        <mc:AlternateContent>
          <mc:Choice Requires="wps">
            <w:drawing>
              <wp:anchor distT="0" distB="0" distL="114300" distR="114300" simplePos="0" relativeHeight="251622912" behindDoc="0" locked="0" layoutInCell="1" allowOverlap="1">
                <wp:simplePos x="0" y="0"/>
                <wp:positionH relativeFrom="column">
                  <wp:posOffset>3886200</wp:posOffset>
                </wp:positionH>
                <wp:positionV relativeFrom="paragraph">
                  <wp:posOffset>213360</wp:posOffset>
                </wp:positionV>
                <wp:extent cx="609600" cy="342900"/>
                <wp:effectExtent l="6350" t="10160" r="12700" b="8890"/>
                <wp:wrapNone/>
                <wp:docPr id="96" name="Lin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BF788BB" id="Line 152" o:spid="_x0000_s1026" style="position:absolute;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6.8pt" to="354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" strokecolor="blue" strokeweight=".26mm">
                <v:stroke joinstyle="miter" endcap="square"/>
              </v:line>
            </w:pict>
          </mc:Fallback>
        </mc:AlternateContent>
      </w:r>
      <w:r w:rsidR="00517E7A" w:rsidRPr="0059691B">
        <w:rPr>
          <w:lang w:val="vi-VN"/>
        </w:rPr>
        <w:t>XX(2n-tự nhân đôi)                       -&gt;                     XXXX</w:t>
      </w:r>
    </w:p>
    <w:p w:rsidR="00517E7A" w:rsidRPr="0059691B" w:rsidRDefault="00517E7A" w:rsidP="004368B9">
      <w:pPr>
        <w:autoSpaceDE w:val="0"/>
        <w:autoSpaceDN w:val="0"/>
        <w:adjustRightInd w:val="0"/>
        <w:spacing w:before="120" w:after="120"/>
        <w:rPr>
          <w:lang w:val="vi-VN"/>
        </w:rPr>
      </w:pPr>
    </w:p>
    <w:p w:rsidR="00517E7A"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23936" behindDoc="0" locked="0" layoutInCell="1" allowOverlap="1">
                <wp:simplePos x="0" y="0"/>
                <wp:positionH relativeFrom="column">
                  <wp:posOffset>4191000</wp:posOffset>
                </wp:positionH>
                <wp:positionV relativeFrom="paragraph">
                  <wp:posOffset>153670</wp:posOffset>
                </wp:positionV>
                <wp:extent cx="152400" cy="342900"/>
                <wp:effectExtent l="6350" t="6350" r="12700" b="12700"/>
                <wp:wrapNone/>
                <wp:docPr id="95" name="Lin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2B7ED83" id="Line 153" o:spid="_x0000_s1026" style="position:absolute;flip:x;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0pt,12.1pt" to="342pt,3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" strokecolor="blue" strokeweight=".26mm">
                <v:stroke joinstyle="miter" endcap="square"/>
              </v:line>
            </w:pict>
          </mc:Fallback>
        </mc:AlternateContent>
      </w:r>
      <w:r>
        <w:rPr>
          <w:noProof/>
        </w:rPr>
        <mc:AlternateContent>
          <mc:Choice Requires="wps">
            <w:drawing>
              <wp:anchor distT="0" distB="0" distL="114300" distR="114300" simplePos="0" relativeHeight="251627008" behindDoc="0" locked="0" layoutInCell="1" allowOverlap="1">
                <wp:simplePos x="0" y="0"/>
                <wp:positionH relativeFrom="column">
                  <wp:posOffset>4648200</wp:posOffset>
                </wp:positionH>
                <wp:positionV relativeFrom="paragraph">
                  <wp:posOffset>153670</wp:posOffset>
                </wp:positionV>
                <wp:extent cx="457200" cy="301625"/>
                <wp:effectExtent l="6350" t="6350" r="12700" b="6350"/>
                <wp:wrapNone/>
                <wp:docPr id="94" name="Line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301625"/>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7E3C988" id="Line 156" o:spid="_x0000_s1026" style="position:absolute;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pt,12.1pt" to="402pt,3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" strokecolor="blue" strokeweight=".26mm">
                <v:stroke joinstyle="miter" endcap="square"/>
              </v:line>
            </w:pict>
          </mc:Fallback>
        </mc:AlternateContent>
      </w:r>
      <w:r>
        <w:rPr>
          <w:noProof/>
        </w:rPr>
        <mc:AlternateContent>
          <mc:Choice Requires="wps">
            <w:drawing>
              <wp:anchor distT="0" distB="0" distL="114300" distR="114300" simplePos="0" relativeHeight="251625984" behindDoc="0" locked="0" layoutInCell="1" allowOverlap="1">
                <wp:simplePos x="0" y="0"/>
                <wp:positionH relativeFrom="column">
                  <wp:posOffset>2895600</wp:posOffset>
                </wp:positionH>
                <wp:positionV relativeFrom="paragraph">
                  <wp:posOffset>153670</wp:posOffset>
                </wp:positionV>
                <wp:extent cx="228600" cy="342900"/>
                <wp:effectExtent l="6350" t="6350" r="12700" b="12700"/>
                <wp:wrapNone/>
                <wp:docPr id="93" name="Lin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C6FE258" id="Line 155" o:spid="_x0000_s1026" style="position:absolute;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pt,12.1pt" to="246pt,3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" strokecolor="blue" strokeweight=".26mm">
                <v:stroke joinstyle="miter" endcap="square"/>
              </v:line>
            </w:pict>
          </mc:Fallback>
        </mc:AlternateContent>
      </w:r>
      <w:r>
        <w:rPr>
          <w:noProof/>
        </w:rPr>
        <mc:AlternateContent>
          <mc:Choice Requires="wps">
            <w:drawing>
              <wp:anchor distT="0" distB="0" distL="114300" distR="114300" simplePos="0" relativeHeight="251621888" behindDoc="0" locked="0" layoutInCell="1" allowOverlap="1">
                <wp:simplePos x="0" y="0"/>
                <wp:positionH relativeFrom="column">
                  <wp:posOffset>2209800</wp:posOffset>
                </wp:positionH>
                <wp:positionV relativeFrom="paragraph">
                  <wp:posOffset>153670</wp:posOffset>
                </wp:positionV>
                <wp:extent cx="457200" cy="342900"/>
                <wp:effectExtent l="6350" t="6350" r="12700" b="12700"/>
                <wp:wrapNone/>
                <wp:docPr id="92" name="Lin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7E264F3" id="Line 151" o:spid="_x0000_s1026" style="position:absolute;flip:x;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pt,12.1pt" to="210pt,3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" strokecolor="blue" strokeweight=".26mm">
                <v:stroke joinstyle="miter" endcap="square"/>
              </v:line>
            </w:pict>
          </mc:Fallback>
        </mc:AlternateContent>
      </w:r>
      <w:r w:rsidR="00517E7A" w:rsidRPr="0059691B">
        <w:rPr>
          <w:lang w:val="vi-VN"/>
        </w:rPr>
        <w:t xml:space="preserve">                                 Lần I                       XX                                  XX</w:t>
      </w:r>
    </w:p>
    <w:p w:rsidR="00517E7A" w:rsidRPr="0059691B" w:rsidRDefault="00517E7A" w:rsidP="004368B9">
      <w:pPr>
        <w:autoSpaceDE w:val="0"/>
        <w:autoSpaceDN w:val="0"/>
        <w:adjustRightInd w:val="0"/>
        <w:spacing w:before="120" w:after="120"/>
        <w:rPr>
          <w:lang w:val="vi-VN"/>
        </w:rPr>
      </w:pPr>
    </w:p>
    <w:p w:rsidR="00517E7A" w:rsidRPr="0059691B" w:rsidRDefault="00517E7A" w:rsidP="004368B9">
      <w:pPr>
        <w:autoSpaceDE w:val="0"/>
        <w:autoSpaceDN w:val="0"/>
        <w:adjustRightInd w:val="0"/>
        <w:spacing w:before="120" w:after="120"/>
        <w:rPr>
          <w:lang w:val="vi-VN"/>
        </w:rPr>
      </w:pPr>
      <w:r w:rsidRPr="0059691B">
        <w:rPr>
          <w:lang w:val="vi-VN"/>
        </w:rPr>
        <w:t>Lần II                                       X(n)                   X(n)            X(n)                 X(n)</w:t>
      </w:r>
    </w:p>
    <w:p w:rsidR="00517E7A" w:rsidRPr="0059691B" w:rsidRDefault="00517E7A" w:rsidP="004368B9">
      <w:pPr>
        <w:autoSpaceDE w:val="0"/>
        <w:autoSpaceDN w:val="0"/>
        <w:adjustRightInd w:val="0"/>
        <w:spacing w:before="120" w:after="120"/>
        <w:rPr>
          <w:lang w:val="vi-VN"/>
        </w:rPr>
      </w:pPr>
      <w:r w:rsidRPr="0059691B">
        <w:rPr>
          <w:lang w:val="vi-VN"/>
        </w:rPr>
        <w:t>Kết quả giảm phân: 1 tb sinh trứng -&gt; 1 loại trứng X(n)</w:t>
      </w:r>
    </w:p>
    <w:p w:rsidR="00517E7A" w:rsidRPr="0059691B" w:rsidRDefault="00517E7A" w:rsidP="004368B9">
      <w:pPr>
        <w:autoSpaceDE w:val="0"/>
        <w:autoSpaceDN w:val="0"/>
        <w:adjustRightInd w:val="0"/>
        <w:spacing w:before="120" w:after="120"/>
        <w:rPr>
          <w:b/>
          <w:lang w:val="vi-VN"/>
        </w:rPr>
      </w:pPr>
      <w:r w:rsidRPr="0059691B">
        <w:rPr>
          <w:b/>
          <w:lang w:val="vi-VN"/>
        </w:rPr>
        <w:t>b.Phân li bất thường</w:t>
      </w:r>
    </w:p>
    <w:p w:rsidR="00D54E29" w:rsidRPr="0059691B" w:rsidRDefault="00D54E29" w:rsidP="004368B9">
      <w:pPr>
        <w:autoSpaceDE w:val="0"/>
        <w:autoSpaceDN w:val="0"/>
        <w:adjustRightInd w:val="0"/>
        <w:spacing w:before="120" w:after="120"/>
        <w:rPr>
          <w:b/>
          <w:lang w:val="vi-VN"/>
        </w:rPr>
      </w:pPr>
      <w:r w:rsidRPr="0059691B">
        <w:rPr>
          <w:lang w:val="vi-VN"/>
        </w:rPr>
        <w:t>*</w:t>
      </w:r>
      <w:r w:rsidRPr="0059691B">
        <w:rPr>
          <w:b/>
          <w:lang w:val="vi-VN"/>
        </w:rPr>
        <w:t>Ở lần phân bào I:</w:t>
      </w:r>
    </w:p>
    <w:p w:rsidR="00D54E29"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29056" behindDoc="0" locked="0" layoutInCell="1" allowOverlap="1">
                <wp:simplePos x="0" y="0"/>
                <wp:positionH relativeFrom="column">
                  <wp:posOffset>3886200</wp:posOffset>
                </wp:positionH>
                <wp:positionV relativeFrom="paragraph">
                  <wp:posOffset>213360</wp:posOffset>
                </wp:positionV>
                <wp:extent cx="609600" cy="342900"/>
                <wp:effectExtent l="6350" t="5080" r="12700" b="13970"/>
                <wp:wrapNone/>
                <wp:docPr id="91" name="Line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7448872" id="Line 158" o:spid="_x0000_s1026" style="position:absolute;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6.8pt" to="354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" strokecolor="blue" strokeweight=".26mm">
                <v:stroke joinstyle="miter" endcap="square"/>
              </v:line>
            </w:pict>
          </mc:Fallback>
        </mc:AlternateContent>
      </w:r>
      <w:r>
        <w:rPr>
          <w:noProof/>
        </w:rPr>
        <mc:AlternateContent>
          <mc:Choice Requires="wps">
            <w:drawing>
              <wp:anchor distT="0" distB="0" distL="114300" distR="114300" simplePos="0" relativeHeight="251631104" behindDoc="0" locked="0" layoutInCell="1" allowOverlap="1">
                <wp:simplePos x="0" y="0"/>
                <wp:positionH relativeFrom="column">
                  <wp:posOffset>3048000</wp:posOffset>
                </wp:positionH>
                <wp:positionV relativeFrom="paragraph">
                  <wp:posOffset>213360</wp:posOffset>
                </wp:positionV>
                <wp:extent cx="457200" cy="342900"/>
                <wp:effectExtent l="6350" t="5080" r="12700" b="13970"/>
                <wp:wrapNone/>
                <wp:docPr id="90" name="Line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772CA9B" id="Line 160" o:spid="_x0000_s1026" style="position:absolute;flip:x;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16.8pt" to="276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" strokecolor="blue" strokeweight=".26mm">
                <v:stroke joinstyle="miter" endcap="square"/>
              </v:line>
            </w:pict>
          </mc:Fallback>
        </mc:AlternateContent>
      </w:r>
      <w:r w:rsidR="00D54E29" w:rsidRPr="0059691B">
        <w:rPr>
          <w:lang w:val="vi-VN"/>
        </w:rPr>
        <w:t>XX (2n-tự nhân đôi)                       -&gt;                     XXXX</w:t>
      </w:r>
    </w:p>
    <w:p w:rsidR="00D54E29" w:rsidRPr="0059691B" w:rsidRDefault="00D54E29" w:rsidP="004368B9">
      <w:pPr>
        <w:autoSpaceDE w:val="0"/>
        <w:autoSpaceDN w:val="0"/>
        <w:adjustRightInd w:val="0"/>
        <w:spacing w:before="120" w:after="120"/>
        <w:rPr>
          <w:lang w:val="vi-VN"/>
        </w:rPr>
      </w:pPr>
    </w:p>
    <w:p w:rsidR="00D54E29"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33152" behindDoc="0" locked="0" layoutInCell="1" allowOverlap="1">
                <wp:simplePos x="0" y="0"/>
                <wp:positionH relativeFrom="column">
                  <wp:posOffset>4876800</wp:posOffset>
                </wp:positionH>
                <wp:positionV relativeFrom="paragraph">
                  <wp:posOffset>265430</wp:posOffset>
                </wp:positionV>
                <wp:extent cx="457200" cy="228600"/>
                <wp:effectExtent l="6350" t="8255" r="12700" b="10795"/>
                <wp:wrapNone/>
                <wp:docPr id="89" name="Line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0576270" id="Line 162" o:spid="_x0000_s1026" style="position:absolute;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4pt,20.9pt" to="420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" strokecolor="blue" strokeweight=".26mm">
                <v:stroke joinstyle="miter" endcap="square"/>
              </v:line>
            </w:pict>
          </mc:Fallback>
        </mc:AlternateContent>
      </w:r>
      <w:r>
        <w:rPr>
          <w:noProof/>
        </w:rPr>
        <mc:AlternateContent>
          <mc:Choice Requires="wps">
            <w:drawing>
              <wp:anchor distT="0" distB="0" distL="114300" distR="114300" simplePos="0" relativeHeight="251630080" behindDoc="0" locked="0" layoutInCell="1" allowOverlap="1">
                <wp:simplePos x="0" y="0"/>
                <wp:positionH relativeFrom="column">
                  <wp:posOffset>4495800</wp:posOffset>
                </wp:positionH>
                <wp:positionV relativeFrom="paragraph">
                  <wp:posOffset>265430</wp:posOffset>
                </wp:positionV>
                <wp:extent cx="152400" cy="342900"/>
                <wp:effectExtent l="6350" t="8255" r="12700" b="10795"/>
                <wp:wrapNone/>
                <wp:docPr id="88" name="Line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3B3BDA6" id="Line 159" o:spid="_x0000_s1026" style="position:absolute;flip:x;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pt,20.9pt" to="366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" strokecolor="blue" strokeweight=".26mm">
                <v:stroke joinstyle="miter" endcap="square"/>
              </v:line>
            </w:pict>
          </mc:Fallback>
        </mc:AlternateContent>
      </w:r>
      <w:r>
        <w:rPr>
          <w:noProof/>
        </w:rPr>
        <mc:AlternateContent>
          <mc:Choice Requires="wps">
            <w:drawing>
              <wp:anchor distT="0" distB="0" distL="114300" distR="114300" simplePos="0" relativeHeight="251632128" behindDoc="0" locked="0" layoutInCell="1" allowOverlap="1">
                <wp:simplePos x="0" y="0"/>
                <wp:positionH relativeFrom="column">
                  <wp:posOffset>3352800</wp:posOffset>
                </wp:positionH>
                <wp:positionV relativeFrom="paragraph">
                  <wp:posOffset>265430</wp:posOffset>
                </wp:positionV>
                <wp:extent cx="228600" cy="342900"/>
                <wp:effectExtent l="6350" t="8255" r="12700" b="10795"/>
                <wp:wrapNone/>
                <wp:docPr id="87" name="Line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76B789A" id="Line 161" o:spid="_x0000_s1026" style="position:absolute;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20.9pt" to="282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" strokecolor="blue" strokeweight=".26mm">
                <v:stroke joinstyle="miter" endcap="square"/>
              </v:line>
            </w:pict>
          </mc:Fallback>
        </mc:AlternateContent>
      </w:r>
      <w:r>
        <w:rPr>
          <w:noProof/>
        </w:rPr>
        <mc:AlternateContent>
          <mc:Choice Requires="wps">
            <w:drawing>
              <wp:anchor distT="0" distB="0" distL="114300" distR="114300" simplePos="0" relativeHeight="251628032" behindDoc="0" locked="0" layoutInCell="1" allowOverlap="1">
                <wp:simplePos x="0" y="0"/>
                <wp:positionH relativeFrom="column">
                  <wp:posOffset>2438400</wp:posOffset>
                </wp:positionH>
                <wp:positionV relativeFrom="paragraph">
                  <wp:posOffset>151130</wp:posOffset>
                </wp:positionV>
                <wp:extent cx="457200" cy="342900"/>
                <wp:effectExtent l="6350" t="8255" r="12700" b="10795"/>
                <wp:wrapNone/>
                <wp:docPr id="86" name="Lin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2838009" id="Line 157" o:spid="_x0000_s1026" style="position:absolute;flip:x;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pt,11.9pt" to="228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" strokecolor="blue" strokeweight=".26mm">
                <v:stroke joinstyle="miter" endcap="square"/>
              </v:line>
            </w:pict>
          </mc:Fallback>
        </mc:AlternateContent>
      </w:r>
      <w:r w:rsidR="00D54E29" w:rsidRPr="0059691B">
        <w:rPr>
          <w:lang w:val="vi-VN"/>
        </w:rPr>
        <w:t>Lần I (NST không phân li)                      XXXX                           0(ko mang NST của cặp)</w:t>
      </w:r>
    </w:p>
    <w:p w:rsidR="00D54E29" w:rsidRPr="0059691B" w:rsidRDefault="00D54E29" w:rsidP="004368B9">
      <w:pPr>
        <w:autoSpaceDE w:val="0"/>
        <w:autoSpaceDN w:val="0"/>
        <w:adjustRightInd w:val="0"/>
        <w:spacing w:before="120" w:after="120"/>
        <w:rPr>
          <w:lang w:val="vi-VN"/>
        </w:rPr>
      </w:pPr>
    </w:p>
    <w:p w:rsidR="00D54E29" w:rsidRPr="0059691B" w:rsidRDefault="00D54E29" w:rsidP="004368B9">
      <w:pPr>
        <w:autoSpaceDE w:val="0"/>
        <w:autoSpaceDN w:val="0"/>
        <w:adjustRightInd w:val="0"/>
        <w:spacing w:before="120" w:after="120"/>
        <w:rPr>
          <w:lang w:val="vi-VN"/>
        </w:rPr>
      </w:pPr>
      <w:r w:rsidRPr="0059691B">
        <w:rPr>
          <w:lang w:val="vi-VN"/>
        </w:rPr>
        <w:t>Lần II                                       XX(n+1)              XX(n+1)            0(n-1)        0(n-1)</w:t>
      </w:r>
    </w:p>
    <w:p w:rsidR="00D54E29" w:rsidRPr="0059691B" w:rsidRDefault="00D54E29" w:rsidP="004368B9">
      <w:pPr>
        <w:autoSpaceDE w:val="0"/>
        <w:autoSpaceDN w:val="0"/>
        <w:adjustRightInd w:val="0"/>
        <w:spacing w:before="120" w:after="120"/>
        <w:rPr>
          <w:lang w:val="vi-VN"/>
        </w:rPr>
      </w:pPr>
      <w:r w:rsidRPr="0059691B">
        <w:rPr>
          <w:lang w:val="vi-VN"/>
        </w:rPr>
        <w:t>Kết quả gp: 1 tb trứng (2n) -&gt; 1 trong 2 loại trứng là XX(n+1) và 0(n-1)</w:t>
      </w:r>
    </w:p>
    <w:p w:rsidR="00D54E29" w:rsidRPr="0059691B" w:rsidRDefault="00D54E29" w:rsidP="004368B9">
      <w:pPr>
        <w:autoSpaceDE w:val="0"/>
        <w:autoSpaceDN w:val="0"/>
        <w:adjustRightInd w:val="0"/>
        <w:spacing w:before="120" w:after="120"/>
        <w:rPr>
          <w:b/>
          <w:lang w:val="vi-VN"/>
        </w:rPr>
      </w:pPr>
      <w:r w:rsidRPr="0059691B">
        <w:rPr>
          <w:b/>
          <w:lang w:val="vi-VN"/>
        </w:rPr>
        <w:t xml:space="preserve">*Ở lần phân bào II: </w:t>
      </w:r>
      <w:r w:rsidR="005F1DB8" w:rsidRPr="0059691B">
        <w:rPr>
          <w:lang w:val="vi-VN"/>
        </w:rPr>
        <w:t>(2 sợi cromatit trong 1 NST kép không phân li)</w:t>
      </w:r>
    </w:p>
    <w:p w:rsidR="00D54E29"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35200" behindDoc="0" locked="0" layoutInCell="1" allowOverlap="1">
                <wp:simplePos x="0" y="0"/>
                <wp:positionH relativeFrom="column">
                  <wp:posOffset>3886200</wp:posOffset>
                </wp:positionH>
                <wp:positionV relativeFrom="paragraph">
                  <wp:posOffset>213360</wp:posOffset>
                </wp:positionV>
                <wp:extent cx="609600" cy="342900"/>
                <wp:effectExtent l="6350" t="10160" r="12700" b="8890"/>
                <wp:wrapNone/>
                <wp:docPr id="85" name="Lin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C81BA79" id="Line 164" o:spid="_x0000_s1026" style="position:absolute;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6.8pt" to="354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" strokecolor="blue" strokeweight=".26mm">
                <v:stroke joinstyle="miter" endcap="square"/>
              </v:line>
            </w:pict>
          </mc:Fallback>
        </mc:AlternateContent>
      </w:r>
      <w:r>
        <w:rPr>
          <w:noProof/>
        </w:rPr>
        <mc:AlternateContent>
          <mc:Choice Requires="wps">
            <w:drawing>
              <wp:anchor distT="0" distB="0" distL="114300" distR="114300" simplePos="0" relativeHeight="251637248" behindDoc="0" locked="0" layoutInCell="1" allowOverlap="1">
                <wp:simplePos x="0" y="0"/>
                <wp:positionH relativeFrom="column">
                  <wp:posOffset>3048000</wp:posOffset>
                </wp:positionH>
                <wp:positionV relativeFrom="paragraph">
                  <wp:posOffset>213360</wp:posOffset>
                </wp:positionV>
                <wp:extent cx="457200" cy="342900"/>
                <wp:effectExtent l="6350" t="10160" r="12700" b="8890"/>
                <wp:wrapNone/>
                <wp:docPr id="84" name="Line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529F4BA" id="Line 166" o:spid="_x0000_s1026" style="position:absolute;flip:x;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16.8pt" to="276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" strokecolor="blue" strokeweight=".26mm">
                <v:stroke joinstyle="miter" endcap="square"/>
              </v:line>
            </w:pict>
          </mc:Fallback>
        </mc:AlternateContent>
      </w:r>
      <w:r w:rsidR="005F1DB8" w:rsidRPr="0059691B">
        <w:rPr>
          <w:lang w:val="vi-VN"/>
        </w:rPr>
        <w:t>XX</w:t>
      </w:r>
      <w:r w:rsidR="00D54E29" w:rsidRPr="0059691B">
        <w:rPr>
          <w:lang w:val="vi-VN"/>
        </w:rPr>
        <w:t xml:space="preserve"> (2n-tự nhân đôi)                  </w:t>
      </w:r>
      <w:r w:rsidR="00E94E01" w:rsidRPr="0059691B">
        <w:rPr>
          <w:lang w:val="vi-VN"/>
        </w:rPr>
        <w:t xml:space="preserve">     -&gt;                     XXXX</w:t>
      </w:r>
    </w:p>
    <w:p w:rsidR="00D54E29" w:rsidRPr="0059691B" w:rsidRDefault="00D54E29" w:rsidP="004368B9">
      <w:pPr>
        <w:autoSpaceDE w:val="0"/>
        <w:autoSpaceDN w:val="0"/>
        <w:adjustRightInd w:val="0"/>
        <w:spacing w:before="120" w:after="120"/>
        <w:rPr>
          <w:lang w:val="vi-VN"/>
        </w:rPr>
      </w:pPr>
    </w:p>
    <w:p w:rsidR="00D54E29"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39296" behindDoc="0" locked="0" layoutInCell="1" allowOverlap="1">
                <wp:simplePos x="0" y="0"/>
                <wp:positionH relativeFrom="column">
                  <wp:posOffset>4672965</wp:posOffset>
                </wp:positionH>
                <wp:positionV relativeFrom="paragraph">
                  <wp:posOffset>219710</wp:posOffset>
                </wp:positionV>
                <wp:extent cx="381000" cy="342900"/>
                <wp:effectExtent l="12065" t="5715" r="6985" b="13335"/>
                <wp:wrapNone/>
                <wp:docPr id="83" name="Line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F57EA78" id="Line 168" o:spid="_x0000_s1026" style="position:absolute;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7.95pt,17.3pt" to="397.95pt,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" strokecolor="blue" strokeweight=".26mm">
                <v:stroke joinstyle="miter" endcap="square"/>
              </v:line>
            </w:pict>
          </mc:Fallback>
        </mc:AlternateContent>
      </w:r>
      <w:r>
        <w:rPr>
          <w:noProof/>
        </w:rPr>
        <mc:AlternateContent>
          <mc:Choice Requires="wps">
            <w:drawing>
              <wp:anchor distT="0" distB="0" distL="114300" distR="114300" simplePos="0" relativeHeight="251634176" behindDoc="0" locked="0" layoutInCell="1" allowOverlap="1">
                <wp:simplePos x="0" y="0"/>
                <wp:positionH relativeFrom="column">
                  <wp:posOffset>2463165</wp:posOffset>
                </wp:positionH>
                <wp:positionV relativeFrom="paragraph">
                  <wp:posOffset>219710</wp:posOffset>
                </wp:positionV>
                <wp:extent cx="457200" cy="342900"/>
                <wp:effectExtent l="12065" t="5715" r="6985" b="13335"/>
                <wp:wrapNone/>
                <wp:docPr id="82" name="Lin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C32523D" id="Line 163" o:spid="_x0000_s1026" style="position:absolute;flip:x;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95pt,17.3pt" to="229.95pt,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" strokecolor="blue" strokeweight=".26mm">
                <v:stroke joinstyle="miter" endcap="square"/>
              </v:line>
            </w:pict>
          </mc:Fallback>
        </mc:AlternateContent>
      </w:r>
      <w:r>
        <w:rPr>
          <w:noProof/>
        </w:rPr>
        <mc:AlternateContent>
          <mc:Choice Requires="wps">
            <w:drawing>
              <wp:anchor distT="0" distB="0" distL="114300" distR="114300" simplePos="0" relativeHeight="251636224" behindDoc="0" locked="0" layoutInCell="1" allowOverlap="1">
                <wp:simplePos x="0" y="0"/>
                <wp:positionH relativeFrom="column">
                  <wp:posOffset>4495800</wp:posOffset>
                </wp:positionH>
                <wp:positionV relativeFrom="paragraph">
                  <wp:posOffset>265430</wp:posOffset>
                </wp:positionV>
                <wp:extent cx="152400" cy="342900"/>
                <wp:effectExtent l="6350" t="13335" r="12700" b="5715"/>
                <wp:wrapNone/>
                <wp:docPr id="81" name="Line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BDEE4FA" id="Line 165" o:spid="_x0000_s1026" style="position:absolute;flip:x;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pt,20.9pt" to="366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" strokecolor="blue" strokeweight=".26mm">
                <v:stroke joinstyle="miter" endcap="square"/>
              </v:line>
            </w:pict>
          </mc:Fallback>
        </mc:AlternateContent>
      </w:r>
      <w:r>
        <w:rPr>
          <w:noProof/>
        </w:rPr>
        <mc:AlternateContent>
          <mc:Choice Requires="wps">
            <w:drawing>
              <wp:anchor distT="0" distB="0" distL="114300" distR="114300" simplePos="0" relativeHeight="251638272" behindDoc="0" locked="0" layoutInCell="1" allowOverlap="1">
                <wp:simplePos x="0" y="0"/>
                <wp:positionH relativeFrom="column">
                  <wp:posOffset>3352800</wp:posOffset>
                </wp:positionH>
                <wp:positionV relativeFrom="paragraph">
                  <wp:posOffset>265430</wp:posOffset>
                </wp:positionV>
                <wp:extent cx="228600" cy="342900"/>
                <wp:effectExtent l="6350" t="13335" r="12700" b="5715"/>
                <wp:wrapNone/>
                <wp:docPr id="80" name="Line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97A0F61" id="Line 167" o:spid="_x0000_s1026" style="position:absolute;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20.9pt" to="282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" strokecolor="blue" strokeweight=".26mm">
                <v:stroke joinstyle="miter" endcap="square"/>
              </v:line>
            </w:pict>
          </mc:Fallback>
        </mc:AlternateContent>
      </w:r>
      <w:r w:rsidR="00D54E29" w:rsidRPr="0059691B">
        <w:rPr>
          <w:lang w:val="vi-VN"/>
        </w:rPr>
        <w:t xml:space="preserve">                                </w:t>
      </w:r>
      <w:r w:rsidR="00E94E01" w:rsidRPr="0059691B">
        <w:rPr>
          <w:lang w:val="vi-VN"/>
        </w:rPr>
        <w:t xml:space="preserve">  Lần I                      XX</w:t>
      </w:r>
      <w:r w:rsidR="00D54E29" w:rsidRPr="0059691B">
        <w:rPr>
          <w:lang w:val="vi-VN"/>
        </w:rPr>
        <w:t xml:space="preserve">   </w:t>
      </w:r>
      <w:r w:rsidR="00E94E01" w:rsidRPr="0059691B">
        <w:rPr>
          <w:lang w:val="vi-VN"/>
        </w:rPr>
        <w:t xml:space="preserve">                             XX</w:t>
      </w:r>
    </w:p>
    <w:p w:rsidR="00D54E29" w:rsidRPr="0059691B" w:rsidRDefault="00D54E29" w:rsidP="004368B9">
      <w:pPr>
        <w:autoSpaceDE w:val="0"/>
        <w:autoSpaceDN w:val="0"/>
        <w:adjustRightInd w:val="0"/>
        <w:spacing w:before="120" w:after="120"/>
        <w:rPr>
          <w:lang w:val="vi-VN"/>
        </w:rPr>
      </w:pPr>
    </w:p>
    <w:p w:rsidR="00D54E29" w:rsidRPr="0059691B" w:rsidRDefault="00D54E29" w:rsidP="004368B9">
      <w:pPr>
        <w:autoSpaceDE w:val="0"/>
        <w:autoSpaceDN w:val="0"/>
        <w:adjustRightInd w:val="0"/>
        <w:spacing w:before="120" w:after="120"/>
        <w:rPr>
          <w:lang w:val="vi-VN"/>
        </w:rPr>
      </w:pPr>
      <w:r w:rsidRPr="0059691B">
        <w:rPr>
          <w:lang w:val="vi-VN"/>
        </w:rPr>
        <w:t xml:space="preserve">Lần II         </w:t>
      </w:r>
      <w:r w:rsidR="00E94E01" w:rsidRPr="0059691B">
        <w:rPr>
          <w:lang w:val="vi-VN"/>
        </w:rPr>
        <w:t xml:space="preserve">                              XX</w:t>
      </w:r>
      <w:r w:rsidRPr="0059691B">
        <w:rPr>
          <w:lang w:val="vi-VN"/>
        </w:rPr>
        <w:t xml:space="preserve">(n+1) </w:t>
      </w:r>
      <w:r w:rsidR="00E94E01" w:rsidRPr="0059691B">
        <w:rPr>
          <w:lang w:val="vi-VN"/>
        </w:rPr>
        <w:t xml:space="preserve">             0(n-1)            X(n)           X</w:t>
      </w:r>
      <w:r w:rsidRPr="0059691B">
        <w:rPr>
          <w:lang w:val="vi-VN"/>
        </w:rPr>
        <w:t>(n)</w:t>
      </w:r>
    </w:p>
    <w:p w:rsidR="00E94E01" w:rsidRPr="0059691B" w:rsidRDefault="00E94E01" w:rsidP="004368B9">
      <w:pPr>
        <w:autoSpaceDE w:val="0"/>
        <w:autoSpaceDN w:val="0"/>
        <w:adjustRightInd w:val="0"/>
        <w:spacing w:before="120" w:after="120"/>
        <w:rPr>
          <w:lang w:val="vi-VN"/>
        </w:rPr>
      </w:pPr>
      <w:r w:rsidRPr="0059691B">
        <w:rPr>
          <w:b/>
          <w:lang w:val="vi-VN"/>
        </w:rPr>
        <w:t xml:space="preserve">Kết quả: </w:t>
      </w:r>
      <w:r w:rsidRPr="0059691B">
        <w:rPr>
          <w:lang w:val="vi-VN"/>
        </w:rPr>
        <w:t>1 tb sinh trứng -&gt; 1 trong 3 loại trứng X(n); XX ( n+1); 0 (n-1)</w:t>
      </w:r>
    </w:p>
    <w:p w:rsidR="00D54E29" w:rsidRPr="0059691B" w:rsidRDefault="002D33FF" w:rsidP="004368B9">
      <w:pPr>
        <w:autoSpaceDE w:val="0"/>
        <w:autoSpaceDN w:val="0"/>
        <w:adjustRightInd w:val="0"/>
        <w:spacing w:before="120" w:after="120"/>
        <w:rPr>
          <w:b/>
          <w:lang w:val="vi-VN"/>
        </w:rPr>
      </w:pPr>
      <w:r w:rsidRPr="0059691B">
        <w:rPr>
          <w:b/>
          <w:lang w:val="vi-VN"/>
        </w:rPr>
        <w:t>2.Cặp NST giới tính XY(đa số loài giới đực có cặp NST giới tính XY)</w:t>
      </w:r>
    </w:p>
    <w:p w:rsidR="0031211D" w:rsidRPr="0059691B" w:rsidRDefault="0031211D" w:rsidP="004368B9">
      <w:pPr>
        <w:autoSpaceDE w:val="0"/>
        <w:autoSpaceDN w:val="0"/>
        <w:adjustRightInd w:val="0"/>
        <w:spacing w:before="120" w:after="120"/>
        <w:rPr>
          <w:b/>
          <w:lang w:val="vi-VN"/>
        </w:rPr>
      </w:pPr>
      <w:r w:rsidRPr="0059691B">
        <w:rPr>
          <w:b/>
          <w:lang w:val="vi-VN"/>
        </w:rPr>
        <w:t>a.Phân li bình thường</w:t>
      </w:r>
    </w:p>
    <w:p w:rsidR="0031211D"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41344" behindDoc="0" locked="0" layoutInCell="1" allowOverlap="1">
                <wp:simplePos x="0" y="0"/>
                <wp:positionH relativeFrom="column">
                  <wp:posOffset>3886200</wp:posOffset>
                </wp:positionH>
                <wp:positionV relativeFrom="paragraph">
                  <wp:posOffset>213360</wp:posOffset>
                </wp:positionV>
                <wp:extent cx="609600" cy="342900"/>
                <wp:effectExtent l="6350" t="13970" r="12700" b="5080"/>
                <wp:wrapNone/>
                <wp:docPr id="79" name="Lin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8523228" id="Line 176" o:spid="_x0000_s1026" style="position:absolute;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6.8pt" to="354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" strokecolor="blue" strokeweight=".26mm">
                <v:stroke joinstyle="miter" endcap="square"/>
              </v:line>
            </w:pict>
          </mc:Fallback>
        </mc:AlternateContent>
      </w:r>
      <w:r>
        <w:rPr>
          <w:noProof/>
        </w:rPr>
        <mc:AlternateContent>
          <mc:Choice Requires="wps">
            <w:drawing>
              <wp:anchor distT="0" distB="0" distL="114300" distR="114300" simplePos="0" relativeHeight="251643392" behindDoc="0" locked="0" layoutInCell="1" allowOverlap="1">
                <wp:simplePos x="0" y="0"/>
                <wp:positionH relativeFrom="column">
                  <wp:posOffset>3048000</wp:posOffset>
                </wp:positionH>
                <wp:positionV relativeFrom="paragraph">
                  <wp:posOffset>213360</wp:posOffset>
                </wp:positionV>
                <wp:extent cx="457200" cy="342900"/>
                <wp:effectExtent l="6350" t="13970" r="12700" b="5080"/>
                <wp:wrapNone/>
                <wp:docPr id="78" name="Lin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A7ED95B" id="Line 178" o:spid="_x0000_s1026" style="position:absolute;flip:x;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16.8pt" to="276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" strokecolor="blue" strokeweight=".26mm">
                <v:stroke joinstyle="miter" endcap="square"/>
              </v:line>
            </w:pict>
          </mc:Fallback>
        </mc:AlternateContent>
      </w:r>
      <w:r w:rsidR="0031211D" w:rsidRPr="0059691B">
        <w:rPr>
          <w:lang w:val="vi-VN"/>
        </w:rPr>
        <w:t>XY(2n-tự nhân đôi)                       -&gt;                     XXYY</w:t>
      </w:r>
    </w:p>
    <w:p w:rsidR="0031211D" w:rsidRPr="0059691B" w:rsidRDefault="0031211D" w:rsidP="004368B9">
      <w:pPr>
        <w:autoSpaceDE w:val="0"/>
        <w:autoSpaceDN w:val="0"/>
        <w:adjustRightInd w:val="0"/>
        <w:spacing w:before="120" w:after="120"/>
        <w:rPr>
          <w:lang w:val="vi-VN"/>
        </w:rPr>
      </w:pPr>
    </w:p>
    <w:p w:rsidR="0031211D"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45440" behindDoc="0" locked="0" layoutInCell="1" allowOverlap="1">
                <wp:simplePos x="0" y="0"/>
                <wp:positionH relativeFrom="column">
                  <wp:posOffset>4419600</wp:posOffset>
                </wp:positionH>
                <wp:positionV relativeFrom="paragraph">
                  <wp:posOffset>207010</wp:posOffset>
                </wp:positionV>
                <wp:extent cx="457200" cy="301625"/>
                <wp:effectExtent l="6350" t="6350" r="12700" b="6350"/>
                <wp:wrapNone/>
                <wp:docPr id="77" name="Lin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301625"/>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82E2ED9" id="Line 180"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8pt,16.3pt" to="384pt,4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" strokecolor="blue" strokeweight=".26mm">
                <v:stroke joinstyle="miter" endcap="square"/>
              </v:line>
            </w:pict>
          </mc:Fallback>
        </mc:AlternateContent>
      </w:r>
      <w:r>
        <w:rPr>
          <w:noProof/>
        </w:rPr>
        <mc:AlternateContent>
          <mc:Choice Requires="wps">
            <w:drawing>
              <wp:anchor distT="0" distB="0" distL="114300" distR="114300" simplePos="0" relativeHeight="251642368" behindDoc="0" locked="0" layoutInCell="1" allowOverlap="1">
                <wp:simplePos x="0" y="0"/>
                <wp:positionH relativeFrom="column">
                  <wp:posOffset>4191000</wp:posOffset>
                </wp:positionH>
                <wp:positionV relativeFrom="paragraph">
                  <wp:posOffset>207010</wp:posOffset>
                </wp:positionV>
                <wp:extent cx="152400" cy="342900"/>
                <wp:effectExtent l="6350" t="6350" r="12700" b="12700"/>
                <wp:wrapNone/>
                <wp:docPr id="76" name="Lin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9111C42" id="Line 177" o:spid="_x0000_s1026" style="position:absolute;flip:x;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0pt,16.3pt" to="342pt,4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" strokecolor="blue" strokeweight=".26mm">
                <v:stroke joinstyle="miter" endcap="square"/>
              </v:line>
            </w:pict>
          </mc:Fallback>
        </mc:AlternateContent>
      </w:r>
      <w:r>
        <w:rPr>
          <w:noProof/>
        </w:rPr>
        <mc:AlternateContent>
          <mc:Choice Requires="wps">
            <w:drawing>
              <wp:anchor distT="0" distB="0" distL="114300" distR="114300" simplePos="0" relativeHeight="251644416" behindDoc="0" locked="0" layoutInCell="1" allowOverlap="1">
                <wp:simplePos x="0" y="0"/>
                <wp:positionH relativeFrom="column">
                  <wp:posOffset>3048000</wp:posOffset>
                </wp:positionH>
                <wp:positionV relativeFrom="paragraph">
                  <wp:posOffset>207010</wp:posOffset>
                </wp:positionV>
                <wp:extent cx="228600" cy="342900"/>
                <wp:effectExtent l="6350" t="6350" r="12700" b="12700"/>
                <wp:wrapNone/>
                <wp:docPr id="75" name="Line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9B311B6" id="Line 179" o:spid="_x0000_s1026" style="position:absolute;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16.3pt" to="258pt,4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" strokecolor="blue" strokeweight=".26mm">
                <v:stroke joinstyle="miter" endcap="square"/>
              </v:line>
            </w:pict>
          </mc:Fallback>
        </mc:AlternateContent>
      </w:r>
      <w:r>
        <w:rPr>
          <w:noProof/>
        </w:rPr>
        <mc:AlternateContent>
          <mc:Choice Requires="wps">
            <w:drawing>
              <wp:anchor distT="0" distB="0" distL="114300" distR="114300" simplePos="0" relativeHeight="251640320" behindDoc="0" locked="0" layoutInCell="1" allowOverlap="1">
                <wp:simplePos x="0" y="0"/>
                <wp:positionH relativeFrom="column">
                  <wp:posOffset>2514600</wp:posOffset>
                </wp:positionH>
                <wp:positionV relativeFrom="paragraph">
                  <wp:posOffset>192405</wp:posOffset>
                </wp:positionV>
                <wp:extent cx="457200" cy="342900"/>
                <wp:effectExtent l="6350" t="10795" r="12700" b="8255"/>
                <wp:wrapNone/>
                <wp:docPr id="73" name="Lin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A627A2C" id="Line 175" o:spid="_x0000_s1026" style="position:absolute;flip:x;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5.15pt" to="234pt,4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" strokecolor="blue" strokeweight=".26mm">
                <v:stroke joinstyle="miter" endcap="square"/>
              </v:line>
            </w:pict>
          </mc:Fallback>
        </mc:AlternateContent>
      </w:r>
      <w:r w:rsidR="0031211D" w:rsidRPr="0059691B">
        <w:rPr>
          <w:lang w:val="vi-VN"/>
        </w:rPr>
        <w:t xml:space="preserve">                                 Lần I                       XX                                  YY</w:t>
      </w:r>
    </w:p>
    <w:p w:rsidR="0031211D" w:rsidRPr="0059691B" w:rsidRDefault="0031211D" w:rsidP="004368B9">
      <w:pPr>
        <w:autoSpaceDE w:val="0"/>
        <w:autoSpaceDN w:val="0"/>
        <w:adjustRightInd w:val="0"/>
        <w:spacing w:before="120" w:after="120"/>
        <w:rPr>
          <w:lang w:val="vi-VN"/>
        </w:rPr>
      </w:pPr>
    </w:p>
    <w:p w:rsidR="0031211D" w:rsidRPr="0059691B" w:rsidRDefault="0031211D" w:rsidP="004368B9">
      <w:pPr>
        <w:autoSpaceDE w:val="0"/>
        <w:autoSpaceDN w:val="0"/>
        <w:adjustRightInd w:val="0"/>
        <w:spacing w:before="120" w:after="120"/>
        <w:rPr>
          <w:lang w:val="vi-VN"/>
        </w:rPr>
      </w:pPr>
      <w:r w:rsidRPr="0059691B">
        <w:rPr>
          <w:lang w:val="vi-VN"/>
        </w:rPr>
        <w:t>Lần II                                       X(n)                   X(n)            Y(n)                 Y(n)</w:t>
      </w:r>
    </w:p>
    <w:p w:rsidR="0031211D" w:rsidRPr="0059691B" w:rsidRDefault="0031211D" w:rsidP="004368B9">
      <w:pPr>
        <w:autoSpaceDE w:val="0"/>
        <w:autoSpaceDN w:val="0"/>
        <w:adjustRightInd w:val="0"/>
        <w:spacing w:before="120" w:after="120"/>
        <w:rPr>
          <w:lang w:val="vi-VN"/>
        </w:rPr>
      </w:pPr>
      <w:r w:rsidRPr="0059691B">
        <w:rPr>
          <w:lang w:val="vi-VN"/>
        </w:rPr>
        <w:t>Kế</w:t>
      </w:r>
      <w:r w:rsidR="00A943AF" w:rsidRPr="0059691B">
        <w:rPr>
          <w:lang w:val="vi-VN"/>
        </w:rPr>
        <w:t>t quả giảm phân: 1 tb sinh tinh -&gt; 2 loại tinh trùng X</w:t>
      </w:r>
      <w:r w:rsidRPr="0059691B">
        <w:rPr>
          <w:lang w:val="vi-VN"/>
        </w:rPr>
        <w:t>(n)</w:t>
      </w:r>
      <w:r w:rsidR="00A943AF" w:rsidRPr="0059691B">
        <w:rPr>
          <w:lang w:val="vi-VN"/>
        </w:rPr>
        <w:t xml:space="preserve"> và Y(n)</w:t>
      </w:r>
    </w:p>
    <w:p w:rsidR="0031211D" w:rsidRPr="0059691B" w:rsidRDefault="0031211D" w:rsidP="004368B9">
      <w:pPr>
        <w:autoSpaceDE w:val="0"/>
        <w:autoSpaceDN w:val="0"/>
        <w:adjustRightInd w:val="0"/>
        <w:spacing w:before="120" w:after="120"/>
        <w:rPr>
          <w:b/>
          <w:lang w:val="vi-VN"/>
        </w:rPr>
      </w:pPr>
      <w:r w:rsidRPr="0059691B">
        <w:rPr>
          <w:b/>
          <w:lang w:val="vi-VN"/>
        </w:rPr>
        <w:t>b.Phân li bất thường</w:t>
      </w:r>
    </w:p>
    <w:p w:rsidR="0031211D" w:rsidRPr="0059691B" w:rsidRDefault="0031211D" w:rsidP="004368B9">
      <w:pPr>
        <w:autoSpaceDE w:val="0"/>
        <w:autoSpaceDN w:val="0"/>
        <w:adjustRightInd w:val="0"/>
        <w:spacing w:before="120" w:after="120"/>
        <w:rPr>
          <w:b/>
          <w:lang w:val="vi-VN"/>
        </w:rPr>
      </w:pPr>
      <w:r w:rsidRPr="0059691B">
        <w:rPr>
          <w:lang w:val="vi-VN"/>
        </w:rPr>
        <w:t>*</w:t>
      </w:r>
      <w:r w:rsidRPr="0059691B">
        <w:rPr>
          <w:b/>
          <w:lang w:val="vi-VN"/>
        </w:rPr>
        <w:t>Ở lần phân bào I:</w:t>
      </w:r>
      <w:r w:rsidR="005E1792" w:rsidRPr="0059691B">
        <w:rPr>
          <w:b/>
          <w:lang w:val="vi-VN"/>
        </w:rPr>
        <w:t xml:space="preserve"> (NST không phân li)</w:t>
      </w:r>
    </w:p>
    <w:p w:rsidR="0031211D"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47488" behindDoc="0" locked="0" layoutInCell="1" allowOverlap="1">
                <wp:simplePos x="0" y="0"/>
                <wp:positionH relativeFrom="column">
                  <wp:posOffset>3886200</wp:posOffset>
                </wp:positionH>
                <wp:positionV relativeFrom="paragraph">
                  <wp:posOffset>213360</wp:posOffset>
                </wp:positionV>
                <wp:extent cx="609600" cy="342900"/>
                <wp:effectExtent l="6350" t="8890" r="12700" b="10160"/>
                <wp:wrapNone/>
                <wp:docPr id="72" name="Line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7D1BB50" id="Line 182"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6.8pt" to="354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" strokecolor="blue" strokeweight=".26mm">
                <v:stroke joinstyle="miter" endcap="square"/>
              </v:line>
            </w:pict>
          </mc:Fallback>
        </mc:AlternateContent>
      </w:r>
      <w:r>
        <w:rPr>
          <w:noProof/>
        </w:rPr>
        <mc:AlternateContent>
          <mc:Choice Requires="wps">
            <w:drawing>
              <wp:anchor distT="0" distB="0" distL="114300" distR="114300" simplePos="0" relativeHeight="251649536" behindDoc="0" locked="0" layoutInCell="1" allowOverlap="1">
                <wp:simplePos x="0" y="0"/>
                <wp:positionH relativeFrom="column">
                  <wp:posOffset>3048000</wp:posOffset>
                </wp:positionH>
                <wp:positionV relativeFrom="paragraph">
                  <wp:posOffset>213360</wp:posOffset>
                </wp:positionV>
                <wp:extent cx="457200" cy="342900"/>
                <wp:effectExtent l="6350" t="8890" r="12700" b="10160"/>
                <wp:wrapNone/>
                <wp:docPr id="71" name="Line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9996D9E" id="Line 184" o:spid="_x0000_s1026" style="position:absolute;flip:x;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16.8pt" to="276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" strokecolor="blue" strokeweight=".26mm">
                <v:stroke joinstyle="miter" endcap="square"/>
              </v:line>
            </w:pict>
          </mc:Fallback>
        </mc:AlternateContent>
      </w:r>
      <w:r w:rsidR="005E1792" w:rsidRPr="0059691B">
        <w:rPr>
          <w:lang w:val="vi-VN"/>
        </w:rPr>
        <w:t>XY</w:t>
      </w:r>
      <w:r w:rsidR="0031211D" w:rsidRPr="0059691B">
        <w:rPr>
          <w:lang w:val="vi-VN"/>
        </w:rPr>
        <w:t xml:space="preserve"> (2n-tự nhân đôi)                  </w:t>
      </w:r>
      <w:r w:rsidR="005E1792" w:rsidRPr="0059691B">
        <w:rPr>
          <w:lang w:val="vi-VN"/>
        </w:rPr>
        <w:t xml:space="preserve">     -&gt;                     XXYY</w:t>
      </w:r>
    </w:p>
    <w:p w:rsidR="0031211D" w:rsidRPr="0059691B" w:rsidRDefault="0031211D" w:rsidP="004368B9">
      <w:pPr>
        <w:autoSpaceDE w:val="0"/>
        <w:autoSpaceDN w:val="0"/>
        <w:adjustRightInd w:val="0"/>
        <w:spacing w:before="120" w:after="120"/>
        <w:rPr>
          <w:lang w:val="vi-VN"/>
        </w:rPr>
      </w:pPr>
    </w:p>
    <w:p w:rsidR="0031211D"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50560" behindDoc="0" locked="0" layoutInCell="1" allowOverlap="1">
                <wp:simplePos x="0" y="0"/>
                <wp:positionH relativeFrom="column">
                  <wp:posOffset>2971800</wp:posOffset>
                </wp:positionH>
                <wp:positionV relativeFrom="paragraph">
                  <wp:posOffset>202565</wp:posOffset>
                </wp:positionV>
                <wp:extent cx="228600" cy="342900"/>
                <wp:effectExtent l="6350" t="6350" r="12700" b="12700"/>
                <wp:wrapNone/>
                <wp:docPr id="70" name="Lin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EC381D9" id="Line 185"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15.95pt" to="252pt,4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" strokecolor="blue" strokeweight=".26mm">
                <v:stroke joinstyle="miter" endcap="square"/>
              </v:line>
            </w:pict>
          </mc:Fallback>
        </mc:AlternateContent>
      </w:r>
      <w:r>
        <w:rPr>
          <w:noProof/>
        </w:rPr>
        <mc:AlternateContent>
          <mc:Choice Requires="wps">
            <w:drawing>
              <wp:anchor distT="0" distB="0" distL="114300" distR="114300" simplePos="0" relativeHeight="251646464" behindDoc="0" locked="0" layoutInCell="1" allowOverlap="1">
                <wp:simplePos x="0" y="0"/>
                <wp:positionH relativeFrom="column">
                  <wp:posOffset>2362200</wp:posOffset>
                </wp:positionH>
                <wp:positionV relativeFrom="paragraph">
                  <wp:posOffset>276225</wp:posOffset>
                </wp:positionV>
                <wp:extent cx="457200" cy="342900"/>
                <wp:effectExtent l="6350" t="13335" r="12700" b="5715"/>
                <wp:wrapNone/>
                <wp:docPr id="69" name="Line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BAB23C0" id="Line 181" o:spid="_x0000_s1026" style="position:absolute;flip:x;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21.75pt" to="222pt,4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" strokecolor="blue" strokeweight=".26mm">
                <v:stroke joinstyle="miter" endcap="square"/>
              </v:line>
            </w:pict>
          </mc:Fallback>
        </mc:AlternateContent>
      </w:r>
      <w:r>
        <w:rPr>
          <w:noProof/>
        </w:rPr>
        <mc:AlternateContent>
          <mc:Choice Requires="wps">
            <w:drawing>
              <wp:anchor distT="0" distB="0" distL="114300" distR="114300" simplePos="0" relativeHeight="251651584" behindDoc="0" locked="0" layoutInCell="1" allowOverlap="1">
                <wp:simplePos x="0" y="0"/>
                <wp:positionH relativeFrom="column">
                  <wp:posOffset>4876800</wp:posOffset>
                </wp:positionH>
                <wp:positionV relativeFrom="paragraph">
                  <wp:posOffset>265430</wp:posOffset>
                </wp:positionV>
                <wp:extent cx="457200" cy="228600"/>
                <wp:effectExtent l="6350" t="12065" r="12700" b="6985"/>
                <wp:wrapNone/>
                <wp:docPr id="68" name="Line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E634FFB" id="Line 186"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4pt,20.9pt" to="420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" strokecolor="blue" strokeweight=".26mm">
                <v:stroke joinstyle="miter" endcap="square"/>
              </v:line>
            </w:pict>
          </mc:Fallback>
        </mc:AlternateContent>
      </w:r>
      <w:r>
        <w:rPr>
          <w:noProof/>
        </w:rPr>
        <mc:AlternateContent>
          <mc:Choice Requires="wps">
            <w:drawing>
              <wp:anchor distT="0" distB="0" distL="114300" distR="114300" simplePos="0" relativeHeight="251648512" behindDoc="0" locked="0" layoutInCell="1" allowOverlap="1">
                <wp:simplePos x="0" y="0"/>
                <wp:positionH relativeFrom="column">
                  <wp:posOffset>4495800</wp:posOffset>
                </wp:positionH>
                <wp:positionV relativeFrom="paragraph">
                  <wp:posOffset>265430</wp:posOffset>
                </wp:positionV>
                <wp:extent cx="152400" cy="342900"/>
                <wp:effectExtent l="6350" t="12065" r="12700" b="6985"/>
                <wp:wrapNone/>
                <wp:docPr id="67" name="Lin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6750C6C" id="Line 183" o:spid="_x0000_s1026" style="position:absolute;flip:x;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pt,20.9pt" to="366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" strokecolor="blue" strokeweight=".26mm">
                <v:stroke joinstyle="miter" endcap="square"/>
              </v:line>
            </w:pict>
          </mc:Fallback>
        </mc:AlternateContent>
      </w:r>
      <w:r w:rsidR="0031211D" w:rsidRPr="0059691B">
        <w:rPr>
          <w:lang w:val="vi-VN"/>
        </w:rPr>
        <w:t>Lần I (NST không phâ</w:t>
      </w:r>
      <w:r w:rsidR="005E1792" w:rsidRPr="0059691B">
        <w:rPr>
          <w:lang w:val="vi-VN"/>
        </w:rPr>
        <w:t>n li)                   XXYY</w:t>
      </w:r>
      <w:r w:rsidR="0031211D" w:rsidRPr="0059691B">
        <w:rPr>
          <w:lang w:val="vi-VN"/>
        </w:rPr>
        <w:t xml:space="preserve">                          0(ko mang NST của cặp)</w:t>
      </w:r>
    </w:p>
    <w:p w:rsidR="0031211D" w:rsidRPr="0059691B" w:rsidRDefault="0031211D" w:rsidP="004368B9">
      <w:pPr>
        <w:autoSpaceDE w:val="0"/>
        <w:autoSpaceDN w:val="0"/>
        <w:adjustRightInd w:val="0"/>
        <w:spacing w:before="120" w:after="120"/>
        <w:rPr>
          <w:lang w:val="vi-VN"/>
        </w:rPr>
      </w:pPr>
    </w:p>
    <w:p w:rsidR="0031211D" w:rsidRPr="0059691B" w:rsidRDefault="005E1792" w:rsidP="004368B9">
      <w:pPr>
        <w:autoSpaceDE w:val="0"/>
        <w:autoSpaceDN w:val="0"/>
        <w:adjustRightInd w:val="0"/>
        <w:spacing w:before="120" w:after="120"/>
        <w:rPr>
          <w:lang w:val="vi-VN"/>
        </w:rPr>
      </w:pPr>
      <w:r w:rsidRPr="0059691B">
        <w:rPr>
          <w:lang w:val="vi-VN"/>
        </w:rPr>
        <w:t>Lần II                             XY(n+1)                     XY</w:t>
      </w:r>
      <w:r w:rsidR="0031211D" w:rsidRPr="0059691B">
        <w:rPr>
          <w:lang w:val="vi-VN"/>
        </w:rPr>
        <w:t>(n+1)            0(n-1)        0(n-1)</w:t>
      </w:r>
    </w:p>
    <w:p w:rsidR="00F00E77" w:rsidRPr="0059691B" w:rsidRDefault="00F00E77" w:rsidP="004368B9">
      <w:pPr>
        <w:autoSpaceDE w:val="0"/>
        <w:autoSpaceDN w:val="0"/>
        <w:adjustRightInd w:val="0"/>
        <w:spacing w:before="120" w:after="120"/>
        <w:rPr>
          <w:lang w:val="vi-VN"/>
        </w:rPr>
      </w:pPr>
      <w:r w:rsidRPr="0059691B">
        <w:rPr>
          <w:lang w:val="vi-VN"/>
        </w:rPr>
        <w:t>Kết quả giảm phân: 1 tb sinh tinh -&gt; 2 loại tinh trùng XY(n+1) và 0(n-1)</w:t>
      </w:r>
    </w:p>
    <w:p w:rsidR="0031211D" w:rsidRPr="0059691B" w:rsidRDefault="0031211D" w:rsidP="004368B9">
      <w:pPr>
        <w:autoSpaceDE w:val="0"/>
        <w:autoSpaceDN w:val="0"/>
        <w:adjustRightInd w:val="0"/>
        <w:spacing w:before="120" w:after="120"/>
        <w:rPr>
          <w:b/>
          <w:lang w:val="vi-VN"/>
        </w:rPr>
      </w:pPr>
      <w:r w:rsidRPr="0059691B">
        <w:rPr>
          <w:b/>
          <w:lang w:val="vi-VN"/>
        </w:rPr>
        <w:t xml:space="preserve">*Ở lần phân bào II: </w:t>
      </w:r>
      <w:r w:rsidRPr="0059691B">
        <w:rPr>
          <w:lang w:val="vi-VN"/>
        </w:rPr>
        <w:t>(2 sợi cromatit trong 1 NST kép không phân li)</w:t>
      </w:r>
    </w:p>
    <w:p w:rsidR="0031211D"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53632" behindDoc="0" locked="0" layoutInCell="1" allowOverlap="1">
                <wp:simplePos x="0" y="0"/>
                <wp:positionH relativeFrom="column">
                  <wp:posOffset>3886200</wp:posOffset>
                </wp:positionH>
                <wp:positionV relativeFrom="paragraph">
                  <wp:posOffset>213360</wp:posOffset>
                </wp:positionV>
                <wp:extent cx="609600" cy="342900"/>
                <wp:effectExtent l="10160" t="8890" r="8890" b="10160"/>
                <wp:wrapNone/>
                <wp:docPr id="66" name="Line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E2BE4BA" id="Line 188"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6.8pt" to="354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" strokecolor="blue" strokeweight=".26mm">
                <v:stroke joinstyle="miter" endcap="square"/>
              </v:line>
            </w:pict>
          </mc:Fallback>
        </mc:AlternateContent>
      </w:r>
      <w:r>
        <w:rPr>
          <w:noProof/>
        </w:rPr>
        <mc:AlternateContent>
          <mc:Choice Requires="wps">
            <w:drawing>
              <wp:anchor distT="0" distB="0" distL="114300" distR="114300" simplePos="0" relativeHeight="251655680" behindDoc="0" locked="0" layoutInCell="1" allowOverlap="1">
                <wp:simplePos x="0" y="0"/>
                <wp:positionH relativeFrom="column">
                  <wp:posOffset>3048000</wp:posOffset>
                </wp:positionH>
                <wp:positionV relativeFrom="paragraph">
                  <wp:posOffset>213360</wp:posOffset>
                </wp:positionV>
                <wp:extent cx="457200" cy="342900"/>
                <wp:effectExtent l="10160" t="8890" r="8890" b="10160"/>
                <wp:wrapNone/>
                <wp:docPr id="65" name="Line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72AABA7" id="Line 190" o:spid="_x0000_s1026" style="position:absolute;flip:x;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16.8pt" to="276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" strokecolor="blue" strokeweight=".26mm">
                <v:stroke joinstyle="miter" endcap="square"/>
              </v:line>
            </w:pict>
          </mc:Fallback>
        </mc:AlternateContent>
      </w:r>
      <w:r w:rsidR="00A8003D" w:rsidRPr="0059691B">
        <w:rPr>
          <w:lang w:val="vi-VN"/>
        </w:rPr>
        <w:t>XY</w:t>
      </w:r>
      <w:r w:rsidR="0031211D" w:rsidRPr="0059691B">
        <w:rPr>
          <w:lang w:val="vi-VN"/>
        </w:rPr>
        <w:t xml:space="preserve"> (2n-tự nhân đôi)                  </w:t>
      </w:r>
      <w:r w:rsidR="00A8003D" w:rsidRPr="0059691B">
        <w:rPr>
          <w:lang w:val="vi-VN"/>
        </w:rPr>
        <w:t xml:space="preserve">     -&gt;                   XXYY</w:t>
      </w:r>
    </w:p>
    <w:p w:rsidR="0031211D" w:rsidRPr="0059691B" w:rsidRDefault="0031211D" w:rsidP="004368B9">
      <w:pPr>
        <w:autoSpaceDE w:val="0"/>
        <w:autoSpaceDN w:val="0"/>
        <w:adjustRightInd w:val="0"/>
        <w:spacing w:before="120" w:after="120"/>
        <w:rPr>
          <w:lang w:val="vi-VN"/>
        </w:rPr>
      </w:pPr>
    </w:p>
    <w:p w:rsidR="0031211D"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56704" behindDoc="0" locked="0" layoutInCell="1" allowOverlap="1">
                <wp:simplePos x="0" y="0"/>
                <wp:positionH relativeFrom="column">
                  <wp:posOffset>3124200</wp:posOffset>
                </wp:positionH>
                <wp:positionV relativeFrom="paragraph">
                  <wp:posOffset>193040</wp:posOffset>
                </wp:positionV>
                <wp:extent cx="228600" cy="342900"/>
                <wp:effectExtent l="10160" t="6350" r="8890" b="12700"/>
                <wp:wrapNone/>
                <wp:docPr id="64" name="Lin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FD43CA8" id="Line 191"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pt,15.2pt" to="264pt,4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" strokecolor="blue" strokeweight=".26mm">
                <v:stroke joinstyle="miter" endcap="square"/>
              </v:line>
            </w:pict>
          </mc:Fallback>
        </mc:AlternateContent>
      </w:r>
      <w:r>
        <w:rPr>
          <w:noProof/>
        </w:rPr>
        <mc:AlternateContent>
          <mc:Choice Requires="wps">
            <w:drawing>
              <wp:anchor distT="0" distB="0" distL="114300" distR="114300" simplePos="0" relativeHeight="251657728" behindDoc="0" locked="0" layoutInCell="1" allowOverlap="1">
                <wp:simplePos x="0" y="0"/>
                <wp:positionH relativeFrom="column">
                  <wp:posOffset>4672965</wp:posOffset>
                </wp:positionH>
                <wp:positionV relativeFrom="paragraph">
                  <wp:posOffset>219710</wp:posOffset>
                </wp:positionV>
                <wp:extent cx="381000" cy="342900"/>
                <wp:effectExtent l="6350" t="13970" r="12700" b="5080"/>
                <wp:wrapNone/>
                <wp:docPr id="31" name="Line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F54D5F3" id="Line 192"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7.95pt,17.3pt" to="397.95pt,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" strokecolor="blue" strokeweight=".26mm">
                <v:stroke joinstyle="miter" endcap="square"/>
              </v:line>
            </w:pict>
          </mc:Fallback>
        </mc:AlternateContent>
      </w:r>
      <w:r>
        <w:rPr>
          <w:noProof/>
        </w:rPr>
        <mc:AlternateContent>
          <mc:Choice Requires="wps">
            <w:drawing>
              <wp:anchor distT="0" distB="0" distL="114300" distR="114300" simplePos="0" relativeHeight="251652608" behindDoc="0" locked="0" layoutInCell="1" allowOverlap="1">
                <wp:simplePos x="0" y="0"/>
                <wp:positionH relativeFrom="column">
                  <wp:posOffset>2463165</wp:posOffset>
                </wp:positionH>
                <wp:positionV relativeFrom="paragraph">
                  <wp:posOffset>219710</wp:posOffset>
                </wp:positionV>
                <wp:extent cx="457200" cy="342900"/>
                <wp:effectExtent l="6350" t="13970" r="12700" b="5080"/>
                <wp:wrapNone/>
                <wp:docPr id="30" name="Line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17A26A0" id="Line 187" o:spid="_x0000_s1026" style="position:absolute;flip:x;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95pt,17.3pt" to="229.95pt,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" strokecolor="blue" strokeweight=".26mm">
                <v:stroke joinstyle="miter" endcap="square"/>
              </v:line>
            </w:pict>
          </mc:Fallback>
        </mc:AlternateContent>
      </w:r>
      <w:r>
        <w:rPr>
          <w:noProof/>
        </w:rPr>
        <mc:AlternateContent>
          <mc:Choice Requires="wps">
            <w:drawing>
              <wp:anchor distT="0" distB="0" distL="114300" distR="114300" simplePos="0" relativeHeight="251654656" behindDoc="0" locked="0" layoutInCell="1" allowOverlap="1">
                <wp:simplePos x="0" y="0"/>
                <wp:positionH relativeFrom="column">
                  <wp:posOffset>4495800</wp:posOffset>
                </wp:positionH>
                <wp:positionV relativeFrom="paragraph">
                  <wp:posOffset>265430</wp:posOffset>
                </wp:positionV>
                <wp:extent cx="152400" cy="342900"/>
                <wp:effectExtent l="10160" t="12065" r="8890" b="6985"/>
                <wp:wrapNone/>
                <wp:docPr id="29" name="Line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F24E055" id="Line 189" o:spid="_x0000_s1026" style="position:absolute;flip:x;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pt,20.9pt" to="366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" strokecolor="blue" strokeweight=".26mm">
                <v:stroke joinstyle="miter" endcap="square"/>
              </v:line>
            </w:pict>
          </mc:Fallback>
        </mc:AlternateContent>
      </w:r>
      <w:r w:rsidR="0031211D" w:rsidRPr="0059691B">
        <w:rPr>
          <w:lang w:val="vi-VN"/>
        </w:rPr>
        <w:t xml:space="preserve">                                  Lần I                  </w:t>
      </w:r>
      <w:r w:rsidR="005B2BF0">
        <w:t xml:space="preserve">      </w:t>
      </w:r>
      <w:r w:rsidR="0031211D" w:rsidRPr="0059691B">
        <w:rPr>
          <w:lang w:val="vi-VN"/>
        </w:rPr>
        <w:t xml:space="preserve">    XX  </w:t>
      </w:r>
      <w:r w:rsidR="00A8003D" w:rsidRPr="0059691B">
        <w:rPr>
          <w:lang w:val="vi-VN"/>
        </w:rPr>
        <w:t xml:space="preserve">                              YY</w:t>
      </w:r>
    </w:p>
    <w:p w:rsidR="0031211D" w:rsidRPr="0059691B" w:rsidRDefault="0031211D" w:rsidP="004368B9">
      <w:pPr>
        <w:autoSpaceDE w:val="0"/>
        <w:autoSpaceDN w:val="0"/>
        <w:adjustRightInd w:val="0"/>
        <w:spacing w:before="120" w:after="120"/>
        <w:rPr>
          <w:lang w:val="vi-VN"/>
        </w:rPr>
      </w:pPr>
    </w:p>
    <w:p w:rsidR="0031211D" w:rsidRPr="0059691B" w:rsidRDefault="0031211D" w:rsidP="004368B9">
      <w:pPr>
        <w:autoSpaceDE w:val="0"/>
        <w:autoSpaceDN w:val="0"/>
        <w:adjustRightInd w:val="0"/>
        <w:spacing w:before="120" w:after="120"/>
        <w:rPr>
          <w:lang w:val="vi-VN"/>
        </w:rPr>
      </w:pPr>
      <w:r w:rsidRPr="0059691B">
        <w:rPr>
          <w:lang w:val="vi-VN"/>
        </w:rPr>
        <w:t xml:space="preserve">Lần II                                       XX(n+1) </w:t>
      </w:r>
      <w:r w:rsidR="00A20264" w:rsidRPr="0059691B">
        <w:rPr>
          <w:lang w:val="vi-VN"/>
        </w:rPr>
        <w:t xml:space="preserve">             0(n-1)            Y(n)           Y</w:t>
      </w:r>
      <w:r w:rsidRPr="0059691B">
        <w:rPr>
          <w:lang w:val="vi-VN"/>
        </w:rPr>
        <w:t>(n)</w:t>
      </w:r>
    </w:p>
    <w:p w:rsidR="00A20264" w:rsidRPr="0059691B" w:rsidRDefault="00A20264" w:rsidP="004368B9">
      <w:pPr>
        <w:autoSpaceDE w:val="0"/>
        <w:autoSpaceDN w:val="0"/>
        <w:adjustRightInd w:val="0"/>
        <w:spacing w:before="120" w:after="120"/>
        <w:rPr>
          <w:lang w:val="vi-VN"/>
        </w:rPr>
      </w:pPr>
      <w:r w:rsidRPr="0059691B">
        <w:rPr>
          <w:b/>
          <w:lang w:val="vi-VN"/>
        </w:rPr>
        <w:t xml:space="preserve">                                         </w:t>
      </w:r>
      <w:r w:rsidRPr="0059691B">
        <w:rPr>
          <w:lang w:val="vi-VN"/>
        </w:rPr>
        <w:t>(2 sợi cromatit trong 1</w:t>
      </w:r>
    </w:p>
    <w:p w:rsidR="00A20264" w:rsidRPr="0059691B" w:rsidRDefault="00A20264" w:rsidP="004368B9">
      <w:pPr>
        <w:autoSpaceDE w:val="0"/>
        <w:autoSpaceDN w:val="0"/>
        <w:adjustRightInd w:val="0"/>
        <w:spacing w:before="120" w:after="120"/>
        <w:rPr>
          <w:b/>
          <w:lang w:val="vi-VN"/>
        </w:rPr>
      </w:pPr>
      <w:r w:rsidRPr="0059691B">
        <w:rPr>
          <w:lang w:val="vi-VN"/>
        </w:rPr>
        <w:t xml:space="preserve">                                        NST kép không phân li)</w:t>
      </w:r>
    </w:p>
    <w:p w:rsidR="00F22D6E" w:rsidRPr="0059691B" w:rsidRDefault="00A20264" w:rsidP="004368B9">
      <w:pPr>
        <w:autoSpaceDE w:val="0"/>
        <w:autoSpaceDN w:val="0"/>
        <w:adjustRightInd w:val="0"/>
        <w:spacing w:before="120" w:after="120"/>
        <w:rPr>
          <w:lang w:val="vi-VN"/>
        </w:rPr>
      </w:pPr>
      <w:r w:rsidRPr="0059691B">
        <w:rPr>
          <w:b/>
          <w:lang w:val="vi-VN"/>
        </w:rPr>
        <w:t>Hoặc:</w:t>
      </w:r>
    </w:p>
    <w:p w:rsidR="00A8003D"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59776" behindDoc="0" locked="0" layoutInCell="1" allowOverlap="1">
                <wp:simplePos x="0" y="0"/>
                <wp:positionH relativeFrom="column">
                  <wp:posOffset>3886200</wp:posOffset>
                </wp:positionH>
                <wp:positionV relativeFrom="paragraph">
                  <wp:posOffset>213360</wp:posOffset>
                </wp:positionV>
                <wp:extent cx="609600" cy="342900"/>
                <wp:effectExtent l="10160" t="13335" r="8890" b="5715"/>
                <wp:wrapNone/>
                <wp:docPr id="28" name="Line 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AD7684E" id="Line 194"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6.8pt" to="354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" strokecolor="blue" strokeweight=".26mm">
                <v:stroke joinstyle="miter" endcap="square"/>
              </v:line>
            </w:pict>
          </mc:Fallback>
        </mc:AlternateContent>
      </w:r>
      <w:r>
        <w:rPr>
          <w:noProof/>
        </w:rPr>
        <mc:AlternateContent>
          <mc:Choice Requires="wps">
            <w:drawing>
              <wp:anchor distT="0" distB="0" distL="114300" distR="114300" simplePos="0" relativeHeight="251661824" behindDoc="0" locked="0" layoutInCell="1" allowOverlap="1">
                <wp:simplePos x="0" y="0"/>
                <wp:positionH relativeFrom="column">
                  <wp:posOffset>3048000</wp:posOffset>
                </wp:positionH>
                <wp:positionV relativeFrom="paragraph">
                  <wp:posOffset>213360</wp:posOffset>
                </wp:positionV>
                <wp:extent cx="457200" cy="342900"/>
                <wp:effectExtent l="10160" t="13335" r="8890" b="5715"/>
                <wp:wrapNone/>
                <wp:docPr id="27" name="Line 1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C06695F" id="Line 196" o:spid="_x0000_s1026" style="position:absolute;flip:x;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16.8pt" to="276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" strokecolor="blue" strokeweight=".26mm">
                <v:stroke joinstyle="miter" endcap="square"/>
              </v:line>
            </w:pict>
          </mc:Fallback>
        </mc:AlternateContent>
      </w:r>
      <w:r w:rsidR="00A20264" w:rsidRPr="0059691B">
        <w:rPr>
          <w:lang w:val="vi-VN"/>
        </w:rPr>
        <w:t>XY</w:t>
      </w:r>
      <w:r w:rsidR="00A8003D" w:rsidRPr="0059691B">
        <w:rPr>
          <w:lang w:val="vi-VN"/>
        </w:rPr>
        <w:t xml:space="preserve"> (2n-tự nhân đôi)                  </w:t>
      </w:r>
      <w:r w:rsidR="00A20264" w:rsidRPr="0059691B">
        <w:rPr>
          <w:lang w:val="vi-VN"/>
        </w:rPr>
        <w:t xml:space="preserve">     -&gt;                   XXYY</w:t>
      </w:r>
    </w:p>
    <w:p w:rsidR="00A8003D" w:rsidRPr="0059691B" w:rsidRDefault="00A8003D" w:rsidP="004368B9">
      <w:pPr>
        <w:autoSpaceDE w:val="0"/>
        <w:autoSpaceDN w:val="0"/>
        <w:adjustRightInd w:val="0"/>
        <w:spacing w:before="120" w:after="120"/>
        <w:rPr>
          <w:lang w:val="vi-VN"/>
        </w:rPr>
      </w:pPr>
    </w:p>
    <w:p w:rsidR="00A8003D"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62848" behindDoc="0" locked="0" layoutInCell="1" allowOverlap="1">
                <wp:simplePos x="0" y="0"/>
                <wp:positionH relativeFrom="column">
                  <wp:posOffset>3048000</wp:posOffset>
                </wp:positionH>
                <wp:positionV relativeFrom="paragraph">
                  <wp:posOffset>236220</wp:posOffset>
                </wp:positionV>
                <wp:extent cx="228600" cy="342900"/>
                <wp:effectExtent l="10160" t="6350" r="8890" b="12700"/>
                <wp:wrapNone/>
                <wp:docPr id="26" name="Line 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46269EA" id="Line 197"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18.6pt" to="258pt,4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" strokecolor="blue" strokeweight=".26mm">
                <v:stroke joinstyle="miter" endcap="square"/>
              </v:line>
            </w:pict>
          </mc:Fallback>
        </mc:AlternateContent>
      </w:r>
      <w:r>
        <w:rPr>
          <w:noProof/>
        </w:rPr>
        <mc:AlternateContent>
          <mc:Choice Requires="wps">
            <w:drawing>
              <wp:anchor distT="0" distB="0" distL="114300" distR="114300" simplePos="0" relativeHeight="251663872" behindDoc="0" locked="0" layoutInCell="1" allowOverlap="1">
                <wp:simplePos x="0" y="0"/>
                <wp:positionH relativeFrom="column">
                  <wp:posOffset>4672965</wp:posOffset>
                </wp:positionH>
                <wp:positionV relativeFrom="paragraph">
                  <wp:posOffset>219710</wp:posOffset>
                </wp:positionV>
                <wp:extent cx="381000" cy="342900"/>
                <wp:effectExtent l="6350" t="8890" r="12700" b="10160"/>
                <wp:wrapNone/>
                <wp:docPr id="25" name="Line 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54A9CE1" id="Line 198"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7.95pt,17.3pt" to="397.95pt,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" strokecolor="blue" strokeweight=".26mm">
                <v:stroke joinstyle="miter" endcap="square"/>
              </v:line>
            </w:pict>
          </mc:Fallback>
        </mc:AlternateContent>
      </w:r>
      <w:r>
        <w:rPr>
          <w:noProof/>
        </w:rPr>
        <mc:AlternateContent>
          <mc:Choice Requires="wps">
            <w:drawing>
              <wp:anchor distT="0" distB="0" distL="114300" distR="114300" simplePos="0" relativeHeight="251658752" behindDoc="0" locked="0" layoutInCell="1" allowOverlap="1">
                <wp:simplePos x="0" y="0"/>
                <wp:positionH relativeFrom="column">
                  <wp:posOffset>2463165</wp:posOffset>
                </wp:positionH>
                <wp:positionV relativeFrom="paragraph">
                  <wp:posOffset>219710</wp:posOffset>
                </wp:positionV>
                <wp:extent cx="457200" cy="342900"/>
                <wp:effectExtent l="6350" t="8890" r="12700" b="10160"/>
                <wp:wrapNone/>
                <wp:docPr id="24" name="Line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1798532" id="Line 193" o:spid="_x0000_s1026" style="position:absolute;flip:x;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95pt,17.3pt" to="229.95pt,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" strokecolor="blue" strokeweight=".26mm">
                <v:stroke joinstyle="miter" endcap="square"/>
              </v:line>
            </w:pict>
          </mc:Fallback>
        </mc:AlternateContent>
      </w:r>
      <w:r>
        <w:rPr>
          <w:noProof/>
        </w:rPr>
        <mc:AlternateContent>
          <mc:Choice Requires="wps">
            <w:drawing>
              <wp:anchor distT="0" distB="0" distL="114300" distR="114300" simplePos="0" relativeHeight="251660800" behindDoc="0" locked="0" layoutInCell="1" allowOverlap="1">
                <wp:simplePos x="0" y="0"/>
                <wp:positionH relativeFrom="column">
                  <wp:posOffset>4495800</wp:posOffset>
                </wp:positionH>
                <wp:positionV relativeFrom="paragraph">
                  <wp:posOffset>265430</wp:posOffset>
                </wp:positionV>
                <wp:extent cx="152400" cy="342900"/>
                <wp:effectExtent l="10160" t="6985" r="8890" b="12065"/>
                <wp:wrapNone/>
                <wp:docPr id="23" name="Line 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6E78FA5" id="Line 195" o:spid="_x0000_s1026" style="position:absolute;flip:x;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pt,20.9pt" to="366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" strokecolor="blue" strokeweight=".26mm">
                <v:stroke joinstyle="miter" endcap="square"/>
              </v:line>
            </w:pict>
          </mc:Fallback>
        </mc:AlternateContent>
      </w:r>
      <w:r w:rsidR="00A8003D" w:rsidRPr="0059691B">
        <w:rPr>
          <w:lang w:val="vi-VN"/>
        </w:rPr>
        <w:t xml:space="preserve">                                  Lần I                   </w:t>
      </w:r>
      <w:r w:rsidR="00D11120">
        <w:t xml:space="preserve">    </w:t>
      </w:r>
      <w:r w:rsidR="00A8003D" w:rsidRPr="0059691B">
        <w:rPr>
          <w:lang w:val="vi-VN"/>
        </w:rPr>
        <w:t xml:space="preserve">   XX  </w:t>
      </w:r>
      <w:r w:rsidR="00A20264" w:rsidRPr="0059691B">
        <w:rPr>
          <w:lang w:val="vi-VN"/>
        </w:rPr>
        <w:t xml:space="preserve">                             </w:t>
      </w:r>
      <w:r w:rsidR="00D11120">
        <w:t xml:space="preserve">      </w:t>
      </w:r>
      <w:r w:rsidR="00A20264" w:rsidRPr="0059691B">
        <w:rPr>
          <w:lang w:val="vi-VN"/>
        </w:rPr>
        <w:t xml:space="preserve"> YY</w:t>
      </w:r>
    </w:p>
    <w:p w:rsidR="00A8003D" w:rsidRPr="0059691B" w:rsidRDefault="00A8003D" w:rsidP="004368B9">
      <w:pPr>
        <w:autoSpaceDE w:val="0"/>
        <w:autoSpaceDN w:val="0"/>
        <w:adjustRightInd w:val="0"/>
        <w:spacing w:before="120" w:after="120"/>
        <w:rPr>
          <w:lang w:val="vi-VN"/>
        </w:rPr>
      </w:pPr>
    </w:p>
    <w:p w:rsidR="00A8003D" w:rsidRPr="0059691B" w:rsidRDefault="00A8003D" w:rsidP="004368B9">
      <w:pPr>
        <w:autoSpaceDE w:val="0"/>
        <w:autoSpaceDN w:val="0"/>
        <w:adjustRightInd w:val="0"/>
        <w:spacing w:before="120" w:after="120"/>
        <w:rPr>
          <w:lang w:val="vi-VN"/>
        </w:rPr>
      </w:pPr>
      <w:r w:rsidRPr="0059691B">
        <w:rPr>
          <w:lang w:val="vi-VN"/>
        </w:rPr>
        <w:t xml:space="preserve">Lần II         </w:t>
      </w:r>
      <w:r w:rsidR="00A20264" w:rsidRPr="0059691B">
        <w:rPr>
          <w:lang w:val="vi-VN"/>
        </w:rPr>
        <w:t xml:space="preserve">                              X(n</w:t>
      </w:r>
      <w:r w:rsidRPr="0059691B">
        <w:rPr>
          <w:lang w:val="vi-VN"/>
        </w:rPr>
        <w:t xml:space="preserve">)       </w:t>
      </w:r>
      <w:r w:rsidR="00A20264" w:rsidRPr="0059691B">
        <w:rPr>
          <w:lang w:val="vi-VN"/>
        </w:rPr>
        <w:t xml:space="preserve">             X(n</w:t>
      </w:r>
      <w:r w:rsidRPr="0059691B">
        <w:rPr>
          <w:lang w:val="vi-VN"/>
        </w:rPr>
        <w:t xml:space="preserve">) </w:t>
      </w:r>
      <w:r w:rsidR="00A20264" w:rsidRPr="0059691B">
        <w:rPr>
          <w:lang w:val="vi-VN"/>
        </w:rPr>
        <w:t xml:space="preserve">           YY</w:t>
      </w:r>
      <w:r w:rsidRPr="0059691B">
        <w:rPr>
          <w:lang w:val="vi-VN"/>
        </w:rPr>
        <w:t>(n</w:t>
      </w:r>
      <w:r w:rsidR="00A20264" w:rsidRPr="0059691B">
        <w:rPr>
          <w:lang w:val="vi-VN"/>
        </w:rPr>
        <w:t>+1)       0</w:t>
      </w:r>
      <w:r w:rsidRPr="0059691B">
        <w:rPr>
          <w:lang w:val="vi-VN"/>
        </w:rPr>
        <w:t>(n</w:t>
      </w:r>
      <w:r w:rsidR="00A20264" w:rsidRPr="0059691B">
        <w:rPr>
          <w:lang w:val="vi-VN"/>
        </w:rPr>
        <w:t>-1</w:t>
      </w:r>
      <w:r w:rsidRPr="0059691B">
        <w:rPr>
          <w:lang w:val="vi-VN"/>
        </w:rPr>
        <w:t>)</w:t>
      </w:r>
    </w:p>
    <w:p w:rsidR="00A20264" w:rsidRPr="0059691B" w:rsidRDefault="00A20264" w:rsidP="004368B9">
      <w:pPr>
        <w:autoSpaceDE w:val="0"/>
        <w:autoSpaceDN w:val="0"/>
        <w:adjustRightInd w:val="0"/>
        <w:spacing w:before="120" w:after="120"/>
        <w:rPr>
          <w:lang w:val="vi-VN"/>
        </w:rPr>
      </w:pPr>
      <w:r w:rsidRPr="0059691B">
        <w:rPr>
          <w:lang w:val="vi-VN"/>
        </w:rPr>
        <w:t xml:space="preserve">                                                                                             (2 sợi cromatit trong </w:t>
      </w:r>
    </w:p>
    <w:p w:rsidR="004B53EB" w:rsidRPr="0059691B" w:rsidRDefault="00A20264" w:rsidP="004368B9">
      <w:pPr>
        <w:autoSpaceDE w:val="0"/>
        <w:autoSpaceDN w:val="0"/>
        <w:adjustRightInd w:val="0"/>
        <w:spacing w:before="120" w:after="120"/>
        <w:rPr>
          <w:lang w:val="vi-VN"/>
        </w:rPr>
      </w:pPr>
      <w:r w:rsidRPr="0059691B">
        <w:rPr>
          <w:lang w:val="vi-VN"/>
        </w:rPr>
        <w:t xml:space="preserve">                                                                                           1 NST kép không phân li)</w:t>
      </w:r>
    </w:p>
    <w:p w:rsidR="004B53EB" w:rsidRPr="0059691B" w:rsidRDefault="002433D9" w:rsidP="004368B9">
      <w:pPr>
        <w:autoSpaceDE w:val="0"/>
        <w:autoSpaceDN w:val="0"/>
        <w:adjustRightInd w:val="0"/>
        <w:spacing w:before="120" w:after="120"/>
        <w:rPr>
          <w:lang w:val="vi-VN"/>
        </w:rPr>
      </w:pPr>
      <w:r w:rsidRPr="0059691B">
        <w:rPr>
          <w:lang w:val="vi-VN"/>
        </w:rPr>
        <w:t>Kết quả giảm phân:</w:t>
      </w:r>
    </w:p>
    <w:p w:rsidR="002433D9" w:rsidRPr="0059691B" w:rsidRDefault="002433D9" w:rsidP="004368B9">
      <w:pPr>
        <w:autoSpaceDE w:val="0"/>
        <w:autoSpaceDN w:val="0"/>
        <w:adjustRightInd w:val="0"/>
        <w:spacing w:before="120" w:after="120"/>
        <w:rPr>
          <w:lang w:val="vi-VN"/>
        </w:rPr>
      </w:pPr>
      <w:r w:rsidRPr="0059691B">
        <w:rPr>
          <w:lang w:val="vi-VN"/>
        </w:rPr>
        <w:t>-Nếu NST kép XX không phân li: 1 tb sinh tinh -&gt; 3 loại tinh trùng là; XX (n+1), 0(n-1), Y(n).</w:t>
      </w:r>
    </w:p>
    <w:p w:rsidR="002433D9" w:rsidRPr="0059691B" w:rsidRDefault="002433D9" w:rsidP="004368B9">
      <w:pPr>
        <w:autoSpaceDE w:val="0"/>
        <w:autoSpaceDN w:val="0"/>
        <w:adjustRightInd w:val="0"/>
        <w:spacing w:before="120" w:after="120"/>
        <w:rPr>
          <w:lang w:val="vi-VN"/>
        </w:rPr>
      </w:pPr>
      <w:r w:rsidRPr="0059691B">
        <w:rPr>
          <w:lang w:val="vi-VN"/>
        </w:rPr>
        <w:t>-Nếu NST kép YY không phân li: 1 tb sinh tinh -&gt; 3 loại tinh trùng là: YY(n+1); 0(n-1); X(n).</w:t>
      </w:r>
    </w:p>
    <w:p w:rsidR="00615B7B" w:rsidRPr="0059691B" w:rsidRDefault="00615B7B" w:rsidP="004368B9">
      <w:pPr>
        <w:autoSpaceDE w:val="0"/>
        <w:autoSpaceDN w:val="0"/>
        <w:adjustRightInd w:val="0"/>
        <w:spacing w:before="120" w:after="120"/>
        <w:rPr>
          <w:lang w:val="vi-VN"/>
        </w:rPr>
      </w:pPr>
      <w:r w:rsidRPr="0059691B">
        <w:rPr>
          <w:lang w:val="vi-VN"/>
        </w:rPr>
        <w:t>*Cách giải bài toán về đb ;</w:t>
      </w:r>
    </w:p>
    <w:p w:rsidR="00615B7B" w:rsidRPr="0059691B" w:rsidRDefault="00615B7B" w:rsidP="004368B9">
      <w:pPr>
        <w:autoSpaceDE w:val="0"/>
        <w:autoSpaceDN w:val="0"/>
        <w:adjustRightInd w:val="0"/>
        <w:spacing w:before="120" w:after="120"/>
        <w:rPr>
          <w:lang w:val="vi-VN"/>
        </w:rPr>
      </w:pPr>
      <w:r w:rsidRPr="0059691B">
        <w:rPr>
          <w:lang w:val="vi-VN"/>
        </w:rPr>
        <w:t>-T/h biết kiểu gen, kiểu hình của P, biết tính trội lặn, xác định kết quả phân tính của F. Thực hiên theo 3 bước:</w:t>
      </w:r>
    </w:p>
    <w:p w:rsidR="00615B7B" w:rsidRPr="0059691B" w:rsidRDefault="00615B7B" w:rsidP="004368B9">
      <w:pPr>
        <w:autoSpaceDE w:val="0"/>
        <w:autoSpaceDN w:val="0"/>
        <w:adjustRightInd w:val="0"/>
        <w:spacing w:before="120" w:after="120"/>
        <w:rPr>
          <w:lang w:val="vi-VN"/>
        </w:rPr>
      </w:pPr>
      <w:r w:rsidRPr="0059691B">
        <w:rPr>
          <w:lang w:val="vi-VN"/>
        </w:rPr>
        <w:t>B1: Quy ước gen</w:t>
      </w:r>
    </w:p>
    <w:p w:rsidR="00615B7B" w:rsidRPr="0059691B" w:rsidRDefault="00615B7B" w:rsidP="004368B9">
      <w:pPr>
        <w:autoSpaceDE w:val="0"/>
        <w:autoSpaceDN w:val="0"/>
        <w:adjustRightInd w:val="0"/>
        <w:spacing w:before="120" w:after="120"/>
        <w:rPr>
          <w:lang w:val="vi-VN"/>
        </w:rPr>
      </w:pPr>
      <w:r w:rsidRPr="0059691B">
        <w:rPr>
          <w:lang w:val="vi-VN"/>
        </w:rPr>
        <w:t>B2: Xác định kiểu gen của P</w:t>
      </w:r>
    </w:p>
    <w:p w:rsidR="00615B7B" w:rsidRPr="0059691B" w:rsidRDefault="00615B7B" w:rsidP="004368B9">
      <w:pPr>
        <w:autoSpaceDE w:val="0"/>
        <w:autoSpaceDN w:val="0"/>
        <w:adjustRightInd w:val="0"/>
        <w:spacing w:before="120" w:after="120"/>
        <w:rPr>
          <w:lang w:val="vi-VN"/>
        </w:rPr>
      </w:pPr>
      <w:r w:rsidRPr="0059691B">
        <w:rPr>
          <w:lang w:val="vi-VN"/>
        </w:rPr>
        <w:t>B3: Viết sơ đồ lai, ghi kết quả, tỉ lệ kiểu gen, t/l kiểu hình của F</w:t>
      </w:r>
    </w:p>
    <w:p w:rsidR="00615B7B" w:rsidRPr="0059691B" w:rsidRDefault="009A3C88" w:rsidP="004368B9">
      <w:pPr>
        <w:autoSpaceDE w:val="0"/>
        <w:autoSpaceDN w:val="0"/>
        <w:adjustRightInd w:val="0"/>
        <w:spacing w:before="120" w:after="120"/>
        <w:rPr>
          <w:lang w:val="vi-VN"/>
        </w:rPr>
      </w:pPr>
      <w:r w:rsidRPr="0059691B">
        <w:rPr>
          <w:lang w:val="vi-VN"/>
        </w:rPr>
        <w:t>-T/h biết kq phân tích của F, tìm kg, kh của P.</w:t>
      </w:r>
    </w:p>
    <w:p w:rsidR="009A3C88" w:rsidRPr="0059691B" w:rsidRDefault="009A3C88" w:rsidP="004368B9">
      <w:pPr>
        <w:autoSpaceDE w:val="0"/>
        <w:autoSpaceDN w:val="0"/>
        <w:adjustRightInd w:val="0"/>
        <w:spacing w:before="120" w:after="120"/>
        <w:rPr>
          <w:lang w:val="vi-VN"/>
        </w:rPr>
      </w:pPr>
      <w:r w:rsidRPr="0059691B">
        <w:rPr>
          <w:lang w:val="vi-VN"/>
        </w:rPr>
        <w:t>B1: Xđ tính trội, tính lặn.</w:t>
      </w:r>
      <w:r w:rsidR="009C05E6" w:rsidRPr="0059691B">
        <w:t xml:space="preserve"> </w:t>
      </w:r>
      <w:r w:rsidRPr="0059691B">
        <w:rPr>
          <w:lang w:val="vi-VN"/>
        </w:rPr>
        <w:t>Quy ước gen</w:t>
      </w:r>
    </w:p>
    <w:p w:rsidR="009A3C88" w:rsidRPr="0059691B" w:rsidRDefault="009A3C88" w:rsidP="004368B9">
      <w:pPr>
        <w:autoSpaceDE w:val="0"/>
        <w:autoSpaceDN w:val="0"/>
        <w:adjustRightInd w:val="0"/>
        <w:spacing w:before="120" w:after="120"/>
      </w:pPr>
      <w:r w:rsidRPr="0059691B">
        <w:rPr>
          <w:lang w:val="vi-VN"/>
        </w:rPr>
        <w:t>B2: XĐ tỉ lệ phân tính củ</w:t>
      </w:r>
      <w:r w:rsidR="009C05E6" w:rsidRPr="0059691B">
        <w:rPr>
          <w:lang w:val="vi-VN"/>
        </w:rPr>
        <w:t xml:space="preserve">a F. Dựa vào kiểu hình lặp của </w:t>
      </w:r>
      <w:r w:rsidR="009C05E6" w:rsidRPr="0059691B">
        <w:rPr>
          <w:lang w:val="en"/>
        </w:rPr>
        <w:t xml:space="preserve"> F</w:t>
      </w:r>
      <w:r w:rsidR="009C05E6" w:rsidRPr="0059691B">
        <w:rPr>
          <w:vertAlign w:val="subscript"/>
          <w:lang w:val="en"/>
        </w:rPr>
        <w:t>1</w:t>
      </w:r>
    </w:p>
    <w:p w:rsidR="009C05E6" w:rsidRPr="0059691B" w:rsidRDefault="009C05E6" w:rsidP="004368B9">
      <w:pPr>
        <w:spacing w:before="120" w:after="120"/>
      </w:pPr>
      <w:r w:rsidRPr="0059691B">
        <w:t>Viết kiểu gen của kiểu hình này-&gt; kiểu gen P, kiểu hình P.</w:t>
      </w:r>
    </w:p>
    <w:p w:rsidR="009C05E6" w:rsidRPr="00136B9C" w:rsidRDefault="009C05E6" w:rsidP="00D11120">
      <w:pPr>
        <w:spacing w:before="120" w:after="120"/>
      </w:pPr>
      <w:r w:rsidRPr="0059691B">
        <w:t>B3: Viết sơ đồ kiểm chứng.</w:t>
      </w:r>
    </w:p>
    <w:p w:rsidR="001D0860" w:rsidRPr="0059691B" w:rsidRDefault="00136B9C" w:rsidP="004368B9">
      <w:pPr>
        <w:spacing w:before="120" w:after="120"/>
        <w:jc w:val="center"/>
        <w:rPr>
          <w:b/>
        </w:rPr>
      </w:pPr>
      <w:r>
        <w:rPr>
          <w:b/>
        </w:rPr>
        <w:t>BÀI TẬP VẬN DỤNG</w:t>
      </w:r>
    </w:p>
    <w:p w:rsidR="001D0860" w:rsidRPr="0059691B" w:rsidRDefault="00136B9C" w:rsidP="004368B9">
      <w:pPr>
        <w:spacing w:before="120" w:after="120"/>
        <w:jc w:val="both"/>
        <w:rPr>
          <w:lang w:val="nl-NL"/>
        </w:rPr>
      </w:pPr>
      <w:r>
        <w:rPr>
          <w:b/>
        </w:rPr>
        <w:t>Câu 1</w:t>
      </w:r>
      <w:r w:rsidR="001D0860" w:rsidRPr="0059691B">
        <w:rPr>
          <w:b/>
        </w:rPr>
        <w:t>:</w:t>
      </w:r>
      <w:r w:rsidR="001D0860" w:rsidRPr="0059691B">
        <w:rPr>
          <w:lang w:val="nl-NL"/>
        </w:rPr>
        <w:t xml:space="preserve"> 1) Nêu những điểm khác nhau cơ bản giữa đột biến nhiễm sắc thể  và đột biến gen.</w:t>
      </w:r>
    </w:p>
    <w:p w:rsidR="001D0860" w:rsidRPr="0059691B" w:rsidRDefault="001D0860" w:rsidP="004368B9">
      <w:pPr>
        <w:spacing w:before="120" w:after="120"/>
        <w:jc w:val="both"/>
        <w:rPr>
          <w:lang w:val="nl-NL"/>
        </w:rPr>
      </w:pPr>
      <w:r w:rsidRPr="0059691B">
        <w:rPr>
          <w:lang w:val="nl-NL"/>
        </w:rPr>
        <w:t>2) Nếu tế bào lưỡng bội bình thường có 2n NST, thì số NST có trong tế bào của những trường hợp sau là bao nhiêu?</w:t>
      </w:r>
    </w:p>
    <w:p w:rsidR="001D0860" w:rsidRPr="0059691B" w:rsidRDefault="001D0860" w:rsidP="004368B9">
      <w:pPr>
        <w:spacing w:before="120" w:after="120"/>
        <w:ind w:left="360"/>
        <w:jc w:val="both"/>
        <w:rPr>
          <w:lang w:val="nl-NL"/>
        </w:rPr>
      </w:pPr>
      <w:r w:rsidRPr="0059691B">
        <w:rPr>
          <w:lang w:val="nl-NL"/>
        </w:rPr>
        <w:t>a. Thể không</w:t>
      </w:r>
      <w:r w:rsidRPr="0059691B">
        <w:rPr>
          <w:lang w:val="nl-NL"/>
        </w:rPr>
        <w:tab/>
        <w:t>nhiễm</w:t>
      </w:r>
      <w:r w:rsidRPr="0059691B">
        <w:rPr>
          <w:lang w:val="nl-NL"/>
        </w:rPr>
        <w:tab/>
        <w:t xml:space="preserve">    </w:t>
      </w:r>
      <w:r w:rsidRPr="0059691B">
        <w:rPr>
          <w:lang w:val="nl-NL"/>
        </w:rPr>
        <w:tab/>
      </w:r>
      <w:r w:rsidRPr="0059691B">
        <w:rPr>
          <w:lang w:val="nl-NL"/>
        </w:rPr>
        <w:tab/>
        <w:t>b. Thể một nhiễm</w:t>
      </w:r>
      <w:r w:rsidRPr="0059691B">
        <w:rPr>
          <w:lang w:val="nl-NL"/>
        </w:rPr>
        <w:tab/>
      </w:r>
      <w:r w:rsidRPr="0059691B">
        <w:rPr>
          <w:lang w:val="nl-NL"/>
        </w:rPr>
        <w:tab/>
      </w:r>
      <w:r w:rsidRPr="0059691B">
        <w:rPr>
          <w:lang w:val="nl-NL"/>
        </w:rPr>
        <w:tab/>
        <w:t>c. Thể ba nhiễm</w:t>
      </w:r>
    </w:p>
    <w:p w:rsidR="001D0860" w:rsidRPr="0059691B" w:rsidRDefault="001D0860" w:rsidP="004368B9">
      <w:pPr>
        <w:spacing w:before="120" w:after="120"/>
        <w:ind w:left="360"/>
        <w:jc w:val="both"/>
        <w:rPr>
          <w:lang w:val="nl-NL"/>
        </w:rPr>
      </w:pPr>
      <w:r w:rsidRPr="0059691B">
        <w:rPr>
          <w:lang w:val="nl-NL"/>
        </w:rPr>
        <w:t>d. Thể ba nhiễm kép</w:t>
      </w:r>
      <w:r w:rsidRPr="0059691B">
        <w:rPr>
          <w:lang w:val="nl-NL"/>
        </w:rPr>
        <w:tab/>
      </w:r>
      <w:r w:rsidRPr="0059691B">
        <w:rPr>
          <w:lang w:val="nl-NL"/>
        </w:rPr>
        <w:tab/>
      </w:r>
      <w:r w:rsidRPr="0059691B">
        <w:rPr>
          <w:lang w:val="nl-NL"/>
        </w:rPr>
        <w:tab/>
        <w:t>e. Tứ bội</w:t>
      </w:r>
      <w:r w:rsidRPr="0059691B">
        <w:rPr>
          <w:lang w:val="nl-NL"/>
        </w:rPr>
        <w:tab/>
      </w:r>
      <w:r w:rsidRPr="0059691B">
        <w:rPr>
          <w:lang w:val="nl-NL"/>
        </w:rPr>
        <w:tab/>
      </w:r>
      <w:r w:rsidRPr="0059691B">
        <w:rPr>
          <w:lang w:val="nl-NL"/>
        </w:rPr>
        <w:tab/>
      </w:r>
      <w:r w:rsidRPr="0059691B">
        <w:rPr>
          <w:lang w:val="nl-NL"/>
        </w:rPr>
        <w:tab/>
        <w:t>g. Thể một nhiễm kép</w:t>
      </w:r>
    </w:p>
    <w:p w:rsidR="001D0860" w:rsidRPr="0059691B" w:rsidRDefault="00136B9C" w:rsidP="004368B9">
      <w:pPr>
        <w:spacing w:before="120" w:after="120"/>
        <w:jc w:val="both"/>
        <w:rPr>
          <w:lang w:val="nl-NL"/>
        </w:rPr>
      </w:pPr>
      <w:r>
        <w:rPr>
          <w:b/>
          <w:lang w:val="nl-NL"/>
        </w:rPr>
        <w:t>Câu 2</w:t>
      </w:r>
      <w:r w:rsidR="001D0860" w:rsidRPr="0059691B">
        <w:rPr>
          <w:b/>
          <w:lang w:val="nl-NL"/>
        </w:rPr>
        <w:t>:</w:t>
      </w:r>
      <w:r w:rsidR="001D0860" w:rsidRPr="0059691B">
        <w:rPr>
          <w:lang w:val="nl-NL"/>
        </w:rPr>
        <w:t xml:space="preserve"> Trình bày nguyên nhân và cơ chế tạo ra thể đa bội (có sơ đồ minh họa).</w:t>
      </w:r>
    </w:p>
    <w:p w:rsidR="001D0860" w:rsidRPr="0059691B" w:rsidRDefault="00136B9C" w:rsidP="004368B9">
      <w:pPr>
        <w:spacing w:before="120" w:after="120"/>
        <w:jc w:val="both"/>
        <w:rPr>
          <w:lang w:val="nl-NL"/>
        </w:rPr>
      </w:pPr>
      <w:r>
        <w:rPr>
          <w:b/>
          <w:lang w:val="nl-NL"/>
        </w:rPr>
        <w:t>Câu 3</w:t>
      </w:r>
      <w:r w:rsidR="001D0860" w:rsidRPr="0059691B">
        <w:rPr>
          <w:b/>
          <w:lang w:val="nl-NL"/>
        </w:rPr>
        <w:t>:</w:t>
      </w:r>
      <w:r w:rsidR="001D0860" w:rsidRPr="0059691B">
        <w:rPr>
          <w:lang w:val="nl-NL"/>
        </w:rPr>
        <w:t xml:space="preserve"> Phân biệt đột biến và thường biến?</w:t>
      </w:r>
    </w:p>
    <w:p w:rsidR="001D0860" w:rsidRPr="0059691B" w:rsidRDefault="00136B9C" w:rsidP="004368B9">
      <w:pPr>
        <w:spacing w:before="120" w:after="120"/>
        <w:jc w:val="both"/>
        <w:rPr>
          <w:lang w:val="nl-NL"/>
        </w:rPr>
      </w:pPr>
      <w:r>
        <w:rPr>
          <w:b/>
          <w:lang w:val="nl-NL"/>
        </w:rPr>
        <w:t>Câu 4</w:t>
      </w:r>
      <w:r w:rsidR="001D0860" w:rsidRPr="0059691B">
        <w:rPr>
          <w:b/>
          <w:lang w:val="nl-NL"/>
        </w:rPr>
        <w:t>:</w:t>
      </w:r>
      <w:r w:rsidR="001D0860" w:rsidRPr="0059691B">
        <w:rPr>
          <w:lang w:val="nl-NL"/>
        </w:rPr>
        <w:t xml:space="preserve"> Mối quan hệ giữa giống, kỹ thuật sản xuất và năng suất?</w:t>
      </w:r>
    </w:p>
    <w:p w:rsidR="001D0860" w:rsidRPr="0059691B" w:rsidRDefault="00136B9C" w:rsidP="004368B9">
      <w:pPr>
        <w:spacing w:before="120" w:after="120"/>
        <w:jc w:val="both"/>
        <w:rPr>
          <w:lang w:val="nl-NL"/>
        </w:rPr>
      </w:pPr>
      <w:r>
        <w:rPr>
          <w:b/>
          <w:lang w:val="nl-NL"/>
        </w:rPr>
        <w:t>Câu 5</w:t>
      </w:r>
      <w:r w:rsidR="001D0860" w:rsidRPr="0059691B">
        <w:rPr>
          <w:b/>
          <w:lang w:val="nl-NL"/>
        </w:rPr>
        <w:t>:</w:t>
      </w:r>
      <w:r w:rsidR="001D0860" w:rsidRPr="0059691B">
        <w:rPr>
          <w:lang w:val="nl-NL"/>
        </w:rPr>
        <w:t xml:space="preserve"> a) Một NST có trình tự các gen phân bố: ABCDE </w:t>
      </w:r>
      <w:r w:rsidR="001D0860" w:rsidRPr="0059691B">
        <w:rPr>
          <w:lang w:val="nl-NL"/>
        </w:rPr>
        <w:sym w:font="Symbol" w:char="F0B7"/>
      </w:r>
      <w:r w:rsidR="001D0860" w:rsidRPr="0059691B">
        <w:rPr>
          <w:lang w:val="nl-NL"/>
        </w:rPr>
        <w:t xml:space="preserve"> FGH</w:t>
      </w:r>
    </w:p>
    <w:p w:rsidR="001D0860" w:rsidRPr="0059691B" w:rsidRDefault="001D0860" w:rsidP="004368B9">
      <w:pPr>
        <w:spacing w:before="120" w:after="120"/>
        <w:jc w:val="both"/>
        <w:rPr>
          <w:lang w:val="nl-NL"/>
        </w:rPr>
      </w:pPr>
      <w:r w:rsidRPr="0059691B">
        <w:rPr>
          <w:lang w:val="nl-NL"/>
        </w:rPr>
        <w:t>Cho biết: A, B, C, D, E, F, G, H: ký hiệu  các gen trên NST; (</w:t>
      </w:r>
      <w:r w:rsidRPr="0059691B">
        <w:rPr>
          <w:lang w:val="nl-NL"/>
        </w:rPr>
        <w:sym w:font="Symbol" w:char="F0B7"/>
      </w:r>
      <w:r w:rsidRPr="0059691B">
        <w:rPr>
          <w:lang w:val="nl-NL"/>
        </w:rPr>
        <w:t>): tâm động.</w:t>
      </w:r>
    </w:p>
    <w:p w:rsidR="001D0860" w:rsidRPr="0059691B" w:rsidRDefault="001D0860" w:rsidP="004368B9">
      <w:pPr>
        <w:spacing w:before="120" w:after="120"/>
        <w:jc w:val="both"/>
        <w:rPr>
          <w:lang w:val="nl-NL"/>
        </w:rPr>
      </w:pPr>
      <w:r w:rsidRPr="0059691B">
        <w:rPr>
          <w:lang w:val="nl-NL"/>
        </w:rPr>
        <w:t xml:space="preserve">       Do đột biến cấu trúc nên các gen phân bố trên NST có trình tự: ABCDE </w:t>
      </w:r>
      <w:r w:rsidRPr="0059691B">
        <w:rPr>
          <w:lang w:val="nl-NL"/>
        </w:rPr>
        <w:sym w:font="Symbol" w:char="F0B7"/>
      </w:r>
      <w:r w:rsidRPr="0059691B">
        <w:rPr>
          <w:lang w:val="nl-NL"/>
        </w:rPr>
        <w:t xml:space="preserve"> FG</w:t>
      </w:r>
    </w:p>
    <w:p w:rsidR="001D0860" w:rsidRPr="0059691B" w:rsidRDefault="001D0860" w:rsidP="004368B9">
      <w:pPr>
        <w:spacing w:before="120" w:after="120"/>
        <w:jc w:val="both"/>
        <w:rPr>
          <w:lang w:val="nl-NL"/>
        </w:rPr>
      </w:pPr>
      <w:r w:rsidRPr="0059691B">
        <w:rPr>
          <w:lang w:val="nl-NL"/>
        </w:rPr>
        <w:tab/>
        <w:t>- Xác định dạng đột biến.</w:t>
      </w:r>
    </w:p>
    <w:p w:rsidR="001D0860" w:rsidRPr="0059691B" w:rsidRDefault="001D0860" w:rsidP="004368B9">
      <w:pPr>
        <w:spacing w:before="120" w:after="120"/>
        <w:jc w:val="both"/>
        <w:rPr>
          <w:lang w:val="nl-NL"/>
        </w:rPr>
      </w:pPr>
      <w:r w:rsidRPr="0059691B">
        <w:rPr>
          <w:lang w:val="nl-NL"/>
        </w:rPr>
        <w:tab/>
        <w:t>- Nếu dạng đột biến trên xảy ra ở cặp NST thứ 21 ở người thì gây hậu quả gì?</w:t>
      </w:r>
    </w:p>
    <w:p w:rsidR="001D0860" w:rsidRPr="0059691B" w:rsidRDefault="001D0860" w:rsidP="004368B9">
      <w:pPr>
        <w:spacing w:before="120" w:after="120"/>
        <w:jc w:val="both"/>
        <w:rPr>
          <w:lang w:val="nl-NL"/>
        </w:rPr>
      </w:pPr>
      <w:r w:rsidRPr="0059691B">
        <w:rPr>
          <w:lang w:val="nl-NL"/>
        </w:rPr>
        <w:t>b) Phân biệt thường biến và đột biến.</w:t>
      </w:r>
    </w:p>
    <w:p w:rsidR="001D0860" w:rsidRPr="0059691B" w:rsidRDefault="00136B9C" w:rsidP="004368B9">
      <w:pPr>
        <w:spacing w:before="120" w:after="120"/>
        <w:jc w:val="both"/>
        <w:rPr>
          <w:lang w:val="nl-NL"/>
        </w:rPr>
      </w:pPr>
      <w:r>
        <w:rPr>
          <w:b/>
          <w:lang w:val="nl-NL"/>
        </w:rPr>
        <w:t>Câu 6</w:t>
      </w:r>
      <w:r w:rsidR="001D0860" w:rsidRPr="0059691B">
        <w:rPr>
          <w:b/>
          <w:lang w:val="nl-NL"/>
        </w:rPr>
        <w:t>:</w:t>
      </w:r>
      <w:r w:rsidR="001D0860" w:rsidRPr="0059691B">
        <w:rPr>
          <w:lang w:val="nl-NL"/>
        </w:rPr>
        <w:t xml:space="preserve"> Có 4 dòng Ruồi dấm thu thập đ</w:t>
      </w:r>
      <w:r w:rsidR="001D0860" w:rsidRPr="0059691B">
        <w:rPr>
          <w:lang w:val="nl-NL"/>
        </w:rPr>
        <w:softHyphen/>
        <w:t>ợc từ 4 vùng địa lí khác nhau. Phân tích trật tự các gen trên nhiễm sắc thể số 4 ng</w:t>
      </w:r>
      <w:r w:rsidR="001D0860" w:rsidRPr="0059691B">
        <w:rPr>
          <w:lang w:val="nl-NL"/>
        </w:rPr>
        <w:softHyphen/>
        <w:t>ời ta thu đ</w:t>
      </w:r>
      <w:r w:rsidR="001D0860" w:rsidRPr="0059691B">
        <w:rPr>
          <w:lang w:val="nl-NL"/>
        </w:rPr>
        <w:softHyphen/>
        <w:t>ợc kết quả nh</w:t>
      </w:r>
      <w:r w:rsidR="001D0860" w:rsidRPr="0059691B">
        <w:rPr>
          <w:lang w:val="nl-NL"/>
        </w:rPr>
        <w:softHyphen/>
        <w:t xml:space="preserve"> sau:</w:t>
      </w:r>
    </w:p>
    <w:p w:rsidR="001D0860" w:rsidRPr="0059691B" w:rsidRDefault="001D0860" w:rsidP="004368B9">
      <w:pPr>
        <w:spacing w:before="120" w:after="120"/>
        <w:jc w:val="both"/>
        <w:rPr>
          <w:lang w:val="nl-NL"/>
        </w:rPr>
      </w:pPr>
      <w:r w:rsidRPr="0059691B">
        <w:rPr>
          <w:lang w:val="nl-NL"/>
        </w:rPr>
        <w:tab/>
        <w:t>Dòng 1 : A B F E D C G H I K</w:t>
      </w:r>
    </w:p>
    <w:p w:rsidR="001D0860" w:rsidRPr="0059691B" w:rsidRDefault="001D0860" w:rsidP="004368B9">
      <w:pPr>
        <w:spacing w:before="120" w:after="120"/>
        <w:jc w:val="both"/>
        <w:rPr>
          <w:lang w:val="nl-NL"/>
        </w:rPr>
      </w:pPr>
      <w:r w:rsidRPr="0059691B">
        <w:rPr>
          <w:lang w:val="nl-NL"/>
        </w:rPr>
        <w:tab/>
        <w:t>Dòng 2 : A B C D E F G H I K</w:t>
      </w:r>
    </w:p>
    <w:p w:rsidR="001D0860" w:rsidRPr="0059691B" w:rsidRDefault="001D0860" w:rsidP="004368B9">
      <w:pPr>
        <w:spacing w:before="120" w:after="120"/>
        <w:jc w:val="both"/>
        <w:rPr>
          <w:lang w:val="nl-NL"/>
        </w:rPr>
      </w:pPr>
      <w:r w:rsidRPr="0059691B">
        <w:rPr>
          <w:lang w:val="nl-NL"/>
        </w:rPr>
        <w:tab/>
        <w:t>Dòng 3 : A B F E H G I D C K</w:t>
      </w:r>
    </w:p>
    <w:p w:rsidR="001D0860" w:rsidRPr="0059691B" w:rsidRDefault="001D0860" w:rsidP="004368B9">
      <w:pPr>
        <w:spacing w:before="120" w:after="120"/>
        <w:jc w:val="both"/>
        <w:rPr>
          <w:lang w:val="nl-NL"/>
        </w:rPr>
      </w:pPr>
      <w:r w:rsidRPr="0059691B">
        <w:rPr>
          <w:lang w:val="nl-NL"/>
        </w:rPr>
        <w:tab/>
        <w:t>Dòng 4 : A B F E H G C D I K</w:t>
      </w:r>
    </w:p>
    <w:p w:rsidR="001D0860" w:rsidRPr="0059691B" w:rsidRDefault="001D0860" w:rsidP="004368B9">
      <w:pPr>
        <w:spacing w:before="120" w:after="120"/>
        <w:jc w:val="both"/>
        <w:rPr>
          <w:lang w:val="nl-NL"/>
        </w:rPr>
      </w:pPr>
      <w:r w:rsidRPr="0059691B">
        <w:rPr>
          <w:lang w:val="nl-NL"/>
        </w:rPr>
        <w:t xml:space="preserve">     a. Nếu dòng 3 là dòng gốc, hãy cho biết loại đột biến đã sinh ra ba dòng kia và trật tự phát sinh các dòng đó.</w:t>
      </w:r>
    </w:p>
    <w:p w:rsidR="001D0860" w:rsidRPr="0059691B" w:rsidRDefault="001D0860" w:rsidP="004368B9">
      <w:pPr>
        <w:spacing w:before="120" w:after="120"/>
        <w:jc w:val="both"/>
        <w:rPr>
          <w:lang w:val="nl-NL"/>
        </w:rPr>
      </w:pPr>
      <w:r w:rsidRPr="0059691B">
        <w:rPr>
          <w:lang w:val="nl-NL"/>
        </w:rPr>
        <w:t xml:space="preserve">     b. Nêu cơ chế hình thành và hậu quả của loại đột biến nói trên.</w:t>
      </w:r>
    </w:p>
    <w:p w:rsidR="001D0860" w:rsidRPr="0059691B" w:rsidRDefault="00136B9C" w:rsidP="004368B9">
      <w:pPr>
        <w:spacing w:before="120" w:after="120"/>
        <w:jc w:val="both"/>
        <w:rPr>
          <w:lang w:val="nl-NL"/>
        </w:rPr>
      </w:pPr>
      <w:r>
        <w:rPr>
          <w:b/>
          <w:lang w:val="nl-NL"/>
        </w:rPr>
        <w:t>Câu 7</w:t>
      </w:r>
      <w:r w:rsidR="001D0860" w:rsidRPr="0059691B">
        <w:rPr>
          <w:b/>
          <w:lang w:val="nl-NL"/>
        </w:rPr>
        <w:t>:</w:t>
      </w:r>
      <w:r w:rsidR="001D0860" w:rsidRPr="0059691B">
        <w:rPr>
          <w:lang w:val="nl-NL"/>
        </w:rPr>
        <w:t xml:space="preserve"> Phân loại các loại biến dị di truyền và biến dị không di truyền?</w:t>
      </w:r>
    </w:p>
    <w:p w:rsidR="001D0860" w:rsidRPr="0059691B" w:rsidRDefault="00136B9C" w:rsidP="004368B9">
      <w:pPr>
        <w:spacing w:before="120" w:after="120"/>
        <w:jc w:val="both"/>
        <w:rPr>
          <w:lang w:val="nl-NL"/>
        </w:rPr>
      </w:pPr>
      <w:r>
        <w:rPr>
          <w:b/>
          <w:lang w:val="nl-NL"/>
        </w:rPr>
        <w:t>Câu 8</w:t>
      </w:r>
      <w:r w:rsidR="001D0860" w:rsidRPr="0059691B">
        <w:rPr>
          <w:b/>
          <w:lang w:val="nl-NL"/>
        </w:rPr>
        <w:t>:</w:t>
      </w:r>
      <w:r w:rsidR="001D0860" w:rsidRPr="0059691B">
        <w:rPr>
          <w:lang w:val="nl-NL"/>
        </w:rPr>
        <w:t xml:space="preserve"> Bằng các kiến thức đã học hãy chứng minh con người cũng tuân theo các quy luật di truyền và biến dị như các sinh vật khác. Có thể áp dụng hoàn toàn các phương pháp nghiên cứu di truyền, biến dị ở sinh vật vào nghiên cứu di truyền học người được không? Vì sao?</w:t>
      </w:r>
    </w:p>
    <w:p w:rsidR="001D0860" w:rsidRPr="0059691B" w:rsidRDefault="00136B9C" w:rsidP="004368B9">
      <w:pPr>
        <w:spacing w:before="120" w:after="120"/>
        <w:jc w:val="both"/>
        <w:rPr>
          <w:lang w:val="nl-NL"/>
        </w:rPr>
      </w:pPr>
      <w:r>
        <w:rPr>
          <w:b/>
          <w:lang w:val="nl-NL"/>
        </w:rPr>
        <w:t>Câu 9</w:t>
      </w:r>
      <w:r w:rsidR="001D0860" w:rsidRPr="0059691B">
        <w:rPr>
          <w:b/>
          <w:lang w:val="nl-NL"/>
        </w:rPr>
        <w:t>:</w:t>
      </w:r>
      <w:r w:rsidR="001D0860" w:rsidRPr="0059691B">
        <w:rPr>
          <w:lang w:val="nl-NL"/>
        </w:rPr>
        <w:t xml:space="preserve"> Gen A bị đột biến thành gen a. Em hãy xác định vị trí và loại đột biến trong các trường hợp sau:</w:t>
      </w:r>
    </w:p>
    <w:p w:rsidR="001D0860" w:rsidRPr="0059691B" w:rsidRDefault="001D0860" w:rsidP="004368B9">
      <w:pPr>
        <w:spacing w:before="120" w:after="120"/>
        <w:jc w:val="both"/>
        <w:rPr>
          <w:lang w:val="nl-NL"/>
        </w:rPr>
      </w:pPr>
      <w:r w:rsidRPr="0059691B">
        <w:rPr>
          <w:lang w:val="nl-NL"/>
        </w:rPr>
        <w:t xml:space="preserve">  </w:t>
      </w:r>
      <w:r w:rsidRPr="0059691B">
        <w:rPr>
          <w:u w:val="single"/>
          <w:lang w:val="nl-NL"/>
        </w:rPr>
        <w:t>Trường hợp 1</w:t>
      </w:r>
      <w:r w:rsidRPr="0059691B">
        <w:rPr>
          <w:lang w:val="nl-NL"/>
        </w:rPr>
        <w:t>: Phân tử prôtêin do gen a quy định tổng hợp có trình tự axit amin hoàn toàn khác với trình tự axit amin trong phân tử prôtêin do gen A quy định tổng hợp</w:t>
      </w:r>
    </w:p>
    <w:p w:rsidR="001D0860" w:rsidRPr="0059691B" w:rsidRDefault="001D0860" w:rsidP="004368B9">
      <w:pPr>
        <w:spacing w:before="120" w:after="120"/>
        <w:rPr>
          <w:b/>
          <w:lang w:val="nl-NL"/>
        </w:rPr>
      </w:pPr>
      <w:r w:rsidRPr="0059691B">
        <w:rPr>
          <w:lang w:val="nl-NL"/>
        </w:rPr>
        <w:t xml:space="preserve">  </w:t>
      </w:r>
      <w:r w:rsidRPr="0059691B">
        <w:rPr>
          <w:u w:val="single"/>
          <w:lang w:val="nl-NL"/>
        </w:rPr>
        <w:t>Trường hợp 2</w:t>
      </w:r>
      <w:r w:rsidRPr="0059691B">
        <w:rPr>
          <w:lang w:val="nl-NL"/>
        </w:rPr>
        <w:t>: Phân tử prôtêin do gen a quy định tổng hợp có axit amin thứ 3 khác với  axit amin thứ 3  trong phân tử prôtêin do gen A quy định tổng hợp</w:t>
      </w:r>
    </w:p>
    <w:p w:rsidR="001D0860" w:rsidRPr="0059691B" w:rsidRDefault="00136B9C" w:rsidP="004368B9">
      <w:pPr>
        <w:spacing w:before="120" w:after="120"/>
        <w:jc w:val="both"/>
        <w:rPr>
          <w:lang w:val="nl-NL"/>
        </w:rPr>
      </w:pPr>
      <w:r>
        <w:rPr>
          <w:b/>
        </w:rPr>
        <w:t>Câu 10</w:t>
      </w:r>
      <w:r w:rsidR="001D0860" w:rsidRPr="0059691B">
        <w:rPr>
          <w:b/>
        </w:rPr>
        <w:t>:</w:t>
      </w:r>
      <w:r w:rsidR="001D0860" w:rsidRPr="0059691B">
        <w:rPr>
          <w:lang w:val="nl-NL"/>
        </w:rPr>
        <w:t xml:space="preserve"> Khi lai hai cây lưỡng bội có kiểu gen AA và aa, người ta thu được một số cây lai tam bội có kiểu gen AAa. Hãy giải thích cơ chế hình thành và đặc điểm của các cây lai tam bội đó Vì sao quả của cây tam bội thường không có hạt?</w:t>
      </w:r>
    </w:p>
    <w:p w:rsidR="001D0860" w:rsidRPr="0059691B" w:rsidRDefault="00136B9C" w:rsidP="004368B9">
      <w:pPr>
        <w:spacing w:before="120" w:after="120"/>
        <w:jc w:val="both"/>
        <w:rPr>
          <w:lang w:val="nl-NL"/>
        </w:rPr>
      </w:pPr>
      <w:r>
        <w:rPr>
          <w:b/>
          <w:lang w:val="nl-NL"/>
        </w:rPr>
        <w:t>Câu 11</w:t>
      </w:r>
      <w:r w:rsidR="001D0860" w:rsidRPr="0059691B">
        <w:rPr>
          <w:b/>
          <w:lang w:val="nl-NL"/>
        </w:rPr>
        <w:t>:</w:t>
      </w:r>
      <w:r w:rsidR="001D0860" w:rsidRPr="0059691B">
        <w:rPr>
          <w:lang w:val="nl-NL"/>
        </w:rPr>
        <w:t xml:space="preserve"> Một cơ thể lưỡng bội 2n có 2 cặp gen dị hợp BbCc. Hãy dùng sơ đồ phân bào và nêu những sự kiện quan trọng để chứng minh cho quá trình sau: </w:t>
      </w:r>
    </w:p>
    <w:p w:rsidR="001D0860" w:rsidRPr="0059691B" w:rsidRDefault="001D0860" w:rsidP="004368B9">
      <w:pPr>
        <w:spacing w:before="120" w:after="120"/>
        <w:ind w:left="2160"/>
        <w:jc w:val="both"/>
        <w:rPr>
          <w:lang w:val="nl-NL"/>
        </w:rPr>
      </w:pPr>
      <w:r w:rsidRPr="0059691B">
        <w:rPr>
          <w:lang w:val="nl-NL"/>
        </w:rPr>
        <w:t xml:space="preserve">    Nguyên phân   </w:t>
      </w:r>
    </w:p>
    <w:p w:rsidR="001D0860" w:rsidRPr="0059691B" w:rsidRDefault="005A0CCA" w:rsidP="004368B9">
      <w:pPr>
        <w:spacing w:before="120" w:after="120"/>
        <w:jc w:val="both"/>
        <w:rPr>
          <w:lang w:val="nl-NL"/>
        </w:rPr>
      </w:pPr>
      <w:r>
        <w:rPr>
          <w:noProof/>
        </w:rPr>
        <mc:AlternateContent>
          <mc:Choice Requires="wps">
            <w:drawing>
              <wp:anchor distT="0" distB="0" distL="114300" distR="114300" simplePos="0" relativeHeight="251596288" behindDoc="0" locked="0" layoutInCell="1" allowOverlap="1">
                <wp:simplePos x="0" y="0"/>
                <wp:positionH relativeFrom="column">
                  <wp:posOffset>1419225</wp:posOffset>
                </wp:positionH>
                <wp:positionV relativeFrom="paragraph">
                  <wp:posOffset>104140</wp:posOffset>
                </wp:positionV>
                <wp:extent cx="1333500" cy="0"/>
                <wp:effectExtent l="6350" t="57150" r="22225" b="57150"/>
                <wp:wrapNone/>
                <wp:docPr id="22"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4079CD" id="Line 125" o:spid="_x0000_s1026" style="position:absolute;z-index:25159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75pt,8.2pt" to="216.75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">
                <v:stroke endarrow="block"/>
              </v:line>
            </w:pict>
          </mc:Fallback>
        </mc:AlternateContent>
      </w:r>
      <w:r w:rsidR="001D0860" w:rsidRPr="0059691B">
        <w:rPr>
          <w:lang w:val="nl-NL"/>
        </w:rPr>
        <w:t xml:space="preserve">                          2n                                                2n</w:t>
      </w:r>
    </w:p>
    <w:p w:rsidR="001D0860" w:rsidRPr="0059691B" w:rsidRDefault="001D0860" w:rsidP="004368B9">
      <w:pPr>
        <w:spacing w:before="120" w:after="120"/>
        <w:rPr>
          <w:b/>
        </w:rPr>
      </w:pPr>
    </w:p>
    <w:p w:rsidR="001D0860" w:rsidRPr="0059691B" w:rsidRDefault="00136B9C" w:rsidP="004368B9">
      <w:pPr>
        <w:spacing w:before="120" w:after="120"/>
        <w:jc w:val="both"/>
        <w:rPr>
          <w:lang w:val="pt-BR"/>
        </w:rPr>
      </w:pPr>
      <w:r>
        <w:rPr>
          <w:b/>
          <w:lang w:val="pt-BR"/>
        </w:rPr>
        <w:t>Câu 12</w:t>
      </w:r>
      <w:r w:rsidR="001D0860" w:rsidRPr="0059691B">
        <w:rPr>
          <w:b/>
          <w:lang w:val="pt-BR"/>
        </w:rPr>
        <w:t>:</w:t>
      </w:r>
      <w:r w:rsidR="001D0860" w:rsidRPr="0059691B">
        <w:rPr>
          <w:lang w:val="pt-BR"/>
        </w:rPr>
        <w:t xml:space="preserve"> </w:t>
      </w:r>
      <w:r w:rsidR="001D0860" w:rsidRPr="0059691B">
        <w:rPr>
          <w:lang w:val="vi-VN"/>
        </w:rPr>
        <w:t>Đa bội thể là gì</w:t>
      </w:r>
      <w:r w:rsidR="001D0860" w:rsidRPr="0059691B">
        <w:rPr>
          <w:lang w:val="pt-BR"/>
        </w:rPr>
        <w:t xml:space="preserve">? </w:t>
      </w:r>
      <w:r w:rsidR="001D0860" w:rsidRPr="0059691B">
        <w:rPr>
          <w:lang w:val="vi-VN"/>
        </w:rPr>
        <w:t>Cho vd?</w:t>
      </w:r>
      <w:r w:rsidR="001D0860" w:rsidRPr="0059691B">
        <w:rPr>
          <w:lang w:val="pt-BR"/>
        </w:rPr>
        <w:t xml:space="preserve"> </w:t>
      </w:r>
      <w:r w:rsidR="001D0860" w:rsidRPr="0059691B">
        <w:rPr>
          <w:lang w:val="vi-VN"/>
        </w:rPr>
        <w:t>Trình bày sự hình thành thể tứ bội (4n) do nguyên phân và giảm phân không bt .</w:t>
      </w:r>
    </w:p>
    <w:p w:rsidR="001D0860" w:rsidRPr="0059691B" w:rsidRDefault="00136B9C" w:rsidP="004368B9">
      <w:pPr>
        <w:spacing w:before="120" w:after="120"/>
        <w:rPr>
          <w:lang w:val="pt-BR"/>
        </w:rPr>
      </w:pPr>
      <w:r>
        <w:rPr>
          <w:b/>
          <w:lang w:val="pt-BR"/>
        </w:rPr>
        <w:t>Câu 13</w:t>
      </w:r>
      <w:r w:rsidR="001D0860" w:rsidRPr="0059691B">
        <w:rPr>
          <w:b/>
          <w:lang w:val="pt-BR"/>
        </w:rPr>
        <w:t xml:space="preserve">: </w:t>
      </w:r>
      <w:r w:rsidR="001D0860" w:rsidRPr="0059691B">
        <w:rPr>
          <w:lang w:val="pt-BR"/>
        </w:rPr>
        <w:t>Biến dị tổ hợp là gì ? Có ý nghĩa gì trong tiến hóa và chọn giống ? Tại sao ở các loài sinh sản giao phối, biến dị tổ hợp phong phú hơn nhiều so với các loài sinh sản vô tính ?</w:t>
      </w:r>
    </w:p>
    <w:p w:rsidR="001D0860" w:rsidRPr="0059691B" w:rsidRDefault="00136B9C" w:rsidP="004368B9">
      <w:pPr>
        <w:spacing w:before="120" w:after="120"/>
        <w:rPr>
          <w:lang w:val="pt-BR"/>
        </w:rPr>
      </w:pPr>
      <w:r>
        <w:rPr>
          <w:b/>
          <w:lang w:val="pt-BR"/>
        </w:rPr>
        <w:t>Câu 14</w:t>
      </w:r>
      <w:r w:rsidR="001D0860" w:rsidRPr="0059691B">
        <w:rPr>
          <w:b/>
          <w:lang w:val="pt-BR"/>
        </w:rPr>
        <w:t xml:space="preserve">: </w:t>
      </w:r>
      <w:r w:rsidR="001D0860" w:rsidRPr="0059691B">
        <w:rPr>
          <w:lang w:val="pt-BR"/>
        </w:rPr>
        <w:t xml:space="preserve">Thường biến là gì? Thường biến có vai trò như thế nào đối với cơ thể sinh vật? Choví dụ? Người ta đã vận dụng những hiểu biết về ảnh hưởng của môi trường đối với tính trạng số lượng về mức phản ứng để nâng cao năng suất cây trồng như thế nào? </w:t>
      </w:r>
    </w:p>
    <w:p w:rsidR="001D0860" w:rsidRPr="0059691B" w:rsidRDefault="00136B9C" w:rsidP="004368B9">
      <w:pPr>
        <w:spacing w:before="120" w:after="120"/>
        <w:rPr>
          <w:lang w:val="pt-BR"/>
        </w:rPr>
      </w:pPr>
      <w:r>
        <w:rPr>
          <w:b/>
          <w:lang w:val="pt-BR"/>
        </w:rPr>
        <w:t>Câu 15</w:t>
      </w:r>
      <w:r w:rsidR="001D0860" w:rsidRPr="0059691B">
        <w:rPr>
          <w:b/>
          <w:lang w:val="pt-BR"/>
        </w:rPr>
        <w:t>:</w:t>
      </w:r>
      <w:r w:rsidR="001D0860" w:rsidRPr="0059691B">
        <w:rPr>
          <w:lang w:val="pt-BR"/>
        </w:rPr>
        <w:t xml:space="preserve"> Có các dạng đột biến sau: mất 1 cặp nucleotit, thêm 1 cặp nucleotit, mất đoạn có tâm động, chuyển đoạn không tương hỗ, dị bội 2n + 1, tam bội 3n, đảo đoạn có tâm động.</w:t>
      </w:r>
    </w:p>
    <w:p w:rsidR="001D0860" w:rsidRPr="0059691B" w:rsidRDefault="001D0860" w:rsidP="004368B9">
      <w:pPr>
        <w:numPr>
          <w:ilvl w:val="0"/>
          <w:numId w:val="25"/>
        </w:numPr>
        <w:spacing w:before="120" w:after="120"/>
        <w:ind w:firstLine="0"/>
      </w:pPr>
      <w:r w:rsidRPr="0059691B">
        <w:rPr>
          <w:lang w:val="pt-BR"/>
        </w:rPr>
        <w:t xml:space="preserve">Những dạng đột biến nào có thể làm tăng số lượng gen trên 1 NST? </w:t>
      </w:r>
      <w:r w:rsidRPr="0059691B">
        <w:t>Giải thích?</w:t>
      </w:r>
    </w:p>
    <w:p w:rsidR="001D0860" w:rsidRPr="0059691B" w:rsidRDefault="001D0860" w:rsidP="004368B9">
      <w:pPr>
        <w:numPr>
          <w:ilvl w:val="0"/>
          <w:numId w:val="25"/>
        </w:numPr>
        <w:spacing w:before="120" w:after="120"/>
        <w:ind w:firstLine="0"/>
      </w:pPr>
      <w:r w:rsidRPr="0059691B">
        <w:t>Những dạng đột biến nào có thể làm thay đổi hình thái NST? Giải thích?</w:t>
      </w:r>
    </w:p>
    <w:p w:rsidR="001D0860" w:rsidRPr="0059691B" w:rsidRDefault="00136B9C" w:rsidP="004368B9">
      <w:pPr>
        <w:spacing w:before="120" w:after="120"/>
        <w:jc w:val="both"/>
        <w:rPr>
          <w:lang w:val="vi-VN"/>
        </w:rPr>
      </w:pPr>
      <w:r>
        <w:rPr>
          <w:b/>
        </w:rPr>
        <w:t>Câu 16</w:t>
      </w:r>
      <w:r w:rsidR="001D0860" w:rsidRPr="0059691B">
        <w:rPr>
          <w:b/>
        </w:rPr>
        <w:t>:</w:t>
      </w:r>
      <w:r w:rsidR="001D0860" w:rsidRPr="0059691B">
        <w:t xml:space="preserve"> Nguyên nhân nào làm cho bộ NST đặc trưng của loài không được duy trì ổn định? Hãy lấy 1 ví dụ minh họa cho trường hợp đó.</w:t>
      </w:r>
    </w:p>
    <w:p w:rsidR="001D0860" w:rsidRPr="0059691B" w:rsidRDefault="001D0860" w:rsidP="004368B9">
      <w:pPr>
        <w:spacing w:before="120" w:after="120"/>
        <w:jc w:val="both"/>
        <w:rPr>
          <w:lang w:val="pt-BR"/>
        </w:rPr>
      </w:pPr>
      <w:r w:rsidRPr="0059691B">
        <w:t>Câu 124:</w:t>
      </w:r>
      <w:r w:rsidRPr="0059691B">
        <w:rPr>
          <w:lang w:val="vi-VN"/>
        </w:rPr>
        <w:t xml:space="preserve"> Vẽ và giải thích sơ đồ về mối quan hệ giữa kiểu gen, kiểu hình và môi trường. Hãy giải thích vai trò của nước, phân, cần, giống trong việc nâng cao năng xuất cây trồng. Để có năng xuất cao con ng chọn nhất nước, nhì phân, tam cần, tứ giống, vì sao?</w:t>
      </w:r>
      <w:r w:rsidRPr="0059691B">
        <w:t xml:space="preserve"> </w:t>
      </w:r>
    </w:p>
    <w:p w:rsidR="001D0860" w:rsidRPr="0059691B" w:rsidRDefault="00136B9C" w:rsidP="004368B9">
      <w:pPr>
        <w:spacing w:before="120" w:after="120"/>
        <w:jc w:val="both"/>
        <w:rPr>
          <w:lang w:val="pt-BR"/>
        </w:rPr>
      </w:pPr>
      <w:r>
        <w:rPr>
          <w:b/>
          <w:lang w:val="pt-BR"/>
        </w:rPr>
        <w:t>Câu 17</w:t>
      </w:r>
      <w:r w:rsidR="001D0860" w:rsidRPr="0059691B">
        <w:rPr>
          <w:b/>
          <w:lang w:val="pt-BR"/>
        </w:rPr>
        <w:t>:</w:t>
      </w:r>
      <w:r w:rsidR="001D0860" w:rsidRPr="0059691B">
        <w:rPr>
          <w:lang w:val="pt-BR"/>
        </w:rPr>
        <w:t xml:space="preserve"> Trình bày những đặc điểm của thường biến. Thường biến có ý nghĩa gì trong tiến hóa, chọn giống và đối với sinh vật?</w:t>
      </w:r>
    </w:p>
    <w:p w:rsidR="001D0860" w:rsidRPr="0059691B" w:rsidRDefault="00136B9C" w:rsidP="004368B9">
      <w:pPr>
        <w:spacing w:before="120" w:after="120"/>
        <w:rPr>
          <w:lang w:val="vi-VN"/>
        </w:rPr>
      </w:pPr>
      <w:r>
        <w:rPr>
          <w:b/>
          <w:lang w:val="pt-BR"/>
        </w:rPr>
        <w:t>Câu 18</w:t>
      </w:r>
      <w:r w:rsidR="001D0860" w:rsidRPr="0059691B">
        <w:rPr>
          <w:b/>
          <w:lang w:val="pt-BR"/>
        </w:rPr>
        <w:t xml:space="preserve">: </w:t>
      </w:r>
      <w:r w:rsidR="001D0860" w:rsidRPr="0059691B">
        <w:rPr>
          <w:lang w:val="pt-BR"/>
        </w:rPr>
        <w:t xml:space="preserve">a, </w:t>
      </w:r>
      <w:r w:rsidR="001D0860" w:rsidRPr="0059691B">
        <w:rPr>
          <w:lang w:val="vi-VN"/>
        </w:rPr>
        <w:t>ĐB cấu trúc NST là gì? Tính chất và các dạng của ĐB cấu trúc NST?Nguyên nhân , hậu quả, biểu hiện của ĐB cấu trúc NST?</w:t>
      </w:r>
    </w:p>
    <w:p w:rsidR="001D0860" w:rsidRPr="0059691B" w:rsidRDefault="001D0860" w:rsidP="004368B9">
      <w:pPr>
        <w:spacing w:before="120" w:after="120"/>
        <w:rPr>
          <w:lang w:val="pt-BR"/>
        </w:rPr>
      </w:pPr>
      <w:r w:rsidRPr="0059691B">
        <w:rPr>
          <w:lang w:val="pt-BR"/>
        </w:rPr>
        <w:t xml:space="preserve">b, </w:t>
      </w:r>
      <w:r w:rsidRPr="0059691B">
        <w:rPr>
          <w:lang w:val="vi-VN"/>
        </w:rPr>
        <w:t>Người ta quan sát thấy bộ NST của 2 người, ng thứ nhất có bộ NST 47 chiếc, ng thứ 2 có 45 chiếc. Hãy cho biết tình trạng của 2 người? Giải thích?</w:t>
      </w:r>
    </w:p>
    <w:p w:rsidR="001D0860" w:rsidRPr="0059691B" w:rsidRDefault="00136B9C" w:rsidP="004368B9">
      <w:pPr>
        <w:spacing w:before="120" w:after="120"/>
        <w:rPr>
          <w:lang w:val="nl-NL"/>
        </w:rPr>
      </w:pPr>
      <w:r>
        <w:rPr>
          <w:b/>
          <w:lang w:val="pt-BR"/>
        </w:rPr>
        <w:t>Câu 19</w:t>
      </w:r>
      <w:r w:rsidR="001D0860" w:rsidRPr="0059691B">
        <w:rPr>
          <w:b/>
          <w:lang w:val="pt-BR"/>
        </w:rPr>
        <w:t xml:space="preserve">: </w:t>
      </w:r>
      <w:r w:rsidR="001D0860" w:rsidRPr="0059691B">
        <w:rPr>
          <w:lang w:val="nl-NL"/>
        </w:rPr>
        <w:t>Trình bày khái niệm, các dạng và nguyên nhân của đột biến gen. Vì sao đa số đột biến gen gây hại cho bản thân sinh vật?</w:t>
      </w:r>
    </w:p>
    <w:p w:rsidR="001D0860" w:rsidRPr="0059691B" w:rsidRDefault="00136B9C" w:rsidP="004368B9">
      <w:pPr>
        <w:spacing w:before="120" w:after="120"/>
        <w:jc w:val="both"/>
        <w:rPr>
          <w:b/>
          <w:lang w:val="nl-NL"/>
        </w:rPr>
      </w:pPr>
      <w:r>
        <w:rPr>
          <w:b/>
          <w:lang w:val="nl-NL"/>
        </w:rPr>
        <w:t>Câu 20</w:t>
      </w:r>
      <w:r w:rsidR="001D0860" w:rsidRPr="0059691B">
        <w:rPr>
          <w:b/>
          <w:lang w:val="nl-NL"/>
        </w:rPr>
        <w:t>:</w:t>
      </w:r>
      <w:r w:rsidR="001D0860" w:rsidRPr="0059691B">
        <w:rPr>
          <w:lang w:val="nl-NL"/>
        </w:rPr>
        <w:t xml:space="preserve"> a. Phân loại các đột biến. Đột biến có vai trò gì? </w:t>
      </w:r>
    </w:p>
    <w:p w:rsidR="001D0860" w:rsidRPr="00136B9C" w:rsidRDefault="001D0860" w:rsidP="00136B9C">
      <w:pPr>
        <w:spacing w:before="120" w:after="120"/>
        <w:jc w:val="both"/>
        <w:rPr>
          <w:b/>
          <w:lang w:val="pt-BR"/>
        </w:rPr>
      </w:pPr>
      <w:r w:rsidRPr="0059691B">
        <w:rPr>
          <w:lang w:val="nl-NL"/>
        </w:rPr>
        <w:t xml:space="preserve">b. Loại đột biến gen nào không làm thay đổi số lượng, thành phần nuclêôtit của gen? Đột biến như vậy có thể làm thay đổi tính trạng của sinh vật hay không? </w:t>
      </w:r>
      <w:r w:rsidRPr="0059691B">
        <w:rPr>
          <w:lang w:val="pt-BR"/>
        </w:rPr>
        <w:t>Tại sao?</w:t>
      </w:r>
    </w:p>
    <w:p w:rsidR="00A62F9C" w:rsidRPr="00F079ED" w:rsidRDefault="00A62F9C" w:rsidP="004368B9">
      <w:pPr>
        <w:autoSpaceDE w:val="0"/>
        <w:autoSpaceDN w:val="0"/>
        <w:adjustRightInd w:val="0"/>
        <w:spacing w:before="120" w:after="120"/>
        <w:jc w:val="center"/>
        <w:rPr>
          <w:b/>
          <w:bCs/>
          <w:color w:val="00B0F0"/>
          <w:lang w:val="en"/>
        </w:rPr>
      </w:pPr>
      <w:r w:rsidRPr="00F079ED">
        <w:rPr>
          <w:b/>
          <w:bCs/>
          <w:color w:val="00B0F0"/>
          <w:lang w:val="en"/>
        </w:rPr>
        <w:t>CHƯƠNG V. DI TRUYỀN HỌC NGƯỜI</w:t>
      </w:r>
    </w:p>
    <w:p w:rsidR="00A62F9C" w:rsidRPr="00F079ED" w:rsidRDefault="00A62F9C" w:rsidP="004368B9">
      <w:pPr>
        <w:autoSpaceDE w:val="0"/>
        <w:autoSpaceDN w:val="0"/>
        <w:adjustRightInd w:val="0"/>
        <w:spacing w:before="120" w:after="120"/>
        <w:jc w:val="center"/>
        <w:rPr>
          <w:b/>
          <w:bCs/>
          <w:color w:val="00B0F0"/>
          <w:lang w:val="en"/>
        </w:rPr>
      </w:pPr>
      <w:r w:rsidRPr="00F079ED">
        <w:rPr>
          <w:b/>
          <w:bCs/>
          <w:color w:val="00B0F0"/>
          <w:lang w:val="en"/>
        </w:rPr>
        <w:t>PHƯƠNG PHÁP NGHIÊN CỨU DI TRUYỀN NGƯỜI</w:t>
      </w:r>
    </w:p>
    <w:p w:rsidR="00A62F9C" w:rsidRPr="0059691B" w:rsidRDefault="00A62F9C" w:rsidP="004368B9">
      <w:pPr>
        <w:autoSpaceDE w:val="0"/>
        <w:autoSpaceDN w:val="0"/>
        <w:adjustRightInd w:val="0"/>
        <w:spacing w:before="120" w:after="120"/>
        <w:rPr>
          <w:b/>
          <w:bCs/>
          <w:lang w:val="en"/>
        </w:rPr>
      </w:pPr>
      <w:r w:rsidRPr="0059691B">
        <w:rPr>
          <w:b/>
          <w:bCs/>
          <w:lang w:val="en"/>
        </w:rPr>
        <w:t>1.Những khó khăn trong n/c dt người</w:t>
      </w:r>
    </w:p>
    <w:p w:rsidR="00A62F9C" w:rsidRPr="0059691B" w:rsidRDefault="00A62F9C" w:rsidP="004368B9">
      <w:pPr>
        <w:autoSpaceDE w:val="0"/>
        <w:autoSpaceDN w:val="0"/>
        <w:adjustRightInd w:val="0"/>
        <w:spacing w:before="120" w:after="120"/>
        <w:rPr>
          <w:lang w:val="en"/>
        </w:rPr>
      </w:pPr>
      <w:r w:rsidRPr="0059691B">
        <w:rPr>
          <w:lang w:val="en"/>
        </w:rPr>
        <w:t>-Ng sinh sản muộn, đẻ ít con</w:t>
      </w:r>
    </w:p>
    <w:p w:rsidR="00A62F9C" w:rsidRPr="0059691B" w:rsidRDefault="00A62F9C" w:rsidP="004368B9">
      <w:pPr>
        <w:autoSpaceDE w:val="0"/>
        <w:autoSpaceDN w:val="0"/>
        <w:adjustRightInd w:val="0"/>
        <w:spacing w:before="120" w:after="120"/>
        <w:rPr>
          <w:lang w:val="en"/>
        </w:rPr>
      </w:pPr>
      <w:r w:rsidRPr="0059691B">
        <w:rPr>
          <w:lang w:val="en"/>
        </w:rPr>
        <w:t>-Vì lí do xã hội, không thể áp dụng các phương pháp lai và gây đột biến.</w:t>
      </w:r>
    </w:p>
    <w:p w:rsidR="00A62F9C" w:rsidRPr="0059691B" w:rsidRDefault="00A62F9C" w:rsidP="004368B9">
      <w:pPr>
        <w:autoSpaceDE w:val="0"/>
        <w:autoSpaceDN w:val="0"/>
        <w:adjustRightInd w:val="0"/>
        <w:spacing w:before="120" w:after="120"/>
        <w:rPr>
          <w:lang w:val="en"/>
        </w:rPr>
      </w:pPr>
      <w:r w:rsidRPr="0059691B">
        <w:rPr>
          <w:lang w:val="en"/>
        </w:rPr>
        <w:t>-&gt; PP n/c thích hợp: N/c phả hệ và n/c trẻ đồng sinh</w:t>
      </w:r>
    </w:p>
    <w:p w:rsidR="00A62F9C" w:rsidRPr="0059691B" w:rsidRDefault="00A62F9C" w:rsidP="004368B9">
      <w:pPr>
        <w:autoSpaceDE w:val="0"/>
        <w:autoSpaceDN w:val="0"/>
        <w:adjustRightInd w:val="0"/>
        <w:spacing w:before="120" w:after="120"/>
        <w:rPr>
          <w:b/>
          <w:bCs/>
          <w:lang w:val="en"/>
        </w:rPr>
      </w:pPr>
      <w:r w:rsidRPr="0059691B">
        <w:rPr>
          <w:b/>
          <w:bCs/>
          <w:lang w:val="en"/>
        </w:rPr>
        <w:t>2. Các pp n/c dt người</w:t>
      </w:r>
    </w:p>
    <w:p w:rsidR="00A62F9C" w:rsidRPr="0059691B" w:rsidRDefault="00A62F9C" w:rsidP="004368B9">
      <w:pPr>
        <w:autoSpaceDE w:val="0"/>
        <w:autoSpaceDN w:val="0"/>
        <w:adjustRightInd w:val="0"/>
        <w:spacing w:before="120" w:after="120"/>
        <w:rPr>
          <w:lang w:val="en"/>
        </w:rPr>
      </w:pPr>
      <w:r w:rsidRPr="0059691B">
        <w:rPr>
          <w:lang w:val="en"/>
        </w:rPr>
        <w:t>a. PP n/c phả hệ</w:t>
      </w:r>
    </w:p>
    <w:p w:rsidR="00A62F9C" w:rsidRPr="0059691B" w:rsidRDefault="00A62F9C" w:rsidP="004368B9">
      <w:pPr>
        <w:autoSpaceDE w:val="0"/>
        <w:autoSpaceDN w:val="0"/>
        <w:adjustRightInd w:val="0"/>
        <w:spacing w:before="120" w:after="120"/>
        <w:rPr>
          <w:lang w:val="en"/>
        </w:rPr>
      </w:pPr>
      <w:r w:rsidRPr="0059691B">
        <w:rPr>
          <w:lang w:val="en"/>
        </w:rPr>
        <w:t>-Phả hệ là bản ghi chép qua các thế hệ</w:t>
      </w:r>
    </w:p>
    <w:p w:rsidR="00A62F9C" w:rsidRPr="0059691B" w:rsidRDefault="00A62F9C" w:rsidP="004368B9">
      <w:pPr>
        <w:autoSpaceDE w:val="0"/>
        <w:autoSpaceDN w:val="0"/>
        <w:adjustRightInd w:val="0"/>
        <w:spacing w:before="120" w:after="120"/>
        <w:rPr>
          <w:lang w:val="en"/>
        </w:rPr>
      </w:pPr>
      <w:r w:rsidRPr="0059691B">
        <w:rPr>
          <w:lang w:val="en"/>
        </w:rPr>
        <w:t>-PP n/c phả hệ: là pp theo dõi sự dt của một tính trạng nhất định trên những người thuộc cùng 1 dòng họ qua nhiều thế hệ, người ta có thể xác định được đặc điểm dt (trội, lặn, do 1 hay nhiều gen quy định, nằm trên NST thường hay NST giới tính quy định. Của tính trạng đó.</w:t>
      </w:r>
    </w:p>
    <w:p w:rsidR="00A62F9C" w:rsidRPr="0059691B" w:rsidRDefault="00A62F9C" w:rsidP="004368B9">
      <w:pPr>
        <w:autoSpaceDE w:val="0"/>
        <w:autoSpaceDN w:val="0"/>
        <w:adjustRightInd w:val="0"/>
        <w:spacing w:before="120" w:after="120"/>
        <w:rPr>
          <w:lang w:val="en"/>
        </w:rPr>
      </w:pPr>
      <w:r w:rsidRPr="0059691B">
        <w:rPr>
          <w:lang w:val="en"/>
        </w:rPr>
        <w:t>- Trong  n/c phả hệ, người ta quy định 1 số kí hiệu sau: SGK</w:t>
      </w:r>
    </w:p>
    <w:p w:rsidR="00A62F9C" w:rsidRPr="0059691B" w:rsidRDefault="00A62F9C" w:rsidP="004368B9">
      <w:pPr>
        <w:autoSpaceDE w:val="0"/>
        <w:autoSpaceDN w:val="0"/>
        <w:adjustRightInd w:val="0"/>
        <w:spacing w:before="120" w:after="120"/>
        <w:rPr>
          <w:lang w:val="en"/>
        </w:rPr>
      </w:pPr>
      <w:r w:rsidRPr="0059691B">
        <w:rPr>
          <w:lang w:val="en"/>
        </w:rPr>
        <w:t>b. N/c trẻ đồng sinh</w:t>
      </w:r>
    </w:p>
    <w:p w:rsidR="00A62F9C" w:rsidRPr="0059691B" w:rsidRDefault="00A62F9C" w:rsidP="004368B9">
      <w:pPr>
        <w:autoSpaceDE w:val="0"/>
        <w:autoSpaceDN w:val="0"/>
        <w:adjustRightInd w:val="0"/>
        <w:spacing w:before="120" w:after="120"/>
        <w:rPr>
          <w:lang w:val="en"/>
        </w:rPr>
      </w:pPr>
      <w:r w:rsidRPr="0059691B">
        <w:rPr>
          <w:lang w:val="en"/>
        </w:rPr>
        <w:t>Trẻ đồng sinh là những trẻ được sinh ra ở cùng một lần sinh.</w:t>
      </w:r>
    </w:p>
    <w:p w:rsidR="00A62F9C" w:rsidRPr="0059691B" w:rsidRDefault="00A62F9C" w:rsidP="004368B9">
      <w:pPr>
        <w:autoSpaceDE w:val="0"/>
        <w:autoSpaceDN w:val="0"/>
        <w:adjustRightInd w:val="0"/>
        <w:spacing w:before="120" w:after="120"/>
        <w:rPr>
          <w:lang w:val="en"/>
        </w:rPr>
      </w:pPr>
      <w:r w:rsidRPr="0059691B">
        <w:rPr>
          <w:lang w:val="en"/>
        </w:rPr>
        <w:t>*Trẻ đồng sinh cùng trứng và khác trứng.</w:t>
      </w:r>
    </w:p>
    <w:p w:rsidR="00A62F9C" w:rsidRPr="0059691B" w:rsidRDefault="00A62F9C" w:rsidP="004368B9">
      <w:pPr>
        <w:autoSpaceDE w:val="0"/>
        <w:autoSpaceDN w:val="0"/>
        <w:adjustRightInd w:val="0"/>
        <w:spacing w:before="120" w:after="120"/>
        <w:rPr>
          <w:lang w:val="en"/>
        </w:rPr>
      </w:pPr>
      <w:r w:rsidRPr="0059691B">
        <w:rPr>
          <w:lang w:val="en"/>
        </w:rPr>
        <w:t>Trẻ đồng sinh thường gặp là sinh đôi, có 2 t/h:</w:t>
      </w:r>
    </w:p>
    <w:p w:rsidR="00A62F9C" w:rsidRPr="0059691B" w:rsidRDefault="00A62F9C" w:rsidP="004368B9">
      <w:pPr>
        <w:autoSpaceDE w:val="0"/>
        <w:autoSpaceDN w:val="0"/>
        <w:adjustRightInd w:val="0"/>
        <w:spacing w:before="120" w:after="120"/>
        <w:rPr>
          <w:lang w:val="en"/>
        </w:rPr>
      </w:pPr>
      <w:r w:rsidRPr="0059691B">
        <w:rPr>
          <w:lang w:val="en"/>
        </w:rPr>
        <w:t>- Sinh đôi cùng trứng: Cùng kiểu gen, cùng giới tính</w:t>
      </w:r>
    </w:p>
    <w:p w:rsidR="00A62F9C" w:rsidRPr="0059691B" w:rsidRDefault="00A62F9C" w:rsidP="004368B9">
      <w:pPr>
        <w:autoSpaceDE w:val="0"/>
        <w:autoSpaceDN w:val="0"/>
        <w:adjustRightInd w:val="0"/>
        <w:spacing w:before="120" w:after="120"/>
        <w:rPr>
          <w:lang w:val="en"/>
        </w:rPr>
      </w:pPr>
      <w:r w:rsidRPr="0059691B">
        <w:rPr>
          <w:lang w:val="en"/>
        </w:rPr>
        <w:t>-Sinh đôi khác trứng: Khác kiểu gen, có thể cùng hoặc khác giới tính.</w:t>
      </w:r>
    </w:p>
    <w:p w:rsidR="00A62F9C" w:rsidRPr="0059691B" w:rsidRDefault="00A62F9C" w:rsidP="004368B9">
      <w:pPr>
        <w:autoSpaceDE w:val="0"/>
        <w:autoSpaceDN w:val="0"/>
        <w:adjustRightInd w:val="0"/>
        <w:spacing w:before="120" w:after="120"/>
        <w:rPr>
          <w:lang w:val="en"/>
        </w:rPr>
      </w:pPr>
      <w:r w:rsidRPr="0059691B">
        <w:rPr>
          <w:lang w:val="en"/>
        </w:rPr>
        <w:t>-Quá trình hình thành: Sơ đồ SGK</w:t>
      </w:r>
    </w:p>
    <w:p w:rsidR="00A62F9C" w:rsidRPr="0059691B" w:rsidRDefault="00A62F9C" w:rsidP="004368B9">
      <w:pPr>
        <w:autoSpaceDE w:val="0"/>
        <w:autoSpaceDN w:val="0"/>
        <w:adjustRightInd w:val="0"/>
        <w:spacing w:before="120" w:after="120"/>
        <w:rPr>
          <w:lang w:val="en"/>
        </w:rPr>
      </w:pPr>
      <w:r w:rsidRPr="0059691B">
        <w:rPr>
          <w:lang w:val="en"/>
        </w:rPr>
        <w:t>+ Trẻ sinh đôi cùng trứng luôn cùng giới tính vì chúng được sinh ra từ cùng 1 hợp tử , cùng 1 kiểu gen.</w:t>
      </w:r>
    </w:p>
    <w:p w:rsidR="00A62F9C" w:rsidRPr="0059691B" w:rsidRDefault="00A62F9C" w:rsidP="004368B9">
      <w:pPr>
        <w:autoSpaceDE w:val="0"/>
        <w:autoSpaceDN w:val="0"/>
        <w:adjustRightInd w:val="0"/>
        <w:spacing w:before="120" w:after="120"/>
        <w:rPr>
          <w:lang w:val="en"/>
        </w:rPr>
      </w:pPr>
      <w:r w:rsidRPr="0059691B">
        <w:rPr>
          <w:lang w:val="en"/>
        </w:rPr>
        <w:t>+ Trẻ đồng sinh khác trứng là những đứa trẻ cùng sinh ra trong một lần sinh nhưng từ những hợp tử (được tạo ra từ trứng và tinh trùng) khác nhau.</w:t>
      </w:r>
    </w:p>
    <w:p w:rsidR="00A62F9C" w:rsidRPr="0059691B" w:rsidRDefault="005A6D43" w:rsidP="004368B9">
      <w:pPr>
        <w:autoSpaceDE w:val="0"/>
        <w:autoSpaceDN w:val="0"/>
        <w:adjustRightInd w:val="0"/>
        <w:spacing w:before="120" w:after="120"/>
        <w:rPr>
          <w:b/>
          <w:bCs/>
          <w:lang w:val="en"/>
        </w:rPr>
      </w:pPr>
      <w:r w:rsidRPr="0059691B">
        <w:rPr>
          <w:b/>
          <w:bCs/>
          <w:lang w:val="en"/>
        </w:rPr>
        <w:t xml:space="preserve">3. Ý </w:t>
      </w:r>
      <w:r w:rsidR="00A62F9C" w:rsidRPr="0059691B">
        <w:rPr>
          <w:b/>
          <w:bCs/>
          <w:lang w:val="en"/>
        </w:rPr>
        <w:t>nghĩa của pp n/c trẻ đồng sinh</w:t>
      </w:r>
    </w:p>
    <w:p w:rsidR="00A62F9C" w:rsidRPr="0059691B" w:rsidRDefault="00A62F9C" w:rsidP="004368B9">
      <w:pPr>
        <w:autoSpaceDE w:val="0"/>
        <w:autoSpaceDN w:val="0"/>
        <w:adjustRightInd w:val="0"/>
        <w:spacing w:before="120" w:after="120"/>
        <w:rPr>
          <w:lang w:val="en"/>
        </w:rPr>
      </w:pPr>
      <w:r w:rsidRPr="0059691B">
        <w:rPr>
          <w:lang w:val="en"/>
        </w:rPr>
        <w:t>Giúp người ta hiểu rõ vai trò của kiểu gen và vai trò của môi trường đối với sự hình thành tính trạng. Biết được tính trạng nào do kiểu</w:t>
      </w:r>
      <w:r w:rsidR="00E76F5A" w:rsidRPr="0059691B">
        <w:rPr>
          <w:lang w:val="en"/>
        </w:rPr>
        <w:t xml:space="preserve"> gen quyết định là chủ yếu, tính</w:t>
      </w:r>
      <w:r w:rsidRPr="0059691B">
        <w:rPr>
          <w:lang w:val="en"/>
        </w:rPr>
        <w:t xml:space="preserve"> trạng nào chịu ảnh hưởng của môi trường tự nhiên và xã hội.</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BỆNH VÀ TẬT DI TRUYỀN NGƯỜI</w:t>
      </w:r>
    </w:p>
    <w:p w:rsidR="00A62F9C" w:rsidRPr="0059691B" w:rsidRDefault="00A62F9C" w:rsidP="004368B9">
      <w:pPr>
        <w:autoSpaceDE w:val="0"/>
        <w:autoSpaceDN w:val="0"/>
        <w:adjustRightInd w:val="0"/>
        <w:spacing w:before="120" w:after="120"/>
        <w:rPr>
          <w:b/>
          <w:bCs/>
          <w:lang w:val="en"/>
        </w:rPr>
      </w:pPr>
      <w:r w:rsidRPr="0059691B">
        <w:rPr>
          <w:b/>
          <w:bCs/>
          <w:lang w:val="en"/>
        </w:rPr>
        <w:t>1. Một vài bệnh di truyền ở người</w:t>
      </w:r>
    </w:p>
    <w:p w:rsidR="00A62F9C" w:rsidRPr="0059691B" w:rsidRDefault="00A62F9C" w:rsidP="004368B9">
      <w:pPr>
        <w:autoSpaceDE w:val="0"/>
        <w:autoSpaceDN w:val="0"/>
        <w:adjustRightInd w:val="0"/>
        <w:spacing w:before="120" w:after="120"/>
        <w:rPr>
          <w:lang w:val="en"/>
        </w:rPr>
      </w:pPr>
      <w:r w:rsidRPr="0059691B">
        <w:rPr>
          <w:lang w:val="en"/>
        </w:rPr>
        <w:t>a. B.Đao:Có 3 NST ở cặp số 21, thừa 1 NST so với ng bt (2n+1)</w:t>
      </w:r>
    </w:p>
    <w:p w:rsidR="00A62F9C" w:rsidRPr="0059691B" w:rsidRDefault="00A62F9C" w:rsidP="004368B9">
      <w:pPr>
        <w:autoSpaceDE w:val="0"/>
        <w:autoSpaceDN w:val="0"/>
        <w:adjustRightInd w:val="0"/>
        <w:spacing w:before="120" w:after="120"/>
        <w:rPr>
          <w:lang w:val="en"/>
        </w:rPr>
      </w:pPr>
      <w:r w:rsidRPr="0059691B">
        <w:rPr>
          <w:lang w:val="en"/>
        </w:rPr>
        <w:t xml:space="preserve">-Đặc điểm: </w:t>
      </w:r>
    </w:p>
    <w:p w:rsidR="00A62F9C" w:rsidRPr="0059691B" w:rsidRDefault="00A62F9C" w:rsidP="004368B9">
      <w:pPr>
        <w:autoSpaceDE w:val="0"/>
        <w:autoSpaceDN w:val="0"/>
        <w:adjustRightInd w:val="0"/>
        <w:spacing w:before="120" w:after="120"/>
        <w:rPr>
          <w:lang w:val="en"/>
        </w:rPr>
      </w:pPr>
      <w:r w:rsidRPr="0059691B">
        <w:rPr>
          <w:lang w:val="en"/>
        </w:rPr>
        <w:t>+ Bệnh x/h ở cả nam và nữ , tỉ lệ mắc bệnh 1/700 (châu âu0</w:t>
      </w:r>
    </w:p>
    <w:p w:rsidR="00A62F9C" w:rsidRPr="0059691B" w:rsidRDefault="00A62F9C" w:rsidP="004368B9">
      <w:pPr>
        <w:autoSpaceDE w:val="0"/>
        <w:autoSpaceDN w:val="0"/>
        <w:adjustRightInd w:val="0"/>
        <w:spacing w:before="120" w:after="120"/>
        <w:rPr>
          <w:lang w:val="en"/>
        </w:rPr>
      </w:pPr>
      <w:r w:rsidRPr="0059691B">
        <w:rPr>
          <w:lang w:val="en"/>
        </w:rPr>
        <w:t>+Bề ngoài: Bé lùn, cổ rụt, má phệ, miệng hơi há , lưỡi hơi thè ra, mắt hơi sâu và một mí, khoảng cách giữa hai mắt xa nhau, ngón tay ngắn.</w:t>
      </w:r>
    </w:p>
    <w:p w:rsidR="00A62F9C" w:rsidRPr="0059691B" w:rsidRDefault="00A62F9C" w:rsidP="004368B9">
      <w:pPr>
        <w:autoSpaceDE w:val="0"/>
        <w:autoSpaceDN w:val="0"/>
        <w:adjustRightInd w:val="0"/>
        <w:spacing w:before="120" w:after="120"/>
        <w:rPr>
          <w:lang w:val="en"/>
        </w:rPr>
      </w:pPr>
      <w:r w:rsidRPr="0059691B">
        <w:rPr>
          <w:lang w:val="en"/>
        </w:rPr>
        <w:t>+ Sinh lí: Bị si đần bẩm sinh, không có con</w:t>
      </w:r>
    </w:p>
    <w:p w:rsidR="00A62F9C" w:rsidRPr="0059691B" w:rsidRDefault="00A62F9C" w:rsidP="004368B9">
      <w:pPr>
        <w:autoSpaceDE w:val="0"/>
        <w:autoSpaceDN w:val="0"/>
        <w:adjustRightInd w:val="0"/>
        <w:spacing w:before="120" w:after="120"/>
        <w:rPr>
          <w:lang w:val="en"/>
        </w:rPr>
      </w:pPr>
      <w:r w:rsidRPr="0059691B">
        <w:rPr>
          <w:lang w:val="en"/>
        </w:rPr>
        <w:t>+Do rối loạn trong quá trình phân bào ở một bên bố hoặc mẹ-&gt; cặp NST số 21 không phân li trong quá trình phân bào-&gt; tạo 2 giao tử n+1 (có 2 NST của cặp NST số 21) và n – 1 (không có NST nào của cặp 21</w:t>
      </w:r>
    </w:p>
    <w:p w:rsidR="00A62F9C" w:rsidRPr="0059691B" w:rsidRDefault="00A62F9C" w:rsidP="004368B9">
      <w:pPr>
        <w:autoSpaceDE w:val="0"/>
        <w:autoSpaceDN w:val="0"/>
        <w:adjustRightInd w:val="0"/>
        <w:spacing w:before="120" w:after="120"/>
        <w:rPr>
          <w:lang w:val="en"/>
        </w:rPr>
      </w:pPr>
      <w:r w:rsidRPr="0059691B">
        <w:rPr>
          <w:lang w:val="en"/>
        </w:rPr>
        <w:t>+ Giao tử n+1  kết hợp với gt n trong quá trình thụ tinh-&gt; hợp tử 2n+1(cặp NST số 21 có 3 chiếc)-&gt; bệnh đao.</w:t>
      </w:r>
    </w:p>
    <w:p w:rsidR="00A62F9C" w:rsidRPr="0059691B" w:rsidRDefault="00A62F9C" w:rsidP="004368B9">
      <w:pPr>
        <w:autoSpaceDE w:val="0"/>
        <w:autoSpaceDN w:val="0"/>
        <w:adjustRightInd w:val="0"/>
        <w:spacing w:before="120" w:after="120"/>
        <w:rPr>
          <w:lang w:val="en"/>
        </w:rPr>
      </w:pPr>
      <w:r w:rsidRPr="0059691B">
        <w:rPr>
          <w:lang w:val="en"/>
        </w:rPr>
        <w:t>b. B. Tơcnơ (OX)</w:t>
      </w:r>
    </w:p>
    <w:p w:rsidR="00A62F9C" w:rsidRPr="0059691B" w:rsidRDefault="00A62F9C" w:rsidP="004368B9">
      <w:pPr>
        <w:autoSpaceDE w:val="0"/>
        <w:autoSpaceDN w:val="0"/>
        <w:adjustRightInd w:val="0"/>
        <w:spacing w:before="120" w:after="120"/>
        <w:rPr>
          <w:lang w:val="en"/>
        </w:rPr>
      </w:pPr>
      <w:r w:rsidRPr="0059691B">
        <w:rPr>
          <w:lang w:val="en"/>
        </w:rPr>
        <w:t>-Bộ NST: Cặp NST giới tính chỉ có 1 NST X (2n-1), khác so với người bt cặp NST giới tính có 2 NST X.</w:t>
      </w:r>
    </w:p>
    <w:p w:rsidR="00A62F9C" w:rsidRPr="0059691B" w:rsidRDefault="00A62F9C" w:rsidP="004368B9">
      <w:pPr>
        <w:autoSpaceDE w:val="0"/>
        <w:autoSpaceDN w:val="0"/>
        <w:adjustRightInd w:val="0"/>
        <w:spacing w:before="120" w:after="120"/>
        <w:rPr>
          <w:lang w:val="en"/>
        </w:rPr>
      </w:pPr>
      <w:r w:rsidRPr="0059691B">
        <w:rPr>
          <w:lang w:val="en"/>
        </w:rPr>
        <w:t>-Biểu hiện:</w:t>
      </w:r>
    </w:p>
    <w:p w:rsidR="00A62F9C" w:rsidRPr="0059691B" w:rsidRDefault="00A62F9C" w:rsidP="004368B9">
      <w:pPr>
        <w:autoSpaceDE w:val="0"/>
        <w:autoSpaceDN w:val="0"/>
        <w:adjustRightInd w:val="0"/>
        <w:spacing w:before="120" w:after="120"/>
        <w:rPr>
          <w:lang w:val="en"/>
        </w:rPr>
      </w:pPr>
      <w:r w:rsidRPr="0059691B">
        <w:rPr>
          <w:lang w:val="en"/>
        </w:rPr>
        <w:t>+ Bệnh chỉ gặp ở nữ , tỉ lệ khoảng 1/3000</w:t>
      </w:r>
    </w:p>
    <w:p w:rsidR="00A62F9C" w:rsidRPr="0059691B" w:rsidRDefault="00A62F9C" w:rsidP="004368B9">
      <w:pPr>
        <w:autoSpaceDE w:val="0"/>
        <w:autoSpaceDN w:val="0"/>
        <w:adjustRightInd w:val="0"/>
        <w:spacing w:before="120" w:after="120"/>
        <w:rPr>
          <w:lang w:val="en"/>
        </w:rPr>
      </w:pPr>
      <w:r w:rsidRPr="0059691B">
        <w:rPr>
          <w:lang w:val="en"/>
        </w:rPr>
        <w:t>+ Bề ngoài: Lùn, cổ ngắn, tuyến vú không phát triển</w:t>
      </w:r>
    </w:p>
    <w:p w:rsidR="00A62F9C" w:rsidRPr="0059691B" w:rsidRDefault="00A62F9C" w:rsidP="004368B9">
      <w:pPr>
        <w:autoSpaceDE w:val="0"/>
        <w:autoSpaceDN w:val="0"/>
        <w:adjustRightInd w:val="0"/>
        <w:spacing w:before="120" w:after="120"/>
        <w:rPr>
          <w:lang w:val="en"/>
        </w:rPr>
      </w:pPr>
      <w:r w:rsidRPr="0059691B">
        <w:rPr>
          <w:lang w:val="en"/>
        </w:rPr>
        <w:t>+ Chỉ khoảng 2% bệnh nhân sống đến lúc trưởng thành, nhưng không có kinh nguyệt, tử cung nhỏ, thường mất trí nhớ và không có con.</w:t>
      </w:r>
    </w:p>
    <w:p w:rsidR="00A62F9C" w:rsidRPr="0059691B" w:rsidRDefault="00A62F9C" w:rsidP="004368B9">
      <w:pPr>
        <w:autoSpaceDE w:val="0"/>
        <w:autoSpaceDN w:val="0"/>
        <w:adjustRightInd w:val="0"/>
        <w:spacing w:before="120" w:after="120"/>
        <w:rPr>
          <w:lang w:val="en"/>
        </w:rPr>
      </w:pPr>
      <w:r w:rsidRPr="0059691B">
        <w:rPr>
          <w:lang w:val="en"/>
        </w:rPr>
        <w:t>c. B. Bạch tạng và bệnh câm điếc bẩm sinh</w:t>
      </w:r>
    </w:p>
    <w:p w:rsidR="00A62F9C" w:rsidRPr="0059691B" w:rsidRDefault="00A62F9C" w:rsidP="004368B9">
      <w:pPr>
        <w:autoSpaceDE w:val="0"/>
        <w:autoSpaceDN w:val="0"/>
        <w:adjustRightInd w:val="0"/>
        <w:spacing w:before="120" w:after="120"/>
        <w:rPr>
          <w:lang w:val="en"/>
        </w:rPr>
      </w:pPr>
      <w:r w:rsidRPr="0059691B">
        <w:rPr>
          <w:lang w:val="en"/>
        </w:rPr>
        <w:t>-Bệnh B.tạng do đột biến gen lặn trên NST thường gây ra, người bệnh có da và tóc màu trắng, mắt màu hồng.</w:t>
      </w:r>
    </w:p>
    <w:p w:rsidR="00A62F9C" w:rsidRPr="0059691B" w:rsidRDefault="00A62F9C" w:rsidP="004368B9">
      <w:pPr>
        <w:autoSpaceDE w:val="0"/>
        <w:autoSpaceDN w:val="0"/>
        <w:adjustRightInd w:val="0"/>
        <w:spacing w:before="120" w:after="120"/>
        <w:rPr>
          <w:lang w:val="en"/>
        </w:rPr>
      </w:pPr>
      <w:r w:rsidRPr="0059691B">
        <w:rPr>
          <w:lang w:val="en"/>
        </w:rPr>
        <w:t>-B. Câm điếc bẩm sinh: Do gen lặn gây ra, thường thấy ở những người bị nhiễm phóng xạ, chất độc hóa học trong chiến tranh hoặc những ng không cẩn thận trong sử dụng thuốc trừ sâu và thuốc diệt cỏ.</w:t>
      </w:r>
    </w:p>
    <w:p w:rsidR="00A62F9C" w:rsidRPr="0059691B" w:rsidRDefault="00A62F9C" w:rsidP="004368B9">
      <w:pPr>
        <w:autoSpaceDE w:val="0"/>
        <w:autoSpaceDN w:val="0"/>
        <w:adjustRightInd w:val="0"/>
        <w:spacing w:before="120" w:after="120"/>
        <w:rPr>
          <w:b/>
          <w:bCs/>
          <w:lang w:val="en"/>
        </w:rPr>
      </w:pPr>
      <w:r w:rsidRPr="0059691B">
        <w:rPr>
          <w:b/>
          <w:bCs/>
          <w:lang w:val="en"/>
        </w:rPr>
        <w:t>2. Một số tật dt ở người</w:t>
      </w:r>
    </w:p>
    <w:p w:rsidR="00A62F9C" w:rsidRPr="0059691B" w:rsidRDefault="00A62F9C" w:rsidP="004368B9">
      <w:pPr>
        <w:autoSpaceDE w:val="0"/>
        <w:autoSpaceDN w:val="0"/>
        <w:adjustRightInd w:val="0"/>
        <w:spacing w:before="120" w:after="120"/>
        <w:rPr>
          <w:lang w:val="en"/>
        </w:rPr>
      </w:pPr>
      <w:r w:rsidRPr="0059691B">
        <w:rPr>
          <w:lang w:val="en"/>
        </w:rPr>
        <w:t>-Khe hở môi- hàm</w:t>
      </w:r>
    </w:p>
    <w:p w:rsidR="00A62F9C" w:rsidRPr="0059691B" w:rsidRDefault="00A62F9C" w:rsidP="004368B9">
      <w:pPr>
        <w:autoSpaceDE w:val="0"/>
        <w:autoSpaceDN w:val="0"/>
        <w:adjustRightInd w:val="0"/>
        <w:spacing w:before="120" w:after="120"/>
        <w:rPr>
          <w:lang w:val="en"/>
        </w:rPr>
      </w:pPr>
      <w:r w:rsidRPr="0059691B">
        <w:rPr>
          <w:lang w:val="en"/>
        </w:rPr>
        <w:t>-Bàn tay mất một số ngón</w:t>
      </w:r>
    </w:p>
    <w:p w:rsidR="00A62F9C" w:rsidRPr="0059691B" w:rsidRDefault="00A62F9C" w:rsidP="004368B9">
      <w:pPr>
        <w:autoSpaceDE w:val="0"/>
        <w:autoSpaceDN w:val="0"/>
        <w:adjustRightInd w:val="0"/>
        <w:spacing w:before="120" w:after="120"/>
        <w:rPr>
          <w:lang w:val="en"/>
        </w:rPr>
      </w:pPr>
      <w:r w:rsidRPr="0059691B">
        <w:rPr>
          <w:lang w:val="en"/>
        </w:rPr>
        <w:t>-Bàn chân mất  ngón và dính ngón</w:t>
      </w:r>
    </w:p>
    <w:p w:rsidR="00A62F9C" w:rsidRPr="0059691B" w:rsidRDefault="00A62F9C" w:rsidP="004368B9">
      <w:pPr>
        <w:autoSpaceDE w:val="0"/>
        <w:autoSpaceDN w:val="0"/>
        <w:adjustRightInd w:val="0"/>
        <w:spacing w:before="120" w:after="120"/>
        <w:rPr>
          <w:lang w:val="en"/>
        </w:rPr>
      </w:pPr>
      <w:r w:rsidRPr="0059691B">
        <w:rPr>
          <w:lang w:val="en"/>
        </w:rPr>
        <w:t>-Bàn tay nhiều ngón</w:t>
      </w:r>
    </w:p>
    <w:p w:rsidR="00A62F9C" w:rsidRPr="0059691B" w:rsidRDefault="00A62F9C" w:rsidP="004368B9">
      <w:pPr>
        <w:autoSpaceDE w:val="0"/>
        <w:autoSpaceDN w:val="0"/>
        <w:adjustRightInd w:val="0"/>
        <w:spacing w:before="120" w:after="120"/>
        <w:rPr>
          <w:lang w:val="en"/>
        </w:rPr>
      </w:pPr>
      <w:r w:rsidRPr="0059691B">
        <w:rPr>
          <w:lang w:val="en"/>
        </w:rPr>
        <w:t>-Ngoài ra, ng ta còn phát hiện một số tật do gen trội gây ra: xương chi ngắn, bàn chân có nhiều ngón.</w:t>
      </w:r>
    </w:p>
    <w:p w:rsidR="00A62F9C" w:rsidRPr="0059691B" w:rsidRDefault="00A62F9C" w:rsidP="004368B9">
      <w:pPr>
        <w:autoSpaceDE w:val="0"/>
        <w:autoSpaceDN w:val="0"/>
        <w:adjustRightInd w:val="0"/>
        <w:spacing w:before="120" w:after="120"/>
        <w:rPr>
          <w:b/>
          <w:bCs/>
          <w:lang w:val="en"/>
        </w:rPr>
      </w:pPr>
      <w:r w:rsidRPr="0059691B">
        <w:rPr>
          <w:b/>
          <w:bCs/>
          <w:lang w:val="en"/>
        </w:rPr>
        <w:t>3. Các biện pháp hạn chế phát sinh bệnh, tật dt</w:t>
      </w:r>
    </w:p>
    <w:p w:rsidR="00A62F9C" w:rsidRPr="0059691B" w:rsidRDefault="00A62F9C" w:rsidP="004368B9">
      <w:pPr>
        <w:autoSpaceDE w:val="0"/>
        <w:autoSpaceDN w:val="0"/>
        <w:adjustRightInd w:val="0"/>
        <w:spacing w:before="120" w:after="120"/>
        <w:rPr>
          <w:lang w:val="en"/>
        </w:rPr>
      </w:pPr>
      <w:r w:rsidRPr="0059691B">
        <w:rPr>
          <w:lang w:val="en"/>
        </w:rPr>
        <w:t>-Hạn chế ô nhiễm mt</w:t>
      </w:r>
    </w:p>
    <w:p w:rsidR="00A62F9C" w:rsidRPr="0059691B" w:rsidRDefault="00A62F9C" w:rsidP="004368B9">
      <w:pPr>
        <w:autoSpaceDE w:val="0"/>
        <w:autoSpaceDN w:val="0"/>
        <w:adjustRightInd w:val="0"/>
        <w:spacing w:before="120" w:after="120"/>
        <w:rPr>
          <w:lang w:val="en"/>
        </w:rPr>
      </w:pPr>
      <w:r w:rsidRPr="0059691B">
        <w:rPr>
          <w:lang w:val="en"/>
        </w:rPr>
        <w:t>-Sử dụng hợp lí thuốc bảo vệ thực vật</w:t>
      </w:r>
    </w:p>
    <w:p w:rsidR="00A62F9C" w:rsidRPr="0059691B" w:rsidRDefault="00A62F9C" w:rsidP="004368B9">
      <w:pPr>
        <w:autoSpaceDE w:val="0"/>
        <w:autoSpaceDN w:val="0"/>
        <w:adjustRightInd w:val="0"/>
        <w:spacing w:before="120" w:after="120"/>
        <w:rPr>
          <w:lang w:val="en"/>
        </w:rPr>
      </w:pPr>
      <w:r w:rsidRPr="0059691B">
        <w:rPr>
          <w:lang w:val="en"/>
        </w:rPr>
        <w:t>-Đấu tranh chống vũ khí hóa học, vũ khí hạt nhân</w:t>
      </w:r>
    </w:p>
    <w:p w:rsidR="00A62F9C" w:rsidRPr="0059691B" w:rsidRDefault="00A62F9C" w:rsidP="004368B9">
      <w:pPr>
        <w:autoSpaceDE w:val="0"/>
        <w:autoSpaceDN w:val="0"/>
        <w:adjustRightInd w:val="0"/>
        <w:spacing w:before="120" w:after="120"/>
        <w:rPr>
          <w:lang w:val="en"/>
        </w:rPr>
      </w:pPr>
      <w:r w:rsidRPr="0059691B">
        <w:rPr>
          <w:lang w:val="en"/>
        </w:rPr>
        <w:t>-Sử lí rác thải công nghiệp và sinh hoạt, bảo vệ nguồn nước</w:t>
      </w:r>
    </w:p>
    <w:p w:rsidR="00A62F9C" w:rsidRPr="0059691B" w:rsidRDefault="00A62F9C" w:rsidP="004368B9">
      <w:pPr>
        <w:autoSpaceDE w:val="0"/>
        <w:autoSpaceDN w:val="0"/>
        <w:adjustRightInd w:val="0"/>
        <w:spacing w:before="120" w:after="120"/>
        <w:rPr>
          <w:lang w:val="en"/>
        </w:rPr>
      </w:pPr>
      <w:r w:rsidRPr="0059691B">
        <w:rPr>
          <w:lang w:val="en"/>
        </w:rPr>
        <w:t>-Hạn chế kết hôn với  người có nguy cơ bị bệnh dt hoặc hạn chế sinh con ở những cặp v/c đó.</w:t>
      </w:r>
    </w:p>
    <w:p w:rsidR="00A62F9C" w:rsidRPr="0059691B" w:rsidRDefault="00A62F9C" w:rsidP="004368B9">
      <w:pPr>
        <w:autoSpaceDE w:val="0"/>
        <w:autoSpaceDN w:val="0"/>
        <w:adjustRightInd w:val="0"/>
        <w:spacing w:before="120" w:after="120"/>
        <w:rPr>
          <w:lang w:val="en"/>
        </w:rPr>
      </w:pPr>
      <w:r w:rsidRPr="0059691B">
        <w:rPr>
          <w:lang w:val="en"/>
        </w:rPr>
        <w:t>-Tư vấn di truyền trước sinh</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DI TRUYỀN HỌC VỚI CON NGƯỜI</w:t>
      </w:r>
    </w:p>
    <w:p w:rsidR="00A62F9C" w:rsidRPr="0059691B" w:rsidRDefault="00A62F9C" w:rsidP="004368B9">
      <w:pPr>
        <w:autoSpaceDE w:val="0"/>
        <w:autoSpaceDN w:val="0"/>
        <w:adjustRightInd w:val="0"/>
        <w:spacing w:before="120" w:after="120"/>
        <w:rPr>
          <w:lang w:val="en"/>
        </w:rPr>
      </w:pPr>
      <w:r w:rsidRPr="0059691B">
        <w:rPr>
          <w:lang w:val="en"/>
        </w:rPr>
        <w:t xml:space="preserve">Những hiểu biết về dt học giúp con người bảo vệ mình và bảo vệ tương lai dt loài người thông qua những lĩnh vực: </w:t>
      </w:r>
    </w:p>
    <w:p w:rsidR="00A62F9C" w:rsidRPr="0059691B" w:rsidRDefault="00A62F9C" w:rsidP="004368B9">
      <w:pPr>
        <w:autoSpaceDE w:val="0"/>
        <w:autoSpaceDN w:val="0"/>
        <w:adjustRightInd w:val="0"/>
        <w:spacing w:before="120" w:after="120"/>
        <w:rPr>
          <w:b/>
          <w:bCs/>
          <w:lang w:val="en"/>
        </w:rPr>
      </w:pPr>
      <w:r w:rsidRPr="0059691B">
        <w:rPr>
          <w:b/>
          <w:bCs/>
          <w:lang w:val="en"/>
        </w:rPr>
        <w:t>1. Di truyền học tư vấn</w:t>
      </w:r>
    </w:p>
    <w:p w:rsidR="00A62F9C" w:rsidRPr="0059691B" w:rsidRDefault="00A62F9C" w:rsidP="004368B9">
      <w:pPr>
        <w:autoSpaceDE w:val="0"/>
        <w:autoSpaceDN w:val="0"/>
        <w:adjustRightInd w:val="0"/>
        <w:spacing w:before="120" w:after="120"/>
        <w:rPr>
          <w:lang w:val="en"/>
        </w:rPr>
      </w:pPr>
      <w:r w:rsidRPr="0059691B">
        <w:rPr>
          <w:lang w:val="en"/>
        </w:rPr>
        <w:t xml:space="preserve">-Dt học t/v là một lĩnh vực của dt học kết hợp các phương pháp xét nghiệm, chuẩn đoán hiện đại về mặt di truyền cùng với n/c phả hệ </w:t>
      </w:r>
    </w:p>
    <w:p w:rsidR="00A62F9C" w:rsidRPr="0059691B" w:rsidRDefault="00A62F9C" w:rsidP="004368B9">
      <w:pPr>
        <w:autoSpaceDE w:val="0"/>
        <w:autoSpaceDN w:val="0"/>
        <w:adjustRightInd w:val="0"/>
        <w:spacing w:before="120" w:after="120"/>
        <w:rPr>
          <w:lang w:val="en"/>
        </w:rPr>
      </w:pPr>
      <w:r w:rsidRPr="0059691B">
        <w:rPr>
          <w:lang w:val="en"/>
        </w:rPr>
        <w:t>-DT học tư vấn có chức năng: Chuẩn đoán cung cấp thông tin và cho lời khuyên về khả năng mắc bệnh, tật di truyền ở đời con, có nên kết hôn hoặc tiếp tục sinh con không.</w:t>
      </w:r>
    </w:p>
    <w:p w:rsidR="00A62F9C" w:rsidRPr="0059691B" w:rsidRDefault="00A62F9C" w:rsidP="004368B9">
      <w:pPr>
        <w:autoSpaceDE w:val="0"/>
        <w:autoSpaceDN w:val="0"/>
        <w:adjustRightInd w:val="0"/>
        <w:spacing w:before="120" w:after="120"/>
        <w:rPr>
          <w:b/>
          <w:bCs/>
          <w:lang w:val="en"/>
        </w:rPr>
      </w:pPr>
      <w:r w:rsidRPr="0059691B">
        <w:rPr>
          <w:b/>
          <w:bCs/>
          <w:lang w:val="en"/>
        </w:rPr>
        <w:t>2. Di truyền học với hôn nhân và kế hoạc hóa gia đình</w:t>
      </w:r>
    </w:p>
    <w:p w:rsidR="00A62F9C" w:rsidRPr="0059691B" w:rsidRDefault="00A62F9C" w:rsidP="004368B9">
      <w:pPr>
        <w:autoSpaceDE w:val="0"/>
        <w:autoSpaceDN w:val="0"/>
        <w:adjustRightInd w:val="0"/>
        <w:spacing w:before="120" w:after="120"/>
        <w:rPr>
          <w:lang w:val="en"/>
        </w:rPr>
      </w:pPr>
      <w:r w:rsidRPr="0059691B">
        <w:rPr>
          <w:lang w:val="en"/>
        </w:rPr>
        <w:t>a. DT học với hôn nhân</w:t>
      </w:r>
    </w:p>
    <w:p w:rsidR="00A62F9C" w:rsidRPr="0059691B" w:rsidRDefault="00A62F9C" w:rsidP="004368B9">
      <w:pPr>
        <w:autoSpaceDE w:val="0"/>
        <w:autoSpaceDN w:val="0"/>
        <w:adjustRightInd w:val="0"/>
        <w:spacing w:before="120" w:after="120"/>
        <w:rPr>
          <w:lang w:val="en"/>
        </w:rPr>
      </w:pPr>
      <w:r w:rsidRPr="0059691B">
        <w:rPr>
          <w:lang w:val="en"/>
        </w:rPr>
        <w:t>-Dt học là cơ sở khoa học cho các quy định trong luật hôn nhân và gia đình:</w:t>
      </w:r>
    </w:p>
    <w:p w:rsidR="00A62F9C" w:rsidRPr="0059691B" w:rsidRDefault="00A62F9C" w:rsidP="004368B9">
      <w:pPr>
        <w:autoSpaceDE w:val="0"/>
        <w:autoSpaceDN w:val="0"/>
        <w:adjustRightInd w:val="0"/>
        <w:spacing w:before="120" w:after="120"/>
        <w:rPr>
          <w:lang w:val="en"/>
        </w:rPr>
      </w:pPr>
      <w:r w:rsidRPr="0059691B">
        <w:rPr>
          <w:lang w:val="en"/>
        </w:rPr>
        <w:t>+ Những ng có quan hệ huyết thống trong vòng 3 đời không được kết hôn với nhau, việc kết hôn gần làm cho các đột biến lặn có hại được biểu hiện ở cơ thể đồng hợp, 20-30% số con của những cặp v/c kết hôn gần bị chết hoặc mang các tật dt bẩm sinh.</w:t>
      </w:r>
    </w:p>
    <w:p w:rsidR="00A62F9C" w:rsidRPr="0059691B" w:rsidRDefault="00A62F9C" w:rsidP="004368B9">
      <w:pPr>
        <w:autoSpaceDE w:val="0"/>
        <w:autoSpaceDN w:val="0"/>
        <w:adjustRightInd w:val="0"/>
        <w:spacing w:before="120" w:after="120"/>
        <w:rPr>
          <w:lang w:val="en"/>
        </w:rPr>
      </w:pPr>
      <w:r w:rsidRPr="0059691B">
        <w:rPr>
          <w:lang w:val="en"/>
        </w:rPr>
        <w:t>-Hôn nhân 1 vợ, một chồng để cân bằng tỉ lên nam nữ</w:t>
      </w:r>
    </w:p>
    <w:p w:rsidR="00A62F9C" w:rsidRPr="0059691B" w:rsidRDefault="00A62F9C" w:rsidP="004368B9">
      <w:pPr>
        <w:autoSpaceDE w:val="0"/>
        <w:autoSpaceDN w:val="0"/>
        <w:adjustRightInd w:val="0"/>
        <w:spacing w:before="120" w:after="120"/>
        <w:rPr>
          <w:lang w:val="en"/>
        </w:rPr>
      </w:pPr>
      <w:r w:rsidRPr="0059691B">
        <w:rPr>
          <w:lang w:val="en"/>
        </w:rPr>
        <w:t>- Không chuẩn đoán giới tính thai nhi để đảm bảo cân bằng tỉ lệ giới tính theo độ tuổi.</w:t>
      </w:r>
    </w:p>
    <w:p w:rsidR="00A62F9C" w:rsidRPr="0059691B" w:rsidRDefault="00A62F9C" w:rsidP="004368B9">
      <w:pPr>
        <w:autoSpaceDE w:val="0"/>
        <w:autoSpaceDN w:val="0"/>
        <w:adjustRightInd w:val="0"/>
        <w:spacing w:before="120" w:after="120"/>
        <w:rPr>
          <w:lang w:val="en"/>
        </w:rPr>
      </w:pPr>
      <w:r w:rsidRPr="0059691B">
        <w:rPr>
          <w:lang w:val="en"/>
        </w:rPr>
        <w:t>b. DT học và kế hoạch hóa gia đình</w:t>
      </w:r>
    </w:p>
    <w:p w:rsidR="00A62F9C" w:rsidRPr="0059691B" w:rsidRDefault="00A62F9C" w:rsidP="004368B9">
      <w:pPr>
        <w:autoSpaceDE w:val="0"/>
        <w:autoSpaceDN w:val="0"/>
        <w:adjustRightInd w:val="0"/>
        <w:spacing w:before="120" w:after="120"/>
        <w:rPr>
          <w:lang w:val="en"/>
        </w:rPr>
      </w:pPr>
      <w:r w:rsidRPr="0059691B">
        <w:rPr>
          <w:lang w:val="en"/>
        </w:rPr>
        <w:t>- Để đảm bảo cho xã hội phồn vinh, xã hội hạnh phúc, kế hoach hóa gia đình, được xem như là quốc sách.</w:t>
      </w:r>
    </w:p>
    <w:p w:rsidR="00A62F9C" w:rsidRPr="0059691B" w:rsidRDefault="00A62F9C" w:rsidP="004368B9">
      <w:pPr>
        <w:autoSpaceDE w:val="0"/>
        <w:autoSpaceDN w:val="0"/>
        <w:adjustRightInd w:val="0"/>
        <w:spacing w:before="120" w:after="120"/>
        <w:rPr>
          <w:lang w:val="en"/>
        </w:rPr>
      </w:pPr>
      <w:r w:rsidRPr="0059691B">
        <w:rPr>
          <w:lang w:val="en"/>
        </w:rPr>
        <w:t>-Độ tuổi thích hợp để sinh con là 24-34, vì lúc này cơ thể đã hoàn thiện về mặt thể chất và tâm sinh lí, sức khỏe sinh sản ổn định nhất-&gt; con sinh ra khỏe mạnh.</w:t>
      </w:r>
    </w:p>
    <w:p w:rsidR="00A62F9C" w:rsidRPr="0059691B" w:rsidRDefault="00A62F9C" w:rsidP="004368B9">
      <w:pPr>
        <w:autoSpaceDE w:val="0"/>
        <w:autoSpaceDN w:val="0"/>
        <w:adjustRightInd w:val="0"/>
        <w:spacing w:before="120" w:after="120"/>
        <w:rPr>
          <w:lang w:val="en"/>
        </w:rPr>
      </w:pPr>
      <w:r w:rsidRPr="0059691B">
        <w:rPr>
          <w:lang w:val="en"/>
        </w:rPr>
        <w:t>-Các bà mẹ không nên sinh con sau 35 tuổi,vì khi đó cơ thể bắt đầu lão hóa , s/khỏe sinh sản bắt đầu giản sút-&gt; dễ dẫn đến các rối loạn dt gây ra các bệnh tật dt cho con</w:t>
      </w:r>
    </w:p>
    <w:p w:rsidR="00A62F9C" w:rsidRPr="0059691B" w:rsidRDefault="00A62F9C" w:rsidP="004368B9">
      <w:pPr>
        <w:autoSpaceDE w:val="0"/>
        <w:autoSpaceDN w:val="0"/>
        <w:adjustRightInd w:val="0"/>
        <w:spacing w:before="120" w:after="120"/>
        <w:rPr>
          <w:lang w:val="en"/>
        </w:rPr>
      </w:pPr>
      <w:r w:rsidRPr="0059691B">
        <w:rPr>
          <w:lang w:val="en"/>
        </w:rPr>
        <w:t>-Mỗi cặp v/c chỉ nên sinh 1 đến 2 con, các lần sinh con không nên quá gần nhau: Nên cách nhau khoảng 5 năm-&gt; đảm bảo cuộc sống gia đình và sự chăm sóc con trẻ được đầy đủ nhất.</w:t>
      </w:r>
    </w:p>
    <w:p w:rsidR="00A62F9C" w:rsidRPr="0059691B" w:rsidRDefault="00A62F9C" w:rsidP="004368B9">
      <w:pPr>
        <w:autoSpaceDE w:val="0"/>
        <w:autoSpaceDN w:val="0"/>
        <w:adjustRightInd w:val="0"/>
        <w:spacing w:before="120" w:after="120"/>
        <w:rPr>
          <w:b/>
          <w:bCs/>
          <w:lang w:val="en"/>
        </w:rPr>
      </w:pPr>
      <w:r w:rsidRPr="0059691B">
        <w:rPr>
          <w:b/>
          <w:bCs/>
          <w:lang w:val="en"/>
        </w:rPr>
        <w:t>3. Hậu quả di truyền do ô nhiễm môi trường</w:t>
      </w:r>
    </w:p>
    <w:p w:rsidR="00A62F9C" w:rsidRPr="0059691B" w:rsidRDefault="00A62F9C" w:rsidP="004368B9">
      <w:pPr>
        <w:autoSpaceDE w:val="0"/>
        <w:autoSpaceDN w:val="0"/>
        <w:adjustRightInd w:val="0"/>
        <w:spacing w:before="120" w:after="120"/>
        <w:rPr>
          <w:lang w:val="en"/>
        </w:rPr>
      </w:pPr>
      <w:r w:rsidRPr="0059691B">
        <w:rPr>
          <w:lang w:val="en"/>
        </w:rPr>
        <w:t>-Nguyên nhân gây ô nhiễm môi trường:</w:t>
      </w:r>
    </w:p>
    <w:p w:rsidR="00A62F9C" w:rsidRPr="0059691B" w:rsidRDefault="00A62F9C" w:rsidP="004368B9">
      <w:pPr>
        <w:autoSpaceDE w:val="0"/>
        <w:autoSpaceDN w:val="0"/>
        <w:adjustRightInd w:val="0"/>
        <w:spacing w:before="120" w:after="120"/>
        <w:rPr>
          <w:lang w:val="en"/>
        </w:rPr>
      </w:pPr>
      <w:r w:rsidRPr="0059691B">
        <w:rPr>
          <w:lang w:val="en"/>
        </w:rPr>
        <w:t>Do các tác nhân vật lí, hóa học trong tự nhiên hoặc do con người gây ra-&gt; tăng ô nhiễm môi trường đặc biệt là các chất phóng xạ, chất độc hóa học trong chiến tranh, thuốc trừ sâu, thuốc diệt cỏ,khí thải nhà máy, dầu tràn, nước thải sinh hoạt, khí thải từ xe....-&gt;gây đột biến gen, đột biến NST-&gt; các bệnh và tật di truyền.</w:t>
      </w:r>
    </w:p>
    <w:p w:rsidR="00A62F9C" w:rsidRPr="00F079ED" w:rsidRDefault="00A62F9C" w:rsidP="004368B9">
      <w:pPr>
        <w:autoSpaceDE w:val="0"/>
        <w:autoSpaceDN w:val="0"/>
        <w:adjustRightInd w:val="0"/>
        <w:spacing w:before="120" w:after="120"/>
        <w:jc w:val="center"/>
        <w:rPr>
          <w:b/>
          <w:bCs/>
          <w:color w:val="00B0F0"/>
          <w:lang w:val="en"/>
        </w:rPr>
      </w:pPr>
      <w:r w:rsidRPr="00F079ED">
        <w:rPr>
          <w:b/>
          <w:bCs/>
          <w:color w:val="00B0F0"/>
          <w:lang w:val="en"/>
        </w:rPr>
        <w:t>CHƯƠNG VI. ỨNG DỤNG DT HỌC</w:t>
      </w:r>
    </w:p>
    <w:p w:rsidR="00A62F9C" w:rsidRPr="00F079ED" w:rsidRDefault="00A62F9C" w:rsidP="004368B9">
      <w:pPr>
        <w:autoSpaceDE w:val="0"/>
        <w:autoSpaceDN w:val="0"/>
        <w:adjustRightInd w:val="0"/>
        <w:spacing w:before="120" w:after="120"/>
        <w:jc w:val="center"/>
        <w:rPr>
          <w:b/>
          <w:bCs/>
          <w:color w:val="00B0F0"/>
          <w:lang w:val="en"/>
        </w:rPr>
      </w:pPr>
      <w:r w:rsidRPr="00F079ED">
        <w:rPr>
          <w:b/>
          <w:bCs/>
          <w:color w:val="00B0F0"/>
          <w:lang w:val="en"/>
        </w:rPr>
        <w:t>CÔNG NGHỆ TẾ BÀO</w:t>
      </w:r>
    </w:p>
    <w:p w:rsidR="00A62F9C" w:rsidRPr="0059691B" w:rsidRDefault="00A62F9C" w:rsidP="004368B9">
      <w:pPr>
        <w:autoSpaceDE w:val="0"/>
        <w:autoSpaceDN w:val="0"/>
        <w:adjustRightInd w:val="0"/>
        <w:spacing w:before="120" w:after="120"/>
        <w:rPr>
          <w:lang w:val="en"/>
        </w:rPr>
      </w:pPr>
      <w:r w:rsidRPr="0059691B">
        <w:rPr>
          <w:b/>
          <w:bCs/>
          <w:lang w:val="en"/>
        </w:rPr>
        <w:t>1. k/n:</w:t>
      </w:r>
      <w:r w:rsidRPr="0059691B">
        <w:rPr>
          <w:lang w:val="en"/>
        </w:rPr>
        <w:t>CNTB là ngành kỹ thuật về quy trình ứng dụng phương pháp nuôi cấy tb hoặc mô để tạo ra cơ quan hoặc cơ thể hoàn chỉnh.</w:t>
      </w:r>
    </w:p>
    <w:p w:rsidR="00A62F9C" w:rsidRPr="0059691B" w:rsidRDefault="00A62F9C" w:rsidP="004368B9">
      <w:pPr>
        <w:autoSpaceDE w:val="0"/>
        <w:autoSpaceDN w:val="0"/>
        <w:adjustRightInd w:val="0"/>
        <w:spacing w:before="120" w:after="120"/>
        <w:rPr>
          <w:lang w:val="en"/>
        </w:rPr>
      </w:pPr>
      <w:r w:rsidRPr="0059691B">
        <w:rPr>
          <w:lang w:val="en"/>
        </w:rPr>
        <w:t>-Gồm 2 công đoạn:</w:t>
      </w:r>
    </w:p>
    <w:p w:rsidR="00A62F9C" w:rsidRPr="0059691B" w:rsidRDefault="00A62F9C" w:rsidP="004368B9">
      <w:pPr>
        <w:autoSpaceDE w:val="0"/>
        <w:autoSpaceDN w:val="0"/>
        <w:adjustRightInd w:val="0"/>
        <w:spacing w:before="120" w:after="120"/>
        <w:rPr>
          <w:lang w:val="en"/>
        </w:rPr>
      </w:pPr>
      <w:r w:rsidRPr="0059691B">
        <w:rPr>
          <w:lang w:val="en"/>
        </w:rPr>
        <w:t>+ Tách tb hoặc mô từ cơ thể rồi mang nuôi cấy ở môi trường dinh dưỡng để tạo mô sẹo</w:t>
      </w:r>
    </w:p>
    <w:p w:rsidR="00A62F9C" w:rsidRPr="0059691B" w:rsidRDefault="00A62F9C" w:rsidP="004368B9">
      <w:pPr>
        <w:autoSpaceDE w:val="0"/>
        <w:autoSpaceDN w:val="0"/>
        <w:adjustRightInd w:val="0"/>
        <w:spacing w:before="120" w:after="120"/>
        <w:rPr>
          <w:lang w:val="en"/>
        </w:rPr>
      </w:pPr>
      <w:r w:rsidRPr="0059691B">
        <w:rPr>
          <w:lang w:val="en"/>
        </w:rPr>
        <w:t xml:space="preserve">+ Dùng hooc môn sinh trưởng kích thích mô sẹo phân hóa thành cơ quan hoặc cơ thể hoàn chỉnh </w:t>
      </w:r>
    </w:p>
    <w:p w:rsidR="00A62F9C" w:rsidRPr="0059691B" w:rsidRDefault="00A62F9C" w:rsidP="004368B9">
      <w:pPr>
        <w:autoSpaceDE w:val="0"/>
        <w:autoSpaceDN w:val="0"/>
        <w:adjustRightInd w:val="0"/>
        <w:spacing w:before="120" w:after="120"/>
        <w:rPr>
          <w:lang w:val="en"/>
        </w:rPr>
      </w:pPr>
      <w:r w:rsidRPr="0059691B">
        <w:rPr>
          <w:b/>
          <w:bCs/>
          <w:lang w:val="en"/>
        </w:rPr>
        <w:t>2.Ứng dụng</w:t>
      </w:r>
      <w:r w:rsidRPr="0059691B">
        <w:rPr>
          <w:lang w:val="en"/>
        </w:rPr>
        <w:t>: CNTB được sử dụng khá rộng rãi trong nhân giống vô tính ở cây trồng và trong tạo giống cây trồng</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a. Nhân giống vô tính trong ống nghiệm(vi nhân giống) ở cây trồng</w:t>
      </w:r>
    </w:p>
    <w:p w:rsidR="00A62F9C" w:rsidRPr="0059691B" w:rsidRDefault="00A62F9C" w:rsidP="004368B9">
      <w:pPr>
        <w:autoSpaceDE w:val="0"/>
        <w:autoSpaceDN w:val="0"/>
        <w:adjustRightInd w:val="0"/>
        <w:spacing w:before="120" w:after="120"/>
        <w:rPr>
          <w:lang w:val="en"/>
        </w:rPr>
      </w:pPr>
      <w:r w:rsidRPr="0059691B">
        <w:rPr>
          <w:lang w:val="en"/>
        </w:rPr>
        <w:t>-Quy trình:</w:t>
      </w:r>
    </w:p>
    <w:p w:rsidR="00A62F9C" w:rsidRPr="0059691B" w:rsidRDefault="00A62F9C" w:rsidP="004368B9">
      <w:pPr>
        <w:autoSpaceDE w:val="0"/>
        <w:autoSpaceDN w:val="0"/>
        <w:adjustRightInd w:val="0"/>
        <w:spacing w:before="120" w:after="120"/>
        <w:rPr>
          <w:lang w:val="en"/>
        </w:rPr>
      </w:pPr>
      <w:r w:rsidRPr="0059691B">
        <w:rPr>
          <w:lang w:val="en"/>
        </w:rPr>
        <w:t>+ Tách mô phân sinh từ đỉnh sinh trưởng hoặc lá non</w:t>
      </w:r>
    </w:p>
    <w:p w:rsidR="00A62F9C" w:rsidRPr="0059691B" w:rsidRDefault="00A62F9C" w:rsidP="004368B9">
      <w:pPr>
        <w:autoSpaceDE w:val="0"/>
        <w:autoSpaceDN w:val="0"/>
        <w:adjustRightInd w:val="0"/>
        <w:spacing w:before="120" w:after="120"/>
        <w:rPr>
          <w:lang w:val="en"/>
        </w:rPr>
      </w:pPr>
      <w:r w:rsidRPr="0059691B">
        <w:rPr>
          <w:lang w:val="en"/>
        </w:rPr>
        <w:t>+ Nuôi cấy trên môi trường dinh dưỡng đặc-&gt; mô sẹo</w:t>
      </w:r>
    </w:p>
    <w:p w:rsidR="00A62F9C" w:rsidRPr="0059691B" w:rsidRDefault="00A62F9C" w:rsidP="004368B9">
      <w:pPr>
        <w:autoSpaceDE w:val="0"/>
        <w:autoSpaceDN w:val="0"/>
        <w:adjustRightInd w:val="0"/>
        <w:spacing w:before="120" w:after="120"/>
        <w:rPr>
          <w:lang w:val="en"/>
        </w:rPr>
      </w:pPr>
      <w:r w:rsidRPr="0059691B">
        <w:rPr>
          <w:lang w:val="en"/>
        </w:rPr>
        <w:t>+Nuôi mô sẹo ở môi trường dinh dưỡng đặc+ hoocmon sinh trưởng kích thích phân hóa cây con</w:t>
      </w:r>
    </w:p>
    <w:p w:rsidR="00A62F9C" w:rsidRPr="0059691B" w:rsidRDefault="00A62F9C" w:rsidP="004368B9">
      <w:pPr>
        <w:autoSpaceDE w:val="0"/>
        <w:autoSpaceDN w:val="0"/>
        <w:adjustRightInd w:val="0"/>
        <w:spacing w:before="120" w:after="120"/>
        <w:rPr>
          <w:lang w:val="en"/>
        </w:rPr>
      </w:pPr>
      <w:r w:rsidRPr="0059691B">
        <w:rPr>
          <w:lang w:val="en"/>
        </w:rPr>
        <w:t>+ Cây con nuôi trong bầu vườn có mái che -&gt; đưa ra trồng ngoài đồng ruộng</w:t>
      </w:r>
    </w:p>
    <w:p w:rsidR="00A62F9C" w:rsidRPr="0059691B" w:rsidRDefault="00A62F9C" w:rsidP="004368B9">
      <w:pPr>
        <w:autoSpaceDE w:val="0"/>
        <w:autoSpaceDN w:val="0"/>
        <w:adjustRightInd w:val="0"/>
        <w:spacing w:before="120" w:after="120"/>
        <w:rPr>
          <w:lang w:val="en"/>
        </w:rPr>
      </w:pPr>
      <w:r w:rsidRPr="0059691B">
        <w:rPr>
          <w:lang w:val="en"/>
        </w:rPr>
        <w:t xml:space="preserve">-Ưu điểm: </w:t>
      </w:r>
    </w:p>
    <w:p w:rsidR="00A62F9C" w:rsidRPr="0059691B" w:rsidRDefault="00A62F9C" w:rsidP="004368B9">
      <w:pPr>
        <w:autoSpaceDE w:val="0"/>
        <w:autoSpaceDN w:val="0"/>
        <w:adjustRightInd w:val="0"/>
        <w:spacing w:before="120" w:after="120"/>
        <w:rPr>
          <w:lang w:val="en"/>
        </w:rPr>
      </w:pPr>
      <w:r w:rsidRPr="0059691B">
        <w:rPr>
          <w:lang w:val="en"/>
        </w:rPr>
        <w:t xml:space="preserve">+ Tăng nhanh số lượng cây trồng </w:t>
      </w:r>
    </w:p>
    <w:p w:rsidR="00A62F9C" w:rsidRPr="0059691B" w:rsidRDefault="00A62F9C" w:rsidP="004368B9">
      <w:pPr>
        <w:autoSpaceDE w:val="0"/>
        <w:autoSpaceDN w:val="0"/>
        <w:adjustRightInd w:val="0"/>
        <w:spacing w:before="120" w:after="120"/>
        <w:rPr>
          <w:lang w:val="en"/>
        </w:rPr>
      </w:pPr>
      <w:r w:rsidRPr="0059691B">
        <w:rPr>
          <w:lang w:val="en"/>
        </w:rPr>
        <w:t>+ Rút ngằn thời gian tạo ra cây con mới</w:t>
      </w:r>
    </w:p>
    <w:p w:rsidR="00A62F9C" w:rsidRPr="0059691B" w:rsidRDefault="00A62F9C" w:rsidP="004368B9">
      <w:pPr>
        <w:autoSpaceDE w:val="0"/>
        <w:autoSpaceDN w:val="0"/>
        <w:adjustRightInd w:val="0"/>
        <w:spacing w:before="120" w:after="120"/>
        <w:rPr>
          <w:lang w:val="en"/>
        </w:rPr>
      </w:pPr>
      <w:r w:rsidRPr="0059691B">
        <w:rPr>
          <w:lang w:val="en"/>
        </w:rPr>
        <w:t xml:space="preserve">+Bảo tồn và nhân nhanh một số nguồn gen thực vật quý hiếm </w:t>
      </w:r>
    </w:p>
    <w:p w:rsidR="00A62F9C" w:rsidRPr="0059691B" w:rsidRDefault="00A62F9C" w:rsidP="004368B9">
      <w:pPr>
        <w:autoSpaceDE w:val="0"/>
        <w:autoSpaceDN w:val="0"/>
        <w:adjustRightInd w:val="0"/>
        <w:spacing w:before="120" w:after="120"/>
        <w:rPr>
          <w:lang w:val="en"/>
        </w:rPr>
      </w:pPr>
      <w:r w:rsidRPr="0059691B">
        <w:rPr>
          <w:lang w:val="en"/>
        </w:rPr>
        <w:t>-Thành tựu: Nhân giống ở cây khoai tây, phong lan, mía, dứa....</w:t>
      </w:r>
    </w:p>
    <w:p w:rsidR="00A62F9C" w:rsidRPr="0059691B" w:rsidRDefault="00A62F9C" w:rsidP="004368B9">
      <w:pPr>
        <w:autoSpaceDE w:val="0"/>
        <w:autoSpaceDN w:val="0"/>
        <w:adjustRightInd w:val="0"/>
        <w:spacing w:before="120" w:after="120"/>
        <w:rPr>
          <w:lang w:val="en"/>
        </w:rPr>
      </w:pPr>
      <w:r w:rsidRPr="0059691B">
        <w:rPr>
          <w:lang w:val="en"/>
        </w:rPr>
        <w:t>Lưu ý: Không sử dụng các tb đã qua phân hóa hoặc đã già vì khi tiến hành nuôi cấy chúng phải trải qua khâu phản phân hóa (có khả năng phân bào và tái sinh thành cây hoàn chỉnh) tồn thời gian, hóa chất và kinh phí.</w:t>
      </w:r>
    </w:p>
    <w:p w:rsidR="00A62F9C" w:rsidRPr="0059691B" w:rsidRDefault="00A62F9C" w:rsidP="004368B9">
      <w:pPr>
        <w:autoSpaceDE w:val="0"/>
        <w:autoSpaceDN w:val="0"/>
        <w:adjustRightInd w:val="0"/>
        <w:spacing w:before="120" w:after="120"/>
        <w:rPr>
          <w:lang w:val="en"/>
        </w:rPr>
      </w:pPr>
      <w:r w:rsidRPr="0059691B">
        <w:rPr>
          <w:lang w:val="en"/>
        </w:rPr>
        <w:t>Trong trường hợp cần thiết , người ta mới sử dụng tế bào đã phân hóa để duy trì các nguồn gen quý hiếm có nguy cơ bị tuyệt chủng</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xml:space="preserve">b. Ứng dụng nuôi cấy tb và mô trong chọn giống cây trồng </w:t>
      </w:r>
    </w:p>
    <w:p w:rsidR="00A62F9C" w:rsidRPr="0059691B" w:rsidRDefault="00A62F9C" w:rsidP="004368B9">
      <w:pPr>
        <w:autoSpaceDE w:val="0"/>
        <w:autoSpaceDN w:val="0"/>
        <w:adjustRightInd w:val="0"/>
        <w:spacing w:before="120" w:after="120"/>
        <w:rPr>
          <w:lang w:val="en"/>
        </w:rPr>
      </w:pPr>
      <w:r w:rsidRPr="0059691B">
        <w:rPr>
          <w:lang w:val="en"/>
        </w:rPr>
        <w:t>-Sử dụng công nghệ nuôi cấy tb và mô phát hiện và chọn lọc dòng tế bào xoma biến dị (tập hợp các tb được hình thành từ 1 tb xoma ban đầu qua nhiều lần ng/phân)</w:t>
      </w:r>
    </w:p>
    <w:p w:rsidR="00A62F9C" w:rsidRPr="0059691B" w:rsidRDefault="00A62F9C" w:rsidP="004368B9">
      <w:pPr>
        <w:autoSpaceDE w:val="0"/>
        <w:autoSpaceDN w:val="0"/>
        <w:adjustRightInd w:val="0"/>
        <w:spacing w:before="120" w:after="120"/>
        <w:rPr>
          <w:lang w:val="en"/>
        </w:rPr>
      </w:pPr>
      <w:r w:rsidRPr="0059691B">
        <w:rPr>
          <w:lang w:val="en"/>
        </w:rPr>
        <w:t>VD: + Từ tb phôi của giống lúa CR203: chọn dòng tb chịu nóng và khô hạn cho năng xuất cao.</w:t>
      </w:r>
    </w:p>
    <w:p w:rsidR="00A62F9C" w:rsidRPr="0059691B" w:rsidRDefault="00A62F9C" w:rsidP="004368B9">
      <w:pPr>
        <w:autoSpaceDE w:val="0"/>
        <w:autoSpaceDN w:val="0"/>
        <w:adjustRightInd w:val="0"/>
        <w:spacing w:before="120" w:after="120"/>
        <w:rPr>
          <w:lang w:val="en"/>
        </w:rPr>
      </w:pPr>
      <w:r w:rsidRPr="0059691B">
        <w:rPr>
          <w:lang w:val="en"/>
        </w:rPr>
        <w:t>+ Dùng phương pháp nuôi cấy tb tạo ra giống lúa DR2 có năng xuất và độ thuần chủng cao,chịu nóng và khô hạn tốt</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c. Nhân bản vô tính ở động vật</w:t>
      </w:r>
    </w:p>
    <w:p w:rsidR="00A62F9C" w:rsidRPr="0059691B" w:rsidRDefault="00A62F9C" w:rsidP="004368B9">
      <w:pPr>
        <w:autoSpaceDE w:val="0"/>
        <w:autoSpaceDN w:val="0"/>
        <w:adjustRightInd w:val="0"/>
        <w:spacing w:before="120" w:after="120"/>
        <w:rPr>
          <w:lang w:val="en"/>
        </w:rPr>
      </w:pPr>
      <w:r w:rsidRPr="0059691B">
        <w:rPr>
          <w:lang w:val="en"/>
        </w:rPr>
        <w:t>-K/niệm: Là phương pháp nhân giống bằng cách chuyển nhân của một tb sinh dưỡng vào 1 tb trứng đã lấy mất nhân rồi kích thích phát triển thành phôi -&gt; cơ thể mới. Cơ thể mới này chứa bộ NST của cơ thể mẹ cho nhân.</w:t>
      </w:r>
    </w:p>
    <w:p w:rsidR="00A62F9C" w:rsidRPr="0059691B" w:rsidRDefault="00A62F9C" w:rsidP="004368B9">
      <w:pPr>
        <w:autoSpaceDE w:val="0"/>
        <w:autoSpaceDN w:val="0"/>
        <w:adjustRightInd w:val="0"/>
        <w:spacing w:before="120" w:after="120"/>
        <w:rPr>
          <w:lang w:val="en"/>
        </w:rPr>
      </w:pPr>
      <w:r w:rsidRPr="0059691B">
        <w:rPr>
          <w:lang w:val="en"/>
        </w:rPr>
        <w:t>-Trên thế giới đã nhân bản vô tính thành công đối với cừu(cừu đôli), bò và 1 số động vật khác.</w:t>
      </w:r>
    </w:p>
    <w:p w:rsidR="00A62F9C" w:rsidRPr="0059691B" w:rsidRDefault="00A62F9C" w:rsidP="004368B9">
      <w:pPr>
        <w:autoSpaceDE w:val="0"/>
        <w:autoSpaceDN w:val="0"/>
        <w:adjustRightInd w:val="0"/>
        <w:spacing w:before="120" w:after="120"/>
        <w:rPr>
          <w:lang w:val="en"/>
        </w:rPr>
      </w:pPr>
      <w:r w:rsidRPr="0059691B">
        <w:rPr>
          <w:lang w:val="en"/>
        </w:rPr>
        <w:t>-Ở V/nam nhân /bản thành công trên cá trạch</w:t>
      </w:r>
    </w:p>
    <w:p w:rsidR="00A62F9C" w:rsidRPr="0059691B" w:rsidRDefault="00A62F9C" w:rsidP="004368B9">
      <w:pPr>
        <w:autoSpaceDE w:val="0"/>
        <w:autoSpaceDN w:val="0"/>
        <w:adjustRightInd w:val="0"/>
        <w:spacing w:before="120" w:after="120"/>
        <w:rPr>
          <w:lang w:val="en"/>
        </w:rPr>
      </w:pPr>
      <w:r w:rsidRPr="0059691B">
        <w:rPr>
          <w:lang w:val="en"/>
        </w:rPr>
        <w:t>-Ý nghĩa: Tạo cơ quan nội tạng của động vật đã được chuyển gen người để chủ động cung cấp cơ quan thay thế cho các bệnh nhân bị hỏng cơ quan tương ứng.</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CÔNG NGHỆ GEN</w:t>
      </w:r>
    </w:p>
    <w:p w:rsidR="00A62F9C" w:rsidRPr="0059691B" w:rsidRDefault="00A62F9C" w:rsidP="004368B9">
      <w:pPr>
        <w:autoSpaceDE w:val="0"/>
        <w:autoSpaceDN w:val="0"/>
        <w:adjustRightInd w:val="0"/>
        <w:spacing w:before="120" w:after="120"/>
        <w:rPr>
          <w:b/>
          <w:bCs/>
          <w:lang w:val="en"/>
        </w:rPr>
      </w:pPr>
      <w:r w:rsidRPr="0059691B">
        <w:rPr>
          <w:b/>
          <w:bCs/>
          <w:lang w:val="en"/>
        </w:rPr>
        <w:t>1.Khái niệm công nghệ gen và kỹ thuật gen</w:t>
      </w:r>
    </w:p>
    <w:p w:rsidR="00A62F9C" w:rsidRPr="0059691B" w:rsidRDefault="00A62F9C" w:rsidP="004368B9">
      <w:pPr>
        <w:autoSpaceDE w:val="0"/>
        <w:autoSpaceDN w:val="0"/>
        <w:adjustRightInd w:val="0"/>
        <w:spacing w:before="120" w:after="120"/>
        <w:rPr>
          <w:lang w:val="en"/>
        </w:rPr>
      </w:pPr>
      <w:r w:rsidRPr="0059691B">
        <w:rPr>
          <w:b/>
          <w:bCs/>
          <w:i/>
          <w:iCs/>
          <w:lang w:val="en"/>
        </w:rPr>
        <w:t>a.Kĩ thuật gen (kĩ thuật di truyền) là các thao tác tác động lên ADN để chuyển một đoạn</w:t>
      </w:r>
      <w:r w:rsidRPr="0059691B">
        <w:rPr>
          <w:lang w:val="en"/>
        </w:rPr>
        <w:t xml:space="preserve"> ADN mang một hoặc một cụm gen từ tb của loài cho sang tb của loài nhận nhờ thể truyền.</w:t>
      </w:r>
    </w:p>
    <w:p w:rsidR="00A62F9C" w:rsidRPr="0059691B" w:rsidRDefault="00A62F9C" w:rsidP="004368B9">
      <w:pPr>
        <w:autoSpaceDE w:val="0"/>
        <w:autoSpaceDN w:val="0"/>
        <w:adjustRightInd w:val="0"/>
        <w:spacing w:before="120" w:after="120"/>
        <w:rPr>
          <w:lang w:val="en"/>
        </w:rPr>
      </w:pPr>
      <w:r w:rsidRPr="0059691B">
        <w:rPr>
          <w:lang w:val="en"/>
        </w:rPr>
        <w:t>-Thể truyền: Là một phân tử ADN nhỏ có khả năng tự nhân đôi một cách độc lập với hệ gen của tb cũng như có thể gắn vào hệ gen của tb . VD: Plasmit, virut hoặc một số NST nhân tạo...</w:t>
      </w:r>
    </w:p>
    <w:p w:rsidR="00A62F9C" w:rsidRPr="0059691B" w:rsidRDefault="00A62F9C" w:rsidP="004368B9">
      <w:pPr>
        <w:autoSpaceDE w:val="0"/>
        <w:autoSpaceDN w:val="0"/>
        <w:adjustRightInd w:val="0"/>
        <w:spacing w:before="120" w:after="120"/>
        <w:rPr>
          <w:lang w:val="en"/>
        </w:rPr>
      </w:pPr>
      <w:r w:rsidRPr="0059691B">
        <w:rPr>
          <w:lang w:val="en"/>
        </w:rPr>
        <w:t>-Các khâu của kỹ thuật gen:</w:t>
      </w:r>
    </w:p>
    <w:p w:rsidR="00A62F9C" w:rsidRPr="0059691B" w:rsidRDefault="00A62F9C" w:rsidP="004368B9">
      <w:pPr>
        <w:autoSpaceDE w:val="0"/>
        <w:autoSpaceDN w:val="0"/>
        <w:adjustRightInd w:val="0"/>
        <w:spacing w:before="120" w:after="120"/>
        <w:rPr>
          <w:lang w:val="en"/>
        </w:rPr>
      </w:pPr>
      <w:r w:rsidRPr="0059691B">
        <w:rPr>
          <w:lang w:val="en"/>
        </w:rPr>
        <w:t>+Bước 1: Tách ADN của tb cho và phân tử ADN dùng làm thể truyền từ vi khuẩn hoặc virut</w:t>
      </w:r>
    </w:p>
    <w:p w:rsidR="00A62F9C" w:rsidRPr="0059691B" w:rsidRDefault="00A62F9C" w:rsidP="004368B9">
      <w:pPr>
        <w:autoSpaceDE w:val="0"/>
        <w:autoSpaceDN w:val="0"/>
        <w:adjustRightInd w:val="0"/>
        <w:spacing w:before="120" w:after="120"/>
        <w:rPr>
          <w:lang w:val="en"/>
        </w:rPr>
      </w:pPr>
      <w:r w:rsidRPr="0059691B">
        <w:rPr>
          <w:lang w:val="en"/>
        </w:rPr>
        <w:t>+ Bước 2: Tạo ADN tái tổ hợp, ADN ở tb cho và ADN làm thể truyền được cắt ở vị trí xác định nhờ enzym cắt chuyên biệt . Ghép ADN tb cho và ADN làm thể truyền bằng enzym nối</w:t>
      </w:r>
    </w:p>
    <w:p w:rsidR="00A62F9C" w:rsidRPr="0059691B" w:rsidRDefault="00A62F9C" w:rsidP="004368B9">
      <w:pPr>
        <w:autoSpaceDE w:val="0"/>
        <w:autoSpaceDN w:val="0"/>
        <w:adjustRightInd w:val="0"/>
        <w:spacing w:before="120" w:after="120"/>
        <w:rPr>
          <w:lang w:val="en"/>
        </w:rPr>
      </w:pPr>
      <w:r w:rsidRPr="0059691B">
        <w:rPr>
          <w:lang w:val="en"/>
        </w:rPr>
        <w:t>+ B3: Chuyển ADN tái tổ hợp vào tb nhận, tạo đk cho gen đã gép được biểu hiện</w:t>
      </w:r>
    </w:p>
    <w:p w:rsidR="00A62F9C" w:rsidRPr="0059691B" w:rsidRDefault="00A62F9C" w:rsidP="004368B9">
      <w:pPr>
        <w:autoSpaceDE w:val="0"/>
        <w:autoSpaceDN w:val="0"/>
        <w:adjustRightInd w:val="0"/>
        <w:spacing w:before="120" w:after="120"/>
        <w:rPr>
          <w:lang w:val="en"/>
        </w:rPr>
      </w:pPr>
      <w:r w:rsidRPr="0059691B">
        <w:rPr>
          <w:lang w:val="en"/>
        </w:rPr>
        <w:t>-Mục đích: Tạo được các phân tử ADN lai tổng hợp ra những p/tử pr những sản phẩm biến đổi gen(vật nuôi, cây trồng, vi sinh vật...)</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b. Công nghệ gen là ngành kỹ thuật về quy trình ứng dụng kỹ thuật gen</w:t>
      </w:r>
    </w:p>
    <w:p w:rsidR="00A62F9C" w:rsidRPr="0059691B" w:rsidRDefault="00A62F9C" w:rsidP="004368B9">
      <w:pPr>
        <w:autoSpaceDE w:val="0"/>
        <w:autoSpaceDN w:val="0"/>
        <w:adjustRightInd w:val="0"/>
        <w:spacing w:before="120" w:after="120"/>
        <w:rPr>
          <w:b/>
          <w:bCs/>
          <w:lang w:val="en"/>
        </w:rPr>
      </w:pPr>
      <w:r w:rsidRPr="0059691B">
        <w:rPr>
          <w:b/>
          <w:bCs/>
          <w:lang w:val="en"/>
        </w:rPr>
        <w:t>2. Ứng dung công nghệ gen</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a. Tạo ra các chủng vi sinh vật mới</w:t>
      </w:r>
    </w:p>
    <w:p w:rsidR="00A62F9C" w:rsidRPr="0059691B" w:rsidRDefault="00A62F9C" w:rsidP="004368B9">
      <w:pPr>
        <w:autoSpaceDE w:val="0"/>
        <w:autoSpaceDN w:val="0"/>
        <w:adjustRightInd w:val="0"/>
        <w:spacing w:before="120" w:after="120"/>
        <w:rPr>
          <w:lang w:val="en"/>
        </w:rPr>
      </w:pPr>
      <w:r w:rsidRPr="0059691B">
        <w:rPr>
          <w:lang w:val="en"/>
        </w:rPr>
        <w:t>-Ứng dụng tạo ra các chủng vi sinh vật mới có khả năng sản xuất nhiều loại sản phẩm sinh học (axit amin, protein, vitamin, enzym, hoocmon, kháng sinh...) với số lượng lớn và giá thành rẻ</w:t>
      </w:r>
    </w:p>
    <w:p w:rsidR="00A62F9C" w:rsidRPr="0059691B" w:rsidRDefault="00A62F9C" w:rsidP="004368B9">
      <w:pPr>
        <w:autoSpaceDE w:val="0"/>
        <w:autoSpaceDN w:val="0"/>
        <w:adjustRightInd w:val="0"/>
        <w:spacing w:before="120" w:after="120"/>
        <w:rPr>
          <w:lang w:val="en"/>
        </w:rPr>
      </w:pPr>
      <w:r w:rsidRPr="0059691B">
        <w:rPr>
          <w:lang w:val="en"/>
        </w:rPr>
        <w:t>-TB nhận dùng phổ biến hiện nay là E.coli và nấm men, vì chúng có các ưu điểm: dễ nuôi cấy và có khả năng sinh sản nhanh-&gt; tăng nhanh số bản sao của gen được chuyển gen.</w:t>
      </w:r>
    </w:p>
    <w:p w:rsidR="00A62F9C" w:rsidRPr="0059691B" w:rsidRDefault="00A62F9C" w:rsidP="004368B9">
      <w:pPr>
        <w:autoSpaceDE w:val="0"/>
        <w:autoSpaceDN w:val="0"/>
        <w:adjustRightInd w:val="0"/>
        <w:spacing w:before="120" w:after="120"/>
        <w:rPr>
          <w:lang w:val="en"/>
        </w:rPr>
      </w:pPr>
      <w:r w:rsidRPr="0059691B">
        <w:rPr>
          <w:lang w:val="en"/>
        </w:rPr>
        <w:t>VD: Dùng chủng E.coli được cấy gen mã hóa hoocmon insulin ở ng trong s/xuất thì giá thành insulin rẻ hơn nhiều so với trước đây phải tách chiết từ mô động vật.</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b. Tạo giống cây trồng biến đổi gen</w:t>
      </w:r>
    </w:p>
    <w:p w:rsidR="00A62F9C" w:rsidRPr="0059691B" w:rsidRDefault="00A62F9C" w:rsidP="004368B9">
      <w:pPr>
        <w:autoSpaceDE w:val="0"/>
        <w:autoSpaceDN w:val="0"/>
        <w:adjustRightInd w:val="0"/>
        <w:spacing w:before="120" w:after="120"/>
        <w:rPr>
          <w:lang w:val="en"/>
        </w:rPr>
      </w:pPr>
      <w:r w:rsidRPr="0059691B">
        <w:rPr>
          <w:lang w:val="en"/>
        </w:rPr>
        <w:t>-Là lĩnh vực ứng dụng chuyển các gen quý (năng xuất, hàm lượng dinh dưỡng cao, kháng sâu bệnh, kháng thuốc diệt cỏ và chịu được các điều kiện bất lợi, tăng thời gian bảo quản , khó bị dập nát..) vào cây trồng.</w:t>
      </w:r>
    </w:p>
    <w:p w:rsidR="00A62F9C" w:rsidRPr="0059691B" w:rsidRDefault="00A62F9C" w:rsidP="004368B9">
      <w:pPr>
        <w:autoSpaceDE w:val="0"/>
        <w:autoSpaceDN w:val="0"/>
        <w:adjustRightInd w:val="0"/>
        <w:spacing w:before="120" w:after="120"/>
        <w:rPr>
          <w:lang w:val="en"/>
        </w:rPr>
      </w:pPr>
      <w:r w:rsidRPr="0059691B">
        <w:rPr>
          <w:lang w:val="en"/>
        </w:rPr>
        <w:t>VD: + Chuyển gen tổng hợp β-caroten(tiền vitamin A) tạo giống lúa giàu vitamin A</w:t>
      </w:r>
    </w:p>
    <w:p w:rsidR="00A62F9C" w:rsidRPr="0059691B" w:rsidRDefault="00A62F9C" w:rsidP="004368B9">
      <w:pPr>
        <w:autoSpaceDE w:val="0"/>
        <w:autoSpaceDN w:val="0"/>
        <w:adjustRightInd w:val="0"/>
        <w:spacing w:before="120" w:after="120"/>
        <w:rPr>
          <w:lang w:val="en"/>
        </w:rPr>
      </w:pPr>
      <w:r w:rsidRPr="0059691B">
        <w:rPr>
          <w:lang w:val="en"/>
        </w:rPr>
        <w:t>+ Chuyển gen kháng sâu Bt tạo cây bông kháng sâu bệnh</w:t>
      </w:r>
    </w:p>
    <w:p w:rsidR="00A62F9C" w:rsidRPr="0059691B" w:rsidRDefault="00A62F9C" w:rsidP="004368B9">
      <w:pPr>
        <w:autoSpaceDE w:val="0"/>
        <w:autoSpaceDN w:val="0"/>
        <w:adjustRightInd w:val="0"/>
        <w:spacing w:before="120" w:after="120"/>
        <w:rPr>
          <w:lang w:val="en"/>
        </w:rPr>
      </w:pPr>
      <w:r w:rsidRPr="0059691B">
        <w:rPr>
          <w:lang w:val="en"/>
        </w:rPr>
        <w:t>+Chuyển gen kháng được nhiều loại thuốc diệt cỏ từ thuốc lá cảnh vào đậu tương , chuyển gen kháng virut gây thối vào củ khoai tây..</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c. Tạo động vật biến đổi gen</w:t>
      </w:r>
    </w:p>
    <w:p w:rsidR="00A62F9C" w:rsidRPr="0059691B" w:rsidRDefault="00A62F9C" w:rsidP="004368B9">
      <w:pPr>
        <w:autoSpaceDE w:val="0"/>
        <w:autoSpaceDN w:val="0"/>
        <w:adjustRightInd w:val="0"/>
        <w:spacing w:before="120" w:after="120"/>
        <w:rPr>
          <w:lang w:val="en"/>
        </w:rPr>
      </w:pPr>
      <w:r w:rsidRPr="0059691B">
        <w:rPr>
          <w:lang w:val="en"/>
        </w:rPr>
        <w:t>-Thành tựu chuyển gen vào động vật còn hạn chế vì các hiệu quả phụ do gen được chuyển gây ra ở động vật biến đổi gen</w:t>
      </w:r>
    </w:p>
    <w:p w:rsidR="00A62F9C" w:rsidRPr="0059691B" w:rsidRDefault="00A62F9C" w:rsidP="004368B9">
      <w:pPr>
        <w:autoSpaceDE w:val="0"/>
        <w:autoSpaceDN w:val="0"/>
        <w:adjustRightInd w:val="0"/>
        <w:spacing w:before="120" w:after="120"/>
        <w:rPr>
          <w:lang w:val="en"/>
        </w:rPr>
      </w:pPr>
      <w:r w:rsidRPr="0059691B">
        <w:rPr>
          <w:lang w:val="en"/>
        </w:rPr>
        <w:t>-Một số thành tựu:</w:t>
      </w:r>
    </w:p>
    <w:p w:rsidR="00A62F9C" w:rsidRPr="0059691B" w:rsidRDefault="00A62F9C" w:rsidP="004368B9">
      <w:pPr>
        <w:autoSpaceDE w:val="0"/>
        <w:autoSpaceDN w:val="0"/>
        <w:adjustRightInd w:val="0"/>
        <w:spacing w:before="120" w:after="120"/>
        <w:rPr>
          <w:lang w:val="en"/>
        </w:rPr>
      </w:pPr>
      <w:r w:rsidRPr="0059691B">
        <w:rPr>
          <w:lang w:val="en"/>
        </w:rPr>
        <w:t>+Trên t/giới chuyển gen sinh trưởng ở bò vào lợn giúp hiệu quả tiêu thức ăn cao hơn, hàm lượng mỡ ít hơn lợn bình thường(xuất hiện các vấn đề viêm da, loét dạ dày, tim to.....)</w:t>
      </w:r>
    </w:p>
    <w:p w:rsidR="00A62F9C" w:rsidRPr="0059691B" w:rsidRDefault="00A62F9C" w:rsidP="004368B9">
      <w:pPr>
        <w:autoSpaceDE w:val="0"/>
        <w:autoSpaceDN w:val="0"/>
        <w:adjustRightInd w:val="0"/>
        <w:spacing w:before="120" w:after="120"/>
        <w:rPr>
          <w:lang w:val="en"/>
        </w:rPr>
      </w:pPr>
      <w:r w:rsidRPr="0059691B">
        <w:rPr>
          <w:lang w:val="en"/>
        </w:rPr>
        <w:t>+ Ở V/nam chuyển được gen t/hợp hoocmon sinh trưởng ở người vào cá trạch</w:t>
      </w:r>
    </w:p>
    <w:p w:rsidR="00A62F9C" w:rsidRPr="0059691B" w:rsidRDefault="00A62F9C" w:rsidP="004368B9">
      <w:pPr>
        <w:autoSpaceDE w:val="0"/>
        <w:autoSpaceDN w:val="0"/>
        <w:adjustRightInd w:val="0"/>
        <w:spacing w:before="120" w:after="120"/>
        <w:rPr>
          <w:b/>
          <w:bCs/>
          <w:lang w:val="en"/>
        </w:rPr>
      </w:pPr>
      <w:r w:rsidRPr="0059691B">
        <w:rPr>
          <w:b/>
          <w:bCs/>
          <w:lang w:val="en"/>
        </w:rPr>
        <w:t>3. Công nghệ sinh học</w:t>
      </w:r>
    </w:p>
    <w:p w:rsidR="00A62F9C" w:rsidRPr="0059691B" w:rsidRDefault="00A62F9C" w:rsidP="004368B9">
      <w:pPr>
        <w:autoSpaceDE w:val="0"/>
        <w:autoSpaceDN w:val="0"/>
        <w:adjustRightInd w:val="0"/>
        <w:spacing w:before="120" w:after="120"/>
        <w:rPr>
          <w:lang w:val="en"/>
        </w:rPr>
      </w:pPr>
      <w:r w:rsidRPr="0059691B">
        <w:rPr>
          <w:lang w:val="en"/>
        </w:rPr>
        <w:t>-Là nghành sử dụng tb sống và các quá trình sinh học để tạo ra các sản phẩm sih học cần thiết cho con người.</w:t>
      </w:r>
    </w:p>
    <w:p w:rsidR="00A62F9C" w:rsidRPr="0059691B" w:rsidRDefault="00A62F9C" w:rsidP="004368B9">
      <w:pPr>
        <w:autoSpaceDE w:val="0"/>
        <w:autoSpaceDN w:val="0"/>
        <w:adjustRightInd w:val="0"/>
        <w:spacing w:before="120" w:after="120"/>
        <w:rPr>
          <w:lang w:val="en"/>
        </w:rPr>
      </w:pPr>
      <w:r w:rsidRPr="0059691B">
        <w:rPr>
          <w:lang w:val="en"/>
        </w:rPr>
        <w:t>-CNSH bao gồm các lĩnh vực:</w:t>
      </w:r>
    </w:p>
    <w:p w:rsidR="00A62F9C" w:rsidRPr="0059691B" w:rsidRDefault="00A62F9C" w:rsidP="004368B9">
      <w:pPr>
        <w:autoSpaceDE w:val="0"/>
        <w:autoSpaceDN w:val="0"/>
        <w:adjustRightInd w:val="0"/>
        <w:spacing w:before="120" w:after="120"/>
        <w:rPr>
          <w:lang w:val="en"/>
        </w:rPr>
      </w:pPr>
      <w:r w:rsidRPr="0059691B">
        <w:rPr>
          <w:lang w:val="en"/>
        </w:rPr>
        <w:t>+CN tb thực vật và động vật</w:t>
      </w:r>
    </w:p>
    <w:p w:rsidR="00A62F9C" w:rsidRPr="0059691B" w:rsidRDefault="00A62F9C" w:rsidP="004368B9">
      <w:pPr>
        <w:autoSpaceDE w:val="0"/>
        <w:autoSpaceDN w:val="0"/>
        <w:adjustRightInd w:val="0"/>
        <w:spacing w:before="120" w:after="120"/>
        <w:rPr>
          <w:lang w:val="en"/>
        </w:rPr>
      </w:pPr>
      <w:r w:rsidRPr="0059691B">
        <w:rPr>
          <w:lang w:val="en"/>
        </w:rPr>
        <w:t xml:space="preserve">+Công nghệ chuyển nhân và phôi </w:t>
      </w:r>
    </w:p>
    <w:p w:rsidR="00A62F9C" w:rsidRPr="0059691B" w:rsidRDefault="00A62F9C" w:rsidP="004368B9">
      <w:pPr>
        <w:autoSpaceDE w:val="0"/>
        <w:autoSpaceDN w:val="0"/>
        <w:adjustRightInd w:val="0"/>
        <w:spacing w:before="120" w:after="120"/>
        <w:rPr>
          <w:lang w:val="en"/>
        </w:rPr>
      </w:pPr>
      <w:r w:rsidRPr="0059691B">
        <w:rPr>
          <w:lang w:val="en"/>
        </w:rPr>
        <w:t xml:space="preserve">+ CN sinh học xử lí môi trường </w:t>
      </w:r>
    </w:p>
    <w:p w:rsidR="00A62F9C" w:rsidRPr="0059691B" w:rsidRDefault="00A62F9C" w:rsidP="004368B9">
      <w:pPr>
        <w:autoSpaceDE w:val="0"/>
        <w:autoSpaceDN w:val="0"/>
        <w:adjustRightInd w:val="0"/>
        <w:spacing w:before="120" w:after="120"/>
        <w:rPr>
          <w:lang w:val="en"/>
        </w:rPr>
      </w:pPr>
      <w:r w:rsidRPr="0059691B">
        <w:rPr>
          <w:lang w:val="en"/>
        </w:rPr>
        <w:t>+CN lên men</w:t>
      </w:r>
    </w:p>
    <w:p w:rsidR="00A62F9C" w:rsidRPr="0059691B" w:rsidRDefault="00A62F9C" w:rsidP="004368B9">
      <w:pPr>
        <w:autoSpaceDE w:val="0"/>
        <w:autoSpaceDN w:val="0"/>
        <w:adjustRightInd w:val="0"/>
        <w:spacing w:before="120" w:after="120"/>
        <w:rPr>
          <w:lang w:val="en"/>
        </w:rPr>
      </w:pPr>
      <w:r w:rsidRPr="0059691B">
        <w:rPr>
          <w:lang w:val="en"/>
        </w:rPr>
        <w:t>+CN enzym/pr</w:t>
      </w:r>
    </w:p>
    <w:p w:rsidR="00A62F9C" w:rsidRPr="0059691B" w:rsidRDefault="00A62F9C" w:rsidP="004368B9">
      <w:pPr>
        <w:autoSpaceDE w:val="0"/>
        <w:autoSpaceDN w:val="0"/>
        <w:adjustRightInd w:val="0"/>
        <w:spacing w:before="120" w:after="120"/>
        <w:rPr>
          <w:lang w:val="en"/>
        </w:rPr>
      </w:pPr>
      <w:r w:rsidRPr="0059691B">
        <w:rPr>
          <w:lang w:val="en"/>
        </w:rPr>
        <w:t>+CN gen là công nghệ cao và quyết định sự thành công của cuộc cách mạng sinh học</w:t>
      </w:r>
    </w:p>
    <w:p w:rsidR="00A62F9C" w:rsidRPr="0059691B" w:rsidRDefault="00A62F9C" w:rsidP="004368B9">
      <w:pPr>
        <w:autoSpaceDE w:val="0"/>
        <w:autoSpaceDN w:val="0"/>
        <w:adjustRightInd w:val="0"/>
        <w:spacing w:before="120" w:after="120"/>
        <w:rPr>
          <w:lang w:val="en"/>
        </w:rPr>
      </w:pPr>
      <w:r w:rsidRPr="0059691B">
        <w:rPr>
          <w:lang w:val="en"/>
        </w:rPr>
        <w:t>+CN sinh học y-dược</w:t>
      </w:r>
    </w:p>
    <w:p w:rsidR="00A62F9C" w:rsidRPr="0059691B" w:rsidRDefault="00A62F9C" w:rsidP="004368B9">
      <w:pPr>
        <w:autoSpaceDE w:val="0"/>
        <w:autoSpaceDN w:val="0"/>
        <w:adjustRightInd w:val="0"/>
        <w:spacing w:before="120" w:after="120"/>
        <w:rPr>
          <w:lang w:val="en"/>
        </w:rPr>
      </w:pPr>
      <w:r w:rsidRPr="0059691B">
        <w:rPr>
          <w:lang w:val="en"/>
        </w:rPr>
        <w:t>-CN sinh học là hướng ưu tiên đầu tư và phát triển trên t/giới và ở v/nam vì nghành công nghệ này có hiệu quả kinh tế và xã hội cao.</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THOÁI HÓA DO TỰ THỤ PHẤN VÀ DO GIAO PHỐI GẦN</w:t>
      </w:r>
    </w:p>
    <w:p w:rsidR="00A62F9C" w:rsidRPr="0059691B" w:rsidRDefault="00A62F9C" w:rsidP="004368B9">
      <w:pPr>
        <w:autoSpaceDE w:val="0"/>
        <w:autoSpaceDN w:val="0"/>
        <w:adjustRightInd w:val="0"/>
        <w:spacing w:before="120" w:after="120"/>
        <w:rPr>
          <w:b/>
          <w:bCs/>
          <w:lang w:val="en"/>
        </w:rPr>
      </w:pPr>
      <w:r w:rsidRPr="0059691B">
        <w:rPr>
          <w:b/>
          <w:bCs/>
          <w:lang w:val="en"/>
        </w:rPr>
        <w:t>1.Hiện tượng thoái hóa</w:t>
      </w:r>
    </w:p>
    <w:p w:rsidR="00A62F9C" w:rsidRPr="0059691B" w:rsidRDefault="00A62F9C" w:rsidP="004368B9">
      <w:pPr>
        <w:autoSpaceDE w:val="0"/>
        <w:autoSpaceDN w:val="0"/>
        <w:adjustRightInd w:val="0"/>
        <w:spacing w:before="120" w:after="120"/>
        <w:rPr>
          <w:lang w:val="en"/>
        </w:rPr>
      </w:pPr>
      <w:r w:rsidRPr="0059691B">
        <w:rPr>
          <w:lang w:val="en"/>
        </w:rPr>
        <w:t>-Khái niệm: Thoái hóa là hiện tượng mà các thế hệ c.on cháu có sức sống kém dần, xuất hiện nhiều tính trạng sấu, năng xuất thấp, bị chết non.</w:t>
      </w:r>
    </w:p>
    <w:p w:rsidR="00A62F9C" w:rsidRPr="0059691B" w:rsidRDefault="00A62F9C" w:rsidP="004368B9">
      <w:pPr>
        <w:autoSpaceDE w:val="0"/>
        <w:autoSpaceDN w:val="0"/>
        <w:adjustRightInd w:val="0"/>
        <w:spacing w:before="120" w:after="120"/>
        <w:rPr>
          <w:lang w:val="en"/>
        </w:rPr>
      </w:pPr>
      <w:r w:rsidRPr="0059691B">
        <w:rPr>
          <w:lang w:val="en"/>
        </w:rPr>
        <w:t>-VD: Ở lúa mì: Vụ đầu tiên thân cây cao, cứng, số lượng bông nhiều, hạt chắc. Vụ thứ 2, thứ 3: Thân cây lùn, yếu số lượng bông ít, hạt lép nhiều, một số cây lá có màu trắng, nhiều cây bị chết.</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a. Thoái hóa do tự thụ phấn ở cây giao phấn</w:t>
      </w:r>
    </w:p>
    <w:p w:rsidR="00A62F9C" w:rsidRPr="0059691B" w:rsidRDefault="00A62F9C" w:rsidP="004368B9">
      <w:pPr>
        <w:autoSpaceDE w:val="0"/>
        <w:autoSpaceDN w:val="0"/>
        <w:adjustRightInd w:val="0"/>
        <w:spacing w:before="120" w:after="120"/>
        <w:rPr>
          <w:lang w:val="en"/>
        </w:rPr>
      </w:pPr>
      <w:r w:rsidRPr="0059691B">
        <w:rPr>
          <w:lang w:val="en"/>
        </w:rPr>
        <w:t>-Thoái hóa ở ngô</w:t>
      </w:r>
    </w:p>
    <w:p w:rsidR="00A62F9C" w:rsidRPr="0059691B" w:rsidRDefault="00A62F9C" w:rsidP="004368B9">
      <w:pPr>
        <w:autoSpaceDE w:val="0"/>
        <w:autoSpaceDN w:val="0"/>
        <w:adjustRightInd w:val="0"/>
        <w:spacing w:before="120" w:after="120"/>
        <w:rPr>
          <w:lang w:val="en"/>
        </w:rPr>
      </w:pPr>
      <w:r w:rsidRPr="0059691B">
        <w:rPr>
          <w:lang w:val="en"/>
        </w:rPr>
        <w:t>-Ht tự thụ phấn ở cây giao phấn -&gt; các cặp gen lặn có tỉ lệ xuất hiện ở trạng thái đồng hợp lặn cao-&gt; đa số biểu hiện các tính trạng xấu.</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b. Thoái hóa do giao phối gần ở động vật</w:t>
      </w:r>
    </w:p>
    <w:p w:rsidR="00A62F9C" w:rsidRPr="0059691B" w:rsidRDefault="00A62F9C" w:rsidP="004368B9">
      <w:pPr>
        <w:autoSpaceDE w:val="0"/>
        <w:autoSpaceDN w:val="0"/>
        <w:adjustRightInd w:val="0"/>
        <w:spacing w:before="120" w:after="120"/>
        <w:rPr>
          <w:lang w:val="en"/>
        </w:rPr>
      </w:pPr>
      <w:r w:rsidRPr="0059691B">
        <w:rPr>
          <w:lang w:val="en"/>
        </w:rPr>
        <w:t>- Giao phối gần là sự giao phối giữa con cái sinh ra từ 1 cặp bố mẹ hoặc giữa bme và con cái</w:t>
      </w:r>
    </w:p>
    <w:p w:rsidR="00A62F9C" w:rsidRPr="0059691B" w:rsidRDefault="00A62F9C" w:rsidP="004368B9">
      <w:pPr>
        <w:autoSpaceDE w:val="0"/>
        <w:autoSpaceDN w:val="0"/>
        <w:adjustRightInd w:val="0"/>
        <w:spacing w:before="120" w:after="120"/>
        <w:rPr>
          <w:lang w:val="en"/>
        </w:rPr>
      </w:pPr>
      <w:r w:rsidRPr="0059691B">
        <w:rPr>
          <w:lang w:val="en"/>
        </w:rPr>
        <w:t>- Các thế hệ sau: Sự sinh trưởng, phát triển yếu, xuất hiện con quái thai, dị tật bẩm sinh, chết non.</w:t>
      </w:r>
    </w:p>
    <w:p w:rsidR="00A62F9C" w:rsidRPr="0059691B" w:rsidRDefault="00A62F9C" w:rsidP="004368B9">
      <w:pPr>
        <w:autoSpaceDE w:val="0"/>
        <w:autoSpaceDN w:val="0"/>
        <w:adjustRightInd w:val="0"/>
        <w:spacing w:before="120" w:after="120"/>
        <w:rPr>
          <w:lang w:val="en"/>
        </w:rPr>
      </w:pPr>
      <w:r w:rsidRPr="0059691B">
        <w:rPr>
          <w:lang w:val="en"/>
        </w:rPr>
        <w:t>- Cũng giống như tự thụ phấn ở thực vật, giao phối gần làm xuất hiện các cặp gen đồng hợp lặn-&gt; đa số biểu hiện các tính trạng sấu.</w:t>
      </w:r>
    </w:p>
    <w:p w:rsidR="00A62F9C" w:rsidRPr="0059691B" w:rsidRDefault="00A62F9C" w:rsidP="004368B9">
      <w:pPr>
        <w:autoSpaceDE w:val="0"/>
        <w:autoSpaceDN w:val="0"/>
        <w:adjustRightInd w:val="0"/>
        <w:spacing w:before="120" w:after="120"/>
        <w:rPr>
          <w:lang w:val="en"/>
        </w:rPr>
      </w:pPr>
      <w:r w:rsidRPr="0059691B">
        <w:rPr>
          <w:lang w:val="en"/>
        </w:rPr>
        <w:t>-VD: Vịt con 4 chân, lợn con có cột sống yếu và móng chân phát sáng</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2. Nguyên nhân của hện tượng thoái hóa </w:t>
      </w:r>
    </w:p>
    <w:p w:rsidR="00A62F9C" w:rsidRPr="0059691B" w:rsidRDefault="00A62F9C" w:rsidP="004368B9">
      <w:pPr>
        <w:autoSpaceDE w:val="0"/>
        <w:autoSpaceDN w:val="0"/>
        <w:adjustRightInd w:val="0"/>
        <w:spacing w:before="120" w:after="120"/>
        <w:rPr>
          <w:lang w:val="en"/>
        </w:rPr>
      </w:pPr>
      <w:r w:rsidRPr="0059691B">
        <w:rPr>
          <w:lang w:val="en"/>
        </w:rPr>
        <w:t>-Tỉ lệ các kiểu gen qua các thế hệ tự thụ phấn:</w:t>
      </w:r>
    </w:p>
    <w:tbl>
      <w:tblPr>
        <w:tblW w:w="0" w:type="auto"/>
        <w:jc w:val="center"/>
        <w:tblLayout w:type="fixed"/>
        <w:tblCellMar>
          <w:left w:w="120" w:type="dxa"/>
          <w:right w:w="120" w:type="dxa"/>
        </w:tblCellMar>
        <w:tblLook w:val="0000" w:firstRow="0" w:lastRow="0" w:firstColumn="0" w:lastColumn="0" w:noHBand="0" w:noVBand="0"/>
      </w:tblPr>
      <w:tblGrid>
        <w:gridCol w:w="893"/>
        <w:gridCol w:w="4025"/>
        <w:gridCol w:w="1022"/>
        <w:gridCol w:w="3690"/>
      </w:tblGrid>
      <w:tr w:rsidR="00A62F9C" w:rsidRPr="0059691B">
        <w:trPr>
          <w:trHeight w:val="406"/>
          <w:jc w:val="center"/>
        </w:trPr>
        <w:tc>
          <w:tcPr>
            <w:tcW w:w="893"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Đời đầu</w:t>
            </w:r>
          </w:p>
        </w:tc>
        <w:tc>
          <w:tcPr>
            <w:tcW w:w="8737" w:type="dxa"/>
            <w:gridSpan w:val="3"/>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100% Aa</w:t>
            </w:r>
          </w:p>
        </w:tc>
      </w:tr>
      <w:tr w:rsidR="00A62F9C" w:rsidRPr="0059691B">
        <w:trPr>
          <w:trHeight w:val="406"/>
          <w:jc w:val="center"/>
        </w:trPr>
        <w:tc>
          <w:tcPr>
            <w:tcW w:w="893"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Đời sau</w:t>
            </w:r>
          </w:p>
        </w:tc>
        <w:tc>
          <w:tcPr>
            <w:tcW w:w="402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ỉ lệ AA</w:t>
            </w:r>
          </w:p>
        </w:tc>
        <w:tc>
          <w:tcPr>
            <w:tcW w:w="1022"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ỉ lệ: Aa</w:t>
            </w:r>
          </w:p>
        </w:tc>
        <w:tc>
          <w:tcPr>
            <w:tcW w:w="369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ỉ lệ: aa</w:t>
            </w:r>
          </w:p>
        </w:tc>
      </w:tr>
      <w:tr w:rsidR="00A62F9C" w:rsidRPr="0059691B">
        <w:trPr>
          <w:trHeight w:val="343"/>
          <w:jc w:val="center"/>
        </w:trPr>
        <w:tc>
          <w:tcPr>
            <w:tcW w:w="893"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I</w:t>
            </w:r>
            <w:r w:rsidRPr="0059691B">
              <w:rPr>
                <w:vertAlign w:val="subscript"/>
                <w:lang w:val="en"/>
              </w:rPr>
              <w:t>1</w:t>
            </w:r>
          </w:p>
        </w:tc>
        <w:tc>
          <w:tcPr>
            <w:tcW w:w="402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5%</w:t>
            </w:r>
          </w:p>
        </w:tc>
        <w:tc>
          <w:tcPr>
            <w:tcW w:w="1022"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50%</w:t>
            </w:r>
          </w:p>
        </w:tc>
        <w:tc>
          <w:tcPr>
            <w:tcW w:w="36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5%</w:t>
            </w:r>
          </w:p>
        </w:tc>
      </w:tr>
      <w:tr w:rsidR="00A62F9C" w:rsidRPr="0059691B">
        <w:trPr>
          <w:trHeight w:val="20"/>
          <w:jc w:val="center"/>
        </w:trPr>
        <w:tc>
          <w:tcPr>
            <w:tcW w:w="893"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I</w:t>
            </w:r>
            <w:r w:rsidRPr="0059691B">
              <w:rPr>
                <w:vertAlign w:val="subscript"/>
                <w:lang w:val="en"/>
              </w:rPr>
              <w:t>2</w:t>
            </w:r>
          </w:p>
        </w:tc>
        <w:tc>
          <w:tcPr>
            <w:tcW w:w="402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5%+12,5%)</w:t>
            </w:r>
          </w:p>
        </w:tc>
        <w:tc>
          <w:tcPr>
            <w:tcW w:w="1022"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5%</w:t>
            </w:r>
          </w:p>
        </w:tc>
        <w:tc>
          <w:tcPr>
            <w:tcW w:w="36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5%+12,5%)</w:t>
            </w:r>
          </w:p>
        </w:tc>
      </w:tr>
      <w:tr w:rsidR="00A62F9C" w:rsidRPr="0059691B">
        <w:trPr>
          <w:trHeight w:val="20"/>
          <w:jc w:val="center"/>
        </w:trPr>
        <w:tc>
          <w:tcPr>
            <w:tcW w:w="893"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I</w:t>
            </w:r>
            <w:r w:rsidRPr="0059691B">
              <w:rPr>
                <w:vertAlign w:val="subscript"/>
                <w:lang w:val="en"/>
              </w:rPr>
              <w:t>3</w:t>
            </w:r>
          </w:p>
        </w:tc>
        <w:tc>
          <w:tcPr>
            <w:tcW w:w="402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5%+12,5%+6,25%)</w:t>
            </w:r>
          </w:p>
        </w:tc>
        <w:tc>
          <w:tcPr>
            <w:tcW w:w="1022"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12,5%</w:t>
            </w:r>
          </w:p>
        </w:tc>
        <w:tc>
          <w:tcPr>
            <w:tcW w:w="36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5%+12,5%+6,25%)</w:t>
            </w:r>
          </w:p>
        </w:tc>
      </w:tr>
      <w:tr w:rsidR="00A62F9C" w:rsidRPr="0059691B">
        <w:trPr>
          <w:trHeight w:val="20"/>
          <w:jc w:val="center"/>
        </w:trPr>
        <w:tc>
          <w:tcPr>
            <w:tcW w:w="893"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I</w:t>
            </w:r>
            <w:r w:rsidRPr="0059691B">
              <w:rPr>
                <w:vertAlign w:val="subscript"/>
                <w:lang w:val="en"/>
              </w:rPr>
              <w:t>4</w:t>
            </w:r>
          </w:p>
        </w:tc>
        <w:tc>
          <w:tcPr>
            <w:tcW w:w="402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5%+12,5%+6,25%+3,125%)</w:t>
            </w:r>
          </w:p>
        </w:tc>
        <w:tc>
          <w:tcPr>
            <w:tcW w:w="1022"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6,25%</w:t>
            </w:r>
          </w:p>
        </w:tc>
        <w:tc>
          <w:tcPr>
            <w:tcW w:w="36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5%+12,5%+6,25%+3,125%)</w:t>
            </w:r>
          </w:p>
        </w:tc>
      </w:tr>
      <w:tr w:rsidR="00A62F9C" w:rsidRPr="0059691B">
        <w:trPr>
          <w:trHeight w:val="20"/>
          <w:jc w:val="center"/>
        </w:trPr>
        <w:tc>
          <w:tcPr>
            <w:tcW w:w="893"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w:t>
            </w:r>
          </w:p>
        </w:tc>
        <w:tc>
          <w:tcPr>
            <w:tcW w:w="402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p>
        </w:tc>
        <w:tc>
          <w:tcPr>
            <w:tcW w:w="1022"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p>
        </w:tc>
        <w:tc>
          <w:tcPr>
            <w:tcW w:w="36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p>
        </w:tc>
      </w:tr>
      <w:tr w:rsidR="00A62F9C" w:rsidRPr="0059691B">
        <w:trPr>
          <w:trHeight w:val="20"/>
          <w:jc w:val="center"/>
        </w:trPr>
        <w:tc>
          <w:tcPr>
            <w:tcW w:w="893"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I</w:t>
            </w:r>
            <w:r w:rsidRPr="0059691B">
              <w:rPr>
                <w:vertAlign w:val="subscript"/>
                <w:lang w:val="en"/>
              </w:rPr>
              <w:t>n</w:t>
            </w:r>
          </w:p>
        </w:tc>
        <w:tc>
          <w:tcPr>
            <w:tcW w:w="402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1-(1/2</w:t>
            </w:r>
            <w:r w:rsidRPr="0059691B">
              <w:rPr>
                <w:vertAlign w:val="superscript"/>
                <w:lang w:val="en"/>
              </w:rPr>
              <w:t>n</w:t>
            </w:r>
            <w:r w:rsidRPr="0059691B">
              <w:rPr>
                <w:lang w:val="en"/>
              </w:rPr>
              <w:t>)] : 2 x 100%</w:t>
            </w:r>
          </w:p>
        </w:tc>
        <w:tc>
          <w:tcPr>
            <w:tcW w:w="1022"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1/2</w:t>
            </w:r>
            <w:r w:rsidRPr="0059691B">
              <w:rPr>
                <w:vertAlign w:val="superscript"/>
                <w:lang w:val="en"/>
              </w:rPr>
              <w:t>n</w:t>
            </w:r>
          </w:p>
        </w:tc>
        <w:tc>
          <w:tcPr>
            <w:tcW w:w="36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1-(1/2</w:t>
            </w:r>
            <w:r w:rsidRPr="0059691B">
              <w:rPr>
                <w:vertAlign w:val="superscript"/>
                <w:lang w:val="en"/>
              </w:rPr>
              <w:t>n</w:t>
            </w:r>
            <w:r w:rsidRPr="0059691B">
              <w:rPr>
                <w:lang w:val="en"/>
              </w:rPr>
              <w:t>)] : 2 x 100%</w:t>
            </w:r>
          </w:p>
        </w:tc>
      </w:tr>
    </w:tbl>
    <w:p w:rsidR="00A62F9C" w:rsidRPr="0059691B" w:rsidRDefault="00A62F9C" w:rsidP="004368B9">
      <w:pPr>
        <w:autoSpaceDE w:val="0"/>
        <w:autoSpaceDN w:val="0"/>
        <w:adjustRightInd w:val="0"/>
        <w:spacing w:before="120" w:after="120"/>
        <w:rPr>
          <w:lang w:val="en"/>
        </w:rPr>
      </w:pPr>
      <w:r w:rsidRPr="0059691B">
        <w:rPr>
          <w:lang w:val="en"/>
        </w:rPr>
        <w:t>Hoặc:</w:t>
      </w:r>
    </w:p>
    <w:p w:rsidR="00A62F9C" w:rsidRPr="0059691B" w:rsidRDefault="00A62F9C" w:rsidP="004368B9">
      <w:pPr>
        <w:autoSpaceDE w:val="0"/>
        <w:autoSpaceDN w:val="0"/>
        <w:adjustRightInd w:val="0"/>
        <w:spacing w:before="120" w:after="120"/>
        <w:rPr>
          <w:lang w:val="en"/>
        </w:rPr>
      </w:pPr>
    </w:p>
    <w:p w:rsidR="00A62F9C" w:rsidRPr="0059691B" w:rsidRDefault="00A62F9C" w:rsidP="004368B9">
      <w:pPr>
        <w:autoSpaceDE w:val="0"/>
        <w:autoSpaceDN w:val="0"/>
        <w:adjustRightInd w:val="0"/>
        <w:spacing w:before="120" w:after="120"/>
        <w:rPr>
          <w:lang w:val="en"/>
        </w:rPr>
      </w:pPr>
    </w:p>
    <w:p w:rsidR="00A62F9C" w:rsidRPr="0059691B" w:rsidRDefault="00A62F9C" w:rsidP="004368B9">
      <w:pPr>
        <w:autoSpaceDE w:val="0"/>
        <w:autoSpaceDN w:val="0"/>
        <w:adjustRightInd w:val="0"/>
        <w:spacing w:before="120" w:after="120"/>
        <w:rPr>
          <w:lang w:val="en"/>
        </w:rPr>
      </w:pPr>
    </w:p>
    <w:tbl>
      <w:tblPr>
        <w:tblW w:w="0" w:type="auto"/>
        <w:jc w:val="center"/>
        <w:tblLayout w:type="fixed"/>
        <w:tblCellMar>
          <w:left w:w="120" w:type="dxa"/>
          <w:right w:w="120" w:type="dxa"/>
        </w:tblCellMar>
        <w:tblLook w:val="0000" w:firstRow="0" w:lastRow="0" w:firstColumn="0" w:lastColumn="0" w:noHBand="0" w:noVBand="0"/>
      </w:tblPr>
      <w:tblGrid>
        <w:gridCol w:w="695"/>
        <w:gridCol w:w="4600"/>
        <w:gridCol w:w="1530"/>
        <w:gridCol w:w="1335"/>
        <w:gridCol w:w="1275"/>
      </w:tblGrid>
      <w:tr w:rsidR="00A62F9C" w:rsidRPr="0059691B">
        <w:trPr>
          <w:trHeight w:val="401"/>
          <w:jc w:val="center"/>
        </w:trPr>
        <w:tc>
          <w:tcPr>
            <w:tcW w:w="69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hế hệ</w:t>
            </w:r>
          </w:p>
        </w:tc>
        <w:tc>
          <w:tcPr>
            <w:tcW w:w="460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 xml:space="preserve">Phép lai tự thụ phấn </w:t>
            </w:r>
          </w:p>
        </w:tc>
        <w:tc>
          <w:tcPr>
            <w:tcW w:w="4140" w:type="dxa"/>
            <w:gridSpan w:val="3"/>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Tỉ lệ kiểu gen (%)</w:t>
            </w:r>
          </w:p>
          <w:p w:rsidR="00A62F9C" w:rsidRPr="0059691B" w:rsidRDefault="00A62F9C" w:rsidP="004368B9">
            <w:pPr>
              <w:autoSpaceDE w:val="0"/>
              <w:autoSpaceDN w:val="0"/>
              <w:adjustRightInd w:val="0"/>
              <w:spacing w:before="120" w:after="120"/>
              <w:jc w:val="center"/>
              <w:rPr>
                <w:lang w:val="en"/>
              </w:rPr>
            </w:pPr>
          </w:p>
        </w:tc>
      </w:tr>
      <w:tr w:rsidR="00A62F9C" w:rsidRPr="0059691B">
        <w:trPr>
          <w:trHeight w:val="339"/>
          <w:jc w:val="center"/>
        </w:trPr>
        <w:tc>
          <w:tcPr>
            <w:tcW w:w="69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P</w:t>
            </w:r>
          </w:p>
        </w:tc>
        <w:tc>
          <w:tcPr>
            <w:tcW w:w="460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Aa</w:t>
            </w:r>
          </w:p>
        </w:tc>
        <w:tc>
          <w:tcPr>
            <w:tcW w:w="153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AA</w:t>
            </w:r>
          </w:p>
        </w:tc>
        <w:tc>
          <w:tcPr>
            <w:tcW w:w="133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Aa</w:t>
            </w:r>
          </w:p>
        </w:tc>
        <w:tc>
          <w:tcPr>
            <w:tcW w:w="1275"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aa</w:t>
            </w:r>
          </w:p>
        </w:tc>
      </w:tr>
      <w:tr w:rsidR="00A62F9C" w:rsidRPr="0059691B">
        <w:trPr>
          <w:trHeight w:val="631"/>
          <w:jc w:val="center"/>
        </w:trPr>
        <w:tc>
          <w:tcPr>
            <w:tcW w:w="69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I</w:t>
            </w:r>
            <w:r w:rsidRPr="0059691B">
              <w:rPr>
                <w:vertAlign w:val="subscript"/>
                <w:lang w:val="en"/>
              </w:rPr>
              <w:t>1</w:t>
            </w:r>
          </w:p>
        </w:tc>
        <w:tc>
          <w:tcPr>
            <w:tcW w:w="460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1AA  :         2 Aa        : 1 aa</w:t>
            </w:r>
          </w:p>
        </w:tc>
        <w:tc>
          <w:tcPr>
            <w:tcW w:w="153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0</w:t>
            </w:r>
          </w:p>
        </w:tc>
        <w:tc>
          <w:tcPr>
            <w:tcW w:w="133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100</w:t>
            </w:r>
          </w:p>
        </w:tc>
        <w:tc>
          <w:tcPr>
            <w:tcW w:w="1275"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0</w:t>
            </w:r>
          </w:p>
        </w:tc>
      </w:tr>
      <w:tr w:rsidR="00A62F9C" w:rsidRPr="0059691B">
        <w:trPr>
          <w:trHeight w:val="20"/>
          <w:jc w:val="center"/>
        </w:trPr>
        <w:tc>
          <w:tcPr>
            <w:tcW w:w="695" w:type="dxa"/>
            <w:vMerge w:val="restart"/>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I</w:t>
            </w:r>
            <w:r w:rsidRPr="0059691B">
              <w:rPr>
                <w:vertAlign w:val="subscript"/>
                <w:lang w:val="en"/>
              </w:rPr>
              <w:t>2</w:t>
            </w:r>
          </w:p>
        </w:tc>
        <w:tc>
          <w:tcPr>
            <w:tcW w:w="4600" w:type="dxa"/>
            <w:vMerge w:val="restart"/>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AA                 1AA: 2 Aa : 1aa            aa</w:t>
            </w:r>
          </w:p>
        </w:tc>
        <w:tc>
          <w:tcPr>
            <w:tcW w:w="153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5</w:t>
            </w:r>
          </w:p>
        </w:tc>
        <w:tc>
          <w:tcPr>
            <w:tcW w:w="133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50</w:t>
            </w:r>
          </w:p>
        </w:tc>
        <w:tc>
          <w:tcPr>
            <w:tcW w:w="1275"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5</w:t>
            </w:r>
          </w:p>
        </w:tc>
      </w:tr>
      <w:tr w:rsidR="00A62F9C" w:rsidRPr="0059691B">
        <w:trPr>
          <w:trHeight w:val="20"/>
          <w:jc w:val="center"/>
        </w:trPr>
        <w:tc>
          <w:tcPr>
            <w:tcW w:w="695" w:type="dxa"/>
            <w:vMerge/>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p>
        </w:tc>
        <w:tc>
          <w:tcPr>
            <w:tcW w:w="4600" w:type="dxa"/>
            <w:vMerge/>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p>
        </w:tc>
        <w:tc>
          <w:tcPr>
            <w:tcW w:w="153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37,5</w:t>
            </w:r>
          </w:p>
        </w:tc>
        <w:tc>
          <w:tcPr>
            <w:tcW w:w="133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25</w:t>
            </w:r>
          </w:p>
        </w:tc>
        <w:tc>
          <w:tcPr>
            <w:tcW w:w="1275"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37,5</w:t>
            </w:r>
          </w:p>
        </w:tc>
      </w:tr>
      <w:tr w:rsidR="00A62F9C" w:rsidRPr="0059691B">
        <w:trPr>
          <w:trHeight w:val="20"/>
          <w:jc w:val="center"/>
        </w:trPr>
        <w:tc>
          <w:tcPr>
            <w:tcW w:w="69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w:t>
            </w:r>
          </w:p>
        </w:tc>
        <w:tc>
          <w:tcPr>
            <w:tcW w:w="460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p>
        </w:tc>
        <w:tc>
          <w:tcPr>
            <w:tcW w:w="153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p>
        </w:tc>
        <w:tc>
          <w:tcPr>
            <w:tcW w:w="133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p>
        </w:tc>
        <w:tc>
          <w:tcPr>
            <w:tcW w:w="1275"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p>
        </w:tc>
      </w:tr>
      <w:tr w:rsidR="00A62F9C" w:rsidRPr="0059691B">
        <w:trPr>
          <w:trHeight w:val="20"/>
          <w:jc w:val="center"/>
        </w:trPr>
        <w:tc>
          <w:tcPr>
            <w:tcW w:w="69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I</w:t>
            </w:r>
            <w:r w:rsidRPr="0059691B">
              <w:rPr>
                <w:vertAlign w:val="subscript"/>
                <w:lang w:val="en"/>
              </w:rPr>
              <w:t>n</w:t>
            </w:r>
          </w:p>
        </w:tc>
        <w:tc>
          <w:tcPr>
            <w:tcW w:w="460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p>
          <w:p w:rsidR="00A62F9C" w:rsidRPr="0059691B" w:rsidRDefault="00A62F9C" w:rsidP="004368B9">
            <w:pPr>
              <w:autoSpaceDE w:val="0"/>
              <w:autoSpaceDN w:val="0"/>
              <w:adjustRightInd w:val="0"/>
              <w:spacing w:before="120" w:after="120"/>
              <w:rPr>
                <w:lang w:val="en"/>
              </w:rPr>
            </w:pPr>
          </w:p>
          <w:p w:rsidR="00A62F9C" w:rsidRPr="0059691B" w:rsidRDefault="00A62F9C" w:rsidP="004368B9">
            <w:pPr>
              <w:autoSpaceDE w:val="0"/>
              <w:autoSpaceDN w:val="0"/>
              <w:adjustRightInd w:val="0"/>
              <w:spacing w:before="120" w:after="120"/>
              <w:rPr>
                <w:lang w:val="en"/>
              </w:rPr>
            </w:pPr>
          </w:p>
        </w:tc>
        <w:tc>
          <w:tcPr>
            <w:tcW w:w="153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1-(1/2</w:t>
            </w:r>
            <w:r w:rsidRPr="0059691B">
              <w:rPr>
                <w:vertAlign w:val="superscript"/>
                <w:lang w:val="en"/>
              </w:rPr>
              <w:t>n</w:t>
            </w:r>
            <w:r w:rsidRPr="0059691B">
              <w:rPr>
                <w:lang w:val="en"/>
              </w:rPr>
              <w:t>)] : 2 x 100%</w:t>
            </w:r>
          </w:p>
        </w:tc>
        <w:tc>
          <w:tcPr>
            <w:tcW w:w="133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1/2</w:t>
            </w:r>
            <w:r w:rsidRPr="0059691B">
              <w:rPr>
                <w:vertAlign w:val="superscript"/>
                <w:lang w:val="en"/>
              </w:rPr>
              <w:t>n</w:t>
            </w:r>
          </w:p>
        </w:tc>
        <w:tc>
          <w:tcPr>
            <w:tcW w:w="1275"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1-(1/2</w:t>
            </w:r>
            <w:r w:rsidRPr="0059691B">
              <w:rPr>
                <w:vertAlign w:val="superscript"/>
                <w:lang w:val="en"/>
              </w:rPr>
              <w:t>n</w:t>
            </w:r>
            <w:r w:rsidRPr="0059691B">
              <w:rPr>
                <w:lang w:val="en"/>
              </w:rPr>
              <w:t>)] : 2 x 100%</w:t>
            </w:r>
          </w:p>
        </w:tc>
      </w:tr>
    </w:tbl>
    <w:p w:rsidR="00A62F9C" w:rsidRPr="0059691B" w:rsidRDefault="00A62F9C" w:rsidP="004368B9">
      <w:pPr>
        <w:autoSpaceDE w:val="0"/>
        <w:autoSpaceDN w:val="0"/>
        <w:adjustRightInd w:val="0"/>
        <w:spacing w:before="120" w:after="120"/>
        <w:rPr>
          <w:lang w:val="en"/>
        </w:rPr>
      </w:pPr>
    </w:p>
    <w:p w:rsidR="00A62F9C" w:rsidRPr="0059691B" w:rsidRDefault="00A62F9C" w:rsidP="004368B9">
      <w:pPr>
        <w:autoSpaceDE w:val="0"/>
        <w:autoSpaceDN w:val="0"/>
        <w:adjustRightInd w:val="0"/>
        <w:spacing w:before="120" w:after="120"/>
        <w:rPr>
          <w:lang w:val="en"/>
        </w:rPr>
      </w:pPr>
      <w:r w:rsidRPr="0059691B">
        <w:rPr>
          <w:lang w:val="en"/>
        </w:rPr>
        <w:t>- Nhận xét: Tỉ lệ KG đồng hợp tăng dần, TL kiểu gen dị hợp giảm dần qua các thế hệ.</w:t>
      </w:r>
    </w:p>
    <w:p w:rsidR="00A62F9C" w:rsidRPr="0059691B" w:rsidRDefault="00A62F9C" w:rsidP="004368B9">
      <w:pPr>
        <w:autoSpaceDE w:val="0"/>
        <w:autoSpaceDN w:val="0"/>
        <w:adjustRightInd w:val="0"/>
        <w:spacing w:before="120" w:after="120"/>
        <w:rPr>
          <w:lang w:val="en"/>
        </w:rPr>
      </w:pPr>
      <w:r w:rsidRPr="0059691B">
        <w:rPr>
          <w:lang w:val="en"/>
        </w:rPr>
        <w:t>-Tự thụ phân shoawcj gioa phối gần qua nhiều thế hệ-&gt; các gen lặn có hại chuyển từ trạng thái dị hợp sang trạng thái đồng hợp -&gt; có thể gây hại cho cơ thể.</w:t>
      </w:r>
    </w:p>
    <w:p w:rsidR="00A62F9C" w:rsidRPr="0059691B" w:rsidRDefault="00A62F9C" w:rsidP="004368B9">
      <w:pPr>
        <w:autoSpaceDE w:val="0"/>
        <w:autoSpaceDN w:val="0"/>
        <w:adjustRightInd w:val="0"/>
        <w:spacing w:before="120" w:after="120"/>
        <w:rPr>
          <w:lang w:val="en"/>
        </w:rPr>
      </w:pPr>
      <w:r w:rsidRPr="0059691B">
        <w:rPr>
          <w:lang w:val="en"/>
        </w:rPr>
        <w:t>-Tuy nhiên tự thụ phấn hoặc giao phối gần số loài thực vật thụ phấn nghiêm ngặt(đậu hà lan, cà chua...)đv thường xuyên giao phối gần (chim bồ câu, chim cu gáy..) không bị thoái hóa khi tự thụ phấn hay gàao phối gần vì hiện tại chúng mang các cặp gen đồng hợp không gây hại.</w:t>
      </w:r>
    </w:p>
    <w:p w:rsidR="00A62F9C" w:rsidRPr="0059691B" w:rsidRDefault="00A62F9C" w:rsidP="004368B9">
      <w:pPr>
        <w:autoSpaceDE w:val="0"/>
        <w:autoSpaceDN w:val="0"/>
        <w:adjustRightInd w:val="0"/>
        <w:spacing w:before="120" w:after="120"/>
        <w:rPr>
          <w:b/>
          <w:bCs/>
          <w:lang w:val="en"/>
        </w:rPr>
      </w:pPr>
      <w:r w:rsidRPr="0059691B">
        <w:rPr>
          <w:b/>
          <w:bCs/>
          <w:lang w:val="en"/>
        </w:rPr>
        <w:t>3. Vai trò của PP tự thụ phấn bắt buộc và giao phối cận huyết trong chọn giống</w:t>
      </w:r>
    </w:p>
    <w:p w:rsidR="00A62F9C" w:rsidRPr="0059691B" w:rsidRDefault="00A62F9C" w:rsidP="004368B9">
      <w:pPr>
        <w:autoSpaceDE w:val="0"/>
        <w:autoSpaceDN w:val="0"/>
        <w:adjustRightInd w:val="0"/>
        <w:spacing w:before="120" w:after="120"/>
        <w:rPr>
          <w:lang w:val="en"/>
        </w:rPr>
      </w:pPr>
      <w:r w:rsidRPr="0059691B">
        <w:rPr>
          <w:lang w:val="en"/>
        </w:rPr>
        <w:t>-Trong chọn tạo giống cây trồng, vật nuôi, người ta dung fpp tự thụ phấn và gioa phối gần để:</w:t>
      </w:r>
    </w:p>
    <w:p w:rsidR="00A62F9C" w:rsidRPr="0059691B" w:rsidRDefault="00A62F9C" w:rsidP="004368B9">
      <w:pPr>
        <w:autoSpaceDE w:val="0"/>
        <w:autoSpaceDN w:val="0"/>
        <w:adjustRightInd w:val="0"/>
        <w:spacing w:before="120" w:after="120"/>
        <w:rPr>
          <w:lang w:val="en"/>
        </w:rPr>
      </w:pPr>
      <w:r w:rsidRPr="0059691B">
        <w:rPr>
          <w:lang w:val="en"/>
        </w:rPr>
        <w:t>+ Củng cố, duy trì đặc tính mong muốn</w:t>
      </w:r>
    </w:p>
    <w:p w:rsidR="00A62F9C" w:rsidRPr="0059691B" w:rsidRDefault="00A62F9C" w:rsidP="004368B9">
      <w:pPr>
        <w:autoSpaceDE w:val="0"/>
        <w:autoSpaceDN w:val="0"/>
        <w:adjustRightInd w:val="0"/>
        <w:spacing w:before="120" w:after="120"/>
        <w:rPr>
          <w:lang w:val="en"/>
        </w:rPr>
      </w:pPr>
      <w:r w:rsidRPr="0059691B">
        <w:rPr>
          <w:lang w:val="en"/>
        </w:rPr>
        <w:t>+Tạo dòng thuần</w:t>
      </w:r>
    </w:p>
    <w:p w:rsidR="00A62F9C" w:rsidRPr="0059691B" w:rsidRDefault="00A62F9C" w:rsidP="004368B9">
      <w:pPr>
        <w:autoSpaceDE w:val="0"/>
        <w:autoSpaceDN w:val="0"/>
        <w:adjustRightInd w:val="0"/>
        <w:spacing w:before="120" w:after="120"/>
        <w:rPr>
          <w:lang w:val="en"/>
        </w:rPr>
      </w:pPr>
      <w:r w:rsidRPr="0059691B">
        <w:rPr>
          <w:lang w:val="en"/>
        </w:rPr>
        <w:t>+Loại bỏ gen xấu, gây hại ra khỏi quần thể</w:t>
      </w:r>
    </w:p>
    <w:p w:rsidR="00A62F9C" w:rsidRPr="0059691B" w:rsidRDefault="00A62F9C" w:rsidP="004368B9">
      <w:pPr>
        <w:autoSpaceDE w:val="0"/>
        <w:autoSpaceDN w:val="0"/>
        <w:adjustRightInd w:val="0"/>
        <w:spacing w:before="120" w:after="120"/>
        <w:rPr>
          <w:lang w:val="en"/>
        </w:rPr>
      </w:pPr>
      <w:r w:rsidRPr="0059691B">
        <w:rPr>
          <w:lang w:val="en"/>
        </w:rPr>
        <w:t>+Chuẩn bị lai khác dòng để tạo ưu thế lai</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ƯU THẾ LAI</w:t>
      </w:r>
    </w:p>
    <w:p w:rsidR="00A62F9C" w:rsidRPr="0059691B" w:rsidRDefault="00A62F9C" w:rsidP="004368B9">
      <w:pPr>
        <w:autoSpaceDE w:val="0"/>
        <w:autoSpaceDN w:val="0"/>
        <w:adjustRightInd w:val="0"/>
        <w:spacing w:before="120" w:after="120"/>
        <w:rPr>
          <w:b/>
          <w:bCs/>
          <w:lang w:val="en"/>
        </w:rPr>
      </w:pPr>
      <w:r w:rsidRPr="0059691B">
        <w:rPr>
          <w:b/>
          <w:bCs/>
          <w:lang w:val="en"/>
        </w:rPr>
        <w:t>1. Hiện tượng ưu thế lai</w:t>
      </w:r>
    </w:p>
    <w:p w:rsidR="00A62F9C" w:rsidRPr="0059691B" w:rsidRDefault="00A62F9C" w:rsidP="004368B9">
      <w:pPr>
        <w:autoSpaceDE w:val="0"/>
        <w:autoSpaceDN w:val="0"/>
        <w:adjustRightInd w:val="0"/>
        <w:spacing w:before="120" w:after="120"/>
        <w:rPr>
          <w:lang w:val="en"/>
        </w:rPr>
      </w:pPr>
      <w:r w:rsidRPr="0059691B">
        <w:rPr>
          <w:lang w:val="en"/>
        </w:rPr>
        <w:t>- Cây ngô do dòng tự thụ phấn cho cây thấp hơn , số bắp và hạt trên bắp ít hơn so với cây tạo ra từ cơ thể lai F</w:t>
      </w:r>
      <w:r w:rsidRPr="0059691B">
        <w:rPr>
          <w:vertAlign w:val="subscript"/>
          <w:lang w:val="en"/>
        </w:rPr>
        <w:t xml:space="preserve">1 </w:t>
      </w:r>
      <w:r w:rsidRPr="0059691B">
        <w:rPr>
          <w:lang w:val="en"/>
        </w:rPr>
        <w:t>(ưu thế lai)</w:t>
      </w:r>
    </w:p>
    <w:p w:rsidR="00A62F9C" w:rsidRPr="0059691B" w:rsidRDefault="00A62F9C" w:rsidP="004368B9">
      <w:pPr>
        <w:autoSpaceDE w:val="0"/>
        <w:autoSpaceDN w:val="0"/>
        <w:adjustRightInd w:val="0"/>
        <w:spacing w:before="120" w:after="120"/>
        <w:rPr>
          <w:lang w:val="en"/>
        </w:rPr>
      </w:pPr>
      <w:r w:rsidRPr="0059691B">
        <w:rPr>
          <w:lang w:val="en"/>
        </w:rPr>
        <w:t>-Ưu thế lai là hiện tượng cơ thể lai F</w:t>
      </w:r>
      <w:r w:rsidRPr="0059691B">
        <w:rPr>
          <w:vertAlign w:val="subscript"/>
          <w:lang w:val="en"/>
        </w:rPr>
        <w:t>1</w:t>
      </w:r>
      <w:r w:rsidRPr="0059691B">
        <w:rPr>
          <w:lang w:val="en"/>
        </w:rPr>
        <w:t xml:space="preserve"> có sức sống cao hơn, sinh trưởng nhanh hơn, phát triển mạnh hơn, chống chịu tốt hơn, các tính trạng năng xuất cao hơn trung bình giữa hai bố mẹ hoặc vượt trội cả hai bố mẹ.</w:t>
      </w:r>
    </w:p>
    <w:p w:rsidR="00A62F9C" w:rsidRPr="0059691B" w:rsidRDefault="00A62F9C" w:rsidP="004368B9">
      <w:pPr>
        <w:autoSpaceDE w:val="0"/>
        <w:autoSpaceDN w:val="0"/>
        <w:adjustRightInd w:val="0"/>
        <w:spacing w:before="120" w:after="120"/>
        <w:rPr>
          <w:lang w:val="en"/>
        </w:rPr>
      </w:pPr>
      <w:r w:rsidRPr="0059691B">
        <w:rPr>
          <w:lang w:val="en"/>
        </w:rPr>
        <w:t>-Ht ưu thế lai rõ nhất trong trường hợp lai giữa các dòng thuần có kiểu gen khác nhau.</w:t>
      </w:r>
    </w:p>
    <w:p w:rsidR="00A62F9C" w:rsidRPr="0059691B" w:rsidRDefault="00A62F9C" w:rsidP="004368B9">
      <w:pPr>
        <w:autoSpaceDE w:val="0"/>
        <w:autoSpaceDN w:val="0"/>
        <w:adjustRightInd w:val="0"/>
        <w:spacing w:before="120" w:after="120"/>
        <w:rPr>
          <w:lang w:val="en"/>
        </w:rPr>
      </w:pPr>
      <w:r w:rsidRPr="0059691B">
        <w:rPr>
          <w:lang w:val="en"/>
        </w:rPr>
        <w:t>-VD: Cây ngô, cây cà chua, gà ,vịt....</w:t>
      </w:r>
    </w:p>
    <w:p w:rsidR="00A62F9C" w:rsidRPr="0059691B" w:rsidRDefault="00A62F9C" w:rsidP="004368B9">
      <w:pPr>
        <w:autoSpaceDE w:val="0"/>
        <w:autoSpaceDN w:val="0"/>
        <w:adjustRightInd w:val="0"/>
        <w:spacing w:before="120" w:after="120"/>
        <w:rPr>
          <w:b/>
          <w:bCs/>
          <w:lang w:val="en"/>
        </w:rPr>
      </w:pPr>
      <w:r w:rsidRPr="0059691B">
        <w:rPr>
          <w:b/>
          <w:bCs/>
          <w:lang w:val="en"/>
        </w:rPr>
        <w:t>2. Nguyên nhân của ht ưu thế lai</w:t>
      </w:r>
    </w:p>
    <w:p w:rsidR="00A62F9C" w:rsidRPr="0059691B" w:rsidRDefault="00A62F9C" w:rsidP="004368B9">
      <w:pPr>
        <w:autoSpaceDE w:val="0"/>
        <w:autoSpaceDN w:val="0"/>
        <w:adjustRightInd w:val="0"/>
        <w:spacing w:before="120" w:after="120"/>
        <w:rPr>
          <w:lang w:val="en"/>
        </w:rPr>
      </w:pPr>
      <w:r w:rsidRPr="0059691B">
        <w:rPr>
          <w:lang w:val="en"/>
        </w:rPr>
        <w:t>-Ở đa số các loài alen trội có lợi , alen lặn có hại. Khi tồn tại ở trạng thái đồng hợp trội cho tính trạng tốt, tồn tại ở trạng thái đồng hợp lặn cho tính trạng xấu. Khi lai 2 dòng thuần  chủng tương phản với nhau thu được kg dị hợp ( F</w:t>
      </w:r>
      <w:r w:rsidRPr="0059691B">
        <w:rPr>
          <w:vertAlign w:val="subscript"/>
          <w:lang w:val="en"/>
        </w:rPr>
        <w:t>1</w:t>
      </w:r>
      <w:r w:rsidRPr="0059691B">
        <w:rPr>
          <w:lang w:val="en"/>
        </w:rPr>
        <w:t xml:space="preserve"> tập trung ở các alen trội lấn át sự biểu hiện của các lặn có hại)-&gt; con lai ở F</w:t>
      </w:r>
      <w:r w:rsidRPr="0059691B">
        <w:rPr>
          <w:vertAlign w:val="subscript"/>
          <w:lang w:val="en"/>
        </w:rPr>
        <w:t>1</w:t>
      </w:r>
      <w:r w:rsidRPr="0059691B">
        <w:rPr>
          <w:lang w:val="en"/>
        </w:rPr>
        <w:t xml:space="preserve"> có tính trạng tốt hơn so với bố mẹ)</w:t>
      </w:r>
    </w:p>
    <w:p w:rsidR="00A62F9C" w:rsidRPr="0059691B" w:rsidRDefault="00A62F9C" w:rsidP="004368B9">
      <w:pPr>
        <w:autoSpaceDE w:val="0"/>
        <w:autoSpaceDN w:val="0"/>
        <w:adjustRightInd w:val="0"/>
        <w:spacing w:before="120" w:after="120"/>
        <w:rPr>
          <w:lang w:val="en"/>
        </w:rPr>
      </w:pPr>
      <w:r w:rsidRPr="0059691B">
        <w:rPr>
          <w:lang w:val="en"/>
        </w:rPr>
        <w:t>-VD: Một dòng mang 2 gen trội (AABBdd) x 1 dòng mang 1 gen trội (aabbDD)-&gt; con lai F</w:t>
      </w:r>
      <w:r w:rsidRPr="0059691B">
        <w:rPr>
          <w:vertAlign w:val="subscript"/>
          <w:lang w:val="en"/>
        </w:rPr>
        <w:t>1</w:t>
      </w:r>
      <w:r w:rsidRPr="0059691B">
        <w:rPr>
          <w:lang w:val="en"/>
        </w:rPr>
        <w:t xml:space="preserve"> mang 3 gen trội (AaBbDd)</w:t>
      </w:r>
    </w:p>
    <w:p w:rsidR="00A62F9C" w:rsidRPr="0059691B" w:rsidRDefault="00A62F9C" w:rsidP="004368B9">
      <w:pPr>
        <w:autoSpaceDE w:val="0"/>
        <w:autoSpaceDN w:val="0"/>
        <w:adjustRightInd w:val="0"/>
        <w:spacing w:before="120" w:after="120"/>
        <w:rPr>
          <w:lang w:val="en"/>
        </w:rPr>
      </w:pPr>
      <w:r w:rsidRPr="0059691B">
        <w:rPr>
          <w:lang w:val="en"/>
        </w:rPr>
        <w:t>-Ưu thế lai biểu hiện rõ nhất ở đời lai F</w:t>
      </w:r>
      <w:r w:rsidRPr="0059691B">
        <w:rPr>
          <w:vertAlign w:val="subscript"/>
          <w:lang w:val="en"/>
        </w:rPr>
        <w:t>1</w:t>
      </w:r>
      <w:r w:rsidRPr="0059691B">
        <w:rPr>
          <w:lang w:val="en"/>
        </w:rPr>
        <w:t xml:space="preserve"> sau đó giảm dần qua các thế hệ vì : Khi tự thụ phấn tl kiểu gen dị hợp giảm dần, kg đồng hợp tử tăng qua các thế hệ-&gt; tl kg đồng hợp tử lặn tăng gây hại.</w:t>
      </w:r>
    </w:p>
    <w:p w:rsidR="00A62F9C" w:rsidRPr="0059691B" w:rsidRDefault="00A62F9C" w:rsidP="004368B9">
      <w:pPr>
        <w:autoSpaceDE w:val="0"/>
        <w:autoSpaceDN w:val="0"/>
        <w:adjustRightInd w:val="0"/>
        <w:spacing w:before="120" w:after="120"/>
        <w:rPr>
          <w:lang w:val="en"/>
        </w:rPr>
      </w:pPr>
      <w:r w:rsidRPr="0059691B">
        <w:rPr>
          <w:lang w:val="en"/>
        </w:rPr>
        <w:t>-Muốn duy trì được ưu thế lai người ta thường dùng các biện pháp nhân giống vô tính: Giâm cành, chiết cành, nuôi cấy mô....</w:t>
      </w:r>
    </w:p>
    <w:p w:rsidR="00A62F9C" w:rsidRPr="0059691B" w:rsidRDefault="00A62F9C" w:rsidP="004368B9">
      <w:pPr>
        <w:autoSpaceDE w:val="0"/>
        <w:autoSpaceDN w:val="0"/>
        <w:adjustRightInd w:val="0"/>
        <w:spacing w:before="120" w:after="120"/>
        <w:rPr>
          <w:b/>
          <w:bCs/>
          <w:lang w:val="en"/>
        </w:rPr>
      </w:pPr>
      <w:r w:rsidRPr="0059691B">
        <w:rPr>
          <w:b/>
          <w:bCs/>
          <w:lang w:val="en"/>
        </w:rPr>
        <w:t>3. Các phương pháp tạo ưu thế lai</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a. Ở cây trồng</w:t>
      </w:r>
    </w:p>
    <w:p w:rsidR="00A62F9C" w:rsidRPr="0059691B" w:rsidRDefault="00A62F9C" w:rsidP="004368B9">
      <w:pPr>
        <w:autoSpaceDE w:val="0"/>
        <w:autoSpaceDN w:val="0"/>
        <w:adjustRightInd w:val="0"/>
        <w:spacing w:before="120" w:after="120"/>
        <w:rPr>
          <w:lang w:val="en"/>
        </w:rPr>
      </w:pPr>
      <w:r w:rsidRPr="0059691B">
        <w:rPr>
          <w:lang w:val="en"/>
        </w:rPr>
        <w:t>-Lai khác dòng : tạo 2 dòng thuần chủng (bằng cách cho tự thụ phấn)-&gt; cho giao phấn với nhau</w:t>
      </w:r>
    </w:p>
    <w:p w:rsidR="00A62F9C" w:rsidRPr="0059691B" w:rsidRDefault="00A62F9C" w:rsidP="004368B9">
      <w:pPr>
        <w:autoSpaceDE w:val="0"/>
        <w:autoSpaceDN w:val="0"/>
        <w:adjustRightInd w:val="0"/>
        <w:spacing w:before="120" w:after="120"/>
        <w:rPr>
          <w:lang w:val="en"/>
        </w:rPr>
      </w:pPr>
      <w:r w:rsidRPr="0059691B">
        <w:rPr>
          <w:lang w:val="en"/>
        </w:rPr>
        <w:t>-Lai khác thứ(k. Dòng): Kết hợp giữa tạo ưu thế lai và tạo giống mới (được sử dụng phổ biến hơn)</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b. Ở vật nuôi</w:t>
      </w:r>
    </w:p>
    <w:p w:rsidR="00A62F9C" w:rsidRPr="0059691B" w:rsidRDefault="00A62F9C" w:rsidP="004368B9">
      <w:pPr>
        <w:autoSpaceDE w:val="0"/>
        <w:autoSpaceDN w:val="0"/>
        <w:adjustRightInd w:val="0"/>
        <w:spacing w:before="120" w:after="120"/>
        <w:rPr>
          <w:lang w:val="en"/>
        </w:rPr>
      </w:pPr>
      <w:r w:rsidRPr="0059691B">
        <w:rPr>
          <w:lang w:val="en"/>
        </w:rPr>
        <w:t>-Lai kinh tế: Là phép lai giữa cặp vật nuôi bố mẹ thuộc 2 dòng thuần khác nhau rồi dùng cơ thể lai F</w:t>
      </w:r>
      <w:r w:rsidRPr="0059691B">
        <w:rPr>
          <w:vertAlign w:val="subscript"/>
          <w:lang w:val="en"/>
        </w:rPr>
        <w:t>1</w:t>
      </w:r>
      <w:r w:rsidRPr="0059691B">
        <w:rPr>
          <w:lang w:val="en"/>
        </w:rPr>
        <w:t xml:space="preserve"> làm sp’, không dùng nó làm giống</w:t>
      </w:r>
    </w:p>
    <w:p w:rsidR="00A62F9C" w:rsidRPr="0059691B" w:rsidRDefault="00A62F9C" w:rsidP="004368B9">
      <w:pPr>
        <w:autoSpaceDE w:val="0"/>
        <w:autoSpaceDN w:val="0"/>
        <w:adjustRightInd w:val="0"/>
        <w:spacing w:before="120" w:after="120"/>
        <w:rPr>
          <w:lang w:val="en"/>
        </w:rPr>
      </w:pPr>
      <w:r w:rsidRPr="0059691B">
        <w:rPr>
          <w:lang w:val="en"/>
        </w:rPr>
        <w:t>-VD: Ở lợn, con cái ỉ móng cái x con đực đại bạch</w:t>
      </w:r>
    </w:p>
    <w:p w:rsidR="00A62F9C" w:rsidRPr="0059691B" w:rsidRDefault="00A62F9C" w:rsidP="004368B9">
      <w:pPr>
        <w:autoSpaceDE w:val="0"/>
        <w:autoSpaceDN w:val="0"/>
        <w:adjustRightInd w:val="0"/>
        <w:spacing w:before="120" w:after="120"/>
        <w:rPr>
          <w:lang w:val="en"/>
        </w:rPr>
      </w:pPr>
      <w:r w:rsidRPr="0059691B">
        <w:rPr>
          <w:lang w:val="en"/>
        </w:rPr>
        <w:t>F</w:t>
      </w:r>
      <w:r w:rsidRPr="0059691B">
        <w:rPr>
          <w:vertAlign w:val="subscript"/>
          <w:lang w:val="en"/>
        </w:rPr>
        <w:t>1</w:t>
      </w:r>
      <w:r w:rsidRPr="0059691B">
        <w:rPr>
          <w:lang w:val="en"/>
        </w:rPr>
        <w:t>: Lợn con mới đẻ nặng 0,8 kg, tăng trọng nhanh, tỉ lệ thịt nạc cao.</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THÀNH TỰU CHỌN GIỐNG Ở VIỆT NAM</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1. Ở cây trồng </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a. Lai hữu tính để tạo biến dị tổ hợp hoặc chọn lọc cá thể từ các giống hiện có</w:t>
      </w:r>
    </w:p>
    <w:p w:rsidR="00A62F9C" w:rsidRPr="0059691B" w:rsidRDefault="00A62F9C" w:rsidP="004368B9">
      <w:pPr>
        <w:autoSpaceDE w:val="0"/>
        <w:autoSpaceDN w:val="0"/>
        <w:adjustRightInd w:val="0"/>
        <w:spacing w:before="120" w:after="120"/>
        <w:rPr>
          <w:lang w:val="en"/>
        </w:rPr>
      </w:pPr>
      <w:r w:rsidRPr="0059691B">
        <w:rPr>
          <w:lang w:val="en"/>
        </w:rPr>
        <w:t>* Tạo biến dị tổ hợp</w:t>
      </w:r>
    </w:p>
    <w:p w:rsidR="00A62F9C" w:rsidRPr="0059691B" w:rsidRDefault="00A62F9C" w:rsidP="004368B9">
      <w:pPr>
        <w:autoSpaceDE w:val="0"/>
        <w:autoSpaceDN w:val="0"/>
        <w:adjustRightInd w:val="0"/>
        <w:spacing w:before="120" w:after="120"/>
        <w:rPr>
          <w:lang w:val="en"/>
        </w:rPr>
      </w:pPr>
      <w:r w:rsidRPr="0059691B">
        <w:rPr>
          <w:lang w:val="en"/>
        </w:rPr>
        <w:t>-Lai DT 10 tiềm năng năng xuất cao x OM8 có hạt gạo dài trong , cho cơm dẻo-&gt; giống lúa DT17 có ưu điểm của 2 giống lúa nói trên.</w:t>
      </w:r>
    </w:p>
    <w:p w:rsidR="00A62F9C" w:rsidRPr="0059691B" w:rsidRDefault="00A62F9C" w:rsidP="004368B9">
      <w:pPr>
        <w:autoSpaceDE w:val="0"/>
        <w:autoSpaceDN w:val="0"/>
        <w:adjustRightInd w:val="0"/>
        <w:spacing w:before="120" w:after="120"/>
        <w:rPr>
          <w:lang w:val="en"/>
        </w:rPr>
      </w:pPr>
      <w:r w:rsidRPr="0059691B">
        <w:rPr>
          <w:lang w:val="en"/>
        </w:rPr>
        <w:t xml:space="preserve">* Chọn lọc cá thê </w:t>
      </w:r>
    </w:p>
    <w:p w:rsidR="00A62F9C" w:rsidRPr="0059691B" w:rsidRDefault="00A62F9C" w:rsidP="004368B9">
      <w:pPr>
        <w:autoSpaceDE w:val="0"/>
        <w:autoSpaceDN w:val="0"/>
        <w:adjustRightInd w:val="0"/>
        <w:spacing w:before="120" w:after="120"/>
        <w:rPr>
          <w:lang w:val="en"/>
        </w:rPr>
      </w:pPr>
      <w:r w:rsidRPr="0059691B">
        <w:rPr>
          <w:lang w:val="en"/>
        </w:rPr>
        <w:t>-Giống cà chua P375 tạo ra bằng pp chọn lọc cá thể từ giống cà chua đài loan</w:t>
      </w:r>
    </w:p>
    <w:p w:rsidR="00A62F9C" w:rsidRPr="0059691B" w:rsidRDefault="00A62F9C" w:rsidP="004368B9">
      <w:pPr>
        <w:autoSpaceDE w:val="0"/>
        <w:autoSpaceDN w:val="0"/>
        <w:adjustRightInd w:val="0"/>
        <w:spacing w:before="120" w:after="120"/>
        <w:rPr>
          <w:lang w:val="en"/>
        </w:rPr>
      </w:pPr>
      <w:r w:rsidRPr="0059691B">
        <w:rPr>
          <w:lang w:val="en"/>
        </w:rPr>
        <w:t>-Giống lúa CR203 tạo ra bằng pp chọn lọc cá thể từ nguồn gen kháng rầy nâu, có khả năng kháng rầy , cho năng xuất tb 45-50 tạ/ha</w:t>
      </w:r>
    </w:p>
    <w:p w:rsidR="00A62F9C" w:rsidRPr="0059691B" w:rsidRDefault="00B2120C" w:rsidP="004368B9">
      <w:pPr>
        <w:autoSpaceDE w:val="0"/>
        <w:autoSpaceDN w:val="0"/>
        <w:adjustRightInd w:val="0"/>
        <w:spacing w:before="120" w:after="120"/>
        <w:rPr>
          <w:b/>
          <w:bCs/>
          <w:i/>
          <w:iCs/>
          <w:lang w:val="en"/>
        </w:rPr>
      </w:pPr>
      <w:r w:rsidRPr="0059691B">
        <w:rPr>
          <w:b/>
          <w:bCs/>
          <w:i/>
          <w:iCs/>
          <w:lang w:val="en"/>
        </w:rPr>
        <w:t>b. T</w:t>
      </w:r>
      <w:r w:rsidR="00A62F9C" w:rsidRPr="0059691B">
        <w:rPr>
          <w:b/>
          <w:bCs/>
          <w:i/>
          <w:iCs/>
          <w:lang w:val="en"/>
        </w:rPr>
        <w:t>ạo giống ưu thế lai</w:t>
      </w:r>
    </w:p>
    <w:p w:rsidR="00A62F9C" w:rsidRPr="0059691B" w:rsidRDefault="00A62F9C" w:rsidP="004368B9">
      <w:pPr>
        <w:autoSpaceDE w:val="0"/>
        <w:autoSpaceDN w:val="0"/>
        <w:adjustRightInd w:val="0"/>
        <w:spacing w:before="120" w:after="120"/>
        <w:rPr>
          <w:lang w:val="en"/>
        </w:rPr>
      </w:pPr>
      <w:r w:rsidRPr="0059691B">
        <w:rPr>
          <w:lang w:val="en"/>
        </w:rPr>
        <w:t>-Giống ngô lai LVN10 thuộc nhóm giống ngô dài ngày, được tạo ra do lai 2 dòng thuần , có thời gian sinh trưởng ngắn và kháng sâu bệnh tốt.</w:t>
      </w:r>
    </w:p>
    <w:p w:rsidR="00A62F9C" w:rsidRPr="0059691B" w:rsidRDefault="00A62F9C" w:rsidP="004368B9">
      <w:pPr>
        <w:autoSpaceDE w:val="0"/>
        <w:autoSpaceDN w:val="0"/>
        <w:adjustRightInd w:val="0"/>
        <w:spacing w:before="120" w:after="120"/>
        <w:rPr>
          <w:lang w:val="en"/>
        </w:rPr>
      </w:pPr>
      <w:r w:rsidRPr="0059691B">
        <w:rPr>
          <w:lang w:val="en"/>
        </w:rPr>
        <w:t>-Giống ngô LVN20, đơn ngắn ngày, chống đổ tốt, thích hợp với vụ đông xuân trên chân đất lầy, thụt.</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c. Tạo giống đa bội thể</w:t>
      </w:r>
    </w:p>
    <w:p w:rsidR="00A62F9C" w:rsidRPr="0059691B" w:rsidRDefault="00A62F9C" w:rsidP="004368B9">
      <w:pPr>
        <w:autoSpaceDE w:val="0"/>
        <w:autoSpaceDN w:val="0"/>
        <w:adjustRightInd w:val="0"/>
        <w:spacing w:before="120" w:after="120"/>
        <w:rPr>
          <w:lang w:val="en"/>
        </w:rPr>
      </w:pPr>
      <w:r w:rsidRPr="0059691B">
        <w:rPr>
          <w:lang w:val="en"/>
        </w:rPr>
        <w:t>-P: Giống dâu Bắc Ninh(4n) x giống lưỡng bội (2n)-&gt; giống dâu số 12(3n): Có lá dày, màu xanh đậm, thịt lá nhiều, sức ra rễ và tỉ lệ hom cao.</w:t>
      </w:r>
    </w:p>
    <w:p w:rsidR="00A62F9C" w:rsidRPr="0059691B" w:rsidRDefault="00A62F9C" w:rsidP="004368B9">
      <w:pPr>
        <w:autoSpaceDE w:val="0"/>
        <w:autoSpaceDN w:val="0"/>
        <w:adjustRightInd w:val="0"/>
        <w:spacing w:before="120" w:after="120"/>
        <w:rPr>
          <w:b/>
          <w:bCs/>
          <w:lang w:val="en"/>
        </w:rPr>
      </w:pPr>
      <w:r w:rsidRPr="0059691B">
        <w:rPr>
          <w:b/>
          <w:bCs/>
          <w:lang w:val="en"/>
        </w:rPr>
        <w:t>2. Thành tựu tạo giống vật nuôi</w:t>
      </w:r>
    </w:p>
    <w:p w:rsidR="00A62F9C" w:rsidRPr="0059691B" w:rsidRDefault="00A62F9C" w:rsidP="004368B9">
      <w:pPr>
        <w:autoSpaceDE w:val="0"/>
        <w:autoSpaceDN w:val="0"/>
        <w:adjustRightInd w:val="0"/>
        <w:spacing w:before="120" w:after="120"/>
        <w:rPr>
          <w:lang w:val="en"/>
        </w:rPr>
      </w:pPr>
      <w:r w:rsidRPr="0059691B">
        <w:rPr>
          <w:lang w:val="en"/>
        </w:rPr>
        <w:t>-Trong tạo giống vật nuôi lai giống là pp chủ yếu để tạo nguồn biến dị cho chọn giống mới, cải tạo năng xuất thấp và tạo ưu thế lai.</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a.Tạo giống mới</w:t>
      </w:r>
    </w:p>
    <w:p w:rsidR="00A62F9C" w:rsidRPr="0059691B" w:rsidRDefault="00A62F9C" w:rsidP="004368B9">
      <w:pPr>
        <w:autoSpaceDE w:val="0"/>
        <w:autoSpaceDN w:val="0"/>
        <w:adjustRightInd w:val="0"/>
        <w:spacing w:before="120" w:after="120"/>
        <w:rPr>
          <w:lang w:val="en"/>
        </w:rPr>
      </w:pPr>
      <w:r w:rsidRPr="0059691B">
        <w:rPr>
          <w:lang w:val="en"/>
        </w:rPr>
        <w:t>-P: Lợn Ỉ-81 x Đại bạch-&gt; F</w:t>
      </w:r>
      <w:r w:rsidRPr="0059691B">
        <w:rPr>
          <w:vertAlign w:val="subscript"/>
          <w:lang w:val="en"/>
        </w:rPr>
        <w:t>1</w:t>
      </w:r>
      <w:r w:rsidRPr="0059691B">
        <w:rPr>
          <w:lang w:val="en"/>
        </w:rPr>
        <w:t xml:space="preserve"> : Đại bạch ỉ -81</w:t>
      </w:r>
    </w:p>
    <w:p w:rsidR="00A62F9C" w:rsidRPr="0059691B" w:rsidRDefault="00A62F9C" w:rsidP="004368B9">
      <w:pPr>
        <w:autoSpaceDE w:val="0"/>
        <w:autoSpaceDN w:val="0"/>
        <w:adjustRightInd w:val="0"/>
        <w:spacing w:before="120" w:after="120"/>
        <w:rPr>
          <w:lang w:val="en"/>
        </w:rPr>
      </w:pPr>
      <w:r w:rsidRPr="0059691B">
        <w:rPr>
          <w:lang w:val="en"/>
        </w:rPr>
        <w:t>-P: Bowcsai x ỉ-81-&gt; Bơcsai ỉ-81</w:t>
      </w:r>
    </w:p>
    <w:p w:rsidR="00A62F9C" w:rsidRPr="0059691B" w:rsidRDefault="00A62F9C" w:rsidP="004368B9">
      <w:pPr>
        <w:autoSpaceDE w:val="0"/>
        <w:autoSpaceDN w:val="0"/>
        <w:adjustRightInd w:val="0"/>
        <w:spacing w:before="120" w:after="120"/>
        <w:rPr>
          <w:lang w:val="en"/>
        </w:rPr>
      </w:pPr>
      <w:r w:rsidRPr="0059691B">
        <w:rPr>
          <w:lang w:val="en"/>
        </w:rPr>
        <w:t>-Hai giống lợn F</w:t>
      </w:r>
      <w:r w:rsidRPr="0059691B">
        <w:rPr>
          <w:vertAlign w:val="subscript"/>
          <w:lang w:val="en"/>
        </w:rPr>
        <w:t>1</w:t>
      </w:r>
      <w:r w:rsidRPr="0059691B">
        <w:rPr>
          <w:lang w:val="en"/>
        </w:rPr>
        <w:t xml:space="preserve"> có đặc điểm quý của giống lợn ỉ 81: Phát dục sớm, dễ nuôi, mắn đẻ, đẻ nhiều con, thịt thơm ngon, khắc phục được đặc điểm của lợn ỉ như: Thịt nhiều mỡ, chân ngắn, lưng võng, bụng sệ</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b. Cải tạo giống địa phương</w:t>
      </w:r>
    </w:p>
    <w:p w:rsidR="00A62F9C" w:rsidRPr="0059691B" w:rsidRDefault="00A62F9C" w:rsidP="004368B9">
      <w:pPr>
        <w:autoSpaceDE w:val="0"/>
        <w:autoSpaceDN w:val="0"/>
        <w:adjustRightInd w:val="0"/>
        <w:spacing w:before="120" w:after="120"/>
        <w:rPr>
          <w:lang w:val="en"/>
        </w:rPr>
      </w:pPr>
      <w:r w:rsidRPr="0059691B">
        <w:rPr>
          <w:lang w:val="en"/>
        </w:rPr>
        <w:t>- Lai con cái tốt nhất của giống địa phương x con đực tốt nhất của giống ngoại -&gt; giống địa phương có tầm vóc như giống ngoại , tỉ lệ thịt nạc tăng, thích nghi tốt</w:t>
      </w:r>
    </w:p>
    <w:p w:rsidR="00A62F9C" w:rsidRPr="0059691B" w:rsidRDefault="00A62F9C" w:rsidP="004368B9">
      <w:pPr>
        <w:autoSpaceDE w:val="0"/>
        <w:autoSpaceDN w:val="0"/>
        <w:adjustRightInd w:val="0"/>
        <w:spacing w:before="120" w:after="120"/>
        <w:rPr>
          <w:lang w:val="en"/>
        </w:rPr>
      </w:pPr>
      <w:r w:rsidRPr="0059691B">
        <w:rPr>
          <w:lang w:val="en"/>
        </w:rPr>
        <w:t>-VD: Tạo ra đàn bò sữa bằng cách cho lai con cái nội nhiều lần với con đực ngoại-&gt; giống bò sữa có chất lượng tốt</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c. Tạo giống có ưu thế lai</w:t>
      </w:r>
    </w:p>
    <w:p w:rsidR="00A62F9C" w:rsidRPr="0059691B" w:rsidRDefault="00A62F9C" w:rsidP="004368B9">
      <w:pPr>
        <w:autoSpaceDE w:val="0"/>
        <w:autoSpaceDN w:val="0"/>
        <w:adjustRightInd w:val="0"/>
        <w:spacing w:before="120" w:after="120"/>
        <w:rPr>
          <w:lang w:val="en"/>
        </w:rPr>
      </w:pPr>
      <w:r w:rsidRPr="0059691B">
        <w:rPr>
          <w:lang w:val="en"/>
        </w:rPr>
        <w:t>-Trong những năm qua, các nhà chọn giống đã có những thành công nổi bật trong trong tạo giống lai F</w:t>
      </w:r>
      <w:r w:rsidRPr="0059691B">
        <w:rPr>
          <w:vertAlign w:val="subscript"/>
          <w:lang w:val="en"/>
        </w:rPr>
        <w:t>1</w:t>
      </w:r>
      <w:r w:rsidRPr="0059691B">
        <w:rPr>
          <w:lang w:val="en"/>
        </w:rPr>
        <w:t xml:space="preserve"> : Lợn, bò, dê, gà, cừu...</w:t>
      </w:r>
    </w:p>
    <w:p w:rsidR="00A62F9C" w:rsidRPr="0059691B" w:rsidRDefault="00A62F9C" w:rsidP="004368B9">
      <w:pPr>
        <w:autoSpaceDE w:val="0"/>
        <w:autoSpaceDN w:val="0"/>
        <w:adjustRightInd w:val="0"/>
        <w:spacing w:before="120" w:after="120"/>
        <w:rPr>
          <w:lang w:val="en"/>
        </w:rPr>
      </w:pPr>
      <w:r w:rsidRPr="0059691B">
        <w:rPr>
          <w:lang w:val="en"/>
        </w:rPr>
        <w:t>-Lai bò vàng Thanh Hóa x bò vàng hônsten Hà Lan -&gt; bò F</w:t>
      </w:r>
      <w:r w:rsidRPr="0059691B">
        <w:rPr>
          <w:vertAlign w:val="subscript"/>
          <w:lang w:val="en"/>
        </w:rPr>
        <w:t>1</w:t>
      </w:r>
      <w:r w:rsidRPr="0059691B">
        <w:rPr>
          <w:lang w:val="en"/>
        </w:rPr>
        <w:t xml:space="preserve"> chịu được khí hậu nắng , năng xuất sữa cao</w:t>
      </w:r>
    </w:p>
    <w:p w:rsidR="00A62F9C" w:rsidRPr="0059691B" w:rsidRDefault="00A62F9C" w:rsidP="004368B9">
      <w:pPr>
        <w:autoSpaceDE w:val="0"/>
        <w:autoSpaceDN w:val="0"/>
        <w:adjustRightInd w:val="0"/>
        <w:spacing w:before="120" w:after="120"/>
        <w:rPr>
          <w:lang w:val="en"/>
        </w:rPr>
      </w:pPr>
      <w:r w:rsidRPr="0059691B">
        <w:rPr>
          <w:lang w:val="en"/>
        </w:rPr>
        <w:t>-Lai vịt Anh đào x vịt cỏ-&gt; Vịt bạch tuyết có kích thước lớn , thích nghi cao, đẻ nhiều trứng</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d. Nuôi thích nghi các giống nhập nội</w:t>
      </w:r>
    </w:p>
    <w:p w:rsidR="00A62F9C" w:rsidRPr="0059691B" w:rsidRDefault="00A62F9C" w:rsidP="004368B9">
      <w:pPr>
        <w:autoSpaceDE w:val="0"/>
        <w:autoSpaceDN w:val="0"/>
        <w:adjustRightInd w:val="0"/>
        <w:spacing w:before="120" w:after="120"/>
        <w:rPr>
          <w:lang w:val="en"/>
        </w:rPr>
      </w:pPr>
      <w:r w:rsidRPr="0059691B">
        <w:rPr>
          <w:lang w:val="en"/>
        </w:rPr>
        <w:t>-Nhiều giống vật nuôi có tính trạng tốt được nhập nội và nuôi thích nghi với đk khí hậu và chăm sóc ở V/Nam</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e. Úng dụng công nghệ sinh học trong công tác chọn tạo giống</w:t>
      </w:r>
    </w:p>
    <w:p w:rsidR="00A62F9C" w:rsidRPr="0059691B" w:rsidRDefault="00A62F9C" w:rsidP="004368B9">
      <w:pPr>
        <w:autoSpaceDE w:val="0"/>
        <w:autoSpaceDN w:val="0"/>
        <w:adjustRightInd w:val="0"/>
        <w:spacing w:before="120" w:after="120"/>
        <w:rPr>
          <w:lang w:val="en"/>
        </w:rPr>
      </w:pPr>
      <w:r w:rsidRPr="0059691B">
        <w:rPr>
          <w:lang w:val="en"/>
        </w:rPr>
        <w:t>-Cấy chuyển phôi : Cấy phôi từ bò mẹ cao sản sang những con bò cái khác -&gt; 1 con bò mẹ có thể cho 10-500 con/ năm -&gt; nhân giống nhanh</w:t>
      </w:r>
    </w:p>
    <w:p w:rsidR="00A62F9C" w:rsidRPr="0059691B" w:rsidRDefault="00A62F9C" w:rsidP="004368B9">
      <w:pPr>
        <w:autoSpaceDE w:val="0"/>
        <w:autoSpaceDN w:val="0"/>
        <w:adjustRightInd w:val="0"/>
        <w:spacing w:before="120" w:after="120"/>
        <w:rPr>
          <w:lang w:val="en"/>
        </w:rPr>
      </w:pPr>
      <w:r w:rsidRPr="0059691B">
        <w:rPr>
          <w:lang w:val="en"/>
        </w:rPr>
        <w:t>-Thụ tinh nhân tạo: Bằng tinh trùng bảo quản trong môi trường pha chế giúp giảm số lượng và nâng cao chất lượng đực giống</w:t>
      </w:r>
    </w:p>
    <w:p w:rsidR="00A62F9C" w:rsidRPr="0059691B" w:rsidRDefault="00A62F9C" w:rsidP="004368B9">
      <w:pPr>
        <w:autoSpaceDE w:val="0"/>
        <w:autoSpaceDN w:val="0"/>
        <w:adjustRightInd w:val="0"/>
        <w:spacing w:before="120" w:after="120"/>
        <w:rPr>
          <w:lang w:val="en"/>
        </w:rPr>
      </w:pPr>
      <w:r w:rsidRPr="0059691B">
        <w:rPr>
          <w:lang w:val="en"/>
        </w:rPr>
        <w:t>-Công nghệ gen: Giúp phát hiện sớm giới tính của phôi-&gt; phục vụ nhu cầu kinh tế</w:t>
      </w:r>
    </w:p>
    <w:p w:rsidR="00A0041A" w:rsidRPr="0064684B" w:rsidRDefault="0064684B" w:rsidP="0064684B">
      <w:pPr>
        <w:spacing w:before="120" w:after="120"/>
        <w:jc w:val="center"/>
        <w:rPr>
          <w:b/>
        </w:rPr>
      </w:pPr>
      <w:r>
        <w:rPr>
          <w:b/>
        </w:rPr>
        <w:t>BÀI TẬP VẬN DỤNG</w:t>
      </w:r>
    </w:p>
    <w:p w:rsidR="00A0041A" w:rsidRPr="0059691B" w:rsidRDefault="0064684B" w:rsidP="004368B9">
      <w:pPr>
        <w:spacing w:before="120" w:after="120"/>
        <w:jc w:val="both"/>
      </w:pPr>
      <w:r>
        <w:rPr>
          <w:b/>
        </w:rPr>
        <w:t>Câu 1</w:t>
      </w:r>
      <w:r w:rsidR="00A0041A" w:rsidRPr="0059691B">
        <w:rPr>
          <w:b/>
        </w:rPr>
        <w:t>:</w:t>
      </w:r>
      <w:r w:rsidR="00A0041A" w:rsidRPr="0059691B">
        <w:t xml:space="preserve"> a/Vì sao tự thụ phấn bắt buộc ở cây giao phấn và giao phối cận huyết ở động vật qua nhiều thế hệ sẽ dẫn tới thoái hóa giống ? Cho ví dụ ?</w:t>
      </w:r>
    </w:p>
    <w:p w:rsidR="00A0041A" w:rsidRPr="0059691B" w:rsidRDefault="00A0041A" w:rsidP="004368B9">
      <w:pPr>
        <w:spacing w:before="120" w:after="120"/>
        <w:jc w:val="both"/>
        <w:rPr>
          <w:b/>
        </w:rPr>
      </w:pPr>
      <w:r w:rsidRPr="0059691B">
        <w:t xml:space="preserve">b/ Kiểu gen ban đầu của giống như thế nào thì tự thụ phấn hoặc giao phối cận huyết sẽ không gây thoái hóa giống </w:t>
      </w:r>
    </w:p>
    <w:p w:rsidR="00A0041A" w:rsidRPr="0059691B" w:rsidRDefault="0064684B" w:rsidP="004368B9">
      <w:pPr>
        <w:spacing w:before="120" w:after="120"/>
        <w:jc w:val="both"/>
        <w:rPr>
          <w:lang w:val="nl-NL"/>
        </w:rPr>
      </w:pPr>
      <w:r>
        <w:rPr>
          <w:b/>
        </w:rPr>
        <w:t>Câu 2</w:t>
      </w:r>
      <w:r w:rsidR="00A0041A" w:rsidRPr="0059691B">
        <w:rPr>
          <w:b/>
        </w:rPr>
        <w:t>:</w:t>
      </w:r>
      <w:r w:rsidR="00A0041A" w:rsidRPr="0059691B">
        <w:rPr>
          <w:lang w:val="nl-NL"/>
        </w:rPr>
        <w:t xml:space="preserve"> Khi nghiên cứu sự di truyền bệnh Hunter ở một dòng họ, người ta thu được kết quả sau: Bé trai 4 tụổi mắc chứng bệnh di truyền (bệnh Hunter), có mặt biến dạng, lùn và ngu đần. Cả cha mẹ, người chị 10 tuổi và anh trai 8 tuổi của bé đều không bị bệnh này. Bà mẹ này có người em trai chết lúc 15 tuổi cũng có các triệu chứng bệnh như bé trai 4 tuổi nói trên; đồng thời bà cũng có một người cháu (con trai của chị gái bà) có các triệu chứng tương tự, trong khi chị gái bà và chồng bà ta bình thường. Hãy viết sơ đồ phả hệ của dòng họ trên.</w:t>
      </w:r>
    </w:p>
    <w:p w:rsidR="00A0041A" w:rsidRPr="0059691B" w:rsidRDefault="0064684B" w:rsidP="004368B9">
      <w:pPr>
        <w:spacing w:before="120" w:after="120"/>
        <w:jc w:val="both"/>
        <w:rPr>
          <w:lang w:val="nl-NL"/>
        </w:rPr>
      </w:pPr>
      <w:r>
        <w:rPr>
          <w:b/>
          <w:lang w:val="nl-NL"/>
        </w:rPr>
        <w:t>Câu 3</w:t>
      </w:r>
      <w:r w:rsidR="00A0041A" w:rsidRPr="0059691B">
        <w:rPr>
          <w:b/>
          <w:lang w:val="nl-NL"/>
        </w:rPr>
        <w:t>:</w:t>
      </w:r>
      <w:r w:rsidR="00A0041A" w:rsidRPr="0059691B">
        <w:rPr>
          <w:lang w:val="nl-NL"/>
        </w:rPr>
        <w:t xml:space="preserve"> Bằng kiến thức đã học hãy giải thích một số nguyên nhân cơ bản làm phát sinh các bệnh tật di truyền ở người. </w:t>
      </w:r>
    </w:p>
    <w:p w:rsidR="00A0041A" w:rsidRPr="0059691B" w:rsidRDefault="0064684B" w:rsidP="004368B9">
      <w:pPr>
        <w:spacing w:before="120" w:after="120"/>
        <w:jc w:val="both"/>
        <w:rPr>
          <w:lang w:val="nl-NL"/>
        </w:rPr>
      </w:pPr>
      <w:r>
        <w:rPr>
          <w:b/>
          <w:lang w:val="nl-NL"/>
        </w:rPr>
        <w:t>Câu 4</w:t>
      </w:r>
      <w:r w:rsidR="00A0041A" w:rsidRPr="0059691B">
        <w:rPr>
          <w:b/>
          <w:lang w:val="nl-NL"/>
        </w:rPr>
        <w:t>:</w:t>
      </w:r>
      <w:r w:rsidR="00A0041A" w:rsidRPr="0059691B">
        <w:rPr>
          <w:lang w:val="nl-NL"/>
        </w:rPr>
        <w:t xml:space="preserve"> Điểm khác nhau cơ bản giữa trẻ đồng sinh cùng trứng và trẻ đồng sinh khác trứng? Vai trò của trẻ đồng sinh trong nghiên cứu di truyền học người?</w:t>
      </w:r>
    </w:p>
    <w:p w:rsidR="00A0041A" w:rsidRPr="0059691B" w:rsidRDefault="0064684B" w:rsidP="004368B9">
      <w:pPr>
        <w:spacing w:before="120" w:after="120"/>
        <w:rPr>
          <w:lang w:val="nl-NL"/>
        </w:rPr>
      </w:pPr>
      <w:r>
        <w:rPr>
          <w:b/>
          <w:lang w:val="nl-NL"/>
        </w:rPr>
        <w:t>Câu 5</w:t>
      </w:r>
      <w:r w:rsidR="00A0041A" w:rsidRPr="0059691B">
        <w:rPr>
          <w:b/>
          <w:lang w:val="nl-NL"/>
        </w:rPr>
        <w:t>:</w:t>
      </w:r>
      <w:r w:rsidR="00A0041A" w:rsidRPr="0059691B">
        <w:rPr>
          <w:lang w:val="nl-NL"/>
        </w:rPr>
        <w:t xml:space="preserve"> Nêu một số thành tựu và triển vọng của nhân giống vô tính trong ống nghiệm ở cây trồng và động vật.</w:t>
      </w:r>
    </w:p>
    <w:p w:rsidR="00A0041A" w:rsidRPr="0059691B" w:rsidRDefault="0064684B" w:rsidP="004368B9">
      <w:pPr>
        <w:spacing w:before="120" w:after="120"/>
        <w:jc w:val="both"/>
      </w:pPr>
      <w:r>
        <w:rPr>
          <w:b/>
        </w:rPr>
        <w:t>Câu 6</w:t>
      </w:r>
      <w:r w:rsidR="00A0041A" w:rsidRPr="0059691B">
        <w:rPr>
          <w:b/>
        </w:rPr>
        <w:t>:</w:t>
      </w:r>
      <w:r w:rsidR="00A0041A" w:rsidRPr="0059691B">
        <w:t xml:space="preserve"> Thế nào là giao phối gần? Ảnh hưởng của giao phối gần đến kiểu gen và kiểu hình? Ý nghĩa thực tiễn của giao phối gần?</w:t>
      </w:r>
    </w:p>
    <w:p w:rsidR="00A0041A" w:rsidRPr="0059691B" w:rsidRDefault="0064684B" w:rsidP="004368B9">
      <w:pPr>
        <w:spacing w:before="120" w:after="120"/>
        <w:rPr>
          <w:b/>
        </w:rPr>
      </w:pPr>
      <w:r>
        <w:rPr>
          <w:b/>
        </w:rPr>
        <w:t>Câu 7</w:t>
      </w:r>
      <w:r w:rsidR="00A0041A" w:rsidRPr="0059691B">
        <w:rPr>
          <w:b/>
        </w:rPr>
        <w:t>:</w:t>
      </w:r>
      <w:r w:rsidR="00A0041A" w:rsidRPr="0059691B">
        <w:t xml:space="preserve"> Giới hạn năng suất của giống lúa DR</w:t>
      </w:r>
      <w:r w:rsidR="00A0041A" w:rsidRPr="0059691B">
        <w:rPr>
          <w:vertAlign w:val="subscript"/>
        </w:rPr>
        <w:t>2</w:t>
      </w:r>
      <w:r w:rsidR="00A0041A" w:rsidRPr="0059691B">
        <w:t xml:space="preserve"> là 8 tấn/ha/vụ. Em hãy trình bày cơ sở di truyền học để làm tăng năng suất của giống lúa trên.</w:t>
      </w:r>
    </w:p>
    <w:p w:rsidR="00A0041A" w:rsidRPr="0059691B" w:rsidRDefault="0064684B" w:rsidP="004368B9">
      <w:pPr>
        <w:spacing w:before="120" w:after="120"/>
      </w:pPr>
      <w:r>
        <w:rPr>
          <w:b/>
        </w:rPr>
        <w:t>Câu 8</w:t>
      </w:r>
      <w:r w:rsidR="00A0041A" w:rsidRPr="0059691B">
        <w:rPr>
          <w:b/>
        </w:rPr>
        <w:t>:</w:t>
      </w:r>
      <w:r w:rsidR="00A0041A" w:rsidRPr="0059691B">
        <w:t xml:space="preserve"> Thế nào là công nghệ tế bào? Trình bày ứng dụng của công nghệ tế bào trong nhân giống vô tính trong ống nghiệm ở cây trồng. Tại sao trong nuôi cấy tế bào và mô, cơ quan hoặc cơ thể hoàn chỉnh lại có kiểu gen giống ở dạng gốc?  </w:t>
      </w:r>
    </w:p>
    <w:p w:rsidR="00A0041A" w:rsidRPr="0059691B" w:rsidRDefault="0064684B" w:rsidP="004368B9">
      <w:pPr>
        <w:tabs>
          <w:tab w:val="left" w:pos="268"/>
        </w:tabs>
        <w:spacing w:before="120" w:after="120"/>
        <w:jc w:val="both"/>
      </w:pPr>
      <w:r>
        <w:rPr>
          <w:b/>
        </w:rPr>
        <w:t>Câu 9</w:t>
      </w:r>
      <w:r w:rsidR="00A0041A" w:rsidRPr="0059691B">
        <w:rPr>
          <w:b/>
        </w:rPr>
        <w:t>:</w:t>
      </w:r>
      <w:r w:rsidR="00A0041A" w:rsidRPr="0059691B">
        <w:t xml:space="preserve"> Một cặp vợ chồng không bị bạch tạng sinh được một con trai bình thường và một con gái bạch tạng. Cậu con trai lớn lên, lấy vợ bình thường sinh một con gái bình thường và một con trai bạch tạng. Biết tính trạng này do một cặp gen quy định.</w:t>
      </w:r>
    </w:p>
    <w:p w:rsidR="00A0041A" w:rsidRPr="0059691B" w:rsidRDefault="00A0041A" w:rsidP="004368B9">
      <w:pPr>
        <w:tabs>
          <w:tab w:val="left" w:pos="268"/>
        </w:tabs>
        <w:spacing w:before="120" w:after="120"/>
        <w:jc w:val="both"/>
      </w:pPr>
      <w:r w:rsidRPr="0059691B">
        <w:tab/>
        <w:t>a. Lập phả hệ của gia đình nói trên.</w:t>
      </w:r>
    </w:p>
    <w:p w:rsidR="00A0041A" w:rsidRPr="0059691B" w:rsidRDefault="00A0041A" w:rsidP="004368B9">
      <w:pPr>
        <w:tabs>
          <w:tab w:val="left" w:pos="268"/>
        </w:tabs>
        <w:spacing w:before="120" w:after="120"/>
        <w:jc w:val="both"/>
      </w:pPr>
      <w:r w:rsidRPr="0059691B">
        <w:tab/>
        <w:t>b. Xác định kiểu gen của những người trong phả hệ.</w:t>
      </w:r>
    </w:p>
    <w:p w:rsidR="00A0041A" w:rsidRPr="0059691B" w:rsidRDefault="0064684B" w:rsidP="004368B9">
      <w:pPr>
        <w:spacing w:before="120" w:after="120"/>
        <w:jc w:val="both"/>
      </w:pPr>
      <w:r>
        <w:rPr>
          <w:b/>
        </w:rPr>
        <w:t>Câu 10</w:t>
      </w:r>
      <w:r w:rsidR="00A0041A" w:rsidRPr="0059691B">
        <w:rPr>
          <w:b/>
        </w:rPr>
        <w:t>:</w:t>
      </w:r>
      <w:r w:rsidR="00A0041A" w:rsidRPr="0059691B">
        <w:t xml:space="preserve"> a. Ở người, nhóm máu được quy định: Nhóm máu A (I</w:t>
      </w:r>
      <w:r w:rsidR="00A0041A" w:rsidRPr="0059691B">
        <w:rPr>
          <w:vertAlign w:val="superscript"/>
        </w:rPr>
        <w:t>A</w:t>
      </w:r>
      <w:r w:rsidR="00A0041A" w:rsidRPr="0059691B">
        <w:t>I</w:t>
      </w:r>
      <w:r w:rsidR="00A0041A" w:rsidRPr="0059691B">
        <w:rPr>
          <w:vertAlign w:val="superscript"/>
        </w:rPr>
        <w:t>A</w:t>
      </w:r>
      <w:r w:rsidR="00A0041A" w:rsidRPr="0059691B">
        <w:t>, I</w:t>
      </w:r>
      <w:r w:rsidR="00A0041A" w:rsidRPr="0059691B">
        <w:rPr>
          <w:vertAlign w:val="superscript"/>
        </w:rPr>
        <w:t>A</w:t>
      </w:r>
      <w:r w:rsidR="00A0041A" w:rsidRPr="0059691B">
        <w:t>I</w:t>
      </w:r>
      <w:r w:rsidR="00A0041A" w:rsidRPr="0059691B">
        <w:rPr>
          <w:vertAlign w:val="superscript"/>
        </w:rPr>
        <w:t>0</w:t>
      </w:r>
      <w:r w:rsidR="00A0041A" w:rsidRPr="0059691B">
        <w:t>), nhóm máu B (I</w:t>
      </w:r>
      <w:r w:rsidR="00A0041A" w:rsidRPr="0059691B">
        <w:rPr>
          <w:vertAlign w:val="superscript"/>
        </w:rPr>
        <w:t>B</w:t>
      </w:r>
      <w:r w:rsidR="00A0041A" w:rsidRPr="0059691B">
        <w:t>I</w:t>
      </w:r>
      <w:r w:rsidR="00A0041A" w:rsidRPr="0059691B">
        <w:rPr>
          <w:vertAlign w:val="superscript"/>
        </w:rPr>
        <w:t>B</w:t>
      </w:r>
      <w:r w:rsidR="00A0041A" w:rsidRPr="0059691B">
        <w:t>, I</w:t>
      </w:r>
      <w:r w:rsidR="00A0041A" w:rsidRPr="0059691B">
        <w:rPr>
          <w:vertAlign w:val="superscript"/>
        </w:rPr>
        <w:t>B</w:t>
      </w:r>
      <w:r w:rsidR="00A0041A" w:rsidRPr="0059691B">
        <w:t>I</w:t>
      </w:r>
      <w:r w:rsidR="00A0041A" w:rsidRPr="0059691B">
        <w:rPr>
          <w:vertAlign w:val="superscript"/>
        </w:rPr>
        <w:t>0</w:t>
      </w:r>
      <w:r w:rsidR="00A0041A" w:rsidRPr="0059691B">
        <w:t>), nhóm máu AB (I</w:t>
      </w:r>
      <w:r w:rsidR="00A0041A" w:rsidRPr="0059691B">
        <w:rPr>
          <w:vertAlign w:val="superscript"/>
        </w:rPr>
        <w:t>A</w:t>
      </w:r>
      <w:r w:rsidR="00A0041A" w:rsidRPr="0059691B">
        <w:t>I</w:t>
      </w:r>
      <w:r w:rsidR="00A0041A" w:rsidRPr="0059691B">
        <w:rPr>
          <w:vertAlign w:val="superscript"/>
        </w:rPr>
        <w:t>B</w:t>
      </w:r>
      <w:r w:rsidR="00A0041A" w:rsidRPr="0059691B">
        <w:t>), nhóm máu O (I</w:t>
      </w:r>
      <w:r w:rsidR="00A0041A" w:rsidRPr="0059691B">
        <w:rPr>
          <w:vertAlign w:val="superscript"/>
        </w:rPr>
        <w:t>0</w:t>
      </w:r>
      <w:r w:rsidR="00A0041A" w:rsidRPr="0059691B">
        <w:t>I</w:t>
      </w:r>
      <w:r w:rsidR="00A0041A" w:rsidRPr="0059691B">
        <w:rPr>
          <w:vertAlign w:val="superscript"/>
        </w:rPr>
        <w:t>0</w:t>
      </w:r>
      <w:r w:rsidR="00A0041A" w:rsidRPr="0059691B">
        <w:t>)</w:t>
      </w:r>
    </w:p>
    <w:p w:rsidR="00A0041A" w:rsidRPr="0059691B" w:rsidRDefault="00A0041A" w:rsidP="004368B9">
      <w:pPr>
        <w:spacing w:before="120" w:after="120"/>
        <w:jc w:val="both"/>
      </w:pPr>
      <w:r w:rsidRPr="0059691B">
        <w:t xml:space="preserve"> Hai anh em sinh đôi cùng trứng, người anh lấy vợ có nhóm máu A, con của họ có nhóm máu A và AB, người em lấy vợ có nhóm máu B, con của họ có nhóm máu A, B và AB. Hãy xác định kiểu gen của hai anh em?</w:t>
      </w:r>
    </w:p>
    <w:p w:rsidR="00A0041A" w:rsidRPr="0059691B" w:rsidRDefault="00A0041A" w:rsidP="004368B9">
      <w:pPr>
        <w:spacing w:before="120" w:after="120"/>
        <w:jc w:val="both"/>
      </w:pPr>
      <w:r w:rsidRPr="0059691B">
        <w:t>b. Ở một quần thể đậu Hà Lan, có các cây mang kiểu gen theo tỷ lệ: 2AA : 3Aa : 1aa. Nếu các cây này tự thụ phấn, sau hai thế hệ tỷ lệ kiểu gen AA, aa là bao nhiêu? Biết các hạt nảy mầm 100% và các cây con phát triển bình thường.</w:t>
      </w:r>
    </w:p>
    <w:p w:rsidR="00A0041A" w:rsidRPr="0064684B" w:rsidRDefault="0064684B" w:rsidP="0064684B">
      <w:pPr>
        <w:spacing w:before="120" w:after="120"/>
        <w:jc w:val="both"/>
        <w:rPr>
          <w:lang w:val="fr-FR"/>
        </w:rPr>
      </w:pPr>
      <w:r>
        <w:rPr>
          <w:b/>
          <w:lang w:val="fr-FR"/>
        </w:rPr>
        <w:t>Câu 11</w:t>
      </w:r>
      <w:r w:rsidR="00A0041A" w:rsidRPr="0059691B">
        <w:rPr>
          <w:b/>
          <w:lang w:val="fr-FR"/>
        </w:rPr>
        <w:t>:</w:t>
      </w:r>
      <w:r w:rsidR="00A0041A" w:rsidRPr="0059691B">
        <w:rPr>
          <w:lang w:val="fr-FR"/>
        </w:rPr>
        <w:t xml:space="preserve"> Ưu thế lai là gì? Trong chọn giống cây trồng và vật nuôi, người ta đã dùng những phương pháp gì để tạo ưu thế lai? Muốn duy trì ưu thế lai phải dùng biện pháp gì? </w:t>
      </w:r>
    </w:p>
    <w:p w:rsidR="00A62F9C" w:rsidRPr="00F079ED" w:rsidRDefault="00197886" w:rsidP="004368B9">
      <w:pPr>
        <w:autoSpaceDE w:val="0"/>
        <w:autoSpaceDN w:val="0"/>
        <w:adjustRightInd w:val="0"/>
        <w:spacing w:before="120" w:after="120"/>
        <w:jc w:val="center"/>
        <w:rPr>
          <w:b/>
          <w:bCs/>
          <w:color w:val="00B0F0"/>
          <w:lang w:val="en"/>
        </w:rPr>
      </w:pPr>
      <w:r>
        <w:rPr>
          <w:b/>
          <w:bCs/>
          <w:color w:val="00B0F0"/>
          <w:lang w:val="en"/>
        </w:rPr>
        <w:t>CHƯƠNG VII</w:t>
      </w:r>
      <w:r w:rsidR="00A62F9C" w:rsidRPr="00F079ED">
        <w:rPr>
          <w:b/>
          <w:bCs/>
          <w:color w:val="00B0F0"/>
          <w:lang w:val="en"/>
        </w:rPr>
        <w:t>. SINH VẬT VÀ MÔI TRƯỜNG</w:t>
      </w:r>
    </w:p>
    <w:p w:rsidR="00A62F9C" w:rsidRPr="00F079ED" w:rsidRDefault="00A62F9C" w:rsidP="004368B9">
      <w:pPr>
        <w:autoSpaceDE w:val="0"/>
        <w:autoSpaceDN w:val="0"/>
        <w:adjustRightInd w:val="0"/>
        <w:spacing w:before="120" w:after="120"/>
        <w:jc w:val="center"/>
        <w:rPr>
          <w:b/>
          <w:bCs/>
          <w:color w:val="00B0F0"/>
          <w:lang w:val="en"/>
        </w:rPr>
      </w:pPr>
      <w:r w:rsidRPr="00F079ED">
        <w:rPr>
          <w:b/>
          <w:bCs/>
          <w:color w:val="00B0F0"/>
          <w:lang w:val="en"/>
        </w:rPr>
        <w:t>MÔI TRƯỜNG VÀ CÁC NHÂN TỐ SINH THÁI</w:t>
      </w:r>
    </w:p>
    <w:p w:rsidR="00A62F9C" w:rsidRPr="0059691B" w:rsidRDefault="00A62F9C" w:rsidP="004368B9">
      <w:pPr>
        <w:autoSpaceDE w:val="0"/>
        <w:autoSpaceDN w:val="0"/>
        <w:adjustRightInd w:val="0"/>
        <w:spacing w:before="120" w:after="120"/>
        <w:rPr>
          <w:b/>
          <w:bCs/>
          <w:lang w:val="en"/>
        </w:rPr>
      </w:pPr>
      <w:r w:rsidRPr="0059691B">
        <w:rPr>
          <w:b/>
          <w:bCs/>
          <w:lang w:val="en"/>
        </w:rPr>
        <w:t>1. Môi trường sống của sinh vật</w:t>
      </w:r>
    </w:p>
    <w:p w:rsidR="00A62F9C" w:rsidRPr="0059691B" w:rsidRDefault="00A62F9C" w:rsidP="004368B9">
      <w:pPr>
        <w:autoSpaceDE w:val="0"/>
        <w:autoSpaceDN w:val="0"/>
        <w:adjustRightInd w:val="0"/>
        <w:spacing w:before="120" w:after="120"/>
        <w:rPr>
          <w:lang w:val="en"/>
        </w:rPr>
      </w:pPr>
      <w:r w:rsidRPr="0059691B">
        <w:rPr>
          <w:lang w:val="en"/>
        </w:rPr>
        <w:t>- MT là nơi sinh sống của sinh vật, bao gồm tất cả các yếu tố a/h trực tiếp hoặc gián tiếp đến đời sống của sinh vật.</w:t>
      </w:r>
    </w:p>
    <w:p w:rsidR="00A62F9C" w:rsidRPr="0059691B" w:rsidRDefault="00A62F9C" w:rsidP="004368B9">
      <w:pPr>
        <w:autoSpaceDE w:val="0"/>
        <w:autoSpaceDN w:val="0"/>
        <w:adjustRightInd w:val="0"/>
        <w:spacing w:before="120" w:after="120"/>
        <w:rPr>
          <w:lang w:val="en"/>
        </w:rPr>
      </w:pPr>
      <w:r w:rsidRPr="0059691B">
        <w:rPr>
          <w:lang w:val="en"/>
        </w:rPr>
        <w:t>-Có 4 loại mt sống của sv:</w:t>
      </w:r>
    </w:p>
    <w:p w:rsidR="00A62F9C" w:rsidRPr="0059691B" w:rsidRDefault="00A62F9C" w:rsidP="004368B9">
      <w:pPr>
        <w:autoSpaceDE w:val="0"/>
        <w:autoSpaceDN w:val="0"/>
        <w:adjustRightInd w:val="0"/>
        <w:spacing w:before="120" w:after="120"/>
        <w:rPr>
          <w:lang w:val="en"/>
        </w:rPr>
      </w:pPr>
      <w:r w:rsidRPr="0059691B">
        <w:rPr>
          <w:lang w:val="en"/>
        </w:rPr>
        <w:t>+ MT nước: Nước mặn, nc ngọt, nc lợ...</w:t>
      </w:r>
    </w:p>
    <w:p w:rsidR="00A62F9C" w:rsidRPr="0059691B" w:rsidRDefault="00A62F9C" w:rsidP="004368B9">
      <w:pPr>
        <w:autoSpaceDE w:val="0"/>
        <w:autoSpaceDN w:val="0"/>
        <w:adjustRightInd w:val="0"/>
        <w:spacing w:before="120" w:after="120"/>
        <w:rPr>
          <w:lang w:val="en"/>
        </w:rPr>
      </w:pPr>
      <w:r w:rsidRPr="0059691B">
        <w:rPr>
          <w:lang w:val="en"/>
        </w:rPr>
        <w:t>+MT trong đất: Đất cát, đất sét, đá, sỏi.....</w:t>
      </w:r>
    </w:p>
    <w:p w:rsidR="00A62F9C" w:rsidRPr="0059691B" w:rsidRDefault="00A62F9C" w:rsidP="004368B9">
      <w:pPr>
        <w:autoSpaceDE w:val="0"/>
        <w:autoSpaceDN w:val="0"/>
        <w:adjustRightInd w:val="0"/>
        <w:spacing w:before="120" w:after="120"/>
        <w:rPr>
          <w:lang w:val="en"/>
        </w:rPr>
      </w:pPr>
      <w:r w:rsidRPr="0059691B">
        <w:rPr>
          <w:lang w:val="en"/>
        </w:rPr>
        <w:t>+MT đất- kk(mt trên cạn): Đất đồi núi, đất đồng bằng...bầu khí quyển bao quanh trái đất.</w:t>
      </w:r>
    </w:p>
    <w:p w:rsidR="00A62F9C" w:rsidRPr="0059691B" w:rsidRDefault="00A62F9C" w:rsidP="004368B9">
      <w:pPr>
        <w:autoSpaceDE w:val="0"/>
        <w:autoSpaceDN w:val="0"/>
        <w:adjustRightInd w:val="0"/>
        <w:spacing w:before="120" w:after="120"/>
        <w:rPr>
          <w:lang w:val="en"/>
        </w:rPr>
      </w:pPr>
      <w:r w:rsidRPr="0059691B">
        <w:rPr>
          <w:lang w:val="en"/>
        </w:rPr>
        <w:t>+MT sinh vật: ĐV, thực vật và con người...là nơi sống cho các sv khác</w:t>
      </w:r>
    </w:p>
    <w:p w:rsidR="00A62F9C" w:rsidRPr="0059691B" w:rsidRDefault="00A62F9C" w:rsidP="004368B9">
      <w:pPr>
        <w:autoSpaceDE w:val="0"/>
        <w:autoSpaceDN w:val="0"/>
        <w:adjustRightInd w:val="0"/>
        <w:spacing w:before="120" w:after="120"/>
        <w:rPr>
          <w:lang w:val="en"/>
        </w:rPr>
      </w:pPr>
      <w:r w:rsidRPr="0059691B">
        <w:rPr>
          <w:lang w:val="en"/>
        </w:rPr>
        <w:t>-VD: sgk</w:t>
      </w:r>
    </w:p>
    <w:p w:rsidR="00A62F9C" w:rsidRPr="0059691B" w:rsidRDefault="00A62F9C" w:rsidP="004368B9">
      <w:pPr>
        <w:autoSpaceDE w:val="0"/>
        <w:autoSpaceDN w:val="0"/>
        <w:adjustRightInd w:val="0"/>
        <w:spacing w:before="120" w:after="120"/>
        <w:rPr>
          <w:b/>
          <w:bCs/>
          <w:lang w:val="en"/>
        </w:rPr>
      </w:pPr>
      <w:r w:rsidRPr="0059691B">
        <w:rPr>
          <w:b/>
          <w:bCs/>
          <w:lang w:val="en"/>
        </w:rPr>
        <w:t>2. Các nhân tố sinh thái của mt</w:t>
      </w:r>
    </w:p>
    <w:p w:rsidR="00A62F9C" w:rsidRPr="0059691B" w:rsidRDefault="00A62F9C" w:rsidP="004368B9">
      <w:pPr>
        <w:autoSpaceDE w:val="0"/>
        <w:autoSpaceDN w:val="0"/>
        <w:adjustRightInd w:val="0"/>
        <w:spacing w:before="120" w:after="120"/>
        <w:rPr>
          <w:lang w:val="en"/>
        </w:rPr>
      </w:pPr>
      <w:r w:rsidRPr="0059691B">
        <w:rPr>
          <w:lang w:val="en"/>
        </w:rPr>
        <w:t>-NTST là các yếu tố của mt tác động đến sv, được chia thành 2 nhóm:</w:t>
      </w:r>
    </w:p>
    <w:p w:rsidR="00A62F9C" w:rsidRPr="0059691B" w:rsidRDefault="00A62F9C" w:rsidP="004368B9">
      <w:pPr>
        <w:autoSpaceDE w:val="0"/>
        <w:autoSpaceDN w:val="0"/>
        <w:adjustRightInd w:val="0"/>
        <w:spacing w:before="120" w:after="120"/>
        <w:rPr>
          <w:lang w:val="en"/>
        </w:rPr>
      </w:pPr>
      <w:r w:rsidRPr="0059691B">
        <w:rPr>
          <w:lang w:val="en"/>
        </w:rPr>
        <w:t>+ NTST vô sinh (không sống): KK, độ ẩm, ánh sáng...</w:t>
      </w:r>
    </w:p>
    <w:p w:rsidR="00A62F9C" w:rsidRPr="0059691B" w:rsidRDefault="00A62F9C" w:rsidP="004368B9">
      <w:pPr>
        <w:autoSpaceDE w:val="0"/>
        <w:autoSpaceDN w:val="0"/>
        <w:adjustRightInd w:val="0"/>
        <w:spacing w:before="120" w:after="120"/>
        <w:rPr>
          <w:lang w:val="en"/>
        </w:rPr>
      </w:pPr>
      <w:r w:rsidRPr="0059691B">
        <w:rPr>
          <w:lang w:val="en"/>
        </w:rPr>
        <w:t>+ NTST hữu sinh(sống) : Được chia thành 2 nhóm: Các sinh vật như cây xanh, vs kí sinh, sv cộng sinh....và NTST con người có tác động tiêu cực (săn bắt, đốt phá rừng) và tác động tích cực (cải tạo, nuôi dưỡng, lai gép)</w:t>
      </w:r>
    </w:p>
    <w:p w:rsidR="00A62F9C" w:rsidRPr="0059691B" w:rsidRDefault="00A62F9C" w:rsidP="004368B9">
      <w:pPr>
        <w:autoSpaceDE w:val="0"/>
        <w:autoSpaceDN w:val="0"/>
        <w:adjustRightInd w:val="0"/>
        <w:spacing w:before="120" w:after="120"/>
        <w:rPr>
          <w:lang w:val="en"/>
        </w:rPr>
      </w:pPr>
      <w:r w:rsidRPr="0059691B">
        <w:rPr>
          <w:lang w:val="en"/>
        </w:rPr>
        <w:t>- Ảnh hưởng của các nhân tố sinh thái tới sinh vật tùy thuộc vào mức độ tác động của chúng , từng môi trường và thời gian tác động.</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3. Giới hạn sinh thái </w:t>
      </w:r>
    </w:p>
    <w:p w:rsidR="00A62F9C" w:rsidRPr="0059691B" w:rsidRDefault="00A62F9C" w:rsidP="004368B9">
      <w:pPr>
        <w:autoSpaceDE w:val="0"/>
        <w:autoSpaceDN w:val="0"/>
        <w:adjustRightInd w:val="0"/>
        <w:spacing w:before="120" w:after="120"/>
        <w:rPr>
          <w:lang w:val="en"/>
        </w:rPr>
      </w:pPr>
      <w:r w:rsidRPr="0059691B">
        <w:rPr>
          <w:lang w:val="en"/>
        </w:rPr>
        <w:t>- Là giới hạn chịu đựng của cơ thể sinh vật đối với 1 NTST nhất định</w:t>
      </w:r>
    </w:p>
    <w:p w:rsidR="00A62F9C" w:rsidRPr="0059691B" w:rsidRDefault="00A62F9C" w:rsidP="004368B9">
      <w:pPr>
        <w:autoSpaceDE w:val="0"/>
        <w:autoSpaceDN w:val="0"/>
        <w:adjustRightInd w:val="0"/>
        <w:spacing w:before="120" w:after="120"/>
        <w:rPr>
          <w:lang w:val="en"/>
        </w:rPr>
      </w:pPr>
      <w:r w:rsidRPr="0059691B">
        <w:rPr>
          <w:lang w:val="en"/>
        </w:rPr>
        <w:t>-GHST ở các loài đv khác nhau là khác nhau. SV có giới hạn sinh thái rộng sẽ phân bố rộng , dễ thích nghi</w:t>
      </w:r>
    </w:p>
    <w:p w:rsidR="00A62F9C" w:rsidRPr="0059691B" w:rsidRDefault="00A62F9C" w:rsidP="004368B9">
      <w:pPr>
        <w:autoSpaceDE w:val="0"/>
        <w:autoSpaceDN w:val="0"/>
        <w:adjustRightInd w:val="0"/>
        <w:spacing w:before="120" w:after="120"/>
        <w:rPr>
          <w:lang w:val="en"/>
        </w:rPr>
      </w:pPr>
      <w:r w:rsidRPr="0059691B">
        <w:rPr>
          <w:lang w:val="en"/>
        </w:rPr>
        <w:t>-VD: Cá rô phi có giới hạn sinh thái nhiệt độ là: 5-42</w:t>
      </w:r>
      <w:r w:rsidRPr="0059691B">
        <w:rPr>
          <w:vertAlign w:val="superscript"/>
          <w:lang w:val="en"/>
        </w:rPr>
        <w:t>0</w:t>
      </w:r>
      <w:r w:rsidRPr="0059691B">
        <w:rPr>
          <w:lang w:val="en"/>
        </w:rPr>
        <w:t>C, VK suối nước nóng có giới hạn sinh thái nhiệt độ từ 0</w:t>
      </w:r>
      <w:r w:rsidRPr="0059691B">
        <w:rPr>
          <w:vertAlign w:val="superscript"/>
          <w:lang w:val="en"/>
        </w:rPr>
        <w:t>0</w:t>
      </w:r>
      <w:r w:rsidRPr="0059691B">
        <w:rPr>
          <w:lang w:val="en"/>
        </w:rPr>
        <w:t>C- 90</w:t>
      </w:r>
      <w:r w:rsidRPr="0059691B">
        <w:rPr>
          <w:vertAlign w:val="superscript"/>
          <w:lang w:val="en"/>
        </w:rPr>
        <w:t>0</w:t>
      </w:r>
      <w:r w:rsidRPr="0059691B">
        <w:rPr>
          <w:lang w:val="en"/>
        </w:rPr>
        <w:t>C</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ẢNH HƯỞNG CỦA ÁNH SÁNG LÊN ĐỜI SỐNG SINH VẬT</w:t>
      </w:r>
    </w:p>
    <w:p w:rsidR="00A62F9C" w:rsidRPr="0059691B" w:rsidRDefault="00A62F9C" w:rsidP="004368B9">
      <w:pPr>
        <w:autoSpaceDE w:val="0"/>
        <w:autoSpaceDN w:val="0"/>
        <w:adjustRightInd w:val="0"/>
        <w:spacing w:before="120" w:after="120"/>
        <w:rPr>
          <w:b/>
          <w:bCs/>
          <w:lang w:val="en"/>
        </w:rPr>
      </w:pPr>
      <w:r w:rsidRPr="0059691B">
        <w:rPr>
          <w:b/>
          <w:bCs/>
          <w:lang w:val="en"/>
        </w:rPr>
        <w:t>1.Thực vật</w:t>
      </w:r>
    </w:p>
    <w:p w:rsidR="00A62F9C" w:rsidRPr="0059691B" w:rsidRDefault="00A62F9C" w:rsidP="004368B9">
      <w:pPr>
        <w:autoSpaceDE w:val="0"/>
        <w:autoSpaceDN w:val="0"/>
        <w:adjustRightInd w:val="0"/>
        <w:spacing w:before="120" w:after="120"/>
        <w:rPr>
          <w:lang w:val="en"/>
        </w:rPr>
      </w:pPr>
      <w:r w:rsidRPr="0059691B">
        <w:rPr>
          <w:lang w:val="en"/>
        </w:rPr>
        <w:t>-A/S làm thay đổi đặc điểm hình thái, sinh lí của thực vật</w:t>
      </w:r>
    </w:p>
    <w:tbl>
      <w:tblPr>
        <w:tblW w:w="0" w:type="auto"/>
        <w:jc w:val="center"/>
        <w:tblLayout w:type="fixed"/>
        <w:tblCellMar>
          <w:left w:w="120" w:type="dxa"/>
          <w:right w:w="120" w:type="dxa"/>
        </w:tblCellMar>
        <w:tblLook w:val="0000" w:firstRow="0" w:lastRow="0" w:firstColumn="0" w:lastColumn="0" w:noHBand="0" w:noVBand="0"/>
      </w:tblPr>
      <w:tblGrid>
        <w:gridCol w:w="2924"/>
        <w:gridCol w:w="3420"/>
        <w:gridCol w:w="2880"/>
      </w:tblGrid>
      <w:tr w:rsidR="00A62F9C" w:rsidRPr="0059691B">
        <w:trPr>
          <w:trHeight w:val="346"/>
          <w:jc w:val="center"/>
        </w:trPr>
        <w:tc>
          <w:tcPr>
            <w:tcW w:w="2924"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Đặc điểm</w:t>
            </w:r>
          </w:p>
        </w:tc>
        <w:tc>
          <w:tcPr>
            <w:tcW w:w="342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Cây sống nơi quang đãng</w:t>
            </w:r>
          </w:p>
        </w:tc>
        <w:tc>
          <w:tcPr>
            <w:tcW w:w="288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Cây sống ở bóng râm, dưới tán của những cây khác</w:t>
            </w:r>
          </w:p>
        </w:tc>
      </w:tr>
      <w:tr w:rsidR="00A62F9C" w:rsidRPr="0059691B">
        <w:trPr>
          <w:trHeight w:val="20"/>
          <w:jc w:val="center"/>
        </w:trPr>
        <w:tc>
          <w:tcPr>
            <w:tcW w:w="2924"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Hình thái</w:t>
            </w:r>
          </w:p>
          <w:p w:rsidR="00A62F9C" w:rsidRPr="0059691B" w:rsidRDefault="00A62F9C" w:rsidP="004368B9">
            <w:pPr>
              <w:autoSpaceDE w:val="0"/>
              <w:autoSpaceDN w:val="0"/>
              <w:adjustRightInd w:val="0"/>
              <w:spacing w:before="120" w:after="120"/>
              <w:rPr>
                <w:lang w:val="en"/>
              </w:rPr>
            </w:pPr>
            <w:r w:rsidRPr="0059691B">
              <w:rPr>
                <w:lang w:val="en"/>
              </w:rPr>
              <w:t>-Lá (phiến lá, màu sắc)</w:t>
            </w:r>
          </w:p>
          <w:p w:rsidR="00A62F9C" w:rsidRPr="0059691B" w:rsidRDefault="00A62F9C" w:rsidP="004368B9">
            <w:pPr>
              <w:autoSpaceDE w:val="0"/>
              <w:autoSpaceDN w:val="0"/>
              <w:adjustRightInd w:val="0"/>
              <w:spacing w:before="120" w:after="120"/>
              <w:rPr>
                <w:lang w:val="en"/>
              </w:rPr>
            </w:pPr>
            <w:r w:rsidRPr="0059691B">
              <w:rPr>
                <w:lang w:val="en"/>
              </w:rPr>
              <w:t>-thân(chiều cao, số cành)</w:t>
            </w:r>
          </w:p>
        </w:tc>
        <w:tc>
          <w:tcPr>
            <w:tcW w:w="342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Phiến lá nhỏ, hẹp. Lá có màu xanh, nhạt</w:t>
            </w:r>
          </w:p>
          <w:p w:rsidR="00A62F9C" w:rsidRPr="0059691B" w:rsidRDefault="00A62F9C" w:rsidP="004368B9">
            <w:pPr>
              <w:autoSpaceDE w:val="0"/>
              <w:autoSpaceDN w:val="0"/>
              <w:adjustRightInd w:val="0"/>
              <w:spacing w:before="120" w:after="120"/>
              <w:jc w:val="center"/>
              <w:rPr>
                <w:lang w:val="en"/>
              </w:rPr>
            </w:pPr>
            <w:r w:rsidRPr="0059691B">
              <w:rPr>
                <w:lang w:val="en"/>
              </w:rPr>
              <w:t>-Thân thấp, số cành nhiều</w:t>
            </w:r>
          </w:p>
        </w:tc>
        <w:tc>
          <w:tcPr>
            <w:tcW w:w="288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Phiến là lớn, màu xanh thẫm</w:t>
            </w:r>
          </w:p>
          <w:p w:rsidR="00A62F9C" w:rsidRPr="0059691B" w:rsidRDefault="00A62F9C" w:rsidP="004368B9">
            <w:pPr>
              <w:autoSpaceDE w:val="0"/>
              <w:autoSpaceDN w:val="0"/>
              <w:adjustRightInd w:val="0"/>
              <w:spacing w:before="120" w:after="120"/>
              <w:jc w:val="center"/>
              <w:rPr>
                <w:lang w:val="en"/>
              </w:rPr>
            </w:pPr>
            <w:r w:rsidRPr="0059691B">
              <w:rPr>
                <w:lang w:val="en"/>
              </w:rPr>
              <w:t>-Chiều cao bị hạn chế bởi những tán cây phía trên</w:t>
            </w:r>
          </w:p>
        </w:tc>
      </w:tr>
      <w:tr w:rsidR="00A62F9C" w:rsidRPr="0059691B">
        <w:trPr>
          <w:trHeight w:val="676"/>
          <w:jc w:val="center"/>
        </w:trPr>
        <w:tc>
          <w:tcPr>
            <w:tcW w:w="2924"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Sinh lí:</w:t>
            </w:r>
          </w:p>
          <w:p w:rsidR="00A62F9C" w:rsidRPr="0059691B" w:rsidRDefault="00A62F9C" w:rsidP="004368B9">
            <w:pPr>
              <w:autoSpaceDE w:val="0"/>
              <w:autoSpaceDN w:val="0"/>
              <w:adjustRightInd w:val="0"/>
              <w:spacing w:before="120" w:after="120"/>
              <w:jc w:val="center"/>
              <w:rPr>
                <w:lang w:val="en"/>
              </w:rPr>
            </w:pPr>
            <w:r w:rsidRPr="0059691B">
              <w:rPr>
                <w:lang w:val="en"/>
              </w:rPr>
              <w:t>-Quang hợp</w:t>
            </w:r>
          </w:p>
          <w:p w:rsidR="00A62F9C" w:rsidRPr="0059691B" w:rsidRDefault="00A62F9C" w:rsidP="004368B9">
            <w:pPr>
              <w:autoSpaceDE w:val="0"/>
              <w:autoSpaceDN w:val="0"/>
              <w:adjustRightInd w:val="0"/>
              <w:spacing w:before="120" w:after="120"/>
              <w:jc w:val="center"/>
              <w:rPr>
                <w:lang w:val="en"/>
              </w:rPr>
            </w:pPr>
            <w:r w:rsidRPr="0059691B">
              <w:rPr>
                <w:lang w:val="en"/>
              </w:rPr>
              <w:t>-Thoát hơi nước</w:t>
            </w:r>
          </w:p>
        </w:tc>
        <w:tc>
          <w:tcPr>
            <w:tcW w:w="342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Cường độ quang hợp cao trong điều kiện ánh sáng mạnh, cường độ q/h yếu trong đk a/s yếu</w:t>
            </w:r>
          </w:p>
          <w:p w:rsidR="00A62F9C" w:rsidRPr="0059691B" w:rsidRDefault="00A62F9C" w:rsidP="004368B9">
            <w:pPr>
              <w:autoSpaceDE w:val="0"/>
              <w:autoSpaceDN w:val="0"/>
              <w:adjustRightInd w:val="0"/>
              <w:spacing w:before="120" w:after="120"/>
              <w:jc w:val="center"/>
              <w:rPr>
                <w:lang w:val="en"/>
              </w:rPr>
            </w:pPr>
            <w:r w:rsidRPr="0059691B">
              <w:rPr>
                <w:lang w:val="en"/>
              </w:rPr>
              <w:t>-Cây điều tiết nước linh hoạt</w:t>
            </w:r>
          </w:p>
        </w:tc>
        <w:tc>
          <w:tcPr>
            <w:tcW w:w="288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Có k/năng q/hợp khi a/s yếu, cuwongf độ q/hợp yếu khi a/s mạnh</w:t>
            </w:r>
          </w:p>
          <w:p w:rsidR="00A62F9C" w:rsidRPr="0059691B" w:rsidRDefault="00A62F9C" w:rsidP="004368B9">
            <w:pPr>
              <w:autoSpaceDE w:val="0"/>
              <w:autoSpaceDN w:val="0"/>
              <w:adjustRightInd w:val="0"/>
              <w:spacing w:before="120" w:after="120"/>
              <w:jc w:val="center"/>
              <w:rPr>
                <w:lang w:val="en"/>
              </w:rPr>
            </w:pPr>
            <w:r w:rsidRPr="0059691B">
              <w:rPr>
                <w:lang w:val="en"/>
              </w:rPr>
              <w:t>-Cây điều tiết a/s kém</w:t>
            </w:r>
          </w:p>
        </w:tc>
      </w:tr>
    </w:tbl>
    <w:p w:rsidR="00A62F9C" w:rsidRPr="0059691B" w:rsidRDefault="00A62F9C" w:rsidP="004368B9">
      <w:pPr>
        <w:autoSpaceDE w:val="0"/>
        <w:autoSpaceDN w:val="0"/>
        <w:adjustRightInd w:val="0"/>
        <w:spacing w:before="120" w:after="120"/>
        <w:rPr>
          <w:lang w:val="en"/>
        </w:rPr>
      </w:pPr>
    </w:p>
    <w:p w:rsidR="00A62F9C" w:rsidRPr="0059691B" w:rsidRDefault="00A62F9C" w:rsidP="004368B9">
      <w:pPr>
        <w:autoSpaceDE w:val="0"/>
        <w:autoSpaceDN w:val="0"/>
        <w:adjustRightInd w:val="0"/>
        <w:spacing w:before="120" w:after="120"/>
        <w:rPr>
          <w:lang w:val="en"/>
        </w:rPr>
      </w:pPr>
      <w:r w:rsidRPr="0059691B">
        <w:rPr>
          <w:lang w:val="en"/>
        </w:rPr>
        <w:t>-Các cành phía dưới của cây trồng trong rừng sớm rụng vì chúng tiếp nhận ít a/s nên q/hợp kém-&gt; t/hợp được ít chất h/cơ không đủ cho hô hấp nên cành phía dưới khô và héo dần  và sớm rụng -&gt; hiện tượng tự tỉa thưa</w:t>
      </w:r>
    </w:p>
    <w:p w:rsidR="00A62F9C" w:rsidRPr="0059691B" w:rsidRDefault="00A62F9C" w:rsidP="004368B9">
      <w:pPr>
        <w:autoSpaceDE w:val="0"/>
        <w:autoSpaceDN w:val="0"/>
        <w:adjustRightInd w:val="0"/>
        <w:spacing w:before="120" w:after="120"/>
        <w:rPr>
          <w:lang w:val="en"/>
        </w:rPr>
      </w:pPr>
      <w:r w:rsidRPr="0059691B">
        <w:rPr>
          <w:lang w:val="en"/>
        </w:rPr>
        <w:t>-T/V được chia làm 2 nhóm khác nhau tùy thuộc vào khả năng thích nghi với đk chiếu sáng</w:t>
      </w:r>
    </w:p>
    <w:p w:rsidR="00A62F9C" w:rsidRPr="0059691B" w:rsidRDefault="00A62F9C" w:rsidP="004368B9">
      <w:pPr>
        <w:autoSpaceDE w:val="0"/>
        <w:autoSpaceDN w:val="0"/>
        <w:adjustRightInd w:val="0"/>
        <w:spacing w:before="120" w:after="120"/>
        <w:rPr>
          <w:lang w:val="en"/>
        </w:rPr>
      </w:pPr>
      <w:r w:rsidRPr="0059691B">
        <w:rPr>
          <w:lang w:val="en"/>
        </w:rPr>
        <w:t>+ Thực vật ưa sáng gồm những cây sống nơi quang đãng: Ngô, lúa...</w:t>
      </w:r>
    </w:p>
    <w:p w:rsidR="00A62F9C" w:rsidRPr="0059691B" w:rsidRDefault="00A62F9C" w:rsidP="004368B9">
      <w:pPr>
        <w:autoSpaceDE w:val="0"/>
        <w:autoSpaceDN w:val="0"/>
        <w:adjustRightInd w:val="0"/>
        <w:spacing w:before="120" w:after="120"/>
        <w:rPr>
          <w:lang w:val="en"/>
        </w:rPr>
      </w:pPr>
      <w:r w:rsidRPr="0059691B">
        <w:rPr>
          <w:lang w:val="en"/>
        </w:rPr>
        <w:t>+T/V ưa bóng gồm những cây sống ở nơi có a/s yếu, sống trong bóng râm: cây đỗ, cây vạn niên thanh, cây ngải cứu...</w:t>
      </w:r>
    </w:p>
    <w:p w:rsidR="00A62F9C" w:rsidRPr="0059691B" w:rsidRDefault="00A62F9C" w:rsidP="004368B9">
      <w:pPr>
        <w:autoSpaceDE w:val="0"/>
        <w:autoSpaceDN w:val="0"/>
        <w:adjustRightInd w:val="0"/>
        <w:spacing w:before="120" w:after="120"/>
        <w:rPr>
          <w:lang w:val="en"/>
        </w:rPr>
      </w:pPr>
      <w:r w:rsidRPr="0059691B">
        <w:rPr>
          <w:lang w:val="en"/>
        </w:rPr>
        <w:t>-Ứng dụng trong sản xuất:</w:t>
      </w:r>
    </w:p>
    <w:p w:rsidR="00A62F9C" w:rsidRPr="0059691B" w:rsidRDefault="00A62F9C" w:rsidP="004368B9">
      <w:pPr>
        <w:autoSpaceDE w:val="0"/>
        <w:autoSpaceDN w:val="0"/>
        <w:adjustRightInd w:val="0"/>
        <w:spacing w:before="120" w:after="120"/>
        <w:rPr>
          <w:lang w:val="en"/>
        </w:rPr>
      </w:pPr>
      <w:r w:rsidRPr="0059691B">
        <w:rPr>
          <w:lang w:val="en"/>
        </w:rPr>
        <w:t>+ Trồng xen giữa cây ngô và cây đỗ: Trồng đỗ dưới gốc các cây ngô giúp tăng năng xuất và tiết kiệm thời gian, công sức...</w:t>
      </w:r>
    </w:p>
    <w:p w:rsidR="00A62F9C" w:rsidRPr="0059691B" w:rsidRDefault="00A62F9C" w:rsidP="004368B9">
      <w:pPr>
        <w:autoSpaceDE w:val="0"/>
        <w:autoSpaceDN w:val="0"/>
        <w:adjustRightInd w:val="0"/>
        <w:spacing w:before="120" w:after="120"/>
        <w:rPr>
          <w:lang w:val="en"/>
        </w:rPr>
      </w:pPr>
      <w:r w:rsidRPr="0059691B">
        <w:rPr>
          <w:lang w:val="en"/>
        </w:rPr>
        <w:t>+Không trồng lúa dưới gốc cây tre..</w:t>
      </w:r>
    </w:p>
    <w:p w:rsidR="00A62F9C" w:rsidRPr="0059691B" w:rsidRDefault="00A62F9C" w:rsidP="004368B9">
      <w:pPr>
        <w:autoSpaceDE w:val="0"/>
        <w:autoSpaceDN w:val="0"/>
        <w:adjustRightInd w:val="0"/>
        <w:spacing w:before="120" w:after="120"/>
        <w:rPr>
          <w:b/>
          <w:bCs/>
          <w:lang w:val="en"/>
        </w:rPr>
      </w:pPr>
      <w:r w:rsidRPr="0059691B">
        <w:rPr>
          <w:b/>
          <w:bCs/>
          <w:lang w:val="en"/>
        </w:rPr>
        <w:t>2. Ảnh hưởng của A/s lên đời sống động vật</w:t>
      </w:r>
    </w:p>
    <w:p w:rsidR="00A62F9C" w:rsidRPr="0059691B" w:rsidRDefault="00A62F9C" w:rsidP="004368B9">
      <w:pPr>
        <w:autoSpaceDE w:val="0"/>
        <w:autoSpaceDN w:val="0"/>
        <w:adjustRightInd w:val="0"/>
        <w:spacing w:before="120" w:after="120"/>
        <w:rPr>
          <w:lang w:val="en"/>
        </w:rPr>
      </w:pPr>
      <w:r w:rsidRPr="0059691B">
        <w:rPr>
          <w:lang w:val="en"/>
        </w:rPr>
        <w:t>-Giúp đv định hướng được trong không gian: chim di cư có thể bay xa được hàng nghìn km</w:t>
      </w:r>
    </w:p>
    <w:p w:rsidR="00A62F9C" w:rsidRPr="0059691B" w:rsidRDefault="00A62F9C" w:rsidP="004368B9">
      <w:pPr>
        <w:autoSpaceDE w:val="0"/>
        <w:autoSpaceDN w:val="0"/>
        <w:adjustRightInd w:val="0"/>
        <w:spacing w:before="120" w:after="120"/>
        <w:rPr>
          <w:lang w:val="en"/>
        </w:rPr>
      </w:pPr>
      <w:r w:rsidRPr="0059691B">
        <w:rPr>
          <w:lang w:val="en"/>
        </w:rPr>
        <w:t>-A/h đến hoạt động, sinh trưởng, sinh sản: Nhiều loài thú hđ ban ngày : Bò, trâu, dê, cừu...</w:t>
      </w:r>
    </w:p>
    <w:p w:rsidR="00A62F9C" w:rsidRPr="0059691B" w:rsidRDefault="00A62F9C" w:rsidP="004368B9">
      <w:pPr>
        <w:autoSpaceDE w:val="0"/>
        <w:autoSpaceDN w:val="0"/>
        <w:adjustRightInd w:val="0"/>
        <w:spacing w:before="120" w:after="120"/>
        <w:rPr>
          <w:lang w:val="en"/>
        </w:rPr>
      </w:pPr>
      <w:r w:rsidRPr="0059691B">
        <w:rPr>
          <w:lang w:val="en"/>
        </w:rPr>
        <w:t>Nhiều loài hđ ban đêm: chồn, cáo, sóc...Mùa xuân và mùa hè có ngày dài là t/g sinh sản của nhiều loài chim, mùa xuân những ngày thieus sáng cá chép vẫn có thể đẻ trứng vào t/g sớm hơn trong mùa nếu cường độ chiếu sáng mạnh</w:t>
      </w:r>
    </w:p>
    <w:p w:rsidR="00A62F9C" w:rsidRPr="0059691B" w:rsidRDefault="00A62F9C" w:rsidP="004368B9">
      <w:pPr>
        <w:autoSpaceDE w:val="0"/>
        <w:autoSpaceDN w:val="0"/>
        <w:adjustRightInd w:val="0"/>
        <w:spacing w:before="120" w:after="120"/>
        <w:rPr>
          <w:lang w:val="en"/>
        </w:rPr>
      </w:pPr>
      <w:r w:rsidRPr="0059691B">
        <w:rPr>
          <w:lang w:val="en"/>
        </w:rPr>
        <w:t xml:space="preserve">-Người ta chia đv thành 2 nhóm: </w:t>
      </w:r>
    </w:p>
    <w:p w:rsidR="00A62F9C" w:rsidRPr="0059691B" w:rsidRDefault="00A62F9C" w:rsidP="004368B9">
      <w:pPr>
        <w:autoSpaceDE w:val="0"/>
        <w:autoSpaceDN w:val="0"/>
        <w:adjustRightInd w:val="0"/>
        <w:spacing w:before="120" w:after="120"/>
        <w:rPr>
          <w:lang w:val="en"/>
        </w:rPr>
      </w:pPr>
      <w:r w:rsidRPr="0059691B">
        <w:rPr>
          <w:lang w:val="en"/>
        </w:rPr>
        <w:t>+ Đv ưa sáng gồm những đv hoạt động ban ngày, vd:</w:t>
      </w:r>
    </w:p>
    <w:p w:rsidR="00A62F9C" w:rsidRPr="0059691B" w:rsidRDefault="00A62F9C" w:rsidP="004368B9">
      <w:pPr>
        <w:autoSpaceDE w:val="0"/>
        <w:autoSpaceDN w:val="0"/>
        <w:adjustRightInd w:val="0"/>
        <w:spacing w:before="120" w:after="120"/>
        <w:rPr>
          <w:lang w:val="en"/>
        </w:rPr>
      </w:pPr>
      <w:r w:rsidRPr="0059691B">
        <w:rPr>
          <w:lang w:val="en"/>
        </w:rPr>
        <w:t>+ Đv ưa tối gồm những đv hoạt động vào ban đêm, sống trong hang, trong đất hay ở vùng nước sâu như đáy biển, vd:</w:t>
      </w:r>
    </w:p>
    <w:p w:rsidR="00A62F9C" w:rsidRPr="0059691B" w:rsidRDefault="00A62F9C" w:rsidP="004368B9">
      <w:pPr>
        <w:autoSpaceDE w:val="0"/>
        <w:autoSpaceDN w:val="0"/>
        <w:adjustRightInd w:val="0"/>
        <w:spacing w:before="120" w:after="120"/>
        <w:rPr>
          <w:lang w:val="en"/>
        </w:rPr>
      </w:pPr>
      <w:r w:rsidRPr="0059691B">
        <w:rPr>
          <w:lang w:val="en"/>
        </w:rPr>
        <w:t>-Ứng dụng trong chăn nuôi:</w:t>
      </w:r>
    </w:p>
    <w:p w:rsidR="00A62F9C" w:rsidRPr="0059691B" w:rsidRDefault="00A62F9C" w:rsidP="004368B9">
      <w:pPr>
        <w:autoSpaceDE w:val="0"/>
        <w:autoSpaceDN w:val="0"/>
        <w:adjustRightInd w:val="0"/>
        <w:spacing w:before="120" w:after="120"/>
        <w:rPr>
          <w:lang w:val="en"/>
        </w:rPr>
      </w:pPr>
      <w:r w:rsidRPr="0059691B">
        <w:rPr>
          <w:lang w:val="en"/>
        </w:rPr>
        <w:t>+ Tạo ngày nhân tạo để gà, vịt  đẻ nhiều trứng</w:t>
      </w:r>
    </w:p>
    <w:p w:rsidR="00A62F9C" w:rsidRPr="0059691B" w:rsidRDefault="00A62F9C" w:rsidP="004368B9">
      <w:pPr>
        <w:autoSpaceDE w:val="0"/>
        <w:autoSpaceDN w:val="0"/>
        <w:adjustRightInd w:val="0"/>
        <w:spacing w:before="120" w:after="120"/>
        <w:rPr>
          <w:lang w:val="en"/>
        </w:rPr>
      </w:pPr>
      <w:r w:rsidRPr="0059691B">
        <w:rPr>
          <w:lang w:val="en"/>
        </w:rPr>
        <w:t>+ Chiếu sáng để cá đẻ trứng</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ẢNH HƯỞNG CỦA NHIỆT ĐỘ VÀ ĐỘ ẨM LÊN ĐỜI SỐNG SINH VẬT</w:t>
      </w:r>
    </w:p>
    <w:p w:rsidR="00A62F9C" w:rsidRPr="0059691B" w:rsidRDefault="00A62F9C" w:rsidP="004368B9">
      <w:pPr>
        <w:autoSpaceDE w:val="0"/>
        <w:autoSpaceDN w:val="0"/>
        <w:adjustRightInd w:val="0"/>
        <w:spacing w:before="120" w:after="120"/>
        <w:rPr>
          <w:b/>
          <w:bCs/>
          <w:lang w:val="en"/>
        </w:rPr>
      </w:pPr>
      <w:r w:rsidRPr="0059691B">
        <w:rPr>
          <w:b/>
          <w:bCs/>
          <w:lang w:val="en"/>
        </w:rPr>
        <w:t>1. Nhiệt độ</w:t>
      </w:r>
    </w:p>
    <w:p w:rsidR="00A62F9C" w:rsidRPr="0059691B" w:rsidRDefault="00A62F9C" w:rsidP="004368B9">
      <w:pPr>
        <w:autoSpaceDE w:val="0"/>
        <w:autoSpaceDN w:val="0"/>
        <w:adjustRightInd w:val="0"/>
        <w:spacing w:before="120" w:after="120"/>
        <w:rPr>
          <w:lang w:val="en"/>
        </w:rPr>
      </w:pPr>
      <w:r w:rsidRPr="0059691B">
        <w:rPr>
          <w:lang w:val="en"/>
        </w:rPr>
        <w:t>-Nhiệt độ mt ảnh hưởng tới hình thái, hđ sinh lí, tập tính của sinh vật</w:t>
      </w:r>
    </w:p>
    <w:p w:rsidR="00A62F9C" w:rsidRPr="0059691B" w:rsidRDefault="00A62F9C" w:rsidP="004368B9">
      <w:pPr>
        <w:autoSpaceDE w:val="0"/>
        <w:autoSpaceDN w:val="0"/>
        <w:adjustRightInd w:val="0"/>
        <w:spacing w:before="120" w:after="120"/>
        <w:rPr>
          <w:lang w:val="en"/>
        </w:rPr>
      </w:pPr>
      <w:r w:rsidRPr="0059691B">
        <w:rPr>
          <w:lang w:val="en"/>
        </w:rPr>
        <w:t>-Đa số các loài sv sống trong phạm vi 0</w:t>
      </w:r>
      <w:r w:rsidRPr="0059691B">
        <w:rPr>
          <w:vertAlign w:val="superscript"/>
          <w:lang w:val="en"/>
        </w:rPr>
        <w:t>0</w:t>
      </w:r>
      <w:r w:rsidRPr="0059691B">
        <w:rPr>
          <w:lang w:val="en"/>
        </w:rPr>
        <w:t>C-50</w:t>
      </w:r>
      <w:r w:rsidRPr="0059691B">
        <w:rPr>
          <w:vertAlign w:val="superscript"/>
          <w:lang w:val="en"/>
        </w:rPr>
        <w:t>0</w:t>
      </w:r>
      <w:r w:rsidRPr="0059691B">
        <w:rPr>
          <w:lang w:val="en"/>
        </w:rPr>
        <w:t>C, ở thực vật cây chỉ quang hợp và hô hấp ở nhiệt độ từ 20-30</w:t>
      </w:r>
      <w:r w:rsidRPr="0059691B">
        <w:rPr>
          <w:vertAlign w:val="superscript"/>
          <w:lang w:val="en"/>
        </w:rPr>
        <w:t>0</w:t>
      </w:r>
      <w:r w:rsidRPr="0059691B">
        <w:rPr>
          <w:lang w:val="en"/>
        </w:rPr>
        <w:t>C, t</w:t>
      </w:r>
      <w:r w:rsidRPr="0059691B">
        <w:rPr>
          <w:vertAlign w:val="superscript"/>
          <w:lang w:val="en"/>
        </w:rPr>
        <w:t>0</w:t>
      </w:r>
      <w:r w:rsidRPr="0059691B">
        <w:rPr>
          <w:lang w:val="en"/>
        </w:rPr>
        <w:t xml:space="preserve"> trên 40</w:t>
      </w:r>
      <w:r w:rsidRPr="0059691B">
        <w:rPr>
          <w:vertAlign w:val="superscript"/>
          <w:lang w:val="en"/>
        </w:rPr>
        <w:t>0</w:t>
      </w:r>
      <w:r w:rsidRPr="0059691B">
        <w:rPr>
          <w:lang w:val="en"/>
        </w:rPr>
        <w:t>C và dưới 0</w:t>
      </w:r>
      <w:r w:rsidRPr="0059691B">
        <w:rPr>
          <w:vertAlign w:val="superscript"/>
          <w:lang w:val="en"/>
        </w:rPr>
        <w:t>0</w:t>
      </w:r>
      <w:r w:rsidRPr="0059691B">
        <w:rPr>
          <w:lang w:val="en"/>
        </w:rPr>
        <w:t>C cây ngừng quang hợp và hô hấp.</w:t>
      </w:r>
    </w:p>
    <w:p w:rsidR="00A62F9C" w:rsidRPr="0059691B" w:rsidRDefault="00A62F9C" w:rsidP="004368B9">
      <w:pPr>
        <w:autoSpaceDE w:val="0"/>
        <w:autoSpaceDN w:val="0"/>
        <w:adjustRightInd w:val="0"/>
        <w:spacing w:before="120" w:after="120"/>
        <w:rPr>
          <w:lang w:val="en"/>
        </w:rPr>
      </w:pPr>
      <w:r w:rsidRPr="0059691B">
        <w:rPr>
          <w:lang w:val="en"/>
        </w:rPr>
        <w:t>-TV vùng nóng thường có lá màu xanh đậm, bề mặt lá có tầng cutin dày hoặc lá biến thành gai hạn chế sự thoát hơi nước khi t</w:t>
      </w:r>
      <w:r w:rsidRPr="0059691B">
        <w:rPr>
          <w:vertAlign w:val="superscript"/>
          <w:lang w:val="en"/>
        </w:rPr>
        <w:t>0</w:t>
      </w:r>
      <w:r w:rsidRPr="0059691B">
        <w:rPr>
          <w:lang w:val="en"/>
        </w:rPr>
        <w:t xml:space="preserve"> kk cao, thân mọng nước...</w:t>
      </w:r>
    </w:p>
    <w:p w:rsidR="00A62F9C" w:rsidRPr="0059691B" w:rsidRDefault="00A62F9C" w:rsidP="004368B9">
      <w:pPr>
        <w:autoSpaceDE w:val="0"/>
        <w:autoSpaceDN w:val="0"/>
        <w:adjustRightInd w:val="0"/>
        <w:spacing w:before="120" w:after="120"/>
        <w:rPr>
          <w:lang w:val="en"/>
        </w:rPr>
      </w:pPr>
      <w:r w:rsidRPr="0059691B">
        <w:rPr>
          <w:lang w:val="en"/>
        </w:rPr>
        <w:t>-TV vùng lạnh vào mùa đông thường rụng lá: Giúp giảm diện tích tiếp xúc với kk lạnh, thân và rễ có lớp bần dày tạo thành lớp bảo vệ cây</w:t>
      </w:r>
    </w:p>
    <w:p w:rsidR="00A62F9C" w:rsidRPr="0059691B" w:rsidRDefault="00A62F9C" w:rsidP="004368B9">
      <w:pPr>
        <w:autoSpaceDE w:val="0"/>
        <w:autoSpaceDN w:val="0"/>
        <w:adjustRightInd w:val="0"/>
        <w:spacing w:before="120" w:after="120"/>
        <w:rPr>
          <w:lang w:val="en"/>
        </w:rPr>
      </w:pPr>
      <w:r w:rsidRPr="0059691B">
        <w:rPr>
          <w:lang w:val="en"/>
        </w:rPr>
        <w:t>-ĐV ở vùng lạnh và vùng nóng có nhiều đ/ điểm khác nhau</w:t>
      </w:r>
    </w:p>
    <w:p w:rsidR="00A62F9C" w:rsidRPr="0059691B" w:rsidRDefault="00A62F9C" w:rsidP="004368B9">
      <w:pPr>
        <w:autoSpaceDE w:val="0"/>
        <w:autoSpaceDN w:val="0"/>
        <w:adjustRightInd w:val="0"/>
        <w:spacing w:before="120" w:after="120"/>
        <w:rPr>
          <w:lang w:val="en"/>
        </w:rPr>
      </w:pPr>
      <w:r w:rsidRPr="0059691B">
        <w:rPr>
          <w:lang w:val="en"/>
        </w:rPr>
        <w:t>+ ĐV vùng lạnh có lông dày hơn , k/thước lớn hơn so với thú ở vùng nóng</w:t>
      </w:r>
    </w:p>
    <w:p w:rsidR="00A62F9C" w:rsidRPr="0059691B" w:rsidRDefault="00A62F9C" w:rsidP="004368B9">
      <w:pPr>
        <w:autoSpaceDE w:val="0"/>
        <w:autoSpaceDN w:val="0"/>
        <w:adjustRightInd w:val="0"/>
        <w:spacing w:before="120" w:after="120"/>
        <w:rPr>
          <w:lang w:val="en"/>
        </w:rPr>
      </w:pPr>
      <w:r w:rsidRPr="0059691B">
        <w:rPr>
          <w:lang w:val="en"/>
        </w:rPr>
        <w:t>+ Nhiều loài đv có tập tính lẩn tránh nơi nóng hoặc lạnh quá bằng cách: Chui vào hang, ngủ đông, ngủ hè...</w:t>
      </w:r>
    </w:p>
    <w:p w:rsidR="00A62F9C" w:rsidRPr="0059691B" w:rsidRDefault="00A62F9C" w:rsidP="004368B9">
      <w:pPr>
        <w:autoSpaceDE w:val="0"/>
        <w:autoSpaceDN w:val="0"/>
        <w:adjustRightInd w:val="0"/>
        <w:spacing w:before="120" w:after="120"/>
        <w:rPr>
          <w:lang w:val="en"/>
        </w:rPr>
      </w:pPr>
      <w:r w:rsidRPr="0059691B">
        <w:rPr>
          <w:lang w:val="en"/>
        </w:rPr>
        <w:t>+ Có 1 số sv sống được ở n/độ rất cao như vk suối nước nóng chịu đc n/độ 70-90</w:t>
      </w:r>
      <w:r w:rsidRPr="0059691B">
        <w:rPr>
          <w:vertAlign w:val="superscript"/>
          <w:lang w:val="en"/>
        </w:rPr>
        <w:t>0</w:t>
      </w:r>
      <w:r w:rsidRPr="0059691B">
        <w:rPr>
          <w:lang w:val="en"/>
        </w:rPr>
        <w:t>C. Một số sv chịu đc t</w:t>
      </w:r>
      <w:r w:rsidRPr="0059691B">
        <w:rPr>
          <w:vertAlign w:val="superscript"/>
          <w:lang w:val="en"/>
        </w:rPr>
        <w:t>0</w:t>
      </w:r>
      <w:r w:rsidRPr="0059691B">
        <w:rPr>
          <w:lang w:val="en"/>
        </w:rPr>
        <w:t xml:space="preserve"> rất thấp như ấu trùng sâu ngô chịu đc n/độ -27</w:t>
      </w:r>
      <w:r w:rsidRPr="0059691B">
        <w:rPr>
          <w:vertAlign w:val="superscript"/>
          <w:lang w:val="en"/>
        </w:rPr>
        <w:t>0</w:t>
      </w:r>
      <w:r w:rsidRPr="0059691B">
        <w:rPr>
          <w:lang w:val="en"/>
        </w:rPr>
        <w:t>C</w:t>
      </w:r>
    </w:p>
    <w:p w:rsidR="00A62F9C" w:rsidRPr="0059691B" w:rsidRDefault="00A62F9C" w:rsidP="004368B9">
      <w:pPr>
        <w:autoSpaceDE w:val="0"/>
        <w:autoSpaceDN w:val="0"/>
        <w:adjustRightInd w:val="0"/>
        <w:spacing w:before="120" w:after="120"/>
        <w:rPr>
          <w:lang w:val="en"/>
        </w:rPr>
      </w:pPr>
      <w:r w:rsidRPr="0059691B">
        <w:rPr>
          <w:lang w:val="en"/>
        </w:rPr>
        <w:t>-Dựa vào sự a/h của n/đ lên đ/s sv, ng ta chia sv thành 2 nhóm:</w:t>
      </w:r>
    </w:p>
    <w:p w:rsidR="00A62F9C" w:rsidRPr="0059691B" w:rsidRDefault="00A62F9C" w:rsidP="004368B9">
      <w:pPr>
        <w:autoSpaceDE w:val="0"/>
        <w:autoSpaceDN w:val="0"/>
        <w:adjustRightInd w:val="0"/>
        <w:spacing w:before="120" w:after="120"/>
        <w:rPr>
          <w:lang w:val="en"/>
        </w:rPr>
      </w:pPr>
      <w:r w:rsidRPr="0059691B">
        <w:rPr>
          <w:lang w:val="en"/>
        </w:rPr>
        <w:t>+ SV biến nhiệt: Có n/đ cơ thể phụ thuộc vào n/đ môi trường, nhóm này gồm: VSV, nấm, tv, đv k xương sống, cá, ếch nhái, bò sát.</w:t>
      </w:r>
    </w:p>
    <w:p w:rsidR="00A62F9C" w:rsidRPr="0059691B" w:rsidRDefault="00A62F9C" w:rsidP="004368B9">
      <w:pPr>
        <w:autoSpaceDE w:val="0"/>
        <w:autoSpaceDN w:val="0"/>
        <w:adjustRightInd w:val="0"/>
        <w:spacing w:before="120" w:after="120"/>
        <w:rPr>
          <w:lang w:val="en"/>
        </w:rPr>
      </w:pPr>
      <w:r w:rsidRPr="0059691B">
        <w:rPr>
          <w:lang w:val="en"/>
        </w:rPr>
        <w:t>+ SV hằng nhiệt có n/đ cơ thể k phụ thuộc vào n/đ của mt, gồm các đv có tổ chức cao như: Chim thú và con người.</w:t>
      </w:r>
    </w:p>
    <w:p w:rsidR="00A62F9C" w:rsidRPr="0059691B" w:rsidRDefault="00A62F9C" w:rsidP="004368B9">
      <w:pPr>
        <w:autoSpaceDE w:val="0"/>
        <w:autoSpaceDN w:val="0"/>
        <w:adjustRightInd w:val="0"/>
        <w:spacing w:before="120" w:after="120"/>
        <w:rPr>
          <w:b/>
          <w:bCs/>
          <w:lang w:val="en"/>
        </w:rPr>
      </w:pPr>
      <w:r w:rsidRPr="0059691B">
        <w:rPr>
          <w:b/>
          <w:bCs/>
          <w:lang w:val="en"/>
        </w:rPr>
        <w:t>2. Độ ẩm</w:t>
      </w:r>
    </w:p>
    <w:p w:rsidR="00A62F9C" w:rsidRPr="0059691B" w:rsidRDefault="00A62F9C" w:rsidP="004368B9">
      <w:pPr>
        <w:autoSpaceDE w:val="0"/>
        <w:autoSpaceDN w:val="0"/>
        <w:adjustRightInd w:val="0"/>
        <w:spacing w:before="120" w:after="120"/>
        <w:rPr>
          <w:lang w:val="en"/>
        </w:rPr>
      </w:pPr>
      <w:r w:rsidRPr="0059691B">
        <w:rPr>
          <w:lang w:val="en"/>
        </w:rPr>
        <w:t>-Độ ẩm kk và độ ẩm của đất a/h nhiều đến sinh trưởng, phát triển của sv</w:t>
      </w:r>
    </w:p>
    <w:p w:rsidR="00A62F9C" w:rsidRPr="0059691B" w:rsidRDefault="00A62F9C" w:rsidP="004368B9">
      <w:pPr>
        <w:autoSpaceDE w:val="0"/>
        <w:autoSpaceDN w:val="0"/>
        <w:adjustRightInd w:val="0"/>
        <w:spacing w:before="120" w:after="120"/>
        <w:rPr>
          <w:lang w:val="en"/>
        </w:rPr>
      </w:pPr>
      <w:r w:rsidRPr="0059691B">
        <w:rPr>
          <w:lang w:val="en"/>
        </w:rPr>
        <w:t>+ Có những sv thường xuyên sống trong nước hoặc tr mt ẩm ướt ven các bờ suối , dưới tán cây rừng rậm</w:t>
      </w:r>
    </w:p>
    <w:p w:rsidR="00A62F9C" w:rsidRPr="0059691B" w:rsidRDefault="00A62F9C" w:rsidP="004368B9">
      <w:pPr>
        <w:autoSpaceDE w:val="0"/>
        <w:autoSpaceDN w:val="0"/>
        <w:adjustRightInd w:val="0"/>
        <w:spacing w:before="120" w:after="120"/>
        <w:rPr>
          <w:lang w:val="en"/>
        </w:rPr>
      </w:pPr>
      <w:r w:rsidRPr="0059691B">
        <w:rPr>
          <w:lang w:val="en"/>
        </w:rPr>
        <w:t>+ Có những sv sống nơi có khí hậu khô như hoang mạc, vùng núi đá....</w:t>
      </w:r>
    </w:p>
    <w:p w:rsidR="00A62F9C" w:rsidRPr="0059691B" w:rsidRDefault="00A62F9C" w:rsidP="004368B9">
      <w:pPr>
        <w:autoSpaceDE w:val="0"/>
        <w:autoSpaceDN w:val="0"/>
        <w:adjustRightInd w:val="0"/>
        <w:spacing w:before="120" w:after="120"/>
        <w:rPr>
          <w:lang w:val="en"/>
        </w:rPr>
      </w:pPr>
      <w:r w:rsidRPr="0059691B">
        <w:rPr>
          <w:lang w:val="en"/>
        </w:rPr>
        <w:t>-SV sống ở những vùng có độ ẩm khác nhau có hình thái cấu tạo khác nhau:</w:t>
      </w:r>
    </w:p>
    <w:p w:rsidR="00A62F9C" w:rsidRPr="0059691B" w:rsidRDefault="00A62F9C" w:rsidP="004368B9">
      <w:pPr>
        <w:autoSpaceDE w:val="0"/>
        <w:autoSpaceDN w:val="0"/>
        <w:adjustRightInd w:val="0"/>
        <w:spacing w:before="120" w:after="120"/>
        <w:rPr>
          <w:lang w:val="en"/>
        </w:rPr>
      </w:pPr>
      <w:r w:rsidRPr="0059691B">
        <w:rPr>
          <w:lang w:val="en"/>
        </w:rPr>
        <w:t>+ Cây sống nơi ẩm ướt, thiếu ánh sáng : Phiến lá mỏng, bản lá rộng, mô giậu kém phát triển...</w:t>
      </w:r>
    </w:p>
    <w:p w:rsidR="00A62F9C" w:rsidRPr="0059691B" w:rsidRDefault="00A62F9C" w:rsidP="004368B9">
      <w:pPr>
        <w:autoSpaceDE w:val="0"/>
        <w:autoSpaceDN w:val="0"/>
        <w:adjustRightInd w:val="0"/>
        <w:spacing w:before="120" w:after="120"/>
        <w:rPr>
          <w:lang w:val="en"/>
        </w:rPr>
      </w:pPr>
      <w:r w:rsidRPr="0059691B">
        <w:rPr>
          <w:lang w:val="en"/>
        </w:rPr>
        <w:t>+ Cây sống nơi ẩm ướt, ánh sáng mạnh: Phiến lá hẹp, mô giậu phát triển...</w:t>
      </w:r>
    </w:p>
    <w:p w:rsidR="00A62F9C" w:rsidRPr="0059691B" w:rsidRDefault="00A62F9C" w:rsidP="004368B9">
      <w:pPr>
        <w:autoSpaceDE w:val="0"/>
        <w:autoSpaceDN w:val="0"/>
        <w:adjustRightInd w:val="0"/>
        <w:spacing w:before="120" w:after="120"/>
        <w:rPr>
          <w:lang w:val="en"/>
        </w:rPr>
      </w:pPr>
      <w:r w:rsidRPr="0059691B">
        <w:rPr>
          <w:lang w:val="en"/>
        </w:rPr>
        <w:t>+ Cây sống nơi khô hạn: Cơ thể mọng nước, lá và cây tiêu giảm, lá biến thành gai...</w:t>
      </w:r>
    </w:p>
    <w:p w:rsidR="00A62F9C" w:rsidRPr="0059691B" w:rsidRDefault="00A62F9C" w:rsidP="004368B9">
      <w:pPr>
        <w:autoSpaceDE w:val="0"/>
        <w:autoSpaceDN w:val="0"/>
        <w:adjustRightInd w:val="0"/>
        <w:spacing w:before="120" w:after="120"/>
        <w:rPr>
          <w:lang w:val="en"/>
        </w:rPr>
      </w:pPr>
      <w:r w:rsidRPr="0059691B">
        <w:rPr>
          <w:lang w:val="en"/>
        </w:rPr>
        <w:t>+ Đv sống ở nơi ẩm ướt( ếch, nhái..) khi trời nóng có thể mất nc nhanh vì da chúng là da trần , bò sát khả năng chống mất nc hiệu quả hơn vì da có lớp vảy sừng bao bọc.</w:t>
      </w:r>
    </w:p>
    <w:p w:rsidR="00A62F9C" w:rsidRPr="0059691B" w:rsidRDefault="00A62F9C" w:rsidP="004368B9">
      <w:pPr>
        <w:autoSpaceDE w:val="0"/>
        <w:autoSpaceDN w:val="0"/>
        <w:adjustRightInd w:val="0"/>
        <w:spacing w:before="120" w:after="120"/>
        <w:rPr>
          <w:lang w:val="en"/>
        </w:rPr>
      </w:pPr>
      <w:r w:rsidRPr="0059691B">
        <w:rPr>
          <w:lang w:val="en"/>
        </w:rPr>
        <w:t>- Dựa vào a/h của độ ẩm lên đ/s sv người ta chia sv thành các nhóm: Tv ưa ẩm, t/v chịu hạn, đv ưa ẩm, đv chịu hạn.</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ẢNH HƯỞNG LẪN NHAU GIỮA CÁC SINH VẬT</w:t>
      </w:r>
    </w:p>
    <w:p w:rsidR="00A62F9C" w:rsidRPr="0059691B" w:rsidRDefault="00A62F9C" w:rsidP="004368B9">
      <w:pPr>
        <w:autoSpaceDE w:val="0"/>
        <w:autoSpaceDN w:val="0"/>
        <w:adjustRightInd w:val="0"/>
        <w:spacing w:before="120" w:after="120"/>
        <w:rPr>
          <w:b/>
          <w:bCs/>
          <w:lang w:val="en"/>
        </w:rPr>
      </w:pPr>
      <w:r w:rsidRPr="0059691B">
        <w:rPr>
          <w:b/>
          <w:bCs/>
          <w:lang w:val="en"/>
        </w:rPr>
        <w:t>1. Quan hệ cùng loài</w:t>
      </w:r>
    </w:p>
    <w:p w:rsidR="00A62F9C" w:rsidRPr="0059691B" w:rsidRDefault="00A62F9C" w:rsidP="004368B9">
      <w:pPr>
        <w:autoSpaceDE w:val="0"/>
        <w:autoSpaceDN w:val="0"/>
        <w:adjustRightInd w:val="0"/>
        <w:spacing w:before="120" w:after="120"/>
        <w:rPr>
          <w:lang w:val="en"/>
        </w:rPr>
      </w:pPr>
      <w:r w:rsidRPr="0059691B">
        <w:rPr>
          <w:lang w:val="en"/>
        </w:rPr>
        <w:t>-Các sv cùng loài sống gần nhau, liên hệ với nhau hình thành nên nhóm cá thể</w:t>
      </w:r>
    </w:p>
    <w:p w:rsidR="00A62F9C" w:rsidRPr="0059691B" w:rsidRDefault="00A62F9C" w:rsidP="004368B9">
      <w:pPr>
        <w:autoSpaceDE w:val="0"/>
        <w:autoSpaceDN w:val="0"/>
        <w:adjustRightInd w:val="0"/>
        <w:spacing w:before="120" w:after="120"/>
        <w:rPr>
          <w:lang w:val="en"/>
        </w:rPr>
      </w:pPr>
      <w:r w:rsidRPr="0059691B">
        <w:rPr>
          <w:lang w:val="en"/>
        </w:rPr>
        <w:t>-Trong một nhóm cá thể , chúng có mối quan hệ hỗ trợ hoặc cạnh tranh nhau</w:t>
      </w:r>
    </w:p>
    <w:p w:rsidR="00A62F9C" w:rsidRPr="0059691B" w:rsidRDefault="00A62F9C" w:rsidP="004368B9">
      <w:pPr>
        <w:autoSpaceDE w:val="0"/>
        <w:autoSpaceDN w:val="0"/>
        <w:adjustRightInd w:val="0"/>
        <w:spacing w:before="120" w:after="120"/>
        <w:rPr>
          <w:lang w:val="en"/>
        </w:rPr>
      </w:pPr>
      <w:r w:rsidRPr="0059691B">
        <w:rPr>
          <w:lang w:val="en"/>
        </w:rPr>
        <w:t>+ Chúng hỗ trợ nhau trong việc chống lại kẻ thù, di cư , tìm kiếm thức ăn , chống chọi với mt..</w:t>
      </w:r>
    </w:p>
    <w:p w:rsidR="00A62F9C" w:rsidRPr="0059691B" w:rsidRDefault="00A62F9C" w:rsidP="004368B9">
      <w:pPr>
        <w:autoSpaceDE w:val="0"/>
        <w:autoSpaceDN w:val="0"/>
        <w:adjustRightInd w:val="0"/>
        <w:spacing w:before="120" w:after="120"/>
        <w:rPr>
          <w:lang w:val="en"/>
        </w:rPr>
      </w:pPr>
      <w:r w:rsidRPr="0059691B">
        <w:rPr>
          <w:lang w:val="en"/>
        </w:rPr>
        <w:t>+ Tuy nhiên khi gặp đk bất lợi ( thiếu thức ăn, nơi ở, số lượng cá thể tăng quá cao...)các cá thể trong nhóm sẽ cạnh tranh lẫn nhau. Khi đó dẫn tới hiện tượng các cá thể tách ra khỏi nhóm làm giảm nhẹ sự cạnh tranh giữa các cá thể , hạn chế sự cạn kiệt thức ăn trong vùng .</w:t>
      </w:r>
    </w:p>
    <w:p w:rsidR="00A62F9C" w:rsidRPr="0059691B" w:rsidRDefault="00A62F9C" w:rsidP="004368B9">
      <w:pPr>
        <w:autoSpaceDE w:val="0"/>
        <w:autoSpaceDN w:val="0"/>
        <w:adjustRightInd w:val="0"/>
        <w:spacing w:before="120" w:after="120"/>
        <w:rPr>
          <w:b/>
          <w:bCs/>
          <w:lang w:val="en"/>
        </w:rPr>
      </w:pPr>
      <w:r w:rsidRPr="0059691B">
        <w:rPr>
          <w:b/>
          <w:bCs/>
          <w:lang w:val="en"/>
        </w:rPr>
        <w:t>2. Quan hệ khác loài</w:t>
      </w:r>
    </w:p>
    <w:tbl>
      <w:tblPr>
        <w:tblW w:w="0" w:type="auto"/>
        <w:jc w:val="center"/>
        <w:tblLayout w:type="fixed"/>
        <w:tblCellMar>
          <w:left w:w="120" w:type="dxa"/>
          <w:right w:w="120" w:type="dxa"/>
        </w:tblCellMar>
        <w:tblLook w:val="0000" w:firstRow="0" w:lastRow="0" w:firstColumn="0" w:lastColumn="0" w:noHBand="0" w:noVBand="0"/>
      </w:tblPr>
      <w:tblGrid>
        <w:gridCol w:w="1702"/>
        <w:gridCol w:w="2340"/>
        <w:gridCol w:w="2700"/>
        <w:gridCol w:w="2700"/>
      </w:tblGrid>
      <w:tr w:rsidR="00A62F9C" w:rsidRPr="0059691B">
        <w:trPr>
          <w:trHeight w:val="346"/>
          <w:jc w:val="center"/>
        </w:trPr>
        <w:tc>
          <w:tcPr>
            <w:tcW w:w="4042" w:type="dxa"/>
            <w:gridSpan w:val="2"/>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Quan hệ</w:t>
            </w:r>
          </w:p>
        </w:tc>
        <w:tc>
          <w:tcPr>
            <w:tcW w:w="270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Đặc điểm</w:t>
            </w:r>
          </w:p>
        </w:tc>
        <w:tc>
          <w:tcPr>
            <w:tcW w:w="270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Ví dụ</w:t>
            </w:r>
          </w:p>
        </w:tc>
      </w:tr>
      <w:tr w:rsidR="00A62F9C" w:rsidRPr="0059691B">
        <w:trPr>
          <w:trHeight w:val="20"/>
          <w:jc w:val="center"/>
        </w:trPr>
        <w:tc>
          <w:tcPr>
            <w:tcW w:w="1702" w:type="dxa"/>
            <w:vMerge w:val="restart"/>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Hỗ trợ</w:t>
            </w:r>
          </w:p>
        </w:tc>
        <w:tc>
          <w:tcPr>
            <w:tcW w:w="234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Cộng sinh</w:t>
            </w:r>
          </w:p>
          <w:p w:rsidR="00A62F9C" w:rsidRPr="0059691B" w:rsidRDefault="00A62F9C" w:rsidP="004368B9">
            <w:pPr>
              <w:autoSpaceDE w:val="0"/>
              <w:autoSpaceDN w:val="0"/>
              <w:adjustRightInd w:val="0"/>
              <w:spacing w:before="120" w:after="120"/>
              <w:jc w:val="center"/>
              <w:rPr>
                <w:lang w:val="en"/>
              </w:rPr>
            </w:pPr>
          </w:p>
        </w:tc>
        <w:tc>
          <w:tcPr>
            <w:tcW w:w="270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Sự hợp tác cùng có lợi giữa các loài sv</w:t>
            </w:r>
          </w:p>
        </w:tc>
        <w:tc>
          <w:tcPr>
            <w:tcW w:w="270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Cộng sinh giữa nấm và tảo thành địa y</w:t>
            </w:r>
          </w:p>
        </w:tc>
      </w:tr>
      <w:tr w:rsidR="00A62F9C" w:rsidRPr="0059691B">
        <w:trPr>
          <w:trHeight w:val="676"/>
          <w:jc w:val="center"/>
        </w:trPr>
        <w:tc>
          <w:tcPr>
            <w:tcW w:w="1702" w:type="dxa"/>
            <w:vMerge/>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p>
        </w:tc>
        <w:tc>
          <w:tcPr>
            <w:tcW w:w="234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Hội sinh</w:t>
            </w:r>
          </w:p>
        </w:tc>
        <w:tc>
          <w:tcPr>
            <w:tcW w:w="270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Sự hợp tác giữa 2 loài sv trong đó một bên có lợi còn bên kia không có lợi cũng không có hại</w:t>
            </w:r>
          </w:p>
        </w:tc>
        <w:tc>
          <w:tcPr>
            <w:tcW w:w="270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Địa y sống bám trên cành cây</w:t>
            </w:r>
          </w:p>
          <w:p w:rsidR="00A62F9C" w:rsidRPr="0059691B" w:rsidRDefault="00A62F9C" w:rsidP="004368B9">
            <w:pPr>
              <w:autoSpaceDE w:val="0"/>
              <w:autoSpaceDN w:val="0"/>
              <w:adjustRightInd w:val="0"/>
              <w:spacing w:before="120" w:after="120"/>
              <w:rPr>
                <w:lang w:val="en"/>
              </w:rPr>
            </w:pPr>
            <w:r w:rsidRPr="0059691B">
              <w:rPr>
                <w:lang w:val="en"/>
              </w:rPr>
              <w:t>Cá ép sống bám vào rùa biển</w:t>
            </w:r>
          </w:p>
        </w:tc>
      </w:tr>
      <w:tr w:rsidR="00A62F9C" w:rsidRPr="0059691B">
        <w:trPr>
          <w:trHeight w:val="676"/>
          <w:jc w:val="center"/>
        </w:trPr>
        <w:tc>
          <w:tcPr>
            <w:tcW w:w="1702" w:type="dxa"/>
            <w:vMerge w:val="restart"/>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Đối địch</w:t>
            </w:r>
          </w:p>
        </w:tc>
        <w:tc>
          <w:tcPr>
            <w:tcW w:w="234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Cạnh tranh</w:t>
            </w:r>
          </w:p>
        </w:tc>
        <w:tc>
          <w:tcPr>
            <w:tcW w:w="270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Các sv khác loài cạnh tranh giành  nơi ở, t/ă và các đk sống khác. Các loài kìm hãm sự pt của  nhau</w:t>
            </w:r>
          </w:p>
        </w:tc>
        <w:tc>
          <w:tcPr>
            <w:tcW w:w="270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Trên 1 cánh đồng lúa, khi cỏ dại pt  làm  giảm năng xuất lúa</w:t>
            </w:r>
          </w:p>
        </w:tc>
      </w:tr>
      <w:tr w:rsidR="00A62F9C" w:rsidRPr="0059691B">
        <w:trPr>
          <w:trHeight w:val="676"/>
          <w:jc w:val="center"/>
        </w:trPr>
        <w:tc>
          <w:tcPr>
            <w:tcW w:w="1702" w:type="dxa"/>
            <w:vMerge/>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p>
        </w:tc>
        <w:tc>
          <w:tcPr>
            <w:tcW w:w="234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Kí sinh, nửa kí sinh</w:t>
            </w:r>
          </w:p>
        </w:tc>
        <w:tc>
          <w:tcPr>
            <w:tcW w:w="270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SV sống nhờ trên cơ thể của sv khác , lấy các chất dd, máu từ sv đó</w:t>
            </w:r>
          </w:p>
        </w:tc>
        <w:tc>
          <w:tcPr>
            <w:tcW w:w="270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Rận và bét sống trên da trâu, bò hút máu của trâu, bò</w:t>
            </w:r>
          </w:p>
          <w:p w:rsidR="00A62F9C" w:rsidRPr="0059691B" w:rsidRDefault="00A62F9C" w:rsidP="004368B9">
            <w:pPr>
              <w:autoSpaceDE w:val="0"/>
              <w:autoSpaceDN w:val="0"/>
              <w:adjustRightInd w:val="0"/>
              <w:spacing w:before="120" w:after="120"/>
              <w:rPr>
                <w:lang w:val="en"/>
              </w:rPr>
            </w:pPr>
            <w:r w:rsidRPr="0059691B">
              <w:rPr>
                <w:lang w:val="en"/>
              </w:rPr>
              <w:t>Giun đũa sống trong ruột người</w:t>
            </w:r>
          </w:p>
        </w:tc>
      </w:tr>
      <w:tr w:rsidR="00A62F9C" w:rsidRPr="0059691B">
        <w:trPr>
          <w:trHeight w:val="676"/>
          <w:jc w:val="center"/>
        </w:trPr>
        <w:tc>
          <w:tcPr>
            <w:tcW w:w="1702" w:type="dxa"/>
            <w:vMerge/>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p>
        </w:tc>
        <w:tc>
          <w:tcPr>
            <w:tcW w:w="234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SV  này ăn sinh vật khác</w:t>
            </w:r>
          </w:p>
        </w:tc>
        <w:tc>
          <w:tcPr>
            <w:tcW w:w="270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ĐV ăn thực vật, ĐV ăn đv, thực vật bắt sâu bọ</w:t>
            </w:r>
          </w:p>
        </w:tc>
        <w:tc>
          <w:tcPr>
            <w:tcW w:w="270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Hươu, nai bị hổ săn bắt làm thức săn</w:t>
            </w:r>
          </w:p>
          <w:p w:rsidR="00A62F9C" w:rsidRPr="0059691B" w:rsidRDefault="00A62F9C" w:rsidP="004368B9">
            <w:pPr>
              <w:autoSpaceDE w:val="0"/>
              <w:autoSpaceDN w:val="0"/>
              <w:adjustRightInd w:val="0"/>
              <w:spacing w:before="120" w:after="120"/>
              <w:rPr>
                <w:lang w:val="en"/>
              </w:rPr>
            </w:pPr>
            <w:r w:rsidRPr="0059691B">
              <w:rPr>
                <w:lang w:val="en"/>
              </w:rPr>
              <w:t>Cây nắp ấm bắt mồi</w:t>
            </w:r>
          </w:p>
        </w:tc>
      </w:tr>
    </w:tbl>
    <w:p w:rsidR="00A62F9C" w:rsidRPr="0059691B" w:rsidRDefault="00A62F9C" w:rsidP="004368B9">
      <w:pPr>
        <w:autoSpaceDE w:val="0"/>
        <w:autoSpaceDN w:val="0"/>
        <w:adjustRightInd w:val="0"/>
        <w:spacing w:before="120" w:after="120"/>
        <w:rPr>
          <w:lang w:val="en"/>
        </w:rPr>
      </w:pPr>
    </w:p>
    <w:p w:rsidR="00A62F9C" w:rsidRPr="00F079ED" w:rsidRDefault="001843AE" w:rsidP="004368B9">
      <w:pPr>
        <w:autoSpaceDE w:val="0"/>
        <w:autoSpaceDN w:val="0"/>
        <w:adjustRightInd w:val="0"/>
        <w:spacing w:before="120" w:after="120"/>
        <w:ind w:left="360"/>
        <w:jc w:val="center"/>
        <w:rPr>
          <w:b/>
          <w:bCs/>
          <w:color w:val="00B0F0"/>
          <w:lang w:val="en"/>
        </w:rPr>
      </w:pPr>
      <w:r>
        <w:rPr>
          <w:b/>
          <w:bCs/>
          <w:color w:val="00B0F0"/>
          <w:lang w:val="en"/>
        </w:rPr>
        <w:t>CHƯƠNG VIII</w:t>
      </w:r>
      <w:r w:rsidR="00A62F9C" w:rsidRPr="00F079ED">
        <w:rPr>
          <w:b/>
          <w:bCs/>
          <w:color w:val="00B0F0"/>
          <w:lang w:val="en"/>
        </w:rPr>
        <w:t>. HỆ SINH THÁI</w:t>
      </w:r>
    </w:p>
    <w:p w:rsidR="00A62F9C" w:rsidRPr="00F079ED" w:rsidRDefault="00A62F9C" w:rsidP="004368B9">
      <w:pPr>
        <w:autoSpaceDE w:val="0"/>
        <w:autoSpaceDN w:val="0"/>
        <w:adjustRightInd w:val="0"/>
        <w:spacing w:before="120" w:after="120"/>
        <w:ind w:left="360"/>
        <w:jc w:val="center"/>
        <w:rPr>
          <w:b/>
          <w:bCs/>
          <w:color w:val="00B0F0"/>
          <w:lang w:val="en"/>
        </w:rPr>
      </w:pPr>
      <w:r w:rsidRPr="00F079ED">
        <w:rPr>
          <w:b/>
          <w:bCs/>
          <w:color w:val="00B0F0"/>
          <w:lang w:val="en"/>
        </w:rPr>
        <w:t>QUẦN THỂ SINH VẬT</w:t>
      </w:r>
    </w:p>
    <w:p w:rsidR="00A62F9C" w:rsidRPr="0059691B" w:rsidRDefault="00A62F9C" w:rsidP="004368B9">
      <w:pPr>
        <w:autoSpaceDE w:val="0"/>
        <w:autoSpaceDN w:val="0"/>
        <w:adjustRightInd w:val="0"/>
        <w:spacing w:before="120" w:after="120"/>
        <w:rPr>
          <w:b/>
          <w:bCs/>
          <w:lang w:val="en"/>
        </w:rPr>
      </w:pPr>
      <w:r w:rsidRPr="0059691B">
        <w:rPr>
          <w:b/>
          <w:bCs/>
          <w:lang w:val="en"/>
        </w:rPr>
        <w:t>1.K/n</w:t>
      </w:r>
    </w:p>
    <w:p w:rsidR="00A62F9C" w:rsidRPr="0059691B" w:rsidRDefault="00A62F9C" w:rsidP="004368B9">
      <w:pPr>
        <w:autoSpaceDE w:val="0"/>
        <w:autoSpaceDN w:val="0"/>
        <w:adjustRightInd w:val="0"/>
        <w:spacing w:before="120" w:after="120"/>
        <w:rPr>
          <w:lang w:val="en"/>
        </w:rPr>
      </w:pPr>
      <w:r w:rsidRPr="0059691B">
        <w:rPr>
          <w:lang w:val="en"/>
        </w:rPr>
        <w:t>-Là tập hợp những cá thể cùng loài, sinh sống trong một khoảng không gian nhất định, ở một thời điểm nhất định , những cá thể trong loài có khả năng sinh sản tạo thành những thế hệ mới.</w:t>
      </w:r>
    </w:p>
    <w:p w:rsidR="00A62F9C" w:rsidRPr="0059691B" w:rsidRDefault="00A62F9C" w:rsidP="004368B9">
      <w:pPr>
        <w:autoSpaceDE w:val="0"/>
        <w:autoSpaceDN w:val="0"/>
        <w:adjustRightInd w:val="0"/>
        <w:spacing w:before="120" w:after="120"/>
        <w:rPr>
          <w:lang w:val="en"/>
        </w:rPr>
      </w:pPr>
      <w:r w:rsidRPr="0059691B">
        <w:rPr>
          <w:lang w:val="en"/>
        </w:rPr>
        <w:t>VD: Rừng cây thông nhựa phân bố tại vùng đông bắc VN</w:t>
      </w:r>
    </w:p>
    <w:p w:rsidR="00A62F9C" w:rsidRPr="0059691B" w:rsidRDefault="00A62F9C" w:rsidP="004368B9">
      <w:pPr>
        <w:autoSpaceDE w:val="0"/>
        <w:autoSpaceDN w:val="0"/>
        <w:adjustRightInd w:val="0"/>
        <w:spacing w:before="120" w:after="120"/>
        <w:rPr>
          <w:b/>
          <w:bCs/>
          <w:lang w:val="en"/>
        </w:rPr>
      </w:pPr>
      <w:r w:rsidRPr="0059691B">
        <w:rPr>
          <w:b/>
          <w:bCs/>
          <w:lang w:val="en"/>
        </w:rPr>
        <w:t>2. Những đặc trưng cơ bản của quần thể</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a. Tỉ lệ giới tính</w:t>
      </w:r>
    </w:p>
    <w:p w:rsidR="00A62F9C" w:rsidRPr="0059691B" w:rsidRDefault="00A62F9C" w:rsidP="004368B9">
      <w:pPr>
        <w:autoSpaceDE w:val="0"/>
        <w:autoSpaceDN w:val="0"/>
        <w:adjustRightInd w:val="0"/>
        <w:spacing w:before="120" w:after="120"/>
        <w:rPr>
          <w:lang w:val="en"/>
        </w:rPr>
      </w:pPr>
      <w:r w:rsidRPr="0059691B">
        <w:rPr>
          <w:lang w:val="en"/>
        </w:rPr>
        <w:t>-Là t/l giữa số lượng cá thể đực/ cá thể cái. Tl này có quan hệ mật thiết đến sức sinh sản của qt</w:t>
      </w:r>
    </w:p>
    <w:p w:rsidR="00A62F9C" w:rsidRPr="0059691B" w:rsidRDefault="00A62F9C" w:rsidP="004368B9">
      <w:pPr>
        <w:autoSpaceDE w:val="0"/>
        <w:autoSpaceDN w:val="0"/>
        <w:adjustRightInd w:val="0"/>
        <w:spacing w:before="120" w:after="120"/>
        <w:rPr>
          <w:lang w:val="en"/>
        </w:rPr>
      </w:pPr>
      <w:r w:rsidRPr="0059691B">
        <w:rPr>
          <w:lang w:val="en"/>
        </w:rPr>
        <w:t>-Đa số đv , tl đực/cái ở ở giai đoạn trứng hoặc con non là 1:1</w:t>
      </w:r>
    </w:p>
    <w:p w:rsidR="00A62F9C" w:rsidRPr="0059691B" w:rsidRDefault="00A62F9C" w:rsidP="004368B9">
      <w:pPr>
        <w:autoSpaceDE w:val="0"/>
        <w:autoSpaceDN w:val="0"/>
        <w:adjustRightInd w:val="0"/>
        <w:spacing w:before="120" w:after="120"/>
        <w:rPr>
          <w:lang w:val="en"/>
        </w:rPr>
      </w:pPr>
      <w:r w:rsidRPr="0059691B">
        <w:rPr>
          <w:lang w:val="en"/>
        </w:rPr>
        <w:t>-Tỉ lệ giới tính thay đổi phụ thuộc vào đk môi trường, đặc điểm di truyền...</w:t>
      </w:r>
    </w:p>
    <w:p w:rsidR="00A62F9C" w:rsidRPr="0059691B" w:rsidRDefault="00A62F9C" w:rsidP="004368B9">
      <w:pPr>
        <w:autoSpaceDE w:val="0"/>
        <w:autoSpaceDN w:val="0"/>
        <w:adjustRightInd w:val="0"/>
        <w:spacing w:before="120" w:after="120"/>
        <w:rPr>
          <w:lang w:val="en"/>
        </w:rPr>
      </w:pPr>
      <w:r w:rsidRPr="0059691B">
        <w:rPr>
          <w:lang w:val="en"/>
        </w:rPr>
        <w:t>+ Vào mùa sinh sản thằn lằn và rắn có số lượng cá thể cái cao hơn số lượng cá thể đực , sau mùa ss số lượng lại bằng nhau</w:t>
      </w:r>
    </w:p>
    <w:p w:rsidR="00A62F9C" w:rsidRPr="0059691B" w:rsidRDefault="00A62F9C" w:rsidP="004368B9">
      <w:pPr>
        <w:autoSpaceDE w:val="0"/>
        <w:autoSpaceDN w:val="0"/>
        <w:adjustRightInd w:val="0"/>
        <w:spacing w:before="120" w:after="120"/>
        <w:rPr>
          <w:lang w:val="en"/>
        </w:rPr>
      </w:pPr>
      <w:r w:rsidRPr="0059691B">
        <w:rPr>
          <w:lang w:val="en"/>
        </w:rPr>
        <w:t>+ Ở một số loài rùa, trứng được ủ ở t</w:t>
      </w:r>
      <w:r w:rsidRPr="0059691B">
        <w:rPr>
          <w:vertAlign w:val="superscript"/>
          <w:lang w:val="en"/>
        </w:rPr>
        <w:t>0</w:t>
      </w:r>
      <w:r w:rsidRPr="0059691B">
        <w:rPr>
          <w:lang w:val="en"/>
        </w:rPr>
        <w:t xml:space="preserve"> &lt;28</w:t>
      </w:r>
      <w:r w:rsidRPr="0059691B">
        <w:rPr>
          <w:vertAlign w:val="superscript"/>
          <w:lang w:val="en"/>
        </w:rPr>
        <w:t>0</w:t>
      </w:r>
      <w:r w:rsidRPr="0059691B">
        <w:rPr>
          <w:lang w:val="en"/>
        </w:rPr>
        <w:t>C sẽ nở thành con đực, nếu ủ ở t</w:t>
      </w:r>
      <w:r w:rsidRPr="0059691B">
        <w:rPr>
          <w:vertAlign w:val="superscript"/>
          <w:lang w:val="en"/>
        </w:rPr>
        <w:t>0</w:t>
      </w:r>
      <w:r w:rsidRPr="0059691B">
        <w:rPr>
          <w:lang w:val="en"/>
        </w:rPr>
        <w:t xml:space="preserve"> &gt;32</w:t>
      </w:r>
      <w:r w:rsidRPr="0059691B">
        <w:rPr>
          <w:vertAlign w:val="superscript"/>
          <w:lang w:val="en"/>
        </w:rPr>
        <w:t>0</w:t>
      </w:r>
      <w:r w:rsidRPr="0059691B">
        <w:rPr>
          <w:lang w:val="en"/>
        </w:rPr>
        <w:t>C sẽ nở thành con cái.</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b. Thành phần nhóm tuổi</w:t>
      </w:r>
    </w:p>
    <w:p w:rsidR="00A62F9C" w:rsidRPr="0059691B" w:rsidRDefault="00A62F9C" w:rsidP="004368B9">
      <w:pPr>
        <w:autoSpaceDE w:val="0"/>
        <w:autoSpaceDN w:val="0"/>
        <w:adjustRightInd w:val="0"/>
        <w:spacing w:before="120" w:after="120"/>
        <w:rPr>
          <w:lang w:val="en"/>
        </w:rPr>
      </w:pPr>
      <w:r w:rsidRPr="0059691B">
        <w:rPr>
          <w:lang w:val="en"/>
        </w:rPr>
        <w:t>-QT có 3 nhóm tuổi chính: Nhóm tuổi trước ss, ss và  sau ss. Mỗi nhóm tuổi có ý nghĩa sinh thái khác nhau</w:t>
      </w:r>
    </w:p>
    <w:p w:rsidR="00A62F9C" w:rsidRPr="0059691B" w:rsidRDefault="00A62F9C" w:rsidP="004368B9">
      <w:pPr>
        <w:autoSpaceDE w:val="0"/>
        <w:autoSpaceDN w:val="0"/>
        <w:adjustRightInd w:val="0"/>
        <w:spacing w:before="120" w:after="120"/>
        <w:rPr>
          <w:lang w:val="en"/>
        </w:rPr>
      </w:pPr>
      <w:r w:rsidRPr="0059691B">
        <w:rPr>
          <w:lang w:val="en"/>
        </w:rPr>
        <w:t>-Thành phần các nhóm tuổi của các cá thể trong quần thể được thể hiện bằng các tháp tuổi</w:t>
      </w:r>
    </w:p>
    <w:p w:rsidR="00A62F9C" w:rsidRPr="0059691B" w:rsidRDefault="00A62F9C" w:rsidP="004368B9">
      <w:pPr>
        <w:autoSpaceDE w:val="0"/>
        <w:autoSpaceDN w:val="0"/>
        <w:adjustRightInd w:val="0"/>
        <w:spacing w:before="120" w:after="120"/>
        <w:rPr>
          <w:lang w:val="en"/>
        </w:rPr>
      </w:pPr>
      <w:r w:rsidRPr="0059691B">
        <w:rPr>
          <w:lang w:val="en"/>
        </w:rPr>
        <w:t>+ Tháp tuổi bao gồm nhiều hình thang ( h chữ nhật) xếp chồng lên nhau</w:t>
      </w:r>
    </w:p>
    <w:p w:rsidR="00A62F9C" w:rsidRPr="0059691B" w:rsidRDefault="00A62F9C" w:rsidP="004368B9">
      <w:pPr>
        <w:autoSpaceDE w:val="0"/>
        <w:autoSpaceDN w:val="0"/>
        <w:adjustRightInd w:val="0"/>
        <w:spacing w:before="120" w:after="120"/>
        <w:rPr>
          <w:lang w:val="en"/>
        </w:rPr>
      </w:pPr>
      <w:r w:rsidRPr="0059691B">
        <w:rPr>
          <w:lang w:val="en"/>
        </w:rPr>
        <w:t>+ Có 3 dạng tháp tuổi:Hình sgk</w:t>
      </w:r>
    </w:p>
    <w:p w:rsidR="00A62F9C" w:rsidRPr="0059691B" w:rsidRDefault="00A62F9C" w:rsidP="004368B9">
      <w:pPr>
        <w:autoSpaceDE w:val="0"/>
        <w:autoSpaceDN w:val="0"/>
        <w:adjustRightInd w:val="0"/>
        <w:spacing w:before="120" w:after="120"/>
        <w:rPr>
          <w:lang w:val="en"/>
        </w:rPr>
      </w:pPr>
      <w:r w:rsidRPr="0059691B">
        <w:rPr>
          <w:lang w:val="en"/>
        </w:rPr>
        <w:t>Tháp phát triển: Nhóm tuổi trước ss&gt; nhóm t sau ss-&gt; chủ yếu làm tăng nhanh khối lượng và kích thước của quần thể</w:t>
      </w:r>
    </w:p>
    <w:p w:rsidR="00A62F9C" w:rsidRPr="0059691B" w:rsidRDefault="00A62F9C" w:rsidP="004368B9">
      <w:pPr>
        <w:autoSpaceDE w:val="0"/>
        <w:autoSpaceDN w:val="0"/>
        <w:adjustRightInd w:val="0"/>
        <w:spacing w:before="120" w:after="120"/>
        <w:rPr>
          <w:lang w:val="en"/>
        </w:rPr>
      </w:pPr>
      <w:r w:rsidRPr="0059691B">
        <w:rPr>
          <w:lang w:val="en"/>
        </w:rPr>
        <w:t>Tháp ổn định: Nhóm t trước ss= nhóm tuổi ss-&gt; quần thể ở mức cân bằng ổn định</w:t>
      </w:r>
    </w:p>
    <w:p w:rsidR="00A62F9C" w:rsidRPr="0059691B" w:rsidRDefault="00A62F9C" w:rsidP="004368B9">
      <w:pPr>
        <w:autoSpaceDE w:val="0"/>
        <w:autoSpaceDN w:val="0"/>
        <w:adjustRightInd w:val="0"/>
        <w:spacing w:before="120" w:after="120"/>
        <w:rPr>
          <w:lang w:val="en"/>
        </w:rPr>
      </w:pPr>
      <w:r w:rsidRPr="0059691B">
        <w:rPr>
          <w:lang w:val="en"/>
        </w:rPr>
        <w:t>Tháp giảm sút: Nhóm tuổi trước ss&lt;nhóm tuổi sau ss-&gt; qt có thể đi tới suy giảm hoặc diệt vong</w:t>
      </w:r>
    </w:p>
    <w:p w:rsidR="00A62F9C" w:rsidRPr="0059691B" w:rsidRDefault="00A62F9C" w:rsidP="004368B9">
      <w:pPr>
        <w:autoSpaceDE w:val="0"/>
        <w:autoSpaceDN w:val="0"/>
        <w:adjustRightInd w:val="0"/>
        <w:spacing w:before="120" w:after="120"/>
        <w:rPr>
          <w:lang w:val="en"/>
        </w:rPr>
      </w:pPr>
      <w:r w:rsidRPr="0059691B">
        <w:rPr>
          <w:lang w:val="en"/>
        </w:rPr>
        <w:t>-Mục đích: Có kế hoạch phát triển qt hợp lí và các biện pháp bảo tồn</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c. Mật độ cá thể của qt</w:t>
      </w:r>
    </w:p>
    <w:p w:rsidR="00A62F9C" w:rsidRPr="0059691B" w:rsidRDefault="00A62F9C" w:rsidP="004368B9">
      <w:pPr>
        <w:autoSpaceDE w:val="0"/>
        <w:autoSpaceDN w:val="0"/>
        <w:adjustRightInd w:val="0"/>
        <w:spacing w:before="120" w:after="120"/>
        <w:rPr>
          <w:lang w:val="en"/>
        </w:rPr>
      </w:pPr>
      <w:r w:rsidRPr="0059691B">
        <w:rPr>
          <w:lang w:val="en"/>
        </w:rPr>
        <w:t>- Là số lượng hay khối lượng sinh vật có trong một đơn vị diện tích hay thể tích</w:t>
      </w:r>
    </w:p>
    <w:p w:rsidR="00A62F9C" w:rsidRPr="0059691B" w:rsidRDefault="00A62F9C" w:rsidP="004368B9">
      <w:pPr>
        <w:autoSpaceDE w:val="0"/>
        <w:autoSpaceDN w:val="0"/>
        <w:adjustRightInd w:val="0"/>
        <w:spacing w:before="120" w:after="120"/>
        <w:rPr>
          <w:lang w:val="en"/>
        </w:rPr>
      </w:pPr>
      <w:r w:rsidRPr="0059691B">
        <w:rPr>
          <w:lang w:val="en"/>
        </w:rPr>
        <w:t>-VD: MĐ cây bạch đàn: 625 cây/ ha đồi</w:t>
      </w:r>
    </w:p>
    <w:p w:rsidR="00A62F9C" w:rsidRPr="0059691B" w:rsidRDefault="00A62F9C" w:rsidP="004368B9">
      <w:pPr>
        <w:autoSpaceDE w:val="0"/>
        <w:autoSpaceDN w:val="0"/>
        <w:adjustRightInd w:val="0"/>
        <w:spacing w:before="120" w:after="120"/>
        <w:rPr>
          <w:lang w:val="en"/>
        </w:rPr>
      </w:pPr>
      <w:r w:rsidRPr="0059691B">
        <w:rPr>
          <w:lang w:val="en"/>
        </w:rPr>
        <w:t>Mđ sâu rau: 2 con /m</w:t>
      </w:r>
      <w:r w:rsidRPr="0059691B">
        <w:rPr>
          <w:vertAlign w:val="superscript"/>
          <w:lang w:val="en"/>
        </w:rPr>
        <w:t xml:space="preserve">2 </w:t>
      </w:r>
      <w:r w:rsidRPr="0059691B">
        <w:rPr>
          <w:lang w:val="en"/>
        </w:rPr>
        <w:t>ruộng rau</w:t>
      </w:r>
    </w:p>
    <w:p w:rsidR="00A62F9C" w:rsidRPr="0059691B" w:rsidRDefault="00A62F9C" w:rsidP="004368B9">
      <w:pPr>
        <w:autoSpaceDE w:val="0"/>
        <w:autoSpaceDN w:val="0"/>
        <w:adjustRightInd w:val="0"/>
        <w:spacing w:before="120" w:after="120"/>
        <w:rPr>
          <w:lang w:val="en"/>
        </w:rPr>
      </w:pPr>
      <w:r w:rsidRPr="0059691B">
        <w:rPr>
          <w:lang w:val="en"/>
        </w:rPr>
        <w:t>- Mđ cá thể của quần thể không cố định mà thay đổi theo mùa, theo năm và phụ thuộc vào : Chu kì sống của sinh vật, nguồn thức ăn của quần thể , biến động bất thường của đk sống : Lụt lội, cháy rừng, hạn hán, dịch bệnh...</w:t>
      </w:r>
    </w:p>
    <w:p w:rsidR="00A62F9C" w:rsidRPr="0059691B" w:rsidRDefault="00A62F9C" w:rsidP="004368B9">
      <w:pPr>
        <w:autoSpaceDE w:val="0"/>
        <w:autoSpaceDN w:val="0"/>
        <w:adjustRightInd w:val="0"/>
        <w:spacing w:before="120" w:after="120"/>
        <w:rPr>
          <w:lang w:val="en"/>
        </w:rPr>
      </w:pPr>
      <w:r w:rsidRPr="0059691B">
        <w:rPr>
          <w:lang w:val="en"/>
        </w:rPr>
        <w:t>-Trong nông nghiệp cần có biện pháp kĩ thuật giữ mật độ quần thể thích hợp là: Trồng số lượng hợp lí, loại bỏ cá thể yếu trong đàn, cung cấp đầy đủ thức ăn....</w:t>
      </w:r>
    </w:p>
    <w:p w:rsidR="00A62F9C" w:rsidRPr="0059691B" w:rsidRDefault="00A62F9C" w:rsidP="004368B9">
      <w:pPr>
        <w:autoSpaceDE w:val="0"/>
        <w:autoSpaceDN w:val="0"/>
        <w:adjustRightInd w:val="0"/>
        <w:spacing w:before="120" w:after="120"/>
        <w:rPr>
          <w:lang w:val="en"/>
        </w:rPr>
      </w:pPr>
      <w:r w:rsidRPr="0059691B">
        <w:rPr>
          <w:lang w:val="en"/>
        </w:rPr>
        <w:t>- Mật độ là đặc trưng quan trọng nhất vì: Mđ quyết định các đặc trưng khác và a/h tới mức sử dụng nguồn sống, tần số gặp nhau giữa con đực và con cái, mức ss và tử vong, trạng thái cân bằng của qt , các mối quan hệ sinh thái khác để qt tồn tại và phát triển</w:t>
      </w:r>
    </w:p>
    <w:p w:rsidR="00A62F9C" w:rsidRPr="0059691B" w:rsidRDefault="00A62F9C" w:rsidP="004368B9">
      <w:pPr>
        <w:autoSpaceDE w:val="0"/>
        <w:autoSpaceDN w:val="0"/>
        <w:adjustRightInd w:val="0"/>
        <w:spacing w:before="120" w:after="120"/>
        <w:rPr>
          <w:b/>
          <w:bCs/>
          <w:lang w:val="en"/>
        </w:rPr>
      </w:pPr>
      <w:r w:rsidRPr="0059691B">
        <w:rPr>
          <w:b/>
          <w:bCs/>
          <w:lang w:val="en"/>
        </w:rPr>
        <w:t>3. Ảnh hưởng của mt tới qt sinh vật</w:t>
      </w:r>
    </w:p>
    <w:p w:rsidR="00A62F9C" w:rsidRPr="0059691B" w:rsidRDefault="00A62F9C" w:rsidP="004368B9">
      <w:pPr>
        <w:autoSpaceDE w:val="0"/>
        <w:autoSpaceDN w:val="0"/>
        <w:adjustRightInd w:val="0"/>
        <w:spacing w:before="120" w:after="120"/>
        <w:rPr>
          <w:lang w:val="en"/>
        </w:rPr>
      </w:pPr>
      <w:r w:rsidRPr="0059691B">
        <w:rPr>
          <w:lang w:val="en"/>
        </w:rPr>
        <w:t xml:space="preserve">- Các đk sống của mt như khí hậu, thổ nhưỡng nguồn thức ăn , nơi ở thay đổi sẽ dẫn đến sự thay đổi số lượng cá thể quả quần thể </w:t>
      </w:r>
    </w:p>
    <w:p w:rsidR="00A62F9C" w:rsidRPr="0059691B" w:rsidRDefault="00A62F9C" w:rsidP="004368B9">
      <w:pPr>
        <w:autoSpaceDE w:val="0"/>
        <w:autoSpaceDN w:val="0"/>
        <w:adjustRightInd w:val="0"/>
        <w:spacing w:before="120" w:after="120"/>
        <w:rPr>
          <w:lang w:val="en"/>
        </w:rPr>
      </w:pPr>
      <w:r w:rsidRPr="0059691B">
        <w:rPr>
          <w:lang w:val="en"/>
        </w:rPr>
        <w:t>- Số lượng cá thể tăng khi mt sống có khí hậu phù hợp, nguồn t/ ă dồi dào  và nơi ở rộng rãi ... khi số lượng cá thể tăng lên quá cao , nguồn t/a trở nên khan hiếm , thiếu nơi ở và nơi sinh sản , nhiều cá thể bị chết-&gt; mật độ cá thể giảm xuống -&gt; mật độ cá thể được điều chỉnh trở về mức cân bằng</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QUẦN THỂ NGƯỜI</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1.Sự khác nhau giữa qt người với các qt sinh vật khác </w:t>
      </w:r>
    </w:p>
    <w:p w:rsidR="00A62F9C" w:rsidRPr="0059691B" w:rsidRDefault="00A62F9C" w:rsidP="004368B9">
      <w:pPr>
        <w:autoSpaceDE w:val="0"/>
        <w:autoSpaceDN w:val="0"/>
        <w:adjustRightInd w:val="0"/>
        <w:spacing w:before="120" w:after="120"/>
        <w:rPr>
          <w:lang w:val="en"/>
        </w:rPr>
      </w:pPr>
      <w:r w:rsidRPr="0059691B">
        <w:rPr>
          <w:lang w:val="en"/>
        </w:rPr>
        <w:t xml:space="preserve">- Đặc điểm giống nhau: Giới tính, lứa tuổi, mật độ , sinh sản và tử vong </w:t>
      </w:r>
    </w:p>
    <w:p w:rsidR="00A62F9C" w:rsidRPr="0059691B" w:rsidRDefault="00A62F9C" w:rsidP="004368B9">
      <w:pPr>
        <w:autoSpaceDE w:val="0"/>
        <w:autoSpaceDN w:val="0"/>
        <w:adjustRightInd w:val="0"/>
        <w:spacing w:before="120" w:after="120"/>
        <w:rPr>
          <w:lang w:val="en"/>
        </w:rPr>
      </w:pPr>
      <w:r w:rsidRPr="0059691B">
        <w:rPr>
          <w:lang w:val="en"/>
        </w:rPr>
        <w:t>-Tuy nhiên qt ng còn có những đặc điểm khác mà qt sv không có: Pháp luật, kinh tế, hôn nhân, giáo dục, văn hóa, hã hội</w:t>
      </w:r>
    </w:p>
    <w:p w:rsidR="00A62F9C" w:rsidRPr="0059691B" w:rsidRDefault="00A62F9C" w:rsidP="004368B9">
      <w:pPr>
        <w:autoSpaceDE w:val="0"/>
        <w:autoSpaceDN w:val="0"/>
        <w:adjustRightInd w:val="0"/>
        <w:spacing w:before="120" w:after="120"/>
        <w:rPr>
          <w:lang w:val="en"/>
        </w:rPr>
      </w:pPr>
      <w:r w:rsidRPr="0059691B">
        <w:rPr>
          <w:lang w:val="en"/>
        </w:rPr>
        <w:t>- Con ng có những đ/điểm sinh vật khác vì: Con ng có lao động và tư duy, có khả năng điều chỉnh đ/điểm  sinh thái trong qt, đồng thời cải tạo thiên nhiên</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2. Đặc trưng về thành phần nhóm tuổi của mỗi qt người </w:t>
      </w:r>
    </w:p>
    <w:p w:rsidR="00A62F9C" w:rsidRPr="0059691B" w:rsidRDefault="00A62F9C" w:rsidP="004368B9">
      <w:pPr>
        <w:autoSpaceDE w:val="0"/>
        <w:autoSpaceDN w:val="0"/>
        <w:adjustRightInd w:val="0"/>
        <w:spacing w:before="120" w:after="120"/>
        <w:rPr>
          <w:lang w:val="en"/>
        </w:rPr>
      </w:pPr>
      <w:r w:rsidRPr="0059691B">
        <w:rPr>
          <w:lang w:val="en"/>
        </w:rPr>
        <w:t>- Ng ta chia dân số thành các nhóm tuổi khác nhau</w:t>
      </w:r>
    </w:p>
    <w:p w:rsidR="00A62F9C" w:rsidRPr="0059691B" w:rsidRDefault="00A62F9C" w:rsidP="004368B9">
      <w:pPr>
        <w:autoSpaceDE w:val="0"/>
        <w:autoSpaceDN w:val="0"/>
        <w:adjustRightInd w:val="0"/>
        <w:spacing w:before="120" w:after="120"/>
        <w:rPr>
          <w:lang w:val="en"/>
        </w:rPr>
      </w:pPr>
      <w:r w:rsidRPr="0059691B">
        <w:rPr>
          <w:lang w:val="en"/>
        </w:rPr>
        <w:t>+Nhóm t trước ss: Từ sơ sinh đến dưới 15 t</w:t>
      </w:r>
    </w:p>
    <w:p w:rsidR="00A62F9C" w:rsidRPr="0059691B" w:rsidRDefault="00A62F9C" w:rsidP="004368B9">
      <w:pPr>
        <w:autoSpaceDE w:val="0"/>
        <w:autoSpaceDN w:val="0"/>
        <w:adjustRightInd w:val="0"/>
        <w:spacing w:before="120" w:after="120"/>
        <w:rPr>
          <w:lang w:val="en"/>
        </w:rPr>
      </w:pPr>
      <w:r w:rsidRPr="0059691B">
        <w:rPr>
          <w:lang w:val="en"/>
        </w:rPr>
        <w:t>+Nhóm t ss và lao động: 15-64 t</w:t>
      </w:r>
    </w:p>
    <w:p w:rsidR="00A62F9C" w:rsidRPr="0059691B" w:rsidRDefault="00A62F9C" w:rsidP="004368B9">
      <w:pPr>
        <w:autoSpaceDE w:val="0"/>
        <w:autoSpaceDN w:val="0"/>
        <w:adjustRightInd w:val="0"/>
        <w:spacing w:before="120" w:after="120"/>
        <w:rPr>
          <w:lang w:val="en"/>
        </w:rPr>
      </w:pPr>
      <w:r w:rsidRPr="0059691B">
        <w:rPr>
          <w:lang w:val="en"/>
        </w:rPr>
        <w:t>+Nhóm t hết khả năng lđ nặng: 65 t trở lên</w:t>
      </w:r>
    </w:p>
    <w:p w:rsidR="00A62F9C" w:rsidRPr="0059691B" w:rsidRDefault="00A62F9C" w:rsidP="004368B9">
      <w:pPr>
        <w:autoSpaceDE w:val="0"/>
        <w:autoSpaceDN w:val="0"/>
        <w:adjustRightInd w:val="0"/>
        <w:spacing w:before="120" w:after="120"/>
        <w:rPr>
          <w:lang w:val="en"/>
        </w:rPr>
      </w:pPr>
      <w:r w:rsidRPr="0059691B">
        <w:rPr>
          <w:lang w:val="en"/>
        </w:rPr>
        <w:t>-Có 3 dạng tháp t: SGK</w:t>
      </w:r>
    </w:p>
    <w:p w:rsidR="00A62F9C" w:rsidRPr="0059691B" w:rsidRDefault="00A62F9C" w:rsidP="004368B9">
      <w:pPr>
        <w:autoSpaceDE w:val="0"/>
        <w:autoSpaceDN w:val="0"/>
        <w:adjustRightInd w:val="0"/>
        <w:spacing w:before="120" w:after="120"/>
        <w:rPr>
          <w:lang w:val="en"/>
        </w:rPr>
      </w:pPr>
      <w:r w:rsidRPr="0059691B">
        <w:rPr>
          <w:lang w:val="en"/>
        </w:rPr>
        <w:t>+Nếu nc có đông trẻ em dưới 15t (chiếm 30% dân số), số lượng ng già không nhiều(&lt;10% dân số) tuổi thọ tb thấp đc xếp vào nc có dân số trẻ</w:t>
      </w:r>
    </w:p>
    <w:p w:rsidR="00A62F9C" w:rsidRPr="0059691B" w:rsidRDefault="00A62F9C" w:rsidP="004368B9">
      <w:pPr>
        <w:autoSpaceDE w:val="0"/>
        <w:autoSpaceDN w:val="0"/>
        <w:adjustRightInd w:val="0"/>
        <w:spacing w:before="120" w:after="120"/>
        <w:rPr>
          <w:lang w:val="en"/>
        </w:rPr>
      </w:pPr>
      <w:r w:rsidRPr="0059691B">
        <w:rPr>
          <w:lang w:val="en"/>
        </w:rPr>
        <w:t>+Nếu nc có ít trẻ em dưới 15 t( &lt;30% dân số), số lượng ng già tương đối nhiều (&gt;10% dân số), tuổi thọ tb cao đc xếp vào nc có dân số già</w:t>
      </w:r>
    </w:p>
    <w:p w:rsidR="00A62F9C" w:rsidRPr="0059691B" w:rsidRDefault="00A62F9C" w:rsidP="004368B9">
      <w:pPr>
        <w:autoSpaceDE w:val="0"/>
        <w:autoSpaceDN w:val="0"/>
        <w:adjustRightInd w:val="0"/>
        <w:spacing w:before="120" w:after="120"/>
        <w:rPr>
          <w:lang w:val="en"/>
        </w:rPr>
      </w:pPr>
      <w:r w:rsidRPr="0059691B">
        <w:rPr>
          <w:lang w:val="en"/>
        </w:rPr>
        <w:t>-Ý nghĩa: Khi n/cứu tháp t để có kế hoạch điều chỉnh mức tăng giảm dân số</w:t>
      </w:r>
    </w:p>
    <w:p w:rsidR="00A62F9C" w:rsidRPr="0059691B" w:rsidRDefault="00A62F9C" w:rsidP="004368B9">
      <w:pPr>
        <w:autoSpaceDE w:val="0"/>
        <w:autoSpaceDN w:val="0"/>
        <w:adjustRightInd w:val="0"/>
        <w:spacing w:before="120" w:after="120"/>
        <w:rPr>
          <w:b/>
          <w:bCs/>
          <w:lang w:val="en"/>
        </w:rPr>
      </w:pPr>
      <w:r w:rsidRPr="0059691B">
        <w:rPr>
          <w:b/>
          <w:bCs/>
          <w:lang w:val="en"/>
        </w:rPr>
        <w:t>3. Tăng dân số và phát triển xã hội</w:t>
      </w:r>
    </w:p>
    <w:p w:rsidR="00A62F9C" w:rsidRPr="0059691B" w:rsidRDefault="00A62F9C" w:rsidP="004368B9">
      <w:pPr>
        <w:autoSpaceDE w:val="0"/>
        <w:autoSpaceDN w:val="0"/>
        <w:adjustRightInd w:val="0"/>
        <w:spacing w:before="120" w:after="120"/>
        <w:rPr>
          <w:lang w:val="en"/>
        </w:rPr>
      </w:pPr>
      <w:r w:rsidRPr="0059691B">
        <w:rPr>
          <w:lang w:val="en"/>
        </w:rPr>
        <w:t>- Tăng dân số tự nhiên là kết quả của số ng sinh ra nhiều hơn số ng tử vong. Tuy nhên trong tự nhiên sự tăng giảm dân số còn phụ thuộc vào sự di cư</w:t>
      </w:r>
    </w:p>
    <w:p w:rsidR="00A62F9C" w:rsidRPr="0059691B" w:rsidRDefault="00A62F9C" w:rsidP="004368B9">
      <w:pPr>
        <w:autoSpaceDE w:val="0"/>
        <w:autoSpaceDN w:val="0"/>
        <w:adjustRightInd w:val="0"/>
        <w:spacing w:before="120" w:after="120"/>
        <w:rPr>
          <w:lang w:val="en"/>
        </w:rPr>
      </w:pPr>
      <w:r w:rsidRPr="0059691B">
        <w:rPr>
          <w:lang w:val="en"/>
        </w:rPr>
        <w:t>-Khi dân số tăng quá nhanh, làm cho nguồn tài nguyên cạn kiệt, tài nguyên tái sinh không đủ cung cấp dẫn tới hậu quả :</w:t>
      </w:r>
    </w:p>
    <w:p w:rsidR="00A62F9C" w:rsidRPr="0059691B" w:rsidRDefault="00A62F9C" w:rsidP="004368B9">
      <w:pPr>
        <w:autoSpaceDE w:val="0"/>
        <w:autoSpaceDN w:val="0"/>
        <w:adjustRightInd w:val="0"/>
        <w:spacing w:before="120" w:after="120"/>
        <w:rPr>
          <w:lang w:val="en"/>
        </w:rPr>
      </w:pPr>
      <w:r w:rsidRPr="0059691B">
        <w:rPr>
          <w:lang w:val="en"/>
        </w:rPr>
        <w:t>+ Thiếu lương thực, nơi ở, trường học, bệnh viện</w:t>
      </w:r>
    </w:p>
    <w:p w:rsidR="00A62F9C" w:rsidRPr="0059691B" w:rsidRDefault="00A62F9C" w:rsidP="004368B9">
      <w:pPr>
        <w:autoSpaceDE w:val="0"/>
        <w:autoSpaceDN w:val="0"/>
        <w:adjustRightInd w:val="0"/>
        <w:spacing w:before="120" w:after="120"/>
        <w:rPr>
          <w:lang w:val="en"/>
        </w:rPr>
      </w:pPr>
      <w:r w:rsidRPr="0059691B">
        <w:rPr>
          <w:lang w:val="en"/>
        </w:rPr>
        <w:t xml:space="preserve">+Ô nhiễm môi trường </w:t>
      </w:r>
    </w:p>
    <w:p w:rsidR="00A62F9C" w:rsidRPr="0059691B" w:rsidRDefault="00A62F9C" w:rsidP="004368B9">
      <w:pPr>
        <w:autoSpaceDE w:val="0"/>
        <w:autoSpaceDN w:val="0"/>
        <w:adjustRightInd w:val="0"/>
        <w:spacing w:before="120" w:after="120"/>
        <w:rPr>
          <w:lang w:val="en"/>
        </w:rPr>
      </w:pPr>
      <w:r w:rsidRPr="0059691B">
        <w:rPr>
          <w:lang w:val="en"/>
        </w:rPr>
        <w:t>+Cạn kiệt tài nguyên thiên nhiên</w:t>
      </w:r>
    </w:p>
    <w:p w:rsidR="00A62F9C" w:rsidRPr="0059691B" w:rsidRDefault="00A62F9C" w:rsidP="004368B9">
      <w:pPr>
        <w:autoSpaceDE w:val="0"/>
        <w:autoSpaceDN w:val="0"/>
        <w:adjustRightInd w:val="0"/>
        <w:spacing w:before="120" w:after="120"/>
        <w:rPr>
          <w:lang w:val="en"/>
        </w:rPr>
      </w:pPr>
      <w:r w:rsidRPr="0059691B">
        <w:rPr>
          <w:lang w:val="en"/>
        </w:rPr>
        <w:t>+Chậm phát triển kinh tế</w:t>
      </w:r>
    </w:p>
    <w:p w:rsidR="00A62F9C" w:rsidRPr="0059691B" w:rsidRDefault="00A62F9C" w:rsidP="004368B9">
      <w:pPr>
        <w:autoSpaceDE w:val="0"/>
        <w:autoSpaceDN w:val="0"/>
        <w:adjustRightInd w:val="0"/>
        <w:spacing w:before="120" w:after="120"/>
        <w:rPr>
          <w:lang w:val="en"/>
        </w:rPr>
      </w:pPr>
      <w:r w:rsidRPr="0059691B">
        <w:rPr>
          <w:lang w:val="en"/>
        </w:rPr>
        <w:t>+Thiên tai thường xuyên xảy ra</w:t>
      </w:r>
    </w:p>
    <w:p w:rsidR="00A62F9C" w:rsidRPr="0059691B" w:rsidRDefault="00A62F9C" w:rsidP="004368B9">
      <w:pPr>
        <w:autoSpaceDE w:val="0"/>
        <w:autoSpaceDN w:val="0"/>
        <w:adjustRightInd w:val="0"/>
        <w:spacing w:before="120" w:after="120"/>
        <w:rPr>
          <w:lang w:val="en"/>
        </w:rPr>
      </w:pPr>
      <w:r w:rsidRPr="0059691B">
        <w:rPr>
          <w:lang w:val="en"/>
        </w:rPr>
        <w:t>-Để hạn chế việc ảnh hưởng sấu của việc tăng dân số, mỗi quốc gia cần phát triển dân số hợp lí tạo được sự hài hòa giữa kinh tế và xã hội, đảm bảo cuộc sống cho mỗi cá nhân, gia đình và xã hội</w:t>
      </w:r>
    </w:p>
    <w:p w:rsidR="00A62F9C" w:rsidRPr="0059691B" w:rsidRDefault="00A62F9C" w:rsidP="004368B9">
      <w:pPr>
        <w:tabs>
          <w:tab w:val="left" w:pos="9360"/>
        </w:tabs>
        <w:autoSpaceDE w:val="0"/>
        <w:autoSpaceDN w:val="0"/>
        <w:adjustRightInd w:val="0"/>
        <w:spacing w:before="120" w:after="120"/>
        <w:rPr>
          <w:lang w:val="en"/>
        </w:rPr>
      </w:pPr>
      <w:r w:rsidRPr="0059691B">
        <w:rPr>
          <w:lang w:val="en"/>
        </w:rPr>
        <w:t>-Ở Việt Nam, hiện nay đang thực hiện pháp lệnh dân số nhằm mục đích đảm bảo chất lượng cuộc sống của mỗi cá nhân, gia đình và xã hội. Số con sinh ra phải phù hợp với khả năng nuôi dưỡng , chăm sóc của mỗi gia đình và hài hòa với sự phát triển kinh tế-xã hội , tài nguyên môi trường của đất nước.</w:t>
      </w:r>
    </w:p>
    <w:p w:rsidR="00A62F9C" w:rsidRPr="0059691B" w:rsidRDefault="00A62F9C" w:rsidP="004368B9">
      <w:pPr>
        <w:tabs>
          <w:tab w:val="left" w:pos="9360"/>
        </w:tabs>
        <w:autoSpaceDE w:val="0"/>
        <w:autoSpaceDN w:val="0"/>
        <w:adjustRightInd w:val="0"/>
        <w:spacing w:before="120" w:after="120"/>
        <w:jc w:val="center"/>
        <w:rPr>
          <w:b/>
          <w:bCs/>
          <w:lang w:val="en"/>
        </w:rPr>
      </w:pPr>
      <w:r w:rsidRPr="0059691B">
        <w:rPr>
          <w:b/>
          <w:bCs/>
          <w:lang w:val="en"/>
        </w:rPr>
        <w:t>QUẦN XÃ SINH VẬT</w:t>
      </w:r>
    </w:p>
    <w:p w:rsidR="00A62F9C" w:rsidRPr="0059691B" w:rsidRDefault="00A62F9C" w:rsidP="004368B9">
      <w:pPr>
        <w:autoSpaceDE w:val="0"/>
        <w:autoSpaceDN w:val="0"/>
        <w:adjustRightInd w:val="0"/>
        <w:spacing w:before="120" w:after="120"/>
        <w:rPr>
          <w:b/>
          <w:bCs/>
          <w:lang w:val="en"/>
        </w:rPr>
      </w:pPr>
      <w:r w:rsidRPr="0059691B">
        <w:rPr>
          <w:b/>
          <w:bCs/>
          <w:lang w:val="en"/>
        </w:rPr>
        <w:t>1. Khái niệm</w:t>
      </w:r>
    </w:p>
    <w:p w:rsidR="00A62F9C" w:rsidRPr="0059691B" w:rsidRDefault="00A62F9C" w:rsidP="004368B9">
      <w:pPr>
        <w:autoSpaceDE w:val="0"/>
        <w:autoSpaceDN w:val="0"/>
        <w:adjustRightInd w:val="0"/>
        <w:spacing w:before="120" w:after="120"/>
        <w:rPr>
          <w:lang w:val="en"/>
        </w:rPr>
      </w:pPr>
      <w:r w:rsidRPr="0059691B">
        <w:rPr>
          <w:lang w:val="en"/>
        </w:rPr>
        <w:t>a. VD về qx: Khu rừng mưa nhiệt đới</w:t>
      </w:r>
    </w:p>
    <w:p w:rsidR="00A62F9C" w:rsidRPr="0059691B" w:rsidRDefault="00A62F9C" w:rsidP="004368B9">
      <w:pPr>
        <w:autoSpaceDE w:val="0"/>
        <w:autoSpaceDN w:val="0"/>
        <w:adjustRightInd w:val="0"/>
        <w:spacing w:before="120" w:after="120"/>
        <w:rPr>
          <w:lang w:val="en"/>
        </w:rPr>
      </w:pPr>
      <w:r w:rsidRPr="0059691B">
        <w:rPr>
          <w:lang w:val="en"/>
        </w:rPr>
        <w:t>-Các qt sinh vật có trong rừng mưa nhiệt đới</w:t>
      </w:r>
    </w:p>
    <w:p w:rsidR="00A62F9C" w:rsidRPr="0059691B" w:rsidRDefault="00A62F9C" w:rsidP="004368B9">
      <w:pPr>
        <w:autoSpaceDE w:val="0"/>
        <w:autoSpaceDN w:val="0"/>
        <w:adjustRightInd w:val="0"/>
        <w:spacing w:before="120" w:after="120"/>
        <w:rPr>
          <w:lang w:val="en"/>
        </w:rPr>
      </w:pPr>
      <w:r w:rsidRPr="0059691B">
        <w:rPr>
          <w:lang w:val="en"/>
        </w:rPr>
        <w:t>+ QT động vật : Hổ,  báo thỏ, mối...</w:t>
      </w:r>
    </w:p>
    <w:p w:rsidR="00A62F9C" w:rsidRPr="0059691B" w:rsidRDefault="00A62F9C" w:rsidP="004368B9">
      <w:pPr>
        <w:autoSpaceDE w:val="0"/>
        <w:autoSpaceDN w:val="0"/>
        <w:adjustRightInd w:val="0"/>
        <w:spacing w:before="120" w:after="120"/>
        <w:rPr>
          <w:lang w:val="en"/>
        </w:rPr>
      </w:pPr>
      <w:r w:rsidRPr="0059691B">
        <w:rPr>
          <w:lang w:val="en"/>
        </w:rPr>
        <w:t>+QT thực vật: Lim, chò, các loại cỏ rêu, dương xỉ....</w:t>
      </w:r>
    </w:p>
    <w:p w:rsidR="00A62F9C" w:rsidRPr="0059691B" w:rsidRDefault="00A62F9C" w:rsidP="004368B9">
      <w:pPr>
        <w:autoSpaceDE w:val="0"/>
        <w:autoSpaceDN w:val="0"/>
        <w:adjustRightInd w:val="0"/>
        <w:spacing w:before="120" w:after="120"/>
        <w:rPr>
          <w:lang w:val="en"/>
        </w:rPr>
      </w:pPr>
      <w:r w:rsidRPr="0059691B">
        <w:rPr>
          <w:lang w:val="en"/>
        </w:rPr>
        <w:t>+ Các qt nấm, vsv....</w:t>
      </w:r>
    </w:p>
    <w:p w:rsidR="00A62F9C" w:rsidRPr="0059691B" w:rsidRDefault="00A62F9C" w:rsidP="004368B9">
      <w:pPr>
        <w:autoSpaceDE w:val="0"/>
        <w:autoSpaceDN w:val="0"/>
        <w:adjustRightInd w:val="0"/>
        <w:spacing w:before="120" w:after="120"/>
        <w:rPr>
          <w:lang w:val="en"/>
        </w:rPr>
      </w:pPr>
      <w:r w:rsidRPr="0059691B">
        <w:rPr>
          <w:lang w:val="en"/>
        </w:rPr>
        <w:t>-Giữa các qt tồn tại mqh cùng loài (hỗ trợ, cạnh tranh) hay qh khác loài (hỗ trợ, đối địch)</w:t>
      </w:r>
    </w:p>
    <w:p w:rsidR="00A62F9C" w:rsidRPr="0059691B" w:rsidRDefault="00A62F9C" w:rsidP="004368B9">
      <w:pPr>
        <w:autoSpaceDE w:val="0"/>
        <w:autoSpaceDN w:val="0"/>
        <w:adjustRightInd w:val="0"/>
        <w:spacing w:before="120" w:after="120"/>
        <w:rPr>
          <w:lang w:val="en"/>
        </w:rPr>
      </w:pPr>
      <w:r w:rsidRPr="0059691B">
        <w:rPr>
          <w:lang w:val="en"/>
        </w:rPr>
        <w:t>-&gt; tập hợp các qt trên được gọi quần xã</w:t>
      </w:r>
    </w:p>
    <w:p w:rsidR="00A62F9C" w:rsidRPr="0059691B" w:rsidRDefault="00A62F9C" w:rsidP="004368B9">
      <w:pPr>
        <w:autoSpaceDE w:val="0"/>
        <w:autoSpaceDN w:val="0"/>
        <w:adjustRightInd w:val="0"/>
        <w:spacing w:before="120" w:after="120"/>
        <w:rPr>
          <w:b/>
          <w:bCs/>
          <w:lang w:val="en"/>
        </w:rPr>
      </w:pPr>
      <w:r w:rsidRPr="0059691B">
        <w:rPr>
          <w:b/>
          <w:bCs/>
          <w:lang w:val="en"/>
        </w:rPr>
        <w:t>b. K/n</w:t>
      </w:r>
    </w:p>
    <w:p w:rsidR="00A62F9C" w:rsidRPr="0059691B" w:rsidRDefault="00A62F9C" w:rsidP="004368B9">
      <w:pPr>
        <w:autoSpaceDE w:val="0"/>
        <w:autoSpaceDN w:val="0"/>
        <w:adjustRightInd w:val="0"/>
        <w:spacing w:before="120" w:after="120"/>
        <w:rPr>
          <w:lang w:val="en"/>
        </w:rPr>
      </w:pPr>
      <w:r w:rsidRPr="0059691B">
        <w:rPr>
          <w:lang w:val="en"/>
        </w:rPr>
        <w:t>- Là tập hợp nhiều quần thể sinh vật thuộc nhiều loài khác nhau, cùng sống trong 1 khoảng không gian có các đk sinh thái tương tự nhau, các sv có mối qh gắn bó như 1 thể thống nhất</w:t>
      </w:r>
    </w:p>
    <w:p w:rsidR="00A62F9C" w:rsidRPr="0059691B" w:rsidRDefault="00A62F9C" w:rsidP="004368B9">
      <w:pPr>
        <w:autoSpaceDE w:val="0"/>
        <w:autoSpaceDN w:val="0"/>
        <w:adjustRightInd w:val="0"/>
        <w:spacing w:before="120" w:after="120"/>
        <w:rPr>
          <w:lang w:val="en"/>
        </w:rPr>
      </w:pPr>
      <w:r w:rsidRPr="0059691B">
        <w:rPr>
          <w:lang w:val="en"/>
        </w:rPr>
        <w:t>-QX có cấu trúc tương đối ổn định</w:t>
      </w:r>
    </w:p>
    <w:p w:rsidR="00A62F9C" w:rsidRPr="0059691B" w:rsidRDefault="00A62F9C" w:rsidP="004368B9">
      <w:pPr>
        <w:autoSpaceDE w:val="0"/>
        <w:autoSpaceDN w:val="0"/>
        <w:adjustRightInd w:val="0"/>
        <w:spacing w:before="120" w:after="120"/>
        <w:rPr>
          <w:lang w:val="en"/>
        </w:rPr>
      </w:pPr>
      <w:r w:rsidRPr="0059691B">
        <w:rPr>
          <w:lang w:val="en"/>
        </w:rPr>
        <w:t>-Các sv tr qx thích nghi với đk sống của chúng</w:t>
      </w:r>
    </w:p>
    <w:p w:rsidR="00A62F9C" w:rsidRPr="0059691B" w:rsidRDefault="00A62F9C" w:rsidP="004368B9">
      <w:pPr>
        <w:autoSpaceDE w:val="0"/>
        <w:autoSpaceDN w:val="0"/>
        <w:adjustRightInd w:val="0"/>
        <w:spacing w:before="120" w:after="120"/>
        <w:rPr>
          <w:lang w:val="en"/>
        </w:rPr>
      </w:pPr>
      <w:r w:rsidRPr="0059691B">
        <w:rPr>
          <w:lang w:val="en"/>
        </w:rPr>
        <w:t>2. Những đặc trưng cơ bản của một quần xã</w:t>
      </w:r>
    </w:p>
    <w:p w:rsidR="00A62F9C" w:rsidRPr="0059691B" w:rsidRDefault="00A62F9C" w:rsidP="004368B9">
      <w:pPr>
        <w:autoSpaceDE w:val="0"/>
        <w:autoSpaceDN w:val="0"/>
        <w:adjustRightInd w:val="0"/>
        <w:spacing w:before="120" w:after="120"/>
        <w:rPr>
          <w:lang w:val="en"/>
        </w:rPr>
      </w:pPr>
      <w:r w:rsidRPr="0059691B">
        <w:rPr>
          <w:lang w:val="en"/>
        </w:rPr>
        <w:t>- Qx có những đặc trưng cơ bản về số lượng và thàng phần các loài sinh vật</w:t>
      </w:r>
    </w:p>
    <w:p w:rsidR="00A62F9C" w:rsidRPr="0059691B" w:rsidRDefault="00A62F9C" w:rsidP="004368B9">
      <w:pPr>
        <w:autoSpaceDE w:val="0"/>
        <w:autoSpaceDN w:val="0"/>
        <w:adjustRightInd w:val="0"/>
        <w:spacing w:before="120" w:after="120"/>
        <w:rPr>
          <w:lang w:val="en"/>
        </w:rPr>
      </w:pPr>
      <w:r w:rsidRPr="0059691B">
        <w:rPr>
          <w:lang w:val="en"/>
        </w:rPr>
        <w:t>Các đ/ điểm của quần xã</w:t>
      </w:r>
    </w:p>
    <w:tbl>
      <w:tblPr>
        <w:tblW w:w="0" w:type="auto"/>
        <w:jc w:val="center"/>
        <w:tblLayout w:type="fixed"/>
        <w:tblCellMar>
          <w:left w:w="120" w:type="dxa"/>
          <w:right w:w="120" w:type="dxa"/>
        </w:tblCellMar>
        <w:tblLook w:val="0000" w:firstRow="0" w:lastRow="0" w:firstColumn="0" w:lastColumn="0" w:noHBand="0" w:noVBand="0"/>
      </w:tblPr>
      <w:tblGrid>
        <w:gridCol w:w="1339"/>
        <w:gridCol w:w="2070"/>
        <w:gridCol w:w="6033"/>
      </w:tblGrid>
      <w:tr w:rsidR="00A62F9C" w:rsidRPr="0059691B">
        <w:trPr>
          <w:trHeight w:val="253"/>
          <w:jc w:val="center"/>
        </w:trPr>
        <w:tc>
          <w:tcPr>
            <w:tcW w:w="1339"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Đặc điểm</w:t>
            </w:r>
          </w:p>
        </w:tc>
        <w:tc>
          <w:tcPr>
            <w:tcW w:w="207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Các chỉ số</w:t>
            </w:r>
          </w:p>
        </w:tc>
        <w:tc>
          <w:tcPr>
            <w:tcW w:w="603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hể hiện</w:t>
            </w:r>
          </w:p>
        </w:tc>
      </w:tr>
      <w:tr w:rsidR="00A62F9C" w:rsidRPr="0059691B">
        <w:trPr>
          <w:trHeight w:val="361"/>
          <w:jc w:val="center"/>
        </w:trPr>
        <w:tc>
          <w:tcPr>
            <w:tcW w:w="1339" w:type="dxa"/>
            <w:vMerge w:val="restart"/>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Số lượng các loài trong quần xã</w:t>
            </w:r>
          </w:p>
        </w:tc>
        <w:tc>
          <w:tcPr>
            <w:tcW w:w="207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Độ đa dạng</w:t>
            </w:r>
          </w:p>
        </w:tc>
        <w:tc>
          <w:tcPr>
            <w:tcW w:w="603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Mức độ phong phú về số lượng loài trong quần xã</w:t>
            </w:r>
          </w:p>
        </w:tc>
      </w:tr>
      <w:tr w:rsidR="00A62F9C" w:rsidRPr="0059691B">
        <w:trPr>
          <w:trHeight w:val="199"/>
          <w:jc w:val="center"/>
        </w:trPr>
        <w:tc>
          <w:tcPr>
            <w:tcW w:w="1339" w:type="dxa"/>
            <w:vMerge/>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p>
        </w:tc>
        <w:tc>
          <w:tcPr>
            <w:tcW w:w="207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Độ nhiều</w:t>
            </w:r>
          </w:p>
        </w:tc>
        <w:tc>
          <w:tcPr>
            <w:tcW w:w="603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Mật độ cá thể của từng loài trong quần xã</w:t>
            </w:r>
          </w:p>
        </w:tc>
      </w:tr>
      <w:tr w:rsidR="00A62F9C" w:rsidRPr="0059691B">
        <w:trPr>
          <w:trHeight w:val="766"/>
          <w:jc w:val="center"/>
        </w:trPr>
        <w:tc>
          <w:tcPr>
            <w:tcW w:w="1339" w:type="dxa"/>
            <w:vMerge/>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p>
        </w:tc>
        <w:tc>
          <w:tcPr>
            <w:tcW w:w="207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Độ thường gặp</w:t>
            </w:r>
          </w:p>
        </w:tc>
        <w:tc>
          <w:tcPr>
            <w:tcW w:w="603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ỉ lệ % số địa điểm bắt gặp một loài trong tổng số địa điểm quan sát</w:t>
            </w:r>
          </w:p>
        </w:tc>
      </w:tr>
      <w:tr w:rsidR="00A62F9C" w:rsidRPr="0059691B">
        <w:trPr>
          <w:trHeight w:val="424"/>
          <w:jc w:val="center"/>
        </w:trPr>
        <w:tc>
          <w:tcPr>
            <w:tcW w:w="1339" w:type="dxa"/>
            <w:vMerge w:val="restart"/>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hành phần loài trong quần xã</w:t>
            </w:r>
          </w:p>
        </w:tc>
        <w:tc>
          <w:tcPr>
            <w:tcW w:w="207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Loài ưu thế</w:t>
            </w:r>
          </w:p>
        </w:tc>
        <w:tc>
          <w:tcPr>
            <w:tcW w:w="603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Loài đóng vai trò quan trọng trong quần xã</w:t>
            </w:r>
          </w:p>
        </w:tc>
      </w:tr>
      <w:tr w:rsidR="00A62F9C" w:rsidRPr="0059691B">
        <w:trPr>
          <w:trHeight w:val="829"/>
          <w:jc w:val="center"/>
        </w:trPr>
        <w:tc>
          <w:tcPr>
            <w:tcW w:w="1339" w:type="dxa"/>
            <w:vMerge/>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p>
        </w:tc>
        <w:tc>
          <w:tcPr>
            <w:tcW w:w="207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Loài đặc trưng</w:t>
            </w:r>
          </w:p>
        </w:tc>
        <w:tc>
          <w:tcPr>
            <w:tcW w:w="603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Loài chỉ có ở 1 quần xã hoặc có nhiều hơn hẳn các loài khác</w:t>
            </w:r>
          </w:p>
        </w:tc>
      </w:tr>
    </w:tbl>
    <w:p w:rsidR="00A62F9C" w:rsidRPr="0059691B" w:rsidRDefault="00A62F9C" w:rsidP="004368B9">
      <w:pPr>
        <w:autoSpaceDE w:val="0"/>
        <w:autoSpaceDN w:val="0"/>
        <w:adjustRightInd w:val="0"/>
        <w:spacing w:before="120" w:after="120"/>
        <w:rPr>
          <w:b/>
          <w:bCs/>
          <w:lang w:val="en"/>
        </w:rPr>
      </w:pPr>
      <w:r w:rsidRPr="0059691B">
        <w:rPr>
          <w:b/>
          <w:bCs/>
          <w:lang w:val="en"/>
        </w:rPr>
        <w:t>3. Quan hệ giữa ngoại cảnh và quần xã</w:t>
      </w:r>
    </w:p>
    <w:p w:rsidR="00A62F9C" w:rsidRPr="0059691B" w:rsidRDefault="00A62F9C" w:rsidP="004368B9">
      <w:pPr>
        <w:autoSpaceDE w:val="0"/>
        <w:autoSpaceDN w:val="0"/>
        <w:adjustRightInd w:val="0"/>
        <w:spacing w:before="120" w:after="120"/>
        <w:rPr>
          <w:lang w:val="en"/>
        </w:rPr>
      </w:pPr>
      <w:r w:rsidRPr="0059691B">
        <w:rPr>
          <w:lang w:val="en"/>
        </w:rPr>
        <w:t>-Các nhân tố sinh thái vô sinh và hữu sinh luôn ảnh hưởng tới quần xã, tạo nên sự thay đổi của quần xã.</w:t>
      </w:r>
    </w:p>
    <w:p w:rsidR="00A62F9C" w:rsidRPr="0059691B" w:rsidRDefault="00A62F9C" w:rsidP="004368B9">
      <w:pPr>
        <w:autoSpaceDE w:val="0"/>
        <w:autoSpaceDN w:val="0"/>
        <w:adjustRightInd w:val="0"/>
        <w:spacing w:before="120" w:after="120"/>
        <w:rPr>
          <w:lang w:val="en"/>
        </w:rPr>
      </w:pPr>
      <w:r w:rsidRPr="0059691B">
        <w:rPr>
          <w:lang w:val="en"/>
        </w:rPr>
        <w:t>-Sự thay đổi chu kì ngày đêm, chu kì mùa dẫn đến hoạt động của các sinh vật cũng mang tính chất chu kì</w:t>
      </w:r>
    </w:p>
    <w:p w:rsidR="00A62F9C" w:rsidRPr="0059691B" w:rsidRDefault="00A62F9C" w:rsidP="004368B9">
      <w:pPr>
        <w:autoSpaceDE w:val="0"/>
        <w:autoSpaceDN w:val="0"/>
        <w:adjustRightInd w:val="0"/>
        <w:spacing w:before="120" w:after="120"/>
        <w:rPr>
          <w:lang w:val="en"/>
        </w:rPr>
      </w:pPr>
      <w:r w:rsidRPr="0059691B">
        <w:rPr>
          <w:lang w:val="en"/>
        </w:rPr>
        <w:t>-VD: Chim di cư để tránh rét, cây rụng lá vào mùa đông</w:t>
      </w:r>
    </w:p>
    <w:p w:rsidR="00A62F9C" w:rsidRPr="0059691B" w:rsidRDefault="00A62F9C" w:rsidP="004368B9">
      <w:pPr>
        <w:autoSpaceDE w:val="0"/>
        <w:autoSpaceDN w:val="0"/>
        <w:adjustRightInd w:val="0"/>
        <w:spacing w:before="120" w:after="120"/>
        <w:rPr>
          <w:lang w:val="en"/>
        </w:rPr>
      </w:pPr>
      <w:r w:rsidRPr="0059691B">
        <w:rPr>
          <w:lang w:val="en"/>
        </w:rPr>
        <w:t>-ĐK khí hậu thuận lợi , t/v phát triển dẫn tới đv cũng pt. Tuy nhiên số lượng loài sinh vật luôn được khống chế ở mức độ ổn định phù hợp với khả năng của môi trường , tạo cân bằng sinh học trong quần xã</w:t>
      </w:r>
    </w:p>
    <w:p w:rsidR="00A62F9C" w:rsidRPr="0059691B" w:rsidRDefault="00A62F9C" w:rsidP="004368B9">
      <w:pPr>
        <w:autoSpaceDE w:val="0"/>
        <w:autoSpaceDN w:val="0"/>
        <w:adjustRightInd w:val="0"/>
        <w:spacing w:before="120" w:after="120"/>
        <w:rPr>
          <w:lang w:val="en"/>
        </w:rPr>
      </w:pPr>
      <w:r w:rsidRPr="0059691B">
        <w:rPr>
          <w:lang w:val="en"/>
        </w:rPr>
        <w:t>-VD: T/v pt-&gt; sâu ăn lá pt-&gt; chim sâu pt</w:t>
      </w:r>
    </w:p>
    <w:p w:rsidR="00A62F9C" w:rsidRPr="0059691B" w:rsidRDefault="00A62F9C" w:rsidP="004368B9">
      <w:pPr>
        <w:autoSpaceDE w:val="0"/>
        <w:autoSpaceDN w:val="0"/>
        <w:adjustRightInd w:val="0"/>
        <w:spacing w:before="120" w:after="120"/>
        <w:rPr>
          <w:lang w:val="en"/>
        </w:rPr>
      </w:pPr>
      <w:r w:rsidRPr="0059691B">
        <w:rPr>
          <w:lang w:val="en"/>
        </w:rPr>
        <w:t>-Số lượng chim tăng cao, chim ăn nhiều sâu -&gt; số lượng sâu giảm -&gt; không đủ thức ăn cho  chim sâu-&gt; số lượng chim sâu giảm-&gt;s</w:t>
      </w:r>
    </w:p>
    <w:p w:rsidR="00A62F9C" w:rsidRPr="0059691B" w:rsidRDefault="00A62F9C" w:rsidP="004368B9">
      <w:pPr>
        <w:autoSpaceDE w:val="0"/>
        <w:autoSpaceDN w:val="0"/>
        <w:adjustRightInd w:val="0"/>
        <w:spacing w:before="120" w:after="120"/>
        <w:rPr>
          <w:lang w:val="en"/>
        </w:rPr>
      </w:pPr>
      <w:r w:rsidRPr="0059691B">
        <w:rPr>
          <w:lang w:val="en"/>
        </w:rPr>
        <w:t>ố lượng sâu tăng</w:t>
      </w:r>
    </w:p>
    <w:p w:rsidR="00A62F9C" w:rsidRPr="0059691B" w:rsidRDefault="00A62F9C" w:rsidP="004368B9">
      <w:pPr>
        <w:autoSpaceDE w:val="0"/>
        <w:autoSpaceDN w:val="0"/>
        <w:adjustRightInd w:val="0"/>
        <w:spacing w:before="120" w:after="120"/>
        <w:rPr>
          <w:lang w:val="en"/>
        </w:rPr>
      </w:pPr>
      <w:r w:rsidRPr="0059691B">
        <w:rPr>
          <w:lang w:val="en"/>
        </w:rPr>
        <w:t>-Số lượng sâu và chim ăn sâu luôn được duy trì ở mức ổn định -&gt; cân bằng sinh học trong quần xã</w:t>
      </w:r>
    </w:p>
    <w:p w:rsidR="00A62F9C" w:rsidRPr="0059691B" w:rsidRDefault="00A62F9C" w:rsidP="004368B9">
      <w:pPr>
        <w:autoSpaceDE w:val="0"/>
        <w:autoSpaceDN w:val="0"/>
        <w:adjustRightInd w:val="0"/>
        <w:spacing w:before="120" w:after="120"/>
        <w:rPr>
          <w:lang w:val="en"/>
        </w:rPr>
      </w:pPr>
      <w:r w:rsidRPr="0059691B">
        <w:rPr>
          <w:lang w:val="en"/>
        </w:rPr>
        <w:t>-Trong thực tế, con người có rất nhiều tác động làm mất cân bằng sinh học trong các quần xã như: Đốt, phá rừng, săn bắn động vật, đô thị hóa….</w:t>
      </w:r>
    </w:p>
    <w:p w:rsidR="00A62F9C" w:rsidRPr="0059691B" w:rsidRDefault="00A62F9C" w:rsidP="004368B9">
      <w:pPr>
        <w:autoSpaceDE w:val="0"/>
        <w:autoSpaceDN w:val="0"/>
        <w:adjustRightInd w:val="0"/>
        <w:spacing w:before="120" w:after="120"/>
        <w:rPr>
          <w:lang w:val="en"/>
        </w:rPr>
      </w:pPr>
      <w:r w:rsidRPr="0059691B">
        <w:rPr>
          <w:lang w:val="en"/>
        </w:rPr>
        <w:t>-Chúng ta cần có các biện pháp để bảo vệ thiên nhiên</w:t>
      </w:r>
      <w:r w:rsidRPr="0059691B">
        <w:rPr>
          <w:lang w:val="en"/>
        </w:rPr>
        <w:br/>
        <w:t xml:space="preserve">+Nghiêm cấm săn bắt, mua bán đv quý hiếm </w:t>
      </w:r>
    </w:p>
    <w:p w:rsidR="00A62F9C" w:rsidRPr="0059691B" w:rsidRDefault="00A62F9C" w:rsidP="004368B9">
      <w:pPr>
        <w:autoSpaceDE w:val="0"/>
        <w:autoSpaceDN w:val="0"/>
        <w:adjustRightInd w:val="0"/>
        <w:spacing w:before="120" w:after="120"/>
        <w:rPr>
          <w:lang w:val="en"/>
        </w:rPr>
      </w:pPr>
      <w:r w:rsidRPr="0059691B">
        <w:rPr>
          <w:lang w:val="en"/>
        </w:rPr>
        <w:t>+Trồng cây gây rừng</w:t>
      </w:r>
    </w:p>
    <w:p w:rsidR="00A62F9C" w:rsidRPr="0059691B" w:rsidRDefault="00A62F9C" w:rsidP="004368B9">
      <w:pPr>
        <w:autoSpaceDE w:val="0"/>
        <w:autoSpaceDN w:val="0"/>
        <w:adjustRightInd w:val="0"/>
        <w:spacing w:before="120" w:after="120"/>
        <w:rPr>
          <w:lang w:val="en"/>
        </w:rPr>
      </w:pPr>
      <w:r w:rsidRPr="0059691B">
        <w:rPr>
          <w:lang w:val="en"/>
        </w:rPr>
        <w:t>+Tuần tra bảo vệ rừng</w:t>
      </w:r>
    </w:p>
    <w:p w:rsidR="00A62F9C" w:rsidRPr="0059691B" w:rsidRDefault="00A62F9C" w:rsidP="004368B9">
      <w:pPr>
        <w:autoSpaceDE w:val="0"/>
        <w:autoSpaceDN w:val="0"/>
        <w:adjustRightInd w:val="0"/>
        <w:spacing w:before="120" w:after="120"/>
        <w:rPr>
          <w:lang w:val="en"/>
        </w:rPr>
      </w:pPr>
      <w:r w:rsidRPr="0059691B">
        <w:rPr>
          <w:lang w:val="en"/>
        </w:rPr>
        <w:t>+Xây dựng các khu bảo tồn thiên nhiên và đv quý hiếm….</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HỆ SINH THÁI</w:t>
      </w:r>
    </w:p>
    <w:p w:rsidR="00A62F9C" w:rsidRPr="0059691B" w:rsidRDefault="00A62F9C" w:rsidP="004368B9">
      <w:pPr>
        <w:autoSpaceDE w:val="0"/>
        <w:autoSpaceDN w:val="0"/>
        <w:adjustRightInd w:val="0"/>
        <w:spacing w:before="120" w:after="120"/>
        <w:rPr>
          <w:b/>
          <w:bCs/>
          <w:lang w:val="en"/>
        </w:rPr>
      </w:pPr>
      <w:r w:rsidRPr="0059691B">
        <w:rPr>
          <w:b/>
          <w:bCs/>
          <w:lang w:val="en"/>
        </w:rPr>
        <w:t>1. Khái niệm</w:t>
      </w:r>
    </w:p>
    <w:p w:rsidR="00A62F9C" w:rsidRPr="0059691B" w:rsidRDefault="00A62F9C" w:rsidP="004368B9">
      <w:pPr>
        <w:autoSpaceDE w:val="0"/>
        <w:autoSpaceDN w:val="0"/>
        <w:adjustRightInd w:val="0"/>
        <w:spacing w:before="120" w:after="120"/>
        <w:rPr>
          <w:lang w:val="en"/>
        </w:rPr>
      </w:pPr>
      <w:r w:rsidRPr="0059691B">
        <w:rPr>
          <w:lang w:val="en"/>
        </w:rPr>
        <w:t>-HST bao gồm quần xã sinh vật và môi trường sống của quần xã (sinh cảnh)</w:t>
      </w:r>
    </w:p>
    <w:p w:rsidR="00A62F9C" w:rsidRPr="0059691B" w:rsidRDefault="00A62F9C" w:rsidP="004368B9">
      <w:pPr>
        <w:autoSpaceDE w:val="0"/>
        <w:autoSpaceDN w:val="0"/>
        <w:adjustRightInd w:val="0"/>
        <w:spacing w:before="120" w:after="120"/>
        <w:rPr>
          <w:lang w:val="en"/>
        </w:rPr>
      </w:pPr>
      <w:r w:rsidRPr="0059691B">
        <w:rPr>
          <w:lang w:val="en"/>
        </w:rPr>
        <w:t>-Trong HST các sv có mối quan hệ dinh dưỡng xác định, biểu hiện các mqh của các quần thể loài trong quần xã và các chu trình tuần hoàn vật chất giữa các sinh vật trong quần xã và các nhân tố vô sinh.</w:t>
      </w:r>
    </w:p>
    <w:p w:rsidR="00A62F9C" w:rsidRPr="0059691B" w:rsidRDefault="00A62F9C" w:rsidP="004368B9">
      <w:pPr>
        <w:autoSpaceDE w:val="0"/>
        <w:autoSpaceDN w:val="0"/>
        <w:adjustRightInd w:val="0"/>
        <w:spacing w:before="120" w:after="120"/>
        <w:rPr>
          <w:lang w:val="en"/>
        </w:rPr>
      </w:pPr>
      <w:r w:rsidRPr="0059691B">
        <w:rPr>
          <w:lang w:val="en"/>
        </w:rPr>
        <w:t>- Các sinh vật luôn tác động lẫn nhau và tác động qua lại với các nhân tố vô sinh của môi trường -&gt; một thể thống nhất tương đối ổn định</w:t>
      </w:r>
    </w:p>
    <w:p w:rsidR="00A62F9C" w:rsidRPr="0059691B" w:rsidRDefault="00A62F9C" w:rsidP="004368B9">
      <w:pPr>
        <w:autoSpaceDE w:val="0"/>
        <w:autoSpaceDN w:val="0"/>
        <w:adjustRightInd w:val="0"/>
        <w:spacing w:before="120" w:after="120"/>
        <w:rPr>
          <w:b/>
          <w:bCs/>
          <w:lang w:val="en"/>
        </w:rPr>
      </w:pPr>
      <w:r w:rsidRPr="0059691B">
        <w:rPr>
          <w:b/>
          <w:bCs/>
          <w:lang w:val="en"/>
        </w:rPr>
        <w:t>2. Các thành phần của HST</w:t>
      </w:r>
    </w:p>
    <w:p w:rsidR="00A62F9C" w:rsidRPr="0059691B" w:rsidRDefault="00A62F9C" w:rsidP="004368B9">
      <w:pPr>
        <w:autoSpaceDE w:val="0"/>
        <w:autoSpaceDN w:val="0"/>
        <w:adjustRightInd w:val="0"/>
        <w:spacing w:before="120" w:after="120"/>
        <w:rPr>
          <w:lang w:val="en"/>
        </w:rPr>
      </w:pPr>
      <w:r w:rsidRPr="0059691B">
        <w:rPr>
          <w:lang w:val="en"/>
        </w:rPr>
        <w:t>-Thành phần vô sinh: Đất, đá, nước, nhiệt độ, mùn hữu cơ……</w:t>
      </w:r>
    </w:p>
    <w:p w:rsidR="00A62F9C" w:rsidRPr="0059691B" w:rsidRDefault="00A62F9C" w:rsidP="004368B9">
      <w:pPr>
        <w:autoSpaceDE w:val="0"/>
        <w:autoSpaceDN w:val="0"/>
        <w:adjustRightInd w:val="0"/>
        <w:spacing w:before="120" w:after="120"/>
        <w:rPr>
          <w:lang w:val="en"/>
        </w:rPr>
      </w:pPr>
      <w:r w:rsidRPr="0059691B">
        <w:rPr>
          <w:lang w:val="en"/>
        </w:rPr>
        <w:t>-Thành phần hữu sinh:</w:t>
      </w:r>
    </w:p>
    <w:p w:rsidR="00A62F9C" w:rsidRPr="0059691B" w:rsidRDefault="00A62F9C" w:rsidP="004368B9">
      <w:pPr>
        <w:autoSpaceDE w:val="0"/>
        <w:autoSpaceDN w:val="0"/>
        <w:adjustRightInd w:val="0"/>
        <w:spacing w:before="120" w:after="120"/>
        <w:rPr>
          <w:lang w:val="en"/>
        </w:rPr>
      </w:pPr>
      <w:r w:rsidRPr="0059691B">
        <w:rPr>
          <w:lang w:val="en"/>
        </w:rPr>
        <w:t>+SV sản xuất: Thực vật</w:t>
      </w:r>
    </w:p>
    <w:p w:rsidR="00A62F9C" w:rsidRPr="0059691B" w:rsidRDefault="00A62F9C" w:rsidP="004368B9">
      <w:pPr>
        <w:autoSpaceDE w:val="0"/>
        <w:autoSpaceDN w:val="0"/>
        <w:adjustRightInd w:val="0"/>
        <w:spacing w:before="120" w:after="120"/>
        <w:rPr>
          <w:lang w:val="en"/>
        </w:rPr>
      </w:pPr>
      <w:r w:rsidRPr="0059691B">
        <w:rPr>
          <w:lang w:val="en"/>
        </w:rPr>
        <w:t>+SV tiêu thụ: ĐV ăn thực vật, đv ăn thịt, hoặc kí sinh trên đv.</w:t>
      </w:r>
    </w:p>
    <w:p w:rsidR="00A62F9C" w:rsidRPr="0059691B" w:rsidRDefault="00A62F9C" w:rsidP="004368B9">
      <w:pPr>
        <w:autoSpaceDE w:val="0"/>
        <w:autoSpaceDN w:val="0"/>
        <w:adjustRightInd w:val="0"/>
        <w:spacing w:before="120" w:after="120"/>
        <w:rPr>
          <w:lang w:val="en"/>
        </w:rPr>
      </w:pPr>
      <w:r w:rsidRPr="0059691B">
        <w:rPr>
          <w:lang w:val="en"/>
        </w:rPr>
        <w:t>+ SV phân giải</w:t>
      </w:r>
    </w:p>
    <w:p w:rsidR="00A62F9C" w:rsidRPr="0059691B" w:rsidRDefault="00A62F9C" w:rsidP="004368B9">
      <w:pPr>
        <w:autoSpaceDE w:val="0"/>
        <w:autoSpaceDN w:val="0"/>
        <w:adjustRightInd w:val="0"/>
        <w:spacing w:before="120" w:after="120"/>
        <w:rPr>
          <w:b/>
          <w:bCs/>
          <w:lang w:val="en"/>
        </w:rPr>
      </w:pPr>
      <w:r w:rsidRPr="0059691B">
        <w:rPr>
          <w:b/>
          <w:bCs/>
          <w:lang w:val="en"/>
        </w:rPr>
        <w:t>2. Chuỗi thức ăn và lưới t/ă</w:t>
      </w:r>
    </w:p>
    <w:p w:rsidR="00A62F9C" w:rsidRPr="0059691B" w:rsidRDefault="00A62F9C" w:rsidP="004368B9">
      <w:pPr>
        <w:autoSpaceDE w:val="0"/>
        <w:autoSpaceDN w:val="0"/>
        <w:adjustRightInd w:val="0"/>
        <w:spacing w:before="120" w:after="120"/>
        <w:rPr>
          <w:lang w:val="en"/>
        </w:rPr>
      </w:pPr>
      <w:r w:rsidRPr="0059691B">
        <w:rPr>
          <w:lang w:val="en"/>
        </w:rPr>
        <w:t>Các SV trong HST có mối quan hệ với nhau về mặt dinh dưỡng tạo nên các chuỗi và lưới thức ăn:</w:t>
      </w:r>
    </w:p>
    <w:p w:rsidR="00A62F9C" w:rsidRPr="0059691B" w:rsidRDefault="00A62F9C" w:rsidP="004368B9">
      <w:pPr>
        <w:autoSpaceDE w:val="0"/>
        <w:autoSpaceDN w:val="0"/>
        <w:adjustRightInd w:val="0"/>
        <w:spacing w:before="120" w:after="120"/>
        <w:rPr>
          <w:b/>
          <w:bCs/>
          <w:lang w:val="en"/>
        </w:rPr>
      </w:pPr>
      <w:r w:rsidRPr="0059691B">
        <w:rPr>
          <w:b/>
          <w:bCs/>
          <w:lang w:val="en"/>
        </w:rPr>
        <w:t>a.Thế nào là 1 chuỗi t/ă</w:t>
      </w:r>
    </w:p>
    <w:p w:rsidR="00A62F9C" w:rsidRPr="0059691B" w:rsidRDefault="00A62F9C" w:rsidP="004368B9">
      <w:pPr>
        <w:autoSpaceDE w:val="0"/>
        <w:autoSpaceDN w:val="0"/>
        <w:adjustRightInd w:val="0"/>
        <w:spacing w:before="120" w:after="120"/>
        <w:rPr>
          <w:lang w:val="en"/>
        </w:rPr>
      </w:pPr>
      <w:r w:rsidRPr="0059691B">
        <w:rPr>
          <w:lang w:val="en"/>
        </w:rPr>
        <w:t>-Chuỗi t/ă là 1 dãy nhiều loài sinh vật có quan hệ dinh dưỡng với nhau</w:t>
      </w:r>
    </w:p>
    <w:p w:rsidR="00A62F9C" w:rsidRPr="0059691B" w:rsidRDefault="00A62F9C" w:rsidP="004368B9">
      <w:pPr>
        <w:autoSpaceDE w:val="0"/>
        <w:autoSpaceDN w:val="0"/>
        <w:adjustRightInd w:val="0"/>
        <w:spacing w:before="120" w:after="120"/>
        <w:rPr>
          <w:lang w:val="en"/>
        </w:rPr>
      </w:pPr>
      <w:r w:rsidRPr="0059691B">
        <w:rPr>
          <w:lang w:val="en"/>
        </w:rPr>
        <w:t>-Mỗi loài trong chuỗi thức ăn là 1 mắt xích , vừa là sv tiêu thụ mắt xích phía trước vừa là sv bị mắt xích phía sau tiêu thụ</w:t>
      </w:r>
    </w:p>
    <w:p w:rsidR="00A62F9C" w:rsidRPr="0059691B" w:rsidRDefault="00A62F9C" w:rsidP="004368B9">
      <w:pPr>
        <w:autoSpaceDE w:val="0"/>
        <w:autoSpaceDN w:val="0"/>
        <w:adjustRightInd w:val="0"/>
        <w:spacing w:before="120" w:after="120"/>
        <w:rPr>
          <w:lang w:val="en"/>
        </w:rPr>
      </w:pPr>
      <w:r w:rsidRPr="0059691B">
        <w:rPr>
          <w:lang w:val="en"/>
        </w:rPr>
        <w:t>-Có 2 dạng chuỗi thức ăn:</w:t>
      </w:r>
    </w:p>
    <w:p w:rsidR="00A62F9C" w:rsidRPr="0059691B" w:rsidRDefault="00A62F9C" w:rsidP="004368B9">
      <w:pPr>
        <w:autoSpaceDE w:val="0"/>
        <w:autoSpaceDN w:val="0"/>
        <w:adjustRightInd w:val="0"/>
        <w:spacing w:before="120" w:after="120"/>
        <w:rPr>
          <w:lang w:val="en"/>
        </w:rPr>
      </w:pPr>
      <w:r w:rsidRPr="0059691B">
        <w:rPr>
          <w:lang w:val="en"/>
        </w:rPr>
        <w:t>+Mở đầu bằng sv sản xuất: Cỏ-&gt; sâu-&gt; chim ăn sâu-&gt;cầy-&gt; đại bàng-&gt; vi khuẩn.</w:t>
      </w:r>
    </w:p>
    <w:p w:rsidR="00A62F9C" w:rsidRPr="0059691B" w:rsidRDefault="00A62F9C" w:rsidP="004368B9">
      <w:pPr>
        <w:autoSpaceDE w:val="0"/>
        <w:autoSpaceDN w:val="0"/>
        <w:adjustRightInd w:val="0"/>
        <w:spacing w:before="120" w:after="120"/>
        <w:rPr>
          <w:lang w:val="en"/>
        </w:rPr>
      </w:pPr>
      <w:r w:rsidRPr="0059691B">
        <w:rPr>
          <w:lang w:val="en"/>
        </w:rPr>
        <w:t>+ Mở đầu bằng sv phân hủy: Mùn bã hữu cơ-&gt; giun đất-&gt; gà-&gt; quạ-&gt; vk</w:t>
      </w:r>
    </w:p>
    <w:p w:rsidR="00A62F9C" w:rsidRPr="0059691B" w:rsidRDefault="00A62F9C" w:rsidP="004368B9">
      <w:pPr>
        <w:autoSpaceDE w:val="0"/>
        <w:autoSpaceDN w:val="0"/>
        <w:adjustRightInd w:val="0"/>
        <w:spacing w:before="120" w:after="120"/>
        <w:rPr>
          <w:b/>
          <w:bCs/>
          <w:lang w:val="en"/>
        </w:rPr>
      </w:pPr>
      <w:r w:rsidRPr="0059691B">
        <w:rPr>
          <w:b/>
          <w:bCs/>
          <w:lang w:val="en"/>
        </w:rPr>
        <w:t>b.Thế nào là lưới thức ăn</w:t>
      </w:r>
    </w:p>
    <w:p w:rsidR="00A62F9C" w:rsidRPr="0059691B" w:rsidRDefault="00A62F9C" w:rsidP="004368B9">
      <w:pPr>
        <w:autoSpaceDE w:val="0"/>
        <w:autoSpaceDN w:val="0"/>
        <w:adjustRightInd w:val="0"/>
        <w:spacing w:before="120" w:after="120"/>
        <w:rPr>
          <w:lang w:val="en"/>
        </w:rPr>
      </w:pPr>
      <w:r w:rsidRPr="0059691B">
        <w:rPr>
          <w:lang w:val="en"/>
        </w:rPr>
        <w:t>-Trong tự nhiên, một loài sinh vật không chỉ tham gia vào 1 chuỗi thức ăn mà đồng thời tham gia vào nhiều chuỗi t/ă khác nhau.</w:t>
      </w:r>
    </w:p>
    <w:p w:rsidR="00A62F9C" w:rsidRPr="0059691B" w:rsidRDefault="00A62F9C" w:rsidP="004368B9">
      <w:pPr>
        <w:autoSpaceDE w:val="0"/>
        <w:autoSpaceDN w:val="0"/>
        <w:adjustRightInd w:val="0"/>
        <w:spacing w:before="120" w:after="120"/>
        <w:rPr>
          <w:lang w:val="en"/>
        </w:rPr>
      </w:pPr>
      <w:r w:rsidRPr="0059691B">
        <w:rPr>
          <w:lang w:val="en"/>
        </w:rPr>
        <w:t>-Các chuỗi t/ă có nhiều mắt xích chung tạo thành 1 lưới t/ă</w:t>
      </w:r>
    </w:p>
    <w:p w:rsidR="00A62F9C" w:rsidRPr="0059691B" w:rsidRDefault="00A62F9C" w:rsidP="004368B9">
      <w:pPr>
        <w:autoSpaceDE w:val="0"/>
        <w:autoSpaceDN w:val="0"/>
        <w:adjustRightInd w:val="0"/>
        <w:spacing w:before="120" w:after="120"/>
        <w:rPr>
          <w:lang w:val="en"/>
        </w:rPr>
      </w:pPr>
      <w:r w:rsidRPr="0059691B">
        <w:rPr>
          <w:lang w:val="en"/>
        </w:rPr>
        <w:t>-Vai trò của các sv trong lưới t/ă:</w:t>
      </w:r>
    </w:p>
    <w:p w:rsidR="00A62F9C" w:rsidRPr="0059691B" w:rsidRDefault="00A62F9C" w:rsidP="004368B9">
      <w:pPr>
        <w:autoSpaceDE w:val="0"/>
        <w:autoSpaceDN w:val="0"/>
        <w:adjustRightInd w:val="0"/>
        <w:spacing w:before="120" w:after="120"/>
        <w:rPr>
          <w:lang w:val="en"/>
        </w:rPr>
      </w:pPr>
      <w:r w:rsidRPr="0059691B">
        <w:rPr>
          <w:lang w:val="en"/>
        </w:rPr>
        <w:t>+SV sản xuất: Tổng hợp các chất hữu cơ từ các chất vô cơ(t/vật, tảo…)</w:t>
      </w:r>
    </w:p>
    <w:p w:rsidR="00A62F9C" w:rsidRPr="0059691B" w:rsidRDefault="00A62F9C" w:rsidP="004368B9">
      <w:pPr>
        <w:autoSpaceDE w:val="0"/>
        <w:autoSpaceDN w:val="0"/>
        <w:adjustRightInd w:val="0"/>
        <w:spacing w:before="120" w:after="120"/>
        <w:rPr>
          <w:lang w:val="en"/>
        </w:rPr>
      </w:pPr>
      <w:r w:rsidRPr="0059691B">
        <w:rPr>
          <w:lang w:val="en"/>
        </w:rPr>
        <w:t>+SV tiêu thụ: ĐV ăn hoặc kí sinh trên thực vật, đv ăn hoặc kí sinh trên đv để sử dụng các chất hữu cơ.</w:t>
      </w:r>
    </w:p>
    <w:p w:rsidR="00A62F9C" w:rsidRPr="0059691B" w:rsidRDefault="00A62F9C" w:rsidP="004368B9">
      <w:pPr>
        <w:autoSpaceDE w:val="0"/>
        <w:autoSpaceDN w:val="0"/>
        <w:adjustRightInd w:val="0"/>
        <w:spacing w:before="120" w:after="120"/>
        <w:rPr>
          <w:lang w:val="en"/>
        </w:rPr>
      </w:pPr>
      <w:r w:rsidRPr="0059691B">
        <w:rPr>
          <w:lang w:val="en"/>
        </w:rPr>
        <w:t>+SV phân giải: Gồm vk, nấm…phân giải các chất hữu cơ (xác đv, thực vật…) thành các chất vô cơ.</w:t>
      </w:r>
    </w:p>
    <w:p w:rsidR="00A62F9C" w:rsidRPr="0059691B" w:rsidRDefault="00A62F9C" w:rsidP="004368B9">
      <w:pPr>
        <w:autoSpaceDE w:val="0"/>
        <w:autoSpaceDN w:val="0"/>
        <w:adjustRightInd w:val="0"/>
        <w:spacing w:before="120" w:after="120"/>
        <w:rPr>
          <w:lang w:val="en"/>
        </w:rPr>
      </w:pPr>
      <w:r w:rsidRPr="0059691B">
        <w:rPr>
          <w:lang w:val="en"/>
        </w:rPr>
        <w:t>-Có sự tuần hoàn vật chất kèm theo năng lượng trong hệ sinh thái.</w:t>
      </w:r>
    </w:p>
    <w:p w:rsidR="00A62F9C" w:rsidRPr="0059691B" w:rsidRDefault="00A62F9C" w:rsidP="004368B9">
      <w:pPr>
        <w:autoSpaceDE w:val="0"/>
        <w:autoSpaceDN w:val="0"/>
        <w:adjustRightInd w:val="0"/>
        <w:spacing w:before="120" w:after="120"/>
        <w:rPr>
          <w:lang w:val="en"/>
        </w:rPr>
      </w:pPr>
    </w:p>
    <w:p w:rsidR="00A62F9C"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39648" behindDoc="0" locked="0" layoutInCell="1" allowOverlap="1">
                <wp:simplePos x="0" y="0"/>
                <wp:positionH relativeFrom="column">
                  <wp:posOffset>2057400</wp:posOffset>
                </wp:positionH>
                <wp:positionV relativeFrom="paragraph">
                  <wp:posOffset>93345</wp:posOffset>
                </wp:positionV>
                <wp:extent cx="1371600" cy="0"/>
                <wp:effectExtent l="10160" t="57785" r="18415" b="56515"/>
                <wp:wrapNone/>
                <wp:docPr id="21" name="Line 4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0093368" id="Line 413" o:spid="_x0000_s1026" style="position:absolute;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7.35pt" to="270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" strokeweight=".26mm">
                <v:stroke endarrow="block" joinstyle="miter" endcap="square"/>
              </v:line>
            </w:pict>
          </mc:Fallback>
        </mc:AlternateContent>
      </w:r>
      <w:r w:rsidR="00A62F9C" w:rsidRPr="0059691B">
        <w:rPr>
          <w:lang w:val="en"/>
        </w:rPr>
        <w:t xml:space="preserve">                         Chất vô cơ                                                Sinh vật sản xuất(t/v)</w:t>
      </w:r>
    </w:p>
    <w:p w:rsidR="00A62F9C"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38624" behindDoc="0" locked="0" layoutInCell="1" allowOverlap="1">
                <wp:simplePos x="0" y="0"/>
                <wp:positionH relativeFrom="column">
                  <wp:posOffset>1371600</wp:posOffset>
                </wp:positionH>
                <wp:positionV relativeFrom="paragraph">
                  <wp:posOffset>55880</wp:posOffset>
                </wp:positionV>
                <wp:extent cx="0" cy="685800"/>
                <wp:effectExtent l="57785" t="19685" r="56515" b="8890"/>
                <wp:wrapNone/>
                <wp:docPr id="20" name="Line 4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6858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3199D90" id="Line 412" o:spid="_x0000_s1026" style="position:absolute;flip:x y;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4.4pt" to="108pt,5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" strokeweight=".26mm">
                <v:stroke endarrow="block" joinstyle="miter" endcap="square"/>
              </v:line>
            </w:pict>
          </mc:Fallback>
        </mc:AlternateContent>
      </w:r>
      <w:r>
        <w:rPr>
          <w:noProof/>
        </w:rPr>
        <mc:AlternateContent>
          <mc:Choice Requires="wps">
            <w:drawing>
              <wp:anchor distT="0" distB="0" distL="114300" distR="114300" simplePos="0" relativeHeight="251740672" behindDoc="0" locked="0" layoutInCell="1" allowOverlap="1">
                <wp:simplePos x="0" y="0"/>
                <wp:positionH relativeFrom="column">
                  <wp:posOffset>4038600</wp:posOffset>
                </wp:positionH>
                <wp:positionV relativeFrom="paragraph">
                  <wp:posOffset>55880</wp:posOffset>
                </wp:positionV>
                <wp:extent cx="0" cy="571500"/>
                <wp:effectExtent l="57785" t="10160" r="56515" b="18415"/>
                <wp:wrapNone/>
                <wp:docPr id="19" name="Line 4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3B415A2" id="Line 414" o:spid="_x0000_s1026" style="position:absolute;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8pt,4.4pt" to="318pt,4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" strokeweight=".26mm">
                <v:stroke endarrow="block" joinstyle="miter" endcap="square"/>
              </v:line>
            </w:pict>
          </mc:Fallback>
        </mc:AlternateContent>
      </w:r>
    </w:p>
    <w:p w:rsidR="00A62F9C" w:rsidRPr="0059691B" w:rsidRDefault="00A62F9C" w:rsidP="004368B9">
      <w:pPr>
        <w:autoSpaceDE w:val="0"/>
        <w:autoSpaceDN w:val="0"/>
        <w:adjustRightInd w:val="0"/>
        <w:spacing w:before="120" w:after="120"/>
        <w:rPr>
          <w:lang w:val="en"/>
        </w:rPr>
      </w:pPr>
    </w:p>
    <w:p w:rsidR="00A62F9C" w:rsidRPr="0059691B" w:rsidRDefault="00A62F9C" w:rsidP="004368B9">
      <w:pPr>
        <w:autoSpaceDE w:val="0"/>
        <w:autoSpaceDN w:val="0"/>
        <w:adjustRightInd w:val="0"/>
        <w:spacing w:before="120" w:after="120"/>
        <w:rPr>
          <w:lang w:val="en"/>
        </w:rPr>
      </w:pPr>
    </w:p>
    <w:p w:rsidR="00A62F9C"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41696" behindDoc="0" locked="0" layoutInCell="1" allowOverlap="1">
                <wp:simplePos x="0" y="0"/>
                <wp:positionH relativeFrom="column">
                  <wp:posOffset>2286000</wp:posOffset>
                </wp:positionH>
                <wp:positionV relativeFrom="paragraph">
                  <wp:posOffset>57785</wp:posOffset>
                </wp:positionV>
                <wp:extent cx="1066800" cy="0"/>
                <wp:effectExtent l="19685" t="57785" r="8890" b="56515"/>
                <wp:wrapNone/>
                <wp:docPr id="18" name="Line 4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66800"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CE06E87" id="Line 415" o:spid="_x0000_s1026" style="position:absolute;flip:x;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4.55pt" to="264pt,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" strokeweight=".26mm">
                <v:stroke endarrow="block" joinstyle="miter" endcap="square"/>
              </v:line>
            </w:pict>
          </mc:Fallback>
        </mc:AlternateContent>
      </w:r>
      <w:r w:rsidR="00A62F9C" w:rsidRPr="0059691B">
        <w:rPr>
          <w:lang w:val="en"/>
        </w:rPr>
        <w:t xml:space="preserve">         Sv phân giải (nấm. vk)                                               sv tiêu thụ(đv)</w:t>
      </w:r>
    </w:p>
    <w:p w:rsidR="00CD5000" w:rsidRPr="0059691B" w:rsidRDefault="00CD5000" w:rsidP="0064684B">
      <w:pPr>
        <w:spacing w:before="120" w:after="120"/>
        <w:jc w:val="center"/>
        <w:rPr>
          <w:color w:val="000000"/>
          <w:lang w:val="vi-VN"/>
        </w:rPr>
      </w:pPr>
      <w:r w:rsidRPr="0059691B">
        <w:rPr>
          <w:b/>
          <w:bCs/>
          <w:iCs/>
          <w:color w:val="000000"/>
        </w:rPr>
        <w:t>MỘT SỐ CÂU HỎI TRONG CÁC ĐỀ THI</w:t>
      </w:r>
    </w:p>
    <w:p w:rsidR="00CD5000" w:rsidRPr="0059691B" w:rsidRDefault="00CD5000" w:rsidP="004368B9">
      <w:pPr>
        <w:spacing w:before="120" w:after="120"/>
        <w:jc w:val="both"/>
        <w:rPr>
          <w:i/>
          <w:iCs/>
          <w:color w:val="000000"/>
        </w:rPr>
      </w:pPr>
      <w:r w:rsidRPr="00C32776">
        <w:rPr>
          <w:b/>
          <w:color w:val="000000"/>
          <w:lang w:val="vi-VN"/>
        </w:rPr>
        <w:t>C</w:t>
      </w:r>
      <w:r w:rsidRPr="00C32776">
        <w:rPr>
          <w:b/>
          <w:color w:val="000000"/>
        </w:rPr>
        <w:t>â</w:t>
      </w:r>
      <w:r w:rsidRPr="00C32776">
        <w:rPr>
          <w:b/>
          <w:color w:val="000000"/>
          <w:lang w:val="vi-VN"/>
        </w:rPr>
        <w:t xml:space="preserve">u </w:t>
      </w:r>
      <w:r w:rsidRPr="00C32776">
        <w:rPr>
          <w:b/>
          <w:color w:val="000000"/>
        </w:rPr>
        <w:t>1</w:t>
      </w:r>
      <w:r w:rsidRPr="00C32776">
        <w:rPr>
          <w:b/>
          <w:color w:val="000000"/>
          <w:lang w:val="vi-VN"/>
        </w:rPr>
        <w:t>:</w:t>
      </w:r>
      <w:r w:rsidRPr="0059691B">
        <w:rPr>
          <w:color w:val="000000"/>
          <w:lang w:val="vi-VN"/>
        </w:rPr>
        <w:t xml:space="preserve"> Giới hạn về nhiêt độ của 1 l</w:t>
      </w:r>
      <w:r w:rsidRPr="0059691B">
        <w:rPr>
          <w:color w:val="000000"/>
        </w:rPr>
        <w:t>oài</w:t>
      </w:r>
      <w:r w:rsidRPr="0059691B">
        <w:rPr>
          <w:color w:val="000000"/>
          <w:lang w:val="vi-VN"/>
        </w:rPr>
        <w:t xml:space="preserve"> sinh vật </w:t>
      </w:r>
      <w:r w:rsidRPr="0059691B">
        <w:rPr>
          <w:color w:val="000000"/>
        </w:rPr>
        <w:t>là</w:t>
      </w:r>
      <w:r w:rsidRPr="0059691B">
        <w:rPr>
          <w:color w:val="000000"/>
          <w:lang w:val="vi-VN"/>
        </w:rPr>
        <w:t xml:space="preserve"> gì? Động vật biến nhiệt và động vật đẳng nhiệt c</w:t>
      </w:r>
      <w:r w:rsidRPr="0059691B">
        <w:rPr>
          <w:color w:val="000000"/>
        </w:rPr>
        <w:t>ó</w:t>
      </w:r>
      <w:r w:rsidRPr="0059691B">
        <w:rPr>
          <w:color w:val="000000"/>
          <w:lang w:val="vi-VN"/>
        </w:rPr>
        <w:t xml:space="preserve"> phản ứng với sự thay đổi nhiệt độ môi trường khác nhau như thế n</w:t>
      </w:r>
      <w:r w:rsidRPr="0059691B">
        <w:rPr>
          <w:color w:val="000000"/>
        </w:rPr>
        <w:t>à</w:t>
      </w:r>
      <w:r w:rsidRPr="0059691B">
        <w:rPr>
          <w:color w:val="000000"/>
          <w:lang w:val="vi-VN"/>
        </w:rPr>
        <w:t>o?</w:t>
      </w:r>
    </w:p>
    <w:p w:rsidR="00CD5000" w:rsidRPr="0059691B" w:rsidRDefault="00CD5000" w:rsidP="004368B9">
      <w:pPr>
        <w:spacing w:before="120" w:after="120"/>
        <w:ind w:left="-180"/>
        <w:jc w:val="both"/>
        <w:rPr>
          <w:b/>
          <w:bCs/>
          <w:color w:val="000000"/>
        </w:rPr>
      </w:pPr>
      <w:r w:rsidRPr="0059691B">
        <w:rPr>
          <w:i/>
          <w:iCs/>
          <w:color w:val="000000"/>
        </w:rPr>
        <w:t xml:space="preserve">                                </w:t>
      </w:r>
      <w:r w:rsidRPr="0059691B">
        <w:rPr>
          <w:i/>
          <w:iCs/>
          <w:color w:val="000000"/>
          <w:lang w:val="vi-VN"/>
        </w:rPr>
        <w:t>(Đề thi tuyển sinh lớp 10 chuy</w:t>
      </w:r>
      <w:r w:rsidRPr="0059691B">
        <w:rPr>
          <w:i/>
          <w:iCs/>
          <w:color w:val="000000"/>
        </w:rPr>
        <w:t>ê</w:t>
      </w:r>
      <w:r w:rsidRPr="0059691B">
        <w:rPr>
          <w:i/>
          <w:iCs/>
          <w:color w:val="000000"/>
          <w:lang w:val="vi-VN"/>
        </w:rPr>
        <w:t>n Vĩnh ph</w:t>
      </w:r>
      <w:r w:rsidRPr="0059691B">
        <w:rPr>
          <w:i/>
          <w:iCs/>
          <w:color w:val="000000"/>
        </w:rPr>
        <w:t>ú</w:t>
      </w:r>
      <w:r w:rsidRPr="0059691B">
        <w:rPr>
          <w:i/>
          <w:iCs/>
          <w:color w:val="000000"/>
          <w:lang w:val="vi-VN"/>
        </w:rPr>
        <w:t>c 2008-2009)</w:t>
      </w:r>
    </w:p>
    <w:p w:rsidR="00CD5000" w:rsidRPr="0059691B" w:rsidRDefault="00CD5000" w:rsidP="004368B9">
      <w:pPr>
        <w:spacing w:before="120" w:after="120"/>
        <w:jc w:val="both"/>
        <w:rPr>
          <w:i/>
          <w:color w:val="000000"/>
        </w:rPr>
      </w:pPr>
      <w:r w:rsidRPr="0059691B">
        <w:rPr>
          <w:b/>
          <w:bCs/>
          <w:color w:val="000000"/>
        </w:rPr>
        <w:t>Câu 2</w:t>
      </w:r>
      <w:r w:rsidRPr="0059691B">
        <w:rPr>
          <w:color w:val="000000"/>
        </w:rPr>
        <w:t>. Nêu tên các mối quan hệ khác loài? Lấy ví dụ và cho biết đặc điểm của các mối quan hệ</w:t>
      </w:r>
      <w:r w:rsidRPr="0059691B">
        <w:rPr>
          <w:b/>
          <w:bCs/>
          <w:color w:val="000000"/>
        </w:rPr>
        <w:t xml:space="preserve"> </w:t>
      </w:r>
      <w:r w:rsidRPr="0059691B">
        <w:rPr>
          <w:color w:val="000000"/>
        </w:rPr>
        <w:t>nêu</w:t>
      </w:r>
      <w:r w:rsidRPr="0059691B">
        <w:rPr>
          <w:b/>
          <w:bCs/>
          <w:color w:val="000000"/>
        </w:rPr>
        <w:t xml:space="preserve"> </w:t>
      </w:r>
      <w:r w:rsidRPr="0059691B">
        <w:rPr>
          <w:color w:val="000000"/>
        </w:rPr>
        <w:t>trên?</w:t>
      </w:r>
    </w:p>
    <w:p w:rsidR="0064684B" w:rsidRDefault="00CD5000" w:rsidP="004368B9">
      <w:pPr>
        <w:spacing w:before="120" w:after="120"/>
        <w:jc w:val="both"/>
        <w:rPr>
          <w:b/>
          <w:bCs/>
          <w:color w:val="000000"/>
        </w:rPr>
      </w:pPr>
      <w:r w:rsidRPr="0059691B">
        <w:rPr>
          <w:i/>
          <w:color w:val="000000"/>
        </w:rPr>
        <w:t xml:space="preserve">                                         (Đề thi chọn HSG Hà nam 2009-2010)</w:t>
      </w:r>
    </w:p>
    <w:p w:rsidR="00CD5000" w:rsidRPr="0064684B" w:rsidRDefault="00CD5000" w:rsidP="004368B9">
      <w:pPr>
        <w:spacing w:before="120" w:after="120"/>
        <w:jc w:val="both"/>
        <w:rPr>
          <w:b/>
          <w:bCs/>
          <w:color w:val="000000"/>
        </w:rPr>
      </w:pPr>
      <w:r w:rsidRPr="0059691B">
        <w:rPr>
          <w:b/>
          <w:bCs/>
          <w:color w:val="000000"/>
        </w:rPr>
        <w:t>Câu 3:</w:t>
      </w:r>
      <w:r w:rsidRPr="0059691B">
        <w:rPr>
          <w:b/>
          <w:bCs/>
          <w:i/>
          <w:iCs/>
          <w:color w:val="000000"/>
        </w:rPr>
        <w:t xml:space="preserve"> </w:t>
      </w:r>
      <w:r w:rsidRPr="0059691B">
        <w:rPr>
          <w:color w:val="000000"/>
        </w:rPr>
        <w:t>Ô nhiễm môi trường là gì? Nêu các tác nhân chủ yếu gây ô nhiễm môi trường? Tại sao cần phải ban hành Luật bảo vệ môi trường?</w:t>
      </w:r>
    </w:p>
    <w:p w:rsidR="00CD5000" w:rsidRPr="0059691B" w:rsidRDefault="00CD5000" w:rsidP="004368B9">
      <w:pPr>
        <w:spacing w:before="120" w:after="120"/>
        <w:jc w:val="center"/>
        <w:rPr>
          <w:b/>
          <w:color w:val="000000"/>
        </w:rPr>
      </w:pPr>
      <w:r w:rsidRPr="0059691B">
        <w:rPr>
          <w:i/>
          <w:color w:val="000000"/>
        </w:rPr>
        <w:t>(Đề khảo sát ĐT HSG Yên lạc 2009-2010)</w:t>
      </w:r>
    </w:p>
    <w:p w:rsidR="00CD5000" w:rsidRPr="0059691B" w:rsidRDefault="00CD5000" w:rsidP="004368B9">
      <w:pPr>
        <w:spacing w:before="120" w:after="120"/>
        <w:jc w:val="both"/>
        <w:rPr>
          <w:i/>
          <w:color w:val="000000"/>
        </w:rPr>
      </w:pPr>
      <w:r w:rsidRPr="0059691B">
        <w:rPr>
          <w:b/>
          <w:color w:val="000000"/>
        </w:rPr>
        <w:t>Câu 4:</w:t>
      </w:r>
      <w:r w:rsidRPr="0059691B">
        <w:rPr>
          <w:color w:val="000000"/>
        </w:rPr>
        <w:t xml:space="preserve"> Nêu sự khác nhau giữa thực vật ưa sáng và thực vật ưa bóng?</w:t>
      </w:r>
    </w:p>
    <w:p w:rsidR="00CD5000" w:rsidRPr="0059691B" w:rsidRDefault="00CD5000" w:rsidP="004368B9">
      <w:pPr>
        <w:spacing w:before="120" w:after="120"/>
        <w:jc w:val="center"/>
        <w:rPr>
          <w:b/>
          <w:bCs/>
          <w:color w:val="000000"/>
          <w:lang w:val="pt-BR"/>
        </w:rPr>
      </w:pPr>
      <w:r w:rsidRPr="0059691B">
        <w:rPr>
          <w:i/>
          <w:color w:val="000000"/>
        </w:rPr>
        <w:t xml:space="preserve">        (Đề thi chọn HSG huyện krongnang 2009-2010)</w:t>
      </w:r>
    </w:p>
    <w:p w:rsidR="00CD5000" w:rsidRPr="0059691B" w:rsidRDefault="00CD5000" w:rsidP="004368B9">
      <w:pPr>
        <w:spacing w:before="120" w:after="120"/>
        <w:ind w:left="-180"/>
        <w:jc w:val="both"/>
        <w:rPr>
          <w:color w:val="000000"/>
          <w:lang w:val="pt-BR"/>
        </w:rPr>
      </w:pPr>
      <w:r w:rsidRPr="0059691B">
        <w:rPr>
          <w:b/>
          <w:bCs/>
          <w:color w:val="000000"/>
          <w:lang w:val="pt-BR"/>
        </w:rPr>
        <w:t xml:space="preserve">Câu 5: </w:t>
      </w:r>
    </w:p>
    <w:p w:rsidR="00CD5000" w:rsidRPr="0059691B" w:rsidRDefault="00CD5000" w:rsidP="004368B9">
      <w:pPr>
        <w:spacing w:before="120" w:after="120"/>
        <w:ind w:left="-180"/>
        <w:jc w:val="both"/>
        <w:rPr>
          <w:color w:val="000000"/>
          <w:lang w:val="pt-BR"/>
        </w:rPr>
      </w:pPr>
      <w:r w:rsidRPr="0059691B">
        <w:rPr>
          <w:color w:val="000000"/>
          <w:lang w:val="pt-BR"/>
        </w:rPr>
        <w:t xml:space="preserve">    a, Giới hạn sinh thái là gì? Hiểu biết về giới hạn sinh thái được con người ứng dụng gì trong trồng trọt và chăn nuôi?</w:t>
      </w:r>
    </w:p>
    <w:p w:rsidR="00CD5000" w:rsidRPr="0059691B" w:rsidRDefault="00CD5000" w:rsidP="004368B9">
      <w:pPr>
        <w:spacing w:before="120" w:after="120"/>
        <w:ind w:left="-180"/>
        <w:jc w:val="both"/>
        <w:rPr>
          <w:i/>
          <w:color w:val="000000"/>
          <w:lang w:val="pt-BR"/>
        </w:rPr>
      </w:pPr>
      <w:r w:rsidRPr="0059691B">
        <w:rPr>
          <w:color w:val="000000"/>
          <w:lang w:val="pt-BR"/>
        </w:rPr>
        <w:t xml:space="preserve">    b, Phân tích mối quan hệ giữa nấm và tảo để tạo thành địa y?</w:t>
      </w:r>
    </w:p>
    <w:p w:rsidR="00CD5000" w:rsidRPr="0059691B" w:rsidRDefault="00CD5000" w:rsidP="004368B9">
      <w:pPr>
        <w:spacing w:before="120" w:after="120"/>
        <w:jc w:val="center"/>
        <w:rPr>
          <w:b/>
          <w:bCs/>
          <w:color w:val="000000"/>
          <w:lang w:val="pt-BR"/>
        </w:rPr>
      </w:pPr>
      <w:r w:rsidRPr="0059691B">
        <w:rPr>
          <w:i/>
          <w:color w:val="000000"/>
          <w:lang w:val="pt-BR"/>
        </w:rPr>
        <w:t>(Đề thi chọn HSG Vĩnh phúc 2010-2011)</w:t>
      </w:r>
    </w:p>
    <w:p w:rsidR="00CD5000" w:rsidRPr="0059691B" w:rsidRDefault="00CD5000" w:rsidP="004368B9">
      <w:pPr>
        <w:spacing w:before="120" w:after="120"/>
        <w:ind w:left="-180"/>
        <w:jc w:val="both"/>
        <w:rPr>
          <w:i/>
          <w:color w:val="000000"/>
        </w:rPr>
      </w:pPr>
      <w:r w:rsidRPr="0059691B">
        <w:rPr>
          <w:b/>
          <w:bCs/>
          <w:color w:val="000000"/>
          <w:lang w:val="pt-BR"/>
        </w:rPr>
        <w:t xml:space="preserve">Câu 6: </w:t>
      </w:r>
      <w:r w:rsidRPr="0059691B">
        <w:rPr>
          <w:color w:val="000000"/>
        </w:rPr>
        <w:t>Cho biết các yếu tố cấu thành hệ sinh thái.</w:t>
      </w:r>
    </w:p>
    <w:p w:rsidR="00CD5000" w:rsidRPr="0059691B" w:rsidRDefault="00CD5000" w:rsidP="004368B9">
      <w:pPr>
        <w:spacing w:before="120" w:after="120"/>
        <w:jc w:val="center"/>
        <w:rPr>
          <w:b/>
          <w:bCs/>
          <w:color w:val="000000"/>
          <w:lang w:val="pt-BR"/>
        </w:rPr>
      </w:pPr>
      <w:r w:rsidRPr="0059691B">
        <w:rPr>
          <w:i/>
          <w:color w:val="000000"/>
        </w:rPr>
        <w:t>(Đề thi chọn HSG Hà nội  2008-2009)</w:t>
      </w:r>
    </w:p>
    <w:p w:rsidR="00CD5000" w:rsidRPr="0059691B" w:rsidRDefault="00CD5000" w:rsidP="004368B9">
      <w:pPr>
        <w:spacing w:before="120" w:after="120"/>
        <w:jc w:val="both"/>
        <w:rPr>
          <w:i/>
          <w:color w:val="000000"/>
        </w:rPr>
      </w:pPr>
      <w:r w:rsidRPr="0059691B">
        <w:rPr>
          <w:b/>
          <w:bCs/>
          <w:color w:val="000000"/>
          <w:lang w:val="pt-BR"/>
        </w:rPr>
        <w:t xml:space="preserve">Câu 7: </w:t>
      </w:r>
      <w:r w:rsidRPr="0059691B">
        <w:rPr>
          <w:color w:val="000000"/>
        </w:rPr>
        <w:t>Thế nào là giới hạn sinh thái? Sinh vật sẽ sinh trưởng và phát triển như thế nào khi chúng sống trong khoảng thuận lợi, khi sống ngoài khoảng thuận lợi nhưng trong giới hạn chịu đựng và khi sống ngồi giới hạn chịu đựng về một nhân tố sinh thái nào đó?</w:t>
      </w:r>
    </w:p>
    <w:p w:rsidR="00CD5000" w:rsidRPr="0059691B" w:rsidRDefault="00CD5000" w:rsidP="004368B9">
      <w:pPr>
        <w:spacing w:before="120" w:after="120"/>
        <w:jc w:val="center"/>
        <w:rPr>
          <w:b/>
          <w:bCs/>
          <w:color w:val="000000"/>
          <w:lang w:val="pt-BR"/>
        </w:rPr>
      </w:pPr>
      <w:r w:rsidRPr="0059691B">
        <w:rPr>
          <w:i/>
          <w:color w:val="000000"/>
        </w:rPr>
        <w:t>(Đề thi chọn HSG Vĩnh phúc 2009-2010)</w:t>
      </w:r>
    </w:p>
    <w:p w:rsidR="00CD5000" w:rsidRPr="0059691B" w:rsidRDefault="00CD5000" w:rsidP="004368B9">
      <w:pPr>
        <w:spacing w:before="120" w:after="120"/>
        <w:jc w:val="both"/>
        <w:rPr>
          <w:color w:val="000000"/>
        </w:rPr>
      </w:pPr>
      <w:r w:rsidRPr="0059691B">
        <w:rPr>
          <w:b/>
          <w:bCs/>
          <w:color w:val="000000"/>
          <w:lang w:val="pt-BR"/>
        </w:rPr>
        <w:t xml:space="preserve">Câu 8: </w:t>
      </w:r>
      <w:r w:rsidRPr="0059691B">
        <w:rPr>
          <w:color w:val="000000"/>
        </w:rPr>
        <w:t>a, Giới hạn sinh thái được xác định phụ thuộc vào những yếu tố nào? Hình thành trong quá trình nào?</w:t>
      </w:r>
    </w:p>
    <w:p w:rsidR="00CD5000" w:rsidRPr="0059691B" w:rsidRDefault="00CD5000" w:rsidP="004368B9">
      <w:pPr>
        <w:spacing w:before="120" w:after="120"/>
        <w:jc w:val="both"/>
        <w:rPr>
          <w:i/>
          <w:color w:val="000000"/>
        </w:rPr>
      </w:pPr>
      <w:r w:rsidRPr="0059691B">
        <w:rPr>
          <w:color w:val="000000"/>
        </w:rPr>
        <w:t xml:space="preserve">              b, Vì sao giới hạn sinh thái ảnh hưởng đến vùng phân bố của sinh vật?</w:t>
      </w:r>
    </w:p>
    <w:p w:rsidR="00CD5000" w:rsidRPr="0059691B" w:rsidRDefault="00CD5000" w:rsidP="004368B9">
      <w:pPr>
        <w:spacing w:before="120" w:after="120"/>
        <w:jc w:val="center"/>
        <w:rPr>
          <w:bCs/>
          <w:i/>
          <w:iCs/>
          <w:color w:val="000000"/>
        </w:rPr>
      </w:pPr>
      <w:r w:rsidRPr="0059691B">
        <w:rPr>
          <w:i/>
          <w:color w:val="000000"/>
        </w:rPr>
        <w:t>(Đề thi chọn HSG Nghệ an  2008-2009)</w:t>
      </w:r>
    </w:p>
    <w:p w:rsidR="00CD5000" w:rsidRPr="0059691B" w:rsidRDefault="00CD5000" w:rsidP="004368B9">
      <w:pPr>
        <w:spacing w:before="120" w:after="120"/>
        <w:jc w:val="both"/>
        <w:rPr>
          <w:color w:val="000000"/>
        </w:rPr>
      </w:pPr>
      <w:r w:rsidRPr="0059691B">
        <w:rPr>
          <w:bCs/>
          <w:i/>
          <w:iCs/>
          <w:color w:val="000000"/>
        </w:rPr>
        <w:t>Gợi ý trả lời</w:t>
      </w:r>
      <w:r w:rsidRPr="0059691B">
        <w:rPr>
          <w:color w:val="000000"/>
          <w:lang w:val="sv-SE"/>
        </w:rPr>
        <w:t>..........</w:t>
      </w:r>
    </w:p>
    <w:p w:rsidR="00CD5000" w:rsidRPr="0059691B" w:rsidRDefault="00CD5000" w:rsidP="004368B9">
      <w:pPr>
        <w:spacing w:before="120" w:after="120"/>
        <w:jc w:val="both"/>
        <w:rPr>
          <w:iCs/>
          <w:color w:val="000000"/>
          <w:lang w:val="sv-SE"/>
        </w:rPr>
      </w:pPr>
      <w:r w:rsidRPr="0059691B">
        <w:rPr>
          <w:color w:val="000000"/>
        </w:rPr>
        <w:t>a,</w:t>
      </w:r>
      <w:r w:rsidRPr="0059691B">
        <w:rPr>
          <w:color w:val="000000"/>
          <w:lang w:val="sv-SE"/>
        </w:rPr>
        <w:t xml:space="preserve"> </w:t>
      </w:r>
      <w:r w:rsidRPr="0059691B">
        <w:rPr>
          <w:iCs/>
          <w:color w:val="000000"/>
          <w:lang w:val="sv-SE"/>
        </w:rPr>
        <w:t>Giới hạn sinh thái rộng hay hẹp phụ thuộc vào loài và môi trường</w:t>
      </w:r>
    </w:p>
    <w:p w:rsidR="00CD5000" w:rsidRPr="0059691B" w:rsidRDefault="00CD5000" w:rsidP="004368B9">
      <w:pPr>
        <w:spacing w:before="120" w:after="120"/>
        <w:jc w:val="both"/>
        <w:rPr>
          <w:color w:val="000000"/>
        </w:rPr>
      </w:pPr>
      <w:r w:rsidRPr="0059691B">
        <w:rPr>
          <w:iCs/>
          <w:color w:val="000000"/>
          <w:lang w:val="sv-SE"/>
        </w:rPr>
        <w:t>- Giới hạn sinh thái đ</w:t>
      </w:r>
      <w:r w:rsidRPr="0059691B">
        <w:rPr>
          <w:iCs/>
          <w:color w:val="000000"/>
          <w:lang w:val="vi-VN"/>
        </w:rPr>
        <w:t>ược hình th</w:t>
      </w:r>
      <w:r w:rsidRPr="0059691B">
        <w:rPr>
          <w:iCs/>
          <w:color w:val="000000"/>
        </w:rPr>
        <w:t>à</w:t>
      </w:r>
      <w:r w:rsidRPr="0059691B">
        <w:rPr>
          <w:iCs/>
          <w:color w:val="000000"/>
          <w:lang w:val="vi-VN"/>
        </w:rPr>
        <w:t>nh trong qu</w:t>
      </w:r>
      <w:r w:rsidRPr="0059691B">
        <w:rPr>
          <w:iCs/>
          <w:color w:val="000000"/>
        </w:rPr>
        <w:t>á</w:t>
      </w:r>
      <w:r w:rsidRPr="0059691B">
        <w:rPr>
          <w:iCs/>
          <w:color w:val="000000"/>
          <w:lang w:val="vi-VN"/>
        </w:rPr>
        <w:t xml:space="preserve"> trình tiến h</w:t>
      </w:r>
      <w:r w:rsidRPr="0059691B">
        <w:rPr>
          <w:iCs/>
          <w:color w:val="000000"/>
        </w:rPr>
        <w:t>ó</w:t>
      </w:r>
      <w:r w:rsidRPr="0059691B">
        <w:rPr>
          <w:iCs/>
          <w:color w:val="000000"/>
          <w:lang w:val="vi-VN"/>
        </w:rPr>
        <w:t>a của sinh vật.</w:t>
      </w:r>
    </w:p>
    <w:p w:rsidR="00CD5000" w:rsidRPr="0059691B" w:rsidRDefault="00CD5000" w:rsidP="004368B9">
      <w:pPr>
        <w:spacing w:before="120" w:after="120"/>
        <w:jc w:val="both"/>
        <w:rPr>
          <w:color w:val="000000"/>
        </w:rPr>
      </w:pPr>
      <w:r w:rsidRPr="0059691B">
        <w:rPr>
          <w:color w:val="000000"/>
        </w:rPr>
        <w:t>b,</w:t>
      </w:r>
      <w:r w:rsidRPr="0059691B">
        <w:rPr>
          <w:color w:val="000000"/>
          <w:lang w:val="vi-VN"/>
        </w:rPr>
        <w:t xml:space="preserve"> SV có giới hạn sinh thái rộng thường c</w:t>
      </w:r>
      <w:r w:rsidRPr="0059691B">
        <w:rPr>
          <w:color w:val="000000"/>
        </w:rPr>
        <w:t>ó</w:t>
      </w:r>
      <w:r w:rsidRPr="0059691B">
        <w:rPr>
          <w:color w:val="000000"/>
          <w:lang w:val="vi-VN"/>
        </w:rPr>
        <w:t xml:space="preserve"> v</w:t>
      </w:r>
      <w:r w:rsidRPr="0059691B">
        <w:rPr>
          <w:color w:val="000000"/>
        </w:rPr>
        <w:t>ù</w:t>
      </w:r>
      <w:r w:rsidRPr="0059691B">
        <w:rPr>
          <w:color w:val="000000"/>
          <w:lang w:val="vi-VN"/>
        </w:rPr>
        <w:t>ng phân bố rộng, dễ thích nghi .</w:t>
      </w:r>
    </w:p>
    <w:p w:rsidR="00CD5000" w:rsidRPr="0059691B" w:rsidRDefault="00CD5000" w:rsidP="004368B9">
      <w:pPr>
        <w:spacing w:before="120" w:after="120"/>
        <w:jc w:val="both"/>
        <w:rPr>
          <w:b/>
          <w:bCs/>
          <w:color w:val="000000"/>
          <w:lang w:val="pt-BR"/>
        </w:rPr>
      </w:pPr>
      <w:r w:rsidRPr="0059691B">
        <w:rPr>
          <w:color w:val="000000"/>
        </w:rPr>
        <w:t xml:space="preserve">   </w:t>
      </w:r>
      <w:r w:rsidRPr="0059691B">
        <w:rPr>
          <w:color w:val="000000"/>
          <w:lang w:val="vi-VN"/>
        </w:rPr>
        <w:t xml:space="preserve"> SV có giới hạn sinh thái hẹp thường c</w:t>
      </w:r>
      <w:r w:rsidRPr="0059691B">
        <w:rPr>
          <w:color w:val="000000"/>
        </w:rPr>
        <w:t>ó</w:t>
      </w:r>
      <w:r w:rsidRPr="0059691B">
        <w:rPr>
          <w:color w:val="000000"/>
          <w:lang w:val="vi-VN"/>
        </w:rPr>
        <w:t xml:space="preserve"> v</w:t>
      </w:r>
      <w:r w:rsidRPr="0059691B">
        <w:rPr>
          <w:color w:val="000000"/>
        </w:rPr>
        <w:t>ù</w:t>
      </w:r>
      <w:r w:rsidRPr="0059691B">
        <w:rPr>
          <w:color w:val="000000"/>
          <w:lang w:val="vi-VN"/>
        </w:rPr>
        <w:t>ng phân bố hẹp, thích nghi k</w:t>
      </w:r>
      <w:r w:rsidRPr="0059691B">
        <w:rPr>
          <w:color w:val="000000"/>
        </w:rPr>
        <w:t>é</w:t>
      </w:r>
      <w:r w:rsidRPr="0059691B">
        <w:rPr>
          <w:color w:val="000000"/>
          <w:lang w:val="vi-VN"/>
        </w:rPr>
        <w:t>m .</w:t>
      </w:r>
    </w:p>
    <w:p w:rsidR="00CD5000" w:rsidRPr="0059691B" w:rsidRDefault="00CD5000" w:rsidP="004368B9">
      <w:pPr>
        <w:spacing w:before="120" w:after="120"/>
        <w:jc w:val="both"/>
        <w:rPr>
          <w:color w:val="000000"/>
          <w:lang w:val="vi-VN"/>
        </w:rPr>
      </w:pPr>
      <w:r w:rsidRPr="0059691B">
        <w:rPr>
          <w:b/>
          <w:bCs/>
          <w:color w:val="000000"/>
          <w:lang w:val="pt-BR"/>
        </w:rPr>
        <w:t xml:space="preserve">Câu 9: </w:t>
      </w:r>
      <w:r w:rsidRPr="0059691B">
        <w:rPr>
          <w:color w:val="000000"/>
          <w:lang w:val="vi-VN"/>
        </w:rPr>
        <w:t xml:space="preserve">   H</w:t>
      </w:r>
      <w:r w:rsidRPr="0059691B">
        <w:rPr>
          <w:color w:val="000000"/>
        </w:rPr>
        <w:t>ã</w:t>
      </w:r>
      <w:r w:rsidRPr="0059691B">
        <w:rPr>
          <w:color w:val="000000"/>
          <w:lang w:val="vi-VN"/>
        </w:rPr>
        <w:t>y sắp xếp c</w:t>
      </w:r>
      <w:r w:rsidRPr="0059691B">
        <w:rPr>
          <w:color w:val="000000"/>
        </w:rPr>
        <w:t>á</w:t>
      </w:r>
      <w:r w:rsidRPr="0059691B">
        <w:rPr>
          <w:color w:val="000000"/>
          <w:lang w:val="vi-VN"/>
        </w:rPr>
        <w:t>c hiện tượng sau v</w:t>
      </w:r>
      <w:r w:rsidRPr="0059691B">
        <w:rPr>
          <w:color w:val="000000"/>
        </w:rPr>
        <w:t>à</w:t>
      </w:r>
      <w:r w:rsidRPr="0059691B">
        <w:rPr>
          <w:color w:val="000000"/>
          <w:lang w:val="vi-VN"/>
        </w:rPr>
        <w:t>o c</w:t>
      </w:r>
      <w:r w:rsidRPr="0059691B">
        <w:rPr>
          <w:color w:val="000000"/>
        </w:rPr>
        <w:t>ác</w:t>
      </w:r>
      <w:r w:rsidRPr="0059691B">
        <w:rPr>
          <w:color w:val="000000"/>
          <w:lang w:val="vi-VN"/>
        </w:rPr>
        <w:t xml:space="preserve"> mối quan hệ sinh th</w:t>
      </w:r>
      <w:r w:rsidRPr="0059691B">
        <w:rPr>
          <w:color w:val="000000"/>
        </w:rPr>
        <w:t>á</w:t>
      </w:r>
      <w:r w:rsidRPr="0059691B">
        <w:rPr>
          <w:color w:val="000000"/>
          <w:lang w:val="vi-VN"/>
        </w:rPr>
        <w:t>i cho ph</w:t>
      </w:r>
      <w:r w:rsidRPr="0059691B">
        <w:rPr>
          <w:color w:val="000000"/>
        </w:rPr>
        <w:t>ù</w:t>
      </w:r>
      <w:r w:rsidRPr="0059691B">
        <w:rPr>
          <w:color w:val="000000"/>
          <w:lang w:val="vi-VN"/>
        </w:rPr>
        <w:t xml:space="preserve"> hợp:</w:t>
      </w:r>
    </w:p>
    <w:p w:rsidR="00CD5000" w:rsidRPr="0059691B" w:rsidRDefault="00CD5000" w:rsidP="004368B9">
      <w:pPr>
        <w:autoSpaceDE w:val="0"/>
        <w:spacing w:before="120" w:after="120"/>
        <w:jc w:val="both"/>
        <w:rPr>
          <w:i/>
          <w:color w:val="000000"/>
          <w:lang w:val="vi-VN"/>
        </w:rPr>
      </w:pPr>
      <w:r w:rsidRPr="0059691B">
        <w:rPr>
          <w:color w:val="000000"/>
          <w:lang w:val="vi-VN"/>
        </w:rPr>
        <w:t xml:space="preserve"> 1, Chim ăn sâu; 2, dây tơ hồng b</w:t>
      </w:r>
      <w:r w:rsidRPr="0059691B">
        <w:rPr>
          <w:color w:val="000000"/>
        </w:rPr>
        <w:t>á</w:t>
      </w:r>
      <w:r w:rsidRPr="0059691B">
        <w:rPr>
          <w:color w:val="000000"/>
          <w:lang w:val="vi-VN"/>
        </w:rPr>
        <w:t>m tr</w:t>
      </w:r>
      <w:r w:rsidRPr="0059691B">
        <w:rPr>
          <w:color w:val="000000"/>
        </w:rPr>
        <w:t>ê</w:t>
      </w:r>
      <w:r w:rsidRPr="0059691B">
        <w:rPr>
          <w:color w:val="000000"/>
          <w:lang w:val="vi-VN"/>
        </w:rPr>
        <w:t>n bụi c</w:t>
      </w:r>
      <w:r w:rsidRPr="0059691B">
        <w:rPr>
          <w:color w:val="000000"/>
        </w:rPr>
        <w:t>â</w:t>
      </w:r>
      <w:r w:rsidRPr="0059691B">
        <w:rPr>
          <w:color w:val="000000"/>
          <w:lang w:val="vi-VN"/>
        </w:rPr>
        <w:t>y; 3, Vi khuẩn cố định đạm sống trong nốt sần rễ c</w:t>
      </w:r>
      <w:r w:rsidRPr="0059691B">
        <w:rPr>
          <w:color w:val="000000"/>
        </w:rPr>
        <w:t>â</w:t>
      </w:r>
      <w:r w:rsidRPr="0059691B">
        <w:rPr>
          <w:color w:val="000000"/>
          <w:lang w:val="vi-VN"/>
        </w:rPr>
        <w:t>y họ đậu; 4, giun kí sinh trong ruột của động vật và người; 5, S</w:t>
      </w:r>
      <w:r w:rsidRPr="0059691B">
        <w:rPr>
          <w:color w:val="000000"/>
        </w:rPr>
        <w:t>â</w:t>
      </w:r>
      <w:r w:rsidRPr="0059691B">
        <w:rPr>
          <w:color w:val="000000"/>
          <w:lang w:val="vi-VN"/>
        </w:rPr>
        <w:t>u bọ sống nhờ trong tổ kiến, tổ mối; 6, Nhạn bể v</w:t>
      </w:r>
      <w:r w:rsidRPr="0059691B">
        <w:rPr>
          <w:color w:val="000000"/>
        </w:rPr>
        <w:t>à</w:t>
      </w:r>
      <w:r w:rsidRPr="0059691B">
        <w:rPr>
          <w:color w:val="000000"/>
          <w:lang w:val="vi-VN"/>
        </w:rPr>
        <w:t xml:space="preserve"> C</w:t>
      </w:r>
      <w:r w:rsidRPr="0059691B">
        <w:rPr>
          <w:color w:val="000000"/>
        </w:rPr>
        <w:t>ò</w:t>
      </w:r>
      <w:r w:rsidRPr="0059691B">
        <w:rPr>
          <w:color w:val="000000"/>
          <w:lang w:val="vi-VN"/>
        </w:rPr>
        <w:t xml:space="preserve"> l</w:t>
      </w:r>
      <w:r w:rsidRPr="0059691B">
        <w:rPr>
          <w:color w:val="000000"/>
        </w:rPr>
        <w:t>à</w:t>
      </w:r>
      <w:r w:rsidRPr="0059691B">
        <w:rPr>
          <w:color w:val="000000"/>
          <w:lang w:val="vi-VN"/>
        </w:rPr>
        <w:t>m tổ tập đoàn; 7, Hiện tượng liền rễ ở các cây th</w:t>
      </w:r>
      <w:r w:rsidRPr="0059691B">
        <w:rPr>
          <w:color w:val="000000"/>
        </w:rPr>
        <w:t>ô</w:t>
      </w:r>
      <w:r w:rsidRPr="0059691B">
        <w:rPr>
          <w:color w:val="000000"/>
          <w:lang w:val="vi-VN"/>
        </w:rPr>
        <w:t xml:space="preserve">ng; 8, Địa y; 9, </w:t>
      </w:r>
      <w:r w:rsidRPr="0059691B">
        <w:rPr>
          <w:color w:val="000000"/>
        </w:rPr>
        <w:t>Loài</w:t>
      </w:r>
      <w:r w:rsidRPr="0059691B">
        <w:rPr>
          <w:color w:val="000000"/>
          <w:lang w:val="vi-VN"/>
        </w:rPr>
        <w:t xml:space="preserve"> c</w:t>
      </w:r>
      <w:r w:rsidRPr="0059691B">
        <w:rPr>
          <w:color w:val="000000"/>
        </w:rPr>
        <w:t>â</w:t>
      </w:r>
      <w:r w:rsidRPr="0059691B">
        <w:rPr>
          <w:color w:val="000000"/>
          <w:lang w:val="vi-VN"/>
        </w:rPr>
        <w:t>y cọ mọc quần tụ th</w:t>
      </w:r>
      <w:r w:rsidRPr="0059691B">
        <w:rPr>
          <w:color w:val="000000"/>
        </w:rPr>
        <w:t>à</w:t>
      </w:r>
      <w:r w:rsidRPr="0059691B">
        <w:rPr>
          <w:color w:val="000000"/>
          <w:lang w:val="vi-VN"/>
        </w:rPr>
        <w:t>nh từng đám; 10, Cáo ăn thỏ</w:t>
      </w:r>
    </w:p>
    <w:p w:rsidR="00CD5000" w:rsidRPr="0059691B" w:rsidRDefault="00CD5000" w:rsidP="004368B9">
      <w:pPr>
        <w:spacing w:before="120" w:after="120"/>
        <w:jc w:val="both"/>
        <w:rPr>
          <w:bCs/>
          <w:i/>
          <w:iCs/>
          <w:color w:val="000000"/>
        </w:rPr>
      </w:pPr>
      <w:r w:rsidRPr="0059691B">
        <w:rPr>
          <w:i/>
          <w:color w:val="000000"/>
          <w:lang w:val="vi-VN"/>
        </w:rPr>
        <w:t>(Đề thi chọn HSG Quảng trị   2007-2008)</w:t>
      </w:r>
    </w:p>
    <w:p w:rsidR="00CD5000" w:rsidRPr="0059691B" w:rsidRDefault="00CD5000" w:rsidP="004368B9">
      <w:pPr>
        <w:spacing w:before="120" w:after="120"/>
        <w:jc w:val="both"/>
        <w:rPr>
          <w:color w:val="000000"/>
          <w:lang w:val="fr-FR"/>
        </w:rPr>
      </w:pPr>
      <w:r w:rsidRPr="0059691B">
        <w:rPr>
          <w:bCs/>
          <w:i/>
          <w:iCs/>
          <w:color w:val="000000"/>
        </w:rPr>
        <w:t>Gợi ý trả lời</w:t>
      </w:r>
      <w:r w:rsidRPr="0059691B">
        <w:rPr>
          <w:color w:val="000000"/>
          <w:lang w:val="sv-SE"/>
        </w:rPr>
        <w:t>..........</w:t>
      </w:r>
    </w:p>
    <w:p w:rsidR="00CD5000" w:rsidRPr="0059691B" w:rsidRDefault="00CD5000" w:rsidP="004368B9">
      <w:pPr>
        <w:pStyle w:val="ListParagraph"/>
        <w:numPr>
          <w:ilvl w:val="0"/>
          <w:numId w:val="26"/>
        </w:numPr>
        <w:suppressAutoHyphens/>
        <w:spacing w:after="120" w:line="240" w:lineRule="auto"/>
        <w:ind w:firstLine="0"/>
        <w:contextualSpacing w:val="0"/>
        <w:jc w:val="both"/>
        <w:rPr>
          <w:color w:val="000000"/>
          <w:szCs w:val="26"/>
          <w:lang w:val="fr-FR"/>
        </w:rPr>
      </w:pPr>
      <w:r w:rsidRPr="0059691B">
        <w:rPr>
          <w:color w:val="000000"/>
          <w:szCs w:val="26"/>
          <w:lang w:val="fr-FR"/>
        </w:rPr>
        <w:t>Quan hệ cùng loài: 7, 9</w:t>
      </w:r>
    </w:p>
    <w:p w:rsidR="00CD5000" w:rsidRPr="0059691B" w:rsidRDefault="00CD5000" w:rsidP="004368B9">
      <w:pPr>
        <w:numPr>
          <w:ilvl w:val="0"/>
          <w:numId w:val="26"/>
        </w:numPr>
        <w:suppressAutoHyphens/>
        <w:spacing w:before="120" w:after="120"/>
        <w:ind w:firstLine="0"/>
        <w:jc w:val="both"/>
        <w:rPr>
          <w:color w:val="000000"/>
          <w:lang w:val="fr-FR"/>
        </w:rPr>
      </w:pPr>
      <w:r w:rsidRPr="0059691B">
        <w:rPr>
          <w:color w:val="000000"/>
          <w:lang w:val="fr-FR"/>
        </w:rPr>
        <w:t xml:space="preserve">Quan hệ khác loài: 1, 2, 3, 4, 5, 6, 8, 10. </w:t>
      </w:r>
    </w:p>
    <w:p w:rsidR="00CD5000" w:rsidRPr="0059691B" w:rsidRDefault="00CD5000" w:rsidP="004368B9">
      <w:pPr>
        <w:numPr>
          <w:ilvl w:val="0"/>
          <w:numId w:val="26"/>
        </w:numPr>
        <w:suppressAutoHyphens/>
        <w:spacing w:before="120" w:after="120"/>
        <w:ind w:firstLine="0"/>
        <w:jc w:val="both"/>
        <w:rPr>
          <w:color w:val="000000"/>
          <w:lang w:val="fr-FR"/>
        </w:rPr>
      </w:pPr>
      <w:r w:rsidRPr="0059691B">
        <w:rPr>
          <w:color w:val="000000"/>
          <w:lang w:val="fr-FR"/>
        </w:rPr>
        <w:t>Cộng sinh : 3, 8</w:t>
      </w:r>
    </w:p>
    <w:p w:rsidR="00CD5000" w:rsidRPr="0059691B" w:rsidRDefault="00CD5000" w:rsidP="004368B9">
      <w:pPr>
        <w:numPr>
          <w:ilvl w:val="0"/>
          <w:numId w:val="26"/>
        </w:numPr>
        <w:suppressAutoHyphens/>
        <w:spacing w:before="120" w:after="120"/>
        <w:ind w:firstLine="0"/>
        <w:jc w:val="both"/>
        <w:rPr>
          <w:color w:val="000000"/>
          <w:lang w:val="fr-FR"/>
        </w:rPr>
      </w:pPr>
      <w:r w:rsidRPr="0059691B">
        <w:rPr>
          <w:color w:val="000000"/>
          <w:lang w:val="fr-FR"/>
        </w:rPr>
        <w:t>Hội sinh : 5</w:t>
      </w:r>
    </w:p>
    <w:p w:rsidR="00CD5000" w:rsidRPr="0059691B" w:rsidRDefault="00CD5000" w:rsidP="004368B9">
      <w:pPr>
        <w:numPr>
          <w:ilvl w:val="0"/>
          <w:numId w:val="26"/>
        </w:numPr>
        <w:suppressAutoHyphens/>
        <w:spacing w:before="120" w:after="120"/>
        <w:ind w:firstLine="0"/>
        <w:jc w:val="both"/>
        <w:rPr>
          <w:color w:val="000000"/>
          <w:lang w:val="fr-FR"/>
        </w:rPr>
      </w:pPr>
      <w:r w:rsidRPr="0059691B">
        <w:rPr>
          <w:color w:val="000000"/>
          <w:lang w:val="fr-FR"/>
        </w:rPr>
        <w:t>Hợp tác : 6</w:t>
      </w:r>
    </w:p>
    <w:p w:rsidR="00CD5000" w:rsidRPr="0059691B" w:rsidRDefault="00CD5000" w:rsidP="004368B9">
      <w:pPr>
        <w:numPr>
          <w:ilvl w:val="0"/>
          <w:numId w:val="26"/>
        </w:numPr>
        <w:suppressAutoHyphens/>
        <w:spacing w:before="120" w:after="120"/>
        <w:ind w:firstLine="0"/>
        <w:jc w:val="both"/>
        <w:rPr>
          <w:color w:val="000000"/>
          <w:lang w:val="fr-FR"/>
        </w:rPr>
      </w:pPr>
      <w:r w:rsidRPr="0059691B">
        <w:rPr>
          <w:color w:val="000000"/>
          <w:lang w:val="fr-FR"/>
        </w:rPr>
        <w:t>Vật kí sinh và vật chủ: 2, 4</w:t>
      </w:r>
    </w:p>
    <w:p w:rsidR="00CD5000" w:rsidRPr="0059691B" w:rsidRDefault="00CD5000" w:rsidP="004368B9">
      <w:pPr>
        <w:numPr>
          <w:ilvl w:val="0"/>
          <w:numId w:val="26"/>
        </w:numPr>
        <w:suppressAutoHyphens/>
        <w:spacing w:before="120" w:after="120"/>
        <w:ind w:firstLine="0"/>
        <w:jc w:val="both"/>
        <w:rPr>
          <w:b/>
        </w:rPr>
      </w:pPr>
      <w:r w:rsidRPr="0059691B">
        <w:rPr>
          <w:color w:val="000000"/>
          <w:lang w:val="fr-FR"/>
        </w:rPr>
        <w:t>Vật ăn thịt và con mồi: 1, 10.</w:t>
      </w:r>
    </w:p>
    <w:p w:rsidR="00CD5000" w:rsidRPr="0059691B" w:rsidRDefault="00CD5000" w:rsidP="004368B9">
      <w:pPr>
        <w:spacing w:before="120" w:after="120"/>
        <w:jc w:val="both"/>
        <w:rPr>
          <w:i/>
          <w:color w:val="000000"/>
          <w:lang w:val="vi-VN"/>
        </w:rPr>
      </w:pPr>
      <w:r w:rsidRPr="0059691B">
        <w:rPr>
          <w:b/>
        </w:rPr>
        <w:t xml:space="preserve">Câu 10: </w:t>
      </w:r>
      <w:r w:rsidRPr="0059691B">
        <w:rPr>
          <w:lang w:val="fr-FR"/>
        </w:rPr>
        <w:t>Động vật đẳng nhiệt và động vật biến nhiệt, nhóm nào có khả năng chống chịu với sự thay đổi của nhiệt độ môi trường tốt hơn</w:t>
      </w:r>
      <w:r w:rsidRPr="0059691B">
        <w:rPr>
          <w:lang w:val="it-IT"/>
        </w:rPr>
        <w:t>? Vì sao?</w:t>
      </w:r>
      <w:r w:rsidRPr="0059691B">
        <w:rPr>
          <w:i/>
          <w:color w:val="000000"/>
          <w:lang w:val="vi-VN"/>
        </w:rPr>
        <w:t xml:space="preserve"> </w:t>
      </w:r>
    </w:p>
    <w:p w:rsidR="00CD5000" w:rsidRPr="0059691B" w:rsidRDefault="00CD5000" w:rsidP="004368B9">
      <w:pPr>
        <w:spacing w:before="120" w:after="120"/>
        <w:jc w:val="center"/>
        <w:rPr>
          <w:bCs/>
          <w:i/>
          <w:iCs/>
          <w:color w:val="000000"/>
        </w:rPr>
      </w:pPr>
      <w:r w:rsidRPr="0059691B">
        <w:rPr>
          <w:i/>
          <w:color w:val="000000"/>
          <w:lang w:val="vi-VN"/>
        </w:rPr>
        <w:t xml:space="preserve">(Đề thi chọn HSG </w:t>
      </w:r>
      <w:r w:rsidRPr="0059691B">
        <w:rPr>
          <w:i/>
          <w:color w:val="000000"/>
        </w:rPr>
        <w:t>Vĩnh Phúc</w:t>
      </w:r>
      <w:r w:rsidRPr="0059691B">
        <w:rPr>
          <w:i/>
          <w:color w:val="000000"/>
          <w:lang w:val="vi-VN"/>
        </w:rPr>
        <w:t xml:space="preserve">   20</w:t>
      </w:r>
      <w:r w:rsidRPr="0059691B">
        <w:rPr>
          <w:i/>
          <w:color w:val="000000"/>
        </w:rPr>
        <w:t>11</w:t>
      </w:r>
      <w:r w:rsidRPr="0059691B">
        <w:rPr>
          <w:i/>
          <w:color w:val="000000"/>
          <w:lang w:val="vi-VN"/>
        </w:rPr>
        <w:t>-20</w:t>
      </w:r>
      <w:r w:rsidRPr="0059691B">
        <w:rPr>
          <w:i/>
          <w:color w:val="000000"/>
        </w:rPr>
        <w:t>12</w:t>
      </w:r>
      <w:r w:rsidRPr="0059691B">
        <w:rPr>
          <w:i/>
          <w:color w:val="000000"/>
          <w:lang w:val="vi-VN"/>
        </w:rPr>
        <w:t>)</w:t>
      </w:r>
    </w:p>
    <w:p w:rsidR="00CD5000" w:rsidRPr="0059691B" w:rsidRDefault="00CD5000" w:rsidP="004368B9">
      <w:pPr>
        <w:spacing w:before="120" w:after="120"/>
        <w:jc w:val="both"/>
        <w:rPr>
          <w:i/>
        </w:rPr>
      </w:pPr>
      <w:r w:rsidRPr="0059691B">
        <w:rPr>
          <w:bCs/>
          <w:i/>
          <w:iCs/>
          <w:color w:val="000000"/>
        </w:rPr>
        <w:t>Gợi ý trả lời</w:t>
      </w:r>
      <w:r w:rsidRPr="0059691B">
        <w:rPr>
          <w:color w:val="000000"/>
          <w:lang w:val="sv-SE"/>
        </w:rPr>
        <w:t>..........</w:t>
      </w:r>
    </w:p>
    <w:p w:rsidR="00CD5000" w:rsidRPr="0059691B" w:rsidRDefault="00CD5000" w:rsidP="004368B9">
      <w:pPr>
        <w:tabs>
          <w:tab w:val="left" w:pos="4788"/>
        </w:tabs>
        <w:spacing w:before="120" w:after="120"/>
        <w:jc w:val="both"/>
      </w:pPr>
      <w:r w:rsidRPr="0059691B">
        <w:rPr>
          <w:i/>
        </w:rPr>
        <w:t>Điểm khác nhau:</w:t>
      </w:r>
      <w:r w:rsidRPr="0059691B">
        <w:rPr>
          <w:b/>
        </w:rPr>
        <w:t xml:space="preserve"> </w:t>
      </w:r>
    </w:p>
    <w:p w:rsidR="00CD5000" w:rsidRPr="0059691B" w:rsidRDefault="00CD5000" w:rsidP="004368B9">
      <w:pPr>
        <w:tabs>
          <w:tab w:val="left" w:pos="4788"/>
        </w:tabs>
        <w:spacing w:before="120" w:after="120"/>
        <w:jc w:val="both"/>
      </w:pPr>
      <w:r w:rsidRPr="0059691B">
        <w:t>- Động vật đẳng nhiệt có khả năng chống chịu với sự thay đổi của nhiệt độ môi trường tốt hơn động vật biến nhiệt.</w:t>
      </w:r>
    </w:p>
    <w:p w:rsidR="00CD5000" w:rsidRPr="0059691B" w:rsidRDefault="00CD5000" w:rsidP="004368B9">
      <w:pPr>
        <w:spacing w:before="120" w:after="120"/>
        <w:jc w:val="both"/>
        <w:rPr>
          <w:b/>
        </w:rPr>
      </w:pPr>
      <w:r w:rsidRPr="0059691B">
        <w:t>- Vì động vật đẳng nhiệt có cơ chế điều hòa thân nhiệt (sinh nhiệt và toả nhiệt), còn động vật biến nhiệt thì không.</w:t>
      </w:r>
    </w:p>
    <w:p w:rsidR="00CD5000" w:rsidRPr="0059691B" w:rsidRDefault="00CD5000" w:rsidP="004368B9">
      <w:pPr>
        <w:tabs>
          <w:tab w:val="left" w:pos="374"/>
        </w:tabs>
        <w:spacing w:before="120" w:after="120"/>
        <w:jc w:val="both"/>
        <w:rPr>
          <w:i/>
          <w:color w:val="000000"/>
          <w:lang w:val="vi-VN"/>
        </w:rPr>
      </w:pPr>
      <w:r w:rsidRPr="0059691B">
        <w:rPr>
          <w:b/>
        </w:rPr>
        <w:t xml:space="preserve">Câu 11: </w:t>
      </w:r>
      <w:r w:rsidRPr="0059691B">
        <w:t xml:space="preserve">Tại sao nói các mối quan hệ giữa các cá thể trong quần thể đã giúp quần thể tồn tại và phát triển ổn định?  </w:t>
      </w:r>
    </w:p>
    <w:p w:rsidR="00CD5000" w:rsidRPr="0059691B" w:rsidRDefault="00CD5000" w:rsidP="004368B9">
      <w:pPr>
        <w:spacing w:before="120" w:after="120"/>
        <w:jc w:val="center"/>
        <w:rPr>
          <w:bCs/>
          <w:i/>
          <w:iCs/>
          <w:color w:val="000000"/>
        </w:rPr>
      </w:pPr>
      <w:r w:rsidRPr="0059691B">
        <w:rPr>
          <w:i/>
          <w:color w:val="000000"/>
          <w:lang w:val="vi-VN"/>
        </w:rPr>
        <w:t xml:space="preserve">(Đề thi chọn HSG </w:t>
      </w:r>
      <w:r w:rsidRPr="0059691B">
        <w:rPr>
          <w:i/>
          <w:color w:val="000000"/>
        </w:rPr>
        <w:t>Vĩnh Phúc</w:t>
      </w:r>
      <w:r w:rsidRPr="0059691B">
        <w:rPr>
          <w:i/>
          <w:color w:val="000000"/>
          <w:lang w:val="vi-VN"/>
        </w:rPr>
        <w:t xml:space="preserve">   20</w:t>
      </w:r>
      <w:r w:rsidRPr="0059691B">
        <w:rPr>
          <w:i/>
          <w:color w:val="000000"/>
        </w:rPr>
        <w:t>12</w:t>
      </w:r>
      <w:r w:rsidRPr="0059691B">
        <w:rPr>
          <w:i/>
          <w:color w:val="000000"/>
          <w:lang w:val="vi-VN"/>
        </w:rPr>
        <w:t>-20</w:t>
      </w:r>
      <w:r w:rsidRPr="0059691B">
        <w:rPr>
          <w:i/>
          <w:color w:val="000000"/>
        </w:rPr>
        <w:t>13</w:t>
      </w:r>
      <w:r w:rsidRPr="0059691B">
        <w:rPr>
          <w:i/>
          <w:color w:val="000000"/>
          <w:lang w:val="vi-VN"/>
        </w:rPr>
        <w:t>)</w:t>
      </w:r>
    </w:p>
    <w:p w:rsidR="00CD5000" w:rsidRPr="0059691B" w:rsidRDefault="00CD5000" w:rsidP="004368B9">
      <w:pPr>
        <w:spacing w:before="120" w:after="120"/>
        <w:jc w:val="both"/>
      </w:pPr>
      <w:r w:rsidRPr="0059691B">
        <w:rPr>
          <w:bCs/>
          <w:i/>
          <w:iCs/>
          <w:color w:val="000000"/>
        </w:rPr>
        <w:t>Gợi ý trả lời</w:t>
      </w:r>
      <w:r w:rsidRPr="0059691B">
        <w:rPr>
          <w:color w:val="000000"/>
          <w:lang w:val="sv-SE"/>
        </w:rPr>
        <w:t>..........</w:t>
      </w:r>
    </w:p>
    <w:p w:rsidR="00CD5000" w:rsidRPr="0059691B" w:rsidRDefault="00CD5000" w:rsidP="004368B9">
      <w:pPr>
        <w:spacing w:before="120" w:after="120"/>
        <w:jc w:val="both"/>
      </w:pPr>
      <w:r w:rsidRPr="0059691B">
        <w:t>- Các mối quan hệ trên giúp quần thể tồn tại và phát triển ổn định vì:</w:t>
      </w:r>
    </w:p>
    <w:p w:rsidR="00CD5000" w:rsidRPr="0059691B" w:rsidRDefault="00CD5000" w:rsidP="004368B9">
      <w:pPr>
        <w:spacing w:before="120" w:after="120"/>
        <w:jc w:val="both"/>
      </w:pPr>
      <w:r w:rsidRPr="0059691B">
        <w:t xml:space="preserve"> + Quan hệ hỗ trợ giúp các cá thể trong quần thể kiếm sống hiệu quả hơn, bảo vệ nhau </w:t>
      </w:r>
      <w:r w:rsidRPr="0059691B">
        <w:br/>
        <w:t>chống lại kẻ thù tốt hơn.</w:t>
      </w:r>
    </w:p>
    <w:p w:rsidR="00CD5000" w:rsidRPr="0059691B" w:rsidRDefault="00CD5000" w:rsidP="004368B9">
      <w:pPr>
        <w:spacing w:before="120" w:after="120"/>
        <w:jc w:val="both"/>
        <w:rPr>
          <w:b/>
          <w:bCs/>
          <w:color w:val="000000"/>
          <w:lang w:val="nl-NL"/>
        </w:rPr>
      </w:pPr>
      <w:r w:rsidRPr="0059691B">
        <w:t xml:space="preserve"> + Quan hệ cạnh tranh giúp quần thể duy trì số lượng và phân bố cá thể hợp lí, phù hợp với khả năng đáp ứng nguồn sống của môi trường giúp quần thể phát triển ổn định. </w:t>
      </w:r>
    </w:p>
    <w:p w:rsidR="00CD5000" w:rsidRPr="0059691B" w:rsidRDefault="00CD5000" w:rsidP="004368B9">
      <w:pPr>
        <w:widowControl w:val="0"/>
        <w:autoSpaceDE w:val="0"/>
        <w:spacing w:before="120" w:after="120"/>
        <w:jc w:val="both"/>
        <w:rPr>
          <w:w w:val="115"/>
        </w:rPr>
      </w:pPr>
      <w:r w:rsidRPr="0059691B">
        <w:rPr>
          <w:b/>
          <w:bCs/>
          <w:color w:val="000000"/>
          <w:lang w:val="nl-NL"/>
        </w:rPr>
        <w:t>Câu 12:</w:t>
      </w:r>
      <w:r w:rsidRPr="0059691B">
        <w:rPr>
          <w:color w:val="000000"/>
          <w:lang w:val="nl-NL"/>
        </w:rPr>
        <w:t xml:space="preserve"> </w:t>
      </w:r>
    </w:p>
    <w:p w:rsidR="00CD5000" w:rsidRPr="0059691B" w:rsidRDefault="00CD5000" w:rsidP="004368B9">
      <w:pPr>
        <w:widowControl w:val="0"/>
        <w:autoSpaceDE w:val="0"/>
        <w:spacing w:before="120" w:after="120"/>
        <w:jc w:val="both"/>
        <w:rPr>
          <w:w w:val="114"/>
        </w:rPr>
      </w:pPr>
      <w:r w:rsidRPr="0059691B">
        <w:rPr>
          <w:w w:val="115"/>
        </w:rPr>
        <w:t>a</w:t>
      </w:r>
      <w:r w:rsidRPr="0059691B">
        <w:rPr>
          <w:w w:val="102"/>
        </w:rPr>
        <w:t>.</w:t>
      </w:r>
      <w:r w:rsidRPr="0059691B">
        <w:t xml:space="preserve"> </w:t>
      </w:r>
      <w:r w:rsidRPr="0059691B">
        <w:rPr>
          <w:w w:val="102"/>
        </w:rPr>
        <w:t>Quan</w:t>
      </w:r>
      <w:r w:rsidRPr="0059691B">
        <w:t xml:space="preserve"> </w:t>
      </w:r>
      <w:r w:rsidRPr="0059691B">
        <w:rPr>
          <w:w w:val="102"/>
        </w:rPr>
        <w:t>hệ</w:t>
      </w:r>
      <w:r w:rsidRPr="0059691B">
        <w:t xml:space="preserve"> </w:t>
      </w:r>
      <w:r w:rsidRPr="0059691B">
        <w:rPr>
          <w:w w:val="102"/>
        </w:rPr>
        <w:t>giữa</w:t>
      </w:r>
      <w:r w:rsidRPr="0059691B">
        <w:t xml:space="preserve"> </w:t>
      </w:r>
      <w:r w:rsidRPr="0059691B">
        <w:rPr>
          <w:w w:val="102"/>
        </w:rPr>
        <w:t>các</w:t>
      </w:r>
      <w:r w:rsidRPr="0059691B">
        <w:t xml:space="preserve"> </w:t>
      </w:r>
      <w:r w:rsidRPr="0059691B">
        <w:rPr>
          <w:w w:val="102"/>
        </w:rPr>
        <w:t>cá</w:t>
      </w:r>
      <w:r w:rsidRPr="0059691B">
        <w:t xml:space="preserve"> </w:t>
      </w:r>
      <w:r w:rsidRPr="0059691B">
        <w:rPr>
          <w:w w:val="102"/>
        </w:rPr>
        <w:t>thể</w:t>
      </w:r>
      <w:r w:rsidRPr="0059691B">
        <w:t xml:space="preserve"> </w:t>
      </w:r>
      <w:r w:rsidRPr="0059691B">
        <w:rPr>
          <w:w w:val="102"/>
        </w:rPr>
        <w:t>trong</w:t>
      </w:r>
      <w:r w:rsidRPr="0059691B">
        <w:t xml:space="preserve"> </w:t>
      </w:r>
      <w:r w:rsidRPr="0059691B">
        <w:rPr>
          <w:w w:val="102"/>
        </w:rPr>
        <w:t>hiện</w:t>
      </w:r>
      <w:r w:rsidRPr="0059691B">
        <w:t xml:space="preserve"> </w:t>
      </w:r>
      <w:r w:rsidRPr="0059691B">
        <w:rPr>
          <w:w w:val="102"/>
        </w:rPr>
        <w:t>tượng</w:t>
      </w:r>
      <w:r w:rsidRPr="0059691B">
        <w:t xml:space="preserve"> </w:t>
      </w:r>
      <w:r w:rsidRPr="0059691B">
        <w:rPr>
          <w:w w:val="102"/>
        </w:rPr>
        <w:t>tự</w:t>
      </w:r>
      <w:r w:rsidRPr="0059691B">
        <w:t xml:space="preserve"> </w:t>
      </w:r>
      <w:r w:rsidRPr="0059691B">
        <w:rPr>
          <w:w w:val="102"/>
        </w:rPr>
        <w:t>tỉa</w:t>
      </w:r>
      <w:r w:rsidRPr="0059691B">
        <w:t xml:space="preserve"> </w:t>
      </w:r>
      <w:r w:rsidRPr="0059691B">
        <w:rPr>
          <w:w w:val="102"/>
        </w:rPr>
        <w:t>thưa</w:t>
      </w:r>
      <w:r w:rsidRPr="0059691B">
        <w:t xml:space="preserve"> </w:t>
      </w:r>
      <w:r w:rsidRPr="0059691B">
        <w:rPr>
          <w:w w:val="102"/>
        </w:rPr>
        <w:t>ở</w:t>
      </w:r>
      <w:r w:rsidRPr="0059691B">
        <w:t xml:space="preserve"> </w:t>
      </w:r>
      <w:r w:rsidRPr="0059691B">
        <w:rPr>
          <w:w w:val="102"/>
        </w:rPr>
        <w:t>thực</w:t>
      </w:r>
      <w:r w:rsidRPr="0059691B">
        <w:t xml:space="preserve"> </w:t>
      </w:r>
      <w:r w:rsidRPr="0059691B">
        <w:rPr>
          <w:w w:val="102"/>
        </w:rPr>
        <w:t>vật</w:t>
      </w:r>
      <w:r w:rsidRPr="0059691B">
        <w:t xml:space="preserve"> </w:t>
      </w:r>
      <w:r w:rsidRPr="0059691B">
        <w:rPr>
          <w:w w:val="102"/>
        </w:rPr>
        <w:t>là</w:t>
      </w:r>
      <w:r w:rsidRPr="0059691B">
        <w:t xml:space="preserve"> </w:t>
      </w:r>
      <w:r w:rsidRPr="0059691B">
        <w:rPr>
          <w:w w:val="102"/>
        </w:rPr>
        <w:t>mối</w:t>
      </w:r>
      <w:r w:rsidRPr="0059691B">
        <w:t xml:space="preserve"> </w:t>
      </w:r>
      <w:r w:rsidRPr="0059691B">
        <w:rPr>
          <w:w w:val="102"/>
        </w:rPr>
        <w:t>quan</w:t>
      </w:r>
      <w:r w:rsidRPr="0059691B">
        <w:t xml:space="preserve"> </w:t>
      </w:r>
      <w:r w:rsidRPr="0059691B">
        <w:rPr>
          <w:w w:val="102"/>
        </w:rPr>
        <w:t>hệ</w:t>
      </w:r>
      <w:r w:rsidRPr="0059691B">
        <w:t xml:space="preserve"> </w:t>
      </w:r>
      <w:r w:rsidRPr="0059691B">
        <w:rPr>
          <w:w w:val="102"/>
        </w:rPr>
        <w:t>gì?</w:t>
      </w:r>
      <w:r w:rsidRPr="0059691B">
        <w:t xml:space="preserve"> </w:t>
      </w:r>
      <w:r w:rsidRPr="0059691B">
        <w:rPr>
          <w:w w:val="102"/>
        </w:rPr>
        <w:t>Trong</w:t>
      </w:r>
      <w:r w:rsidRPr="0059691B">
        <w:t xml:space="preserve"> </w:t>
      </w:r>
      <w:r w:rsidRPr="0059691B">
        <w:rPr>
          <w:w w:val="102"/>
        </w:rPr>
        <w:t>điều</w:t>
      </w:r>
      <w:r w:rsidRPr="0059691B">
        <w:t xml:space="preserve"> </w:t>
      </w:r>
      <w:r w:rsidRPr="0059691B">
        <w:rPr>
          <w:w w:val="102"/>
        </w:rPr>
        <w:t>kiện</w:t>
      </w:r>
      <w:r w:rsidRPr="0059691B">
        <w:t xml:space="preserve"> </w:t>
      </w:r>
      <w:r w:rsidRPr="0059691B">
        <w:rPr>
          <w:w w:val="102"/>
        </w:rPr>
        <w:t>nào</w:t>
      </w:r>
      <w:r w:rsidRPr="0059691B">
        <w:t xml:space="preserve"> </w:t>
      </w:r>
      <w:r w:rsidRPr="0059691B">
        <w:rPr>
          <w:w w:val="102"/>
        </w:rPr>
        <w:t>hiện</w:t>
      </w:r>
      <w:r w:rsidRPr="0059691B">
        <w:t xml:space="preserve"> </w:t>
      </w:r>
      <w:r w:rsidRPr="0059691B">
        <w:rPr>
          <w:w w:val="102"/>
        </w:rPr>
        <w:t>tượng</w:t>
      </w:r>
      <w:r w:rsidRPr="0059691B">
        <w:t xml:space="preserve"> </w:t>
      </w:r>
      <w:r w:rsidRPr="0059691B">
        <w:rPr>
          <w:w w:val="102"/>
        </w:rPr>
        <w:t>tự</w:t>
      </w:r>
      <w:r w:rsidRPr="0059691B">
        <w:t xml:space="preserve"> </w:t>
      </w:r>
      <w:r w:rsidRPr="0059691B">
        <w:rPr>
          <w:w w:val="102"/>
        </w:rPr>
        <w:t>tỉa</w:t>
      </w:r>
      <w:r w:rsidRPr="0059691B">
        <w:t xml:space="preserve"> </w:t>
      </w:r>
      <w:r w:rsidRPr="0059691B">
        <w:rPr>
          <w:w w:val="102"/>
        </w:rPr>
        <w:t>thưa</w:t>
      </w:r>
      <w:r w:rsidRPr="0059691B">
        <w:t xml:space="preserve"> </w:t>
      </w:r>
      <w:r w:rsidRPr="0059691B">
        <w:rPr>
          <w:w w:val="102"/>
        </w:rPr>
        <w:t>diễn</w:t>
      </w:r>
      <w:r w:rsidRPr="0059691B">
        <w:t xml:space="preserve"> </w:t>
      </w:r>
      <w:r w:rsidRPr="0059691B">
        <w:rPr>
          <w:w w:val="102"/>
        </w:rPr>
        <w:t>ra</w:t>
      </w:r>
      <w:r w:rsidRPr="0059691B">
        <w:t xml:space="preserve"> </w:t>
      </w:r>
      <w:r w:rsidRPr="0059691B">
        <w:rPr>
          <w:w w:val="102"/>
        </w:rPr>
        <w:t>mạnh</w:t>
      </w:r>
      <w:r w:rsidRPr="0059691B">
        <w:t xml:space="preserve"> </w:t>
      </w:r>
      <w:r w:rsidRPr="0059691B">
        <w:rPr>
          <w:w w:val="102"/>
        </w:rPr>
        <w:t>mẽ?</w:t>
      </w:r>
    </w:p>
    <w:p w:rsidR="00CD5000" w:rsidRPr="0059691B" w:rsidRDefault="00CD5000" w:rsidP="004368B9">
      <w:pPr>
        <w:widowControl w:val="0"/>
        <w:autoSpaceDE w:val="0"/>
        <w:spacing w:before="120" w:after="120"/>
        <w:jc w:val="both"/>
        <w:rPr>
          <w:i/>
          <w:color w:val="000000"/>
          <w:lang w:val="vi-VN"/>
        </w:rPr>
      </w:pPr>
      <w:r w:rsidRPr="0059691B">
        <w:rPr>
          <w:w w:val="114"/>
        </w:rPr>
        <w:t>b</w:t>
      </w:r>
      <w:r w:rsidRPr="0059691B">
        <w:rPr>
          <w:w w:val="102"/>
        </w:rPr>
        <w:t>.</w:t>
      </w:r>
      <w:r w:rsidRPr="0059691B">
        <w:t xml:space="preserve"> </w:t>
      </w:r>
      <w:r w:rsidRPr="0059691B">
        <w:rPr>
          <w:w w:val="102"/>
        </w:rPr>
        <w:t>Trong</w:t>
      </w:r>
      <w:r w:rsidRPr="0059691B">
        <w:t xml:space="preserve"> </w:t>
      </w:r>
      <w:r w:rsidRPr="0059691B">
        <w:rPr>
          <w:w w:val="102"/>
        </w:rPr>
        <w:t>thực</w:t>
      </w:r>
      <w:r w:rsidRPr="0059691B">
        <w:t xml:space="preserve"> </w:t>
      </w:r>
      <w:r w:rsidRPr="0059691B">
        <w:rPr>
          <w:w w:val="102"/>
        </w:rPr>
        <w:t>tiễn</w:t>
      </w:r>
      <w:r w:rsidRPr="0059691B">
        <w:t xml:space="preserve"> </w:t>
      </w:r>
      <w:r w:rsidRPr="0059691B">
        <w:rPr>
          <w:w w:val="102"/>
        </w:rPr>
        <w:t>sản</w:t>
      </w:r>
      <w:r w:rsidRPr="0059691B">
        <w:t xml:space="preserve"> </w:t>
      </w:r>
      <w:r w:rsidRPr="0059691B">
        <w:rPr>
          <w:w w:val="102"/>
        </w:rPr>
        <w:t>xuất,</w:t>
      </w:r>
      <w:r w:rsidRPr="0059691B">
        <w:t xml:space="preserve"> </w:t>
      </w:r>
      <w:r w:rsidRPr="0059691B">
        <w:rPr>
          <w:w w:val="102"/>
        </w:rPr>
        <w:t>cần</w:t>
      </w:r>
      <w:r w:rsidRPr="0059691B">
        <w:t xml:space="preserve"> </w:t>
      </w:r>
      <w:r w:rsidRPr="0059691B">
        <w:rPr>
          <w:w w:val="102"/>
        </w:rPr>
        <w:t>phải</w:t>
      </w:r>
      <w:r w:rsidRPr="0059691B">
        <w:t xml:space="preserve"> </w:t>
      </w:r>
      <w:r w:rsidRPr="0059691B">
        <w:rPr>
          <w:w w:val="102"/>
        </w:rPr>
        <w:t>làm</w:t>
      </w:r>
      <w:r w:rsidRPr="0059691B">
        <w:t xml:space="preserve"> </w:t>
      </w:r>
      <w:r w:rsidRPr="0059691B">
        <w:rPr>
          <w:w w:val="102"/>
        </w:rPr>
        <w:t>gì</w:t>
      </w:r>
      <w:r w:rsidRPr="0059691B">
        <w:t xml:space="preserve"> </w:t>
      </w:r>
      <w:r w:rsidRPr="0059691B">
        <w:rPr>
          <w:w w:val="102"/>
        </w:rPr>
        <w:t>để</w:t>
      </w:r>
      <w:r w:rsidRPr="0059691B">
        <w:t xml:space="preserve"> </w:t>
      </w:r>
      <w:r w:rsidRPr="0059691B">
        <w:rPr>
          <w:w w:val="102"/>
        </w:rPr>
        <w:t>tránh</w:t>
      </w:r>
      <w:r w:rsidRPr="0059691B">
        <w:t xml:space="preserve"> </w:t>
      </w:r>
      <w:r w:rsidRPr="0059691B">
        <w:rPr>
          <w:w w:val="102"/>
        </w:rPr>
        <w:t>sự</w:t>
      </w:r>
      <w:r w:rsidRPr="0059691B">
        <w:t xml:space="preserve"> </w:t>
      </w:r>
      <w:r w:rsidRPr="0059691B">
        <w:rPr>
          <w:w w:val="102"/>
        </w:rPr>
        <w:t>cạnh</w:t>
      </w:r>
      <w:r w:rsidRPr="0059691B">
        <w:t xml:space="preserve"> </w:t>
      </w:r>
      <w:r w:rsidRPr="0059691B">
        <w:rPr>
          <w:w w:val="102"/>
        </w:rPr>
        <w:t>tranh</w:t>
      </w:r>
      <w:r w:rsidRPr="0059691B">
        <w:t xml:space="preserve"> </w:t>
      </w:r>
      <w:r w:rsidRPr="0059691B">
        <w:rPr>
          <w:w w:val="102"/>
        </w:rPr>
        <w:t>giữa</w:t>
      </w:r>
      <w:r w:rsidRPr="0059691B">
        <w:t xml:space="preserve"> </w:t>
      </w:r>
      <w:r w:rsidRPr="0059691B">
        <w:rPr>
          <w:w w:val="102"/>
        </w:rPr>
        <w:t>các</w:t>
      </w:r>
      <w:r w:rsidRPr="0059691B">
        <w:t xml:space="preserve"> </w:t>
      </w:r>
      <w:r w:rsidRPr="0059691B">
        <w:rPr>
          <w:w w:val="102"/>
        </w:rPr>
        <w:t>cá</w:t>
      </w:r>
      <w:r w:rsidRPr="0059691B">
        <w:t xml:space="preserve"> </w:t>
      </w:r>
      <w:r w:rsidRPr="0059691B">
        <w:rPr>
          <w:w w:val="102"/>
        </w:rPr>
        <w:t>thể</w:t>
      </w:r>
      <w:r w:rsidRPr="0059691B">
        <w:t xml:space="preserve"> </w:t>
      </w:r>
      <w:r w:rsidRPr="0059691B">
        <w:rPr>
          <w:w w:val="102"/>
        </w:rPr>
        <w:t>sinh</w:t>
      </w:r>
      <w:r w:rsidRPr="0059691B">
        <w:t xml:space="preserve"> </w:t>
      </w:r>
      <w:r w:rsidRPr="0059691B">
        <w:rPr>
          <w:w w:val="102"/>
        </w:rPr>
        <w:t>vật</w:t>
      </w:r>
      <w:r w:rsidRPr="0059691B">
        <w:t xml:space="preserve"> </w:t>
      </w:r>
      <w:r w:rsidRPr="0059691B">
        <w:rPr>
          <w:w w:val="102"/>
        </w:rPr>
        <w:t>để</w:t>
      </w:r>
      <w:r w:rsidRPr="0059691B">
        <w:t xml:space="preserve"> </w:t>
      </w:r>
      <w:r w:rsidRPr="0059691B">
        <w:rPr>
          <w:w w:val="102"/>
        </w:rPr>
        <w:t>không</w:t>
      </w:r>
      <w:r w:rsidRPr="0059691B">
        <w:t xml:space="preserve"> </w:t>
      </w:r>
      <w:r w:rsidRPr="0059691B">
        <w:rPr>
          <w:w w:val="102"/>
        </w:rPr>
        <w:t>làm</w:t>
      </w:r>
      <w:r w:rsidRPr="0059691B">
        <w:t xml:space="preserve"> </w:t>
      </w:r>
      <w:r w:rsidRPr="0059691B">
        <w:rPr>
          <w:w w:val="102"/>
        </w:rPr>
        <w:t>giảm</w:t>
      </w:r>
      <w:r w:rsidRPr="0059691B">
        <w:t xml:space="preserve"> </w:t>
      </w:r>
      <w:r w:rsidRPr="0059691B">
        <w:rPr>
          <w:w w:val="102"/>
        </w:rPr>
        <w:t>năng</w:t>
      </w:r>
      <w:r w:rsidRPr="0059691B">
        <w:t xml:space="preserve"> </w:t>
      </w:r>
      <w:r w:rsidRPr="0059691B">
        <w:rPr>
          <w:w w:val="102"/>
        </w:rPr>
        <w:t>suất</w:t>
      </w:r>
      <w:r w:rsidRPr="0059691B">
        <w:t xml:space="preserve"> </w:t>
      </w:r>
      <w:r w:rsidRPr="0059691B">
        <w:rPr>
          <w:w w:val="102"/>
        </w:rPr>
        <w:t>vật</w:t>
      </w:r>
      <w:r w:rsidRPr="0059691B">
        <w:t xml:space="preserve"> </w:t>
      </w:r>
      <w:r w:rsidRPr="0059691B">
        <w:rPr>
          <w:w w:val="102"/>
        </w:rPr>
        <w:t>nuôi</w:t>
      </w:r>
      <w:r w:rsidRPr="0059691B">
        <w:t xml:space="preserve"> </w:t>
      </w:r>
      <w:r w:rsidRPr="0059691B">
        <w:rPr>
          <w:w w:val="102"/>
        </w:rPr>
        <w:t>và</w:t>
      </w:r>
      <w:r w:rsidRPr="0059691B">
        <w:t xml:space="preserve"> </w:t>
      </w:r>
      <w:r w:rsidRPr="0059691B">
        <w:rPr>
          <w:w w:val="102"/>
        </w:rPr>
        <w:t>cây</w:t>
      </w:r>
      <w:r w:rsidRPr="0059691B">
        <w:t xml:space="preserve"> </w:t>
      </w:r>
      <w:r w:rsidRPr="0059691B">
        <w:rPr>
          <w:w w:val="102"/>
        </w:rPr>
        <w:t>trồng?</w:t>
      </w:r>
    </w:p>
    <w:p w:rsidR="00CD5000" w:rsidRPr="0059691B" w:rsidRDefault="00CD5000" w:rsidP="004368B9">
      <w:pPr>
        <w:spacing w:before="120" w:after="120"/>
        <w:jc w:val="center"/>
        <w:rPr>
          <w:bCs/>
          <w:i/>
          <w:iCs/>
          <w:color w:val="000000"/>
        </w:rPr>
      </w:pPr>
      <w:r w:rsidRPr="0059691B">
        <w:rPr>
          <w:i/>
          <w:color w:val="000000"/>
          <w:lang w:val="vi-VN"/>
        </w:rPr>
        <w:t xml:space="preserve">(Đề thi chọn HSG </w:t>
      </w:r>
      <w:r w:rsidRPr="0059691B">
        <w:rPr>
          <w:i/>
          <w:color w:val="000000"/>
        </w:rPr>
        <w:t>Vĩnh Phúc</w:t>
      </w:r>
      <w:r w:rsidRPr="0059691B">
        <w:rPr>
          <w:i/>
          <w:color w:val="000000"/>
          <w:lang w:val="vi-VN"/>
        </w:rPr>
        <w:t xml:space="preserve">   20</w:t>
      </w:r>
      <w:r w:rsidRPr="0059691B">
        <w:rPr>
          <w:i/>
          <w:color w:val="000000"/>
        </w:rPr>
        <w:t>13</w:t>
      </w:r>
      <w:r w:rsidRPr="0059691B">
        <w:rPr>
          <w:i/>
          <w:color w:val="000000"/>
          <w:lang w:val="vi-VN"/>
        </w:rPr>
        <w:t>-20</w:t>
      </w:r>
      <w:r w:rsidRPr="0059691B">
        <w:rPr>
          <w:i/>
          <w:color w:val="000000"/>
        </w:rPr>
        <w:t>14</w:t>
      </w:r>
      <w:r w:rsidRPr="0059691B">
        <w:rPr>
          <w:i/>
          <w:color w:val="000000"/>
          <w:lang w:val="vi-VN"/>
        </w:rPr>
        <w:t>)</w:t>
      </w:r>
    </w:p>
    <w:p w:rsidR="00CD5000" w:rsidRPr="0059691B" w:rsidRDefault="00CD5000" w:rsidP="004368B9">
      <w:pPr>
        <w:spacing w:before="120" w:after="120"/>
        <w:jc w:val="both"/>
        <w:rPr>
          <w:w w:val="115"/>
        </w:rPr>
      </w:pPr>
      <w:r w:rsidRPr="0059691B">
        <w:rPr>
          <w:bCs/>
          <w:i/>
          <w:iCs/>
          <w:color w:val="000000"/>
        </w:rPr>
        <w:t>Gợi ý trả lời</w:t>
      </w:r>
      <w:r w:rsidRPr="0059691B">
        <w:rPr>
          <w:color w:val="000000"/>
          <w:lang w:val="sv-SE"/>
        </w:rPr>
        <w:t>..........</w:t>
      </w:r>
    </w:p>
    <w:p w:rsidR="00CD5000" w:rsidRPr="0059691B" w:rsidRDefault="00CD5000" w:rsidP="004368B9">
      <w:pPr>
        <w:widowControl w:val="0"/>
        <w:autoSpaceDE w:val="0"/>
        <w:spacing w:before="120" w:after="120"/>
        <w:ind w:left="105"/>
        <w:jc w:val="both"/>
        <w:rPr>
          <w:w w:val="102"/>
        </w:rPr>
      </w:pPr>
      <w:r w:rsidRPr="0059691B">
        <w:rPr>
          <w:w w:val="115"/>
        </w:rPr>
        <w:t>a</w:t>
      </w:r>
      <w:r w:rsidRPr="0059691B">
        <w:rPr>
          <w:w w:val="102"/>
        </w:rPr>
        <w:t>.</w:t>
      </w:r>
      <w:r w:rsidRPr="0059691B">
        <w:t xml:space="preserve"> </w:t>
      </w:r>
      <w:r w:rsidRPr="0059691B">
        <w:rPr>
          <w:w w:val="110"/>
        </w:rPr>
        <w:t>Q</w:t>
      </w:r>
      <w:r w:rsidRPr="0059691B">
        <w:rPr>
          <w:w w:val="114"/>
        </w:rPr>
        <w:t>u</w:t>
      </w:r>
      <w:r w:rsidRPr="0059691B">
        <w:rPr>
          <w:w w:val="115"/>
        </w:rPr>
        <w:t>a</w:t>
      </w:r>
      <w:r w:rsidRPr="0059691B">
        <w:rPr>
          <w:w w:val="114"/>
        </w:rPr>
        <w:t>n</w:t>
      </w:r>
      <w:r w:rsidRPr="0059691B">
        <w:t xml:space="preserve"> </w:t>
      </w:r>
      <w:r w:rsidRPr="0059691B">
        <w:rPr>
          <w:w w:val="114"/>
        </w:rPr>
        <w:t>h</w:t>
      </w:r>
      <w:r w:rsidRPr="0059691B">
        <w:rPr>
          <w:w w:val="102"/>
        </w:rPr>
        <w:t>ệ</w:t>
      </w:r>
      <w:r w:rsidRPr="0059691B">
        <w:t xml:space="preserve"> </w:t>
      </w:r>
      <w:r w:rsidRPr="0059691B">
        <w:rPr>
          <w:w w:val="102"/>
        </w:rPr>
        <w:t>gi</w:t>
      </w:r>
      <w:r w:rsidRPr="0059691B">
        <w:rPr>
          <w:w w:val="113"/>
        </w:rPr>
        <w:t>ữ</w:t>
      </w:r>
      <w:r w:rsidRPr="0059691B">
        <w:rPr>
          <w:w w:val="115"/>
        </w:rPr>
        <w:t>a</w:t>
      </w:r>
      <w:r w:rsidRPr="0059691B">
        <w:t xml:space="preserve"> </w:t>
      </w:r>
      <w:r w:rsidRPr="0059691B">
        <w:rPr>
          <w:w w:val="102"/>
        </w:rPr>
        <w:t>c</w:t>
      </w:r>
      <w:r w:rsidRPr="0059691B">
        <w:rPr>
          <w:w w:val="115"/>
        </w:rPr>
        <w:t>á</w:t>
      </w:r>
      <w:r w:rsidRPr="0059691B">
        <w:rPr>
          <w:w w:val="102"/>
        </w:rPr>
        <w:t>c</w:t>
      </w:r>
      <w:r w:rsidRPr="0059691B">
        <w:t xml:space="preserve"> </w:t>
      </w:r>
      <w:r w:rsidRPr="0059691B">
        <w:rPr>
          <w:w w:val="102"/>
        </w:rPr>
        <w:t>c</w:t>
      </w:r>
      <w:r w:rsidRPr="0059691B">
        <w:rPr>
          <w:w w:val="115"/>
        </w:rPr>
        <w:t>á</w:t>
      </w:r>
      <w:r w:rsidRPr="0059691B">
        <w:t xml:space="preserve"> </w:t>
      </w:r>
      <w:r w:rsidRPr="0059691B">
        <w:rPr>
          <w:w w:val="122"/>
        </w:rPr>
        <w:t>t</w:t>
      </w:r>
      <w:r w:rsidRPr="0059691B">
        <w:rPr>
          <w:w w:val="114"/>
        </w:rPr>
        <w:t>h</w:t>
      </w:r>
      <w:r w:rsidRPr="0059691B">
        <w:rPr>
          <w:w w:val="102"/>
        </w:rPr>
        <w:t>ể:</w:t>
      </w:r>
      <w:r w:rsidRPr="0059691B">
        <w:t xml:space="preserve"> </w:t>
      </w:r>
      <w:r w:rsidRPr="0059691B">
        <w:rPr>
          <w:w w:val="102"/>
        </w:rPr>
        <w:t>Quan</w:t>
      </w:r>
      <w:r w:rsidRPr="0059691B">
        <w:t xml:space="preserve"> </w:t>
      </w:r>
      <w:r w:rsidRPr="0059691B">
        <w:rPr>
          <w:w w:val="102"/>
        </w:rPr>
        <w:t>hệ</w:t>
      </w:r>
      <w:r w:rsidRPr="0059691B">
        <w:t xml:space="preserve"> </w:t>
      </w:r>
      <w:r w:rsidRPr="0059691B">
        <w:rPr>
          <w:w w:val="102"/>
        </w:rPr>
        <w:t>cạnh</w:t>
      </w:r>
      <w:r w:rsidRPr="0059691B">
        <w:t xml:space="preserve"> </w:t>
      </w:r>
      <w:r w:rsidRPr="0059691B">
        <w:rPr>
          <w:w w:val="102"/>
        </w:rPr>
        <w:t>tranh</w:t>
      </w:r>
      <w:r w:rsidRPr="0059691B">
        <w:t xml:space="preserve"> </w:t>
      </w:r>
      <w:r w:rsidRPr="0059691B">
        <w:rPr>
          <w:w w:val="102"/>
        </w:rPr>
        <w:t>cùng</w:t>
      </w:r>
      <w:r w:rsidRPr="0059691B">
        <w:t xml:space="preserve"> </w:t>
      </w:r>
      <w:r w:rsidRPr="0059691B">
        <w:rPr>
          <w:w w:val="102"/>
        </w:rPr>
        <w:t>loài</w:t>
      </w:r>
      <w:r w:rsidRPr="0059691B">
        <w:t xml:space="preserve"> </w:t>
      </w:r>
      <w:r w:rsidRPr="0059691B">
        <w:rPr>
          <w:w w:val="102"/>
        </w:rPr>
        <w:t>và</w:t>
      </w:r>
      <w:r w:rsidRPr="0059691B">
        <w:t xml:space="preserve"> </w:t>
      </w:r>
      <w:r w:rsidRPr="0059691B">
        <w:rPr>
          <w:w w:val="102"/>
        </w:rPr>
        <w:t>khác</w:t>
      </w:r>
      <w:r w:rsidRPr="0059691B">
        <w:t xml:space="preserve"> </w:t>
      </w:r>
      <w:r w:rsidRPr="0059691B">
        <w:rPr>
          <w:w w:val="102"/>
        </w:rPr>
        <w:t>loài</w:t>
      </w:r>
    </w:p>
    <w:p w:rsidR="00CD5000" w:rsidRPr="0059691B" w:rsidRDefault="00CD5000" w:rsidP="004368B9">
      <w:pPr>
        <w:widowControl w:val="0"/>
        <w:autoSpaceDE w:val="0"/>
        <w:spacing w:before="120" w:after="120"/>
        <w:ind w:left="105"/>
        <w:jc w:val="both"/>
        <w:rPr>
          <w:w w:val="114"/>
        </w:rPr>
      </w:pPr>
      <w:r w:rsidRPr="0059691B">
        <w:rPr>
          <w:w w:val="102"/>
        </w:rPr>
        <w:t>-</w:t>
      </w:r>
      <w:r w:rsidRPr="0059691B">
        <w:t xml:space="preserve"> </w:t>
      </w:r>
      <w:r w:rsidRPr="0059691B">
        <w:rPr>
          <w:w w:val="102"/>
        </w:rPr>
        <w:t>Khi</w:t>
      </w:r>
      <w:r w:rsidRPr="0059691B">
        <w:t xml:space="preserve"> </w:t>
      </w:r>
      <w:r w:rsidRPr="0059691B">
        <w:rPr>
          <w:w w:val="102"/>
        </w:rPr>
        <w:t>trồng</w:t>
      </w:r>
      <w:r w:rsidRPr="0059691B">
        <w:t xml:space="preserve"> </w:t>
      </w:r>
      <w:r w:rsidRPr="0059691B">
        <w:rPr>
          <w:w w:val="102"/>
        </w:rPr>
        <w:t>cây</w:t>
      </w:r>
      <w:r w:rsidRPr="0059691B">
        <w:t xml:space="preserve"> </w:t>
      </w:r>
      <w:r w:rsidRPr="0059691B">
        <w:rPr>
          <w:w w:val="102"/>
        </w:rPr>
        <w:t>quá</w:t>
      </w:r>
      <w:r w:rsidRPr="0059691B">
        <w:t xml:space="preserve"> </w:t>
      </w:r>
      <w:r w:rsidRPr="0059691B">
        <w:rPr>
          <w:w w:val="102"/>
        </w:rPr>
        <w:t>dày,</w:t>
      </w:r>
      <w:r w:rsidRPr="0059691B">
        <w:t xml:space="preserve"> </w:t>
      </w:r>
      <w:r w:rsidRPr="0059691B">
        <w:rPr>
          <w:w w:val="102"/>
        </w:rPr>
        <w:t>thiếu</w:t>
      </w:r>
      <w:r w:rsidRPr="0059691B">
        <w:t xml:space="preserve"> </w:t>
      </w:r>
      <w:r w:rsidRPr="0059691B">
        <w:rPr>
          <w:w w:val="102"/>
        </w:rPr>
        <w:t>ánh</w:t>
      </w:r>
      <w:r w:rsidRPr="0059691B">
        <w:t xml:space="preserve"> </w:t>
      </w:r>
      <w:r w:rsidRPr="0059691B">
        <w:rPr>
          <w:w w:val="102"/>
        </w:rPr>
        <w:t>sáng</w:t>
      </w:r>
      <w:r w:rsidRPr="0059691B">
        <w:t xml:space="preserve"> </w:t>
      </w:r>
      <w:r w:rsidRPr="0059691B">
        <w:rPr>
          <w:w w:val="102"/>
        </w:rPr>
        <w:t>thì</w:t>
      </w:r>
      <w:r w:rsidRPr="0059691B">
        <w:t xml:space="preserve"> </w:t>
      </w:r>
      <w:r w:rsidRPr="0059691B">
        <w:rPr>
          <w:w w:val="102"/>
        </w:rPr>
        <w:t>hiện</w:t>
      </w:r>
      <w:r w:rsidRPr="0059691B">
        <w:t xml:space="preserve"> </w:t>
      </w:r>
      <w:r w:rsidRPr="0059691B">
        <w:rPr>
          <w:w w:val="102"/>
        </w:rPr>
        <w:t>tượng</w:t>
      </w:r>
      <w:r w:rsidRPr="0059691B">
        <w:t xml:space="preserve"> </w:t>
      </w:r>
      <w:r w:rsidRPr="0059691B">
        <w:rPr>
          <w:w w:val="102"/>
        </w:rPr>
        <w:t>tự</w:t>
      </w:r>
      <w:r w:rsidRPr="0059691B">
        <w:t xml:space="preserve"> </w:t>
      </w:r>
      <w:r w:rsidRPr="0059691B">
        <w:rPr>
          <w:w w:val="102"/>
        </w:rPr>
        <w:t>tỉa</w:t>
      </w:r>
      <w:r w:rsidRPr="0059691B">
        <w:t xml:space="preserve"> </w:t>
      </w:r>
      <w:r w:rsidRPr="0059691B">
        <w:rPr>
          <w:w w:val="102"/>
        </w:rPr>
        <w:t>sẽ</w:t>
      </w:r>
      <w:r w:rsidRPr="0059691B">
        <w:t xml:space="preserve"> </w:t>
      </w:r>
      <w:r w:rsidRPr="0059691B">
        <w:rPr>
          <w:w w:val="102"/>
        </w:rPr>
        <w:t>diễn</w:t>
      </w:r>
      <w:r w:rsidRPr="0059691B">
        <w:t xml:space="preserve"> </w:t>
      </w:r>
      <w:r w:rsidRPr="0059691B">
        <w:rPr>
          <w:w w:val="102"/>
        </w:rPr>
        <w:t>ra</w:t>
      </w:r>
      <w:r w:rsidRPr="0059691B">
        <w:t xml:space="preserve"> </w:t>
      </w:r>
      <w:r w:rsidRPr="0059691B">
        <w:rPr>
          <w:w w:val="102"/>
        </w:rPr>
        <w:t>một</w:t>
      </w:r>
      <w:r w:rsidRPr="0059691B">
        <w:t xml:space="preserve"> </w:t>
      </w:r>
      <w:r w:rsidRPr="0059691B">
        <w:rPr>
          <w:w w:val="102"/>
        </w:rPr>
        <w:t>cách</w:t>
      </w:r>
      <w:r w:rsidRPr="0059691B">
        <w:t xml:space="preserve"> </w:t>
      </w:r>
      <w:r w:rsidRPr="0059691B">
        <w:rPr>
          <w:w w:val="102"/>
        </w:rPr>
        <w:t>mạnh mẽ.</w:t>
      </w:r>
    </w:p>
    <w:p w:rsidR="00CD5000" w:rsidRPr="0059691B" w:rsidRDefault="00CD5000" w:rsidP="004368B9">
      <w:pPr>
        <w:widowControl w:val="0"/>
        <w:autoSpaceDE w:val="0"/>
        <w:spacing w:before="120" w:after="120"/>
        <w:ind w:left="105"/>
        <w:jc w:val="both"/>
        <w:rPr>
          <w:w w:val="102"/>
        </w:rPr>
      </w:pPr>
      <w:r w:rsidRPr="0059691B">
        <w:rPr>
          <w:w w:val="114"/>
        </w:rPr>
        <w:t>b</w:t>
      </w:r>
      <w:r w:rsidRPr="0059691B">
        <w:rPr>
          <w:w w:val="102"/>
        </w:rPr>
        <w:t>.</w:t>
      </w:r>
      <w:r w:rsidRPr="0059691B">
        <w:t xml:space="preserve"> </w:t>
      </w:r>
      <w:r w:rsidRPr="0059691B">
        <w:rPr>
          <w:w w:val="105"/>
        </w:rPr>
        <w:t>Ứ</w:t>
      </w:r>
      <w:r w:rsidRPr="0059691B">
        <w:rPr>
          <w:w w:val="114"/>
        </w:rPr>
        <w:t>n</w:t>
      </w:r>
      <w:r w:rsidRPr="0059691B">
        <w:rPr>
          <w:w w:val="102"/>
        </w:rPr>
        <w:t>g</w:t>
      </w:r>
      <w:r w:rsidRPr="0059691B">
        <w:t xml:space="preserve"> </w:t>
      </w:r>
      <w:r w:rsidRPr="0059691B">
        <w:rPr>
          <w:w w:val="114"/>
        </w:rPr>
        <w:t>dụn</w:t>
      </w:r>
      <w:r w:rsidRPr="0059691B">
        <w:rPr>
          <w:w w:val="102"/>
        </w:rPr>
        <w:t>g</w:t>
      </w:r>
    </w:p>
    <w:p w:rsidR="00CD5000" w:rsidRPr="0059691B" w:rsidRDefault="00CD5000" w:rsidP="004368B9">
      <w:pPr>
        <w:widowControl w:val="0"/>
        <w:autoSpaceDE w:val="0"/>
        <w:spacing w:before="120" w:after="120"/>
        <w:ind w:left="105"/>
        <w:jc w:val="both"/>
        <w:rPr>
          <w:w w:val="102"/>
        </w:rPr>
      </w:pPr>
      <w:r w:rsidRPr="0059691B">
        <w:rPr>
          <w:w w:val="102"/>
        </w:rPr>
        <w:t>-</w:t>
      </w:r>
      <w:r w:rsidRPr="0059691B">
        <w:t xml:space="preserve"> </w:t>
      </w:r>
      <w:r w:rsidRPr="0059691B">
        <w:rPr>
          <w:w w:val="102"/>
        </w:rPr>
        <w:t>Trong</w:t>
      </w:r>
      <w:r w:rsidRPr="0059691B">
        <w:t xml:space="preserve"> </w:t>
      </w:r>
      <w:r w:rsidRPr="0059691B">
        <w:rPr>
          <w:w w:val="102"/>
        </w:rPr>
        <w:t>trồng</w:t>
      </w:r>
      <w:r w:rsidRPr="0059691B">
        <w:t xml:space="preserve"> </w:t>
      </w:r>
      <w:r w:rsidRPr="0059691B">
        <w:rPr>
          <w:w w:val="102"/>
        </w:rPr>
        <w:t>trọt:</w:t>
      </w:r>
      <w:r w:rsidRPr="0059691B">
        <w:t xml:space="preserve"> </w:t>
      </w:r>
      <w:r w:rsidRPr="0059691B">
        <w:rPr>
          <w:w w:val="102"/>
        </w:rPr>
        <w:t>Trồng</w:t>
      </w:r>
      <w:r w:rsidRPr="0059691B">
        <w:t xml:space="preserve"> </w:t>
      </w:r>
      <w:r w:rsidRPr="0059691B">
        <w:rPr>
          <w:w w:val="102"/>
        </w:rPr>
        <w:t>cây</w:t>
      </w:r>
      <w:r w:rsidRPr="0059691B">
        <w:t xml:space="preserve"> </w:t>
      </w:r>
      <w:r w:rsidRPr="0059691B">
        <w:rPr>
          <w:w w:val="102"/>
        </w:rPr>
        <w:t>với</w:t>
      </w:r>
      <w:r w:rsidRPr="0059691B">
        <w:t xml:space="preserve"> </w:t>
      </w:r>
      <w:r w:rsidRPr="0059691B">
        <w:rPr>
          <w:w w:val="102"/>
        </w:rPr>
        <w:t>mật</w:t>
      </w:r>
      <w:r w:rsidRPr="0059691B">
        <w:t xml:space="preserve"> </w:t>
      </w:r>
      <w:r w:rsidRPr="0059691B">
        <w:rPr>
          <w:w w:val="102"/>
        </w:rPr>
        <w:t>độ</w:t>
      </w:r>
      <w:r w:rsidRPr="0059691B">
        <w:t xml:space="preserve"> </w:t>
      </w:r>
      <w:r w:rsidRPr="0059691B">
        <w:rPr>
          <w:w w:val="102"/>
        </w:rPr>
        <w:t>thích</w:t>
      </w:r>
      <w:r w:rsidRPr="0059691B">
        <w:t xml:space="preserve"> </w:t>
      </w:r>
      <w:r w:rsidRPr="0059691B">
        <w:rPr>
          <w:w w:val="102"/>
        </w:rPr>
        <w:t>hợp,</w:t>
      </w:r>
      <w:r w:rsidRPr="0059691B">
        <w:t xml:space="preserve"> </w:t>
      </w:r>
      <w:r w:rsidRPr="0059691B">
        <w:rPr>
          <w:w w:val="102"/>
        </w:rPr>
        <w:t>kết</w:t>
      </w:r>
      <w:r w:rsidRPr="0059691B">
        <w:t xml:space="preserve"> </w:t>
      </w:r>
      <w:r w:rsidRPr="0059691B">
        <w:rPr>
          <w:w w:val="102"/>
        </w:rPr>
        <w:t>hợp</w:t>
      </w:r>
      <w:r w:rsidRPr="0059691B">
        <w:t xml:space="preserve"> </w:t>
      </w:r>
      <w:r w:rsidRPr="0059691B">
        <w:rPr>
          <w:w w:val="102"/>
        </w:rPr>
        <w:t>với</w:t>
      </w:r>
      <w:r w:rsidRPr="0059691B">
        <w:t xml:space="preserve"> </w:t>
      </w:r>
      <w:r w:rsidRPr="0059691B">
        <w:rPr>
          <w:w w:val="102"/>
        </w:rPr>
        <w:t>tỉa</w:t>
      </w:r>
      <w:r w:rsidRPr="0059691B">
        <w:t xml:space="preserve"> </w:t>
      </w:r>
      <w:r w:rsidRPr="0059691B">
        <w:rPr>
          <w:w w:val="102"/>
        </w:rPr>
        <w:t>thưa,</w:t>
      </w:r>
      <w:r w:rsidRPr="0059691B">
        <w:t xml:space="preserve"> </w:t>
      </w:r>
      <w:r w:rsidRPr="0059691B">
        <w:rPr>
          <w:w w:val="102"/>
        </w:rPr>
        <w:t>chăm</w:t>
      </w:r>
      <w:r w:rsidRPr="0059691B">
        <w:t xml:space="preserve"> </w:t>
      </w:r>
      <w:r w:rsidRPr="0059691B">
        <w:rPr>
          <w:w w:val="102"/>
        </w:rPr>
        <w:t>sóc</w:t>
      </w:r>
      <w:r w:rsidRPr="0059691B">
        <w:t xml:space="preserve"> </w:t>
      </w:r>
      <w:r w:rsidRPr="0059691B">
        <w:rPr>
          <w:w w:val="102"/>
        </w:rPr>
        <w:t>đầy</w:t>
      </w:r>
      <w:r w:rsidRPr="0059691B">
        <w:t xml:space="preserve"> </w:t>
      </w:r>
      <w:r w:rsidRPr="0059691B">
        <w:rPr>
          <w:w w:val="102"/>
        </w:rPr>
        <w:t>đủ</w:t>
      </w:r>
      <w:r w:rsidRPr="0059691B">
        <w:t xml:space="preserve"> </w:t>
      </w:r>
      <w:r w:rsidRPr="0059691B">
        <w:rPr>
          <w:w w:val="102"/>
        </w:rPr>
        <w:t>tạo</w:t>
      </w:r>
      <w:r w:rsidRPr="0059691B">
        <w:t xml:space="preserve"> </w:t>
      </w:r>
      <w:r w:rsidRPr="0059691B">
        <w:rPr>
          <w:w w:val="102"/>
        </w:rPr>
        <w:t>điều</w:t>
      </w:r>
      <w:r w:rsidRPr="0059691B">
        <w:t xml:space="preserve"> </w:t>
      </w:r>
      <w:r w:rsidRPr="0059691B">
        <w:rPr>
          <w:w w:val="102"/>
        </w:rPr>
        <w:t>kiện</w:t>
      </w:r>
      <w:r w:rsidRPr="0059691B">
        <w:t xml:space="preserve"> </w:t>
      </w:r>
      <w:r w:rsidRPr="0059691B">
        <w:rPr>
          <w:w w:val="102"/>
        </w:rPr>
        <w:t>cho</w:t>
      </w:r>
      <w:r w:rsidRPr="0059691B">
        <w:t xml:space="preserve"> </w:t>
      </w:r>
      <w:r w:rsidRPr="0059691B">
        <w:rPr>
          <w:w w:val="102"/>
        </w:rPr>
        <w:t>cây</w:t>
      </w:r>
      <w:r w:rsidRPr="0059691B">
        <w:t xml:space="preserve"> </w:t>
      </w:r>
      <w:r w:rsidRPr="0059691B">
        <w:rPr>
          <w:w w:val="102"/>
        </w:rPr>
        <w:t>trồng</w:t>
      </w:r>
      <w:r w:rsidRPr="0059691B">
        <w:t xml:space="preserve"> </w:t>
      </w:r>
      <w:r w:rsidRPr="0059691B">
        <w:rPr>
          <w:w w:val="102"/>
        </w:rPr>
        <w:t>phát</w:t>
      </w:r>
      <w:r w:rsidRPr="0059691B">
        <w:t xml:space="preserve"> </w:t>
      </w:r>
      <w:r w:rsidRPr="0059691B">
        <w:rPr>
          <w:w w:val="102"/>
        </w:rPr>
        <w:t>triển</w:t>
      </w:r>
      <w:r w:rsidRPr="0059691B">
        <w:t xml:space="preserve"> </w:t>
      </w:r>
      <w:r w:rsidRPr="0059691B">
        <w:rPr>
          <w:w w:val="102"/>
        </w:rPr>
        <w:t>tốt.</w:t>
      </w:r>
    </w:p>
    <w:p w:rsidR="00CD5000" w:rsidRPr="0059691B" w:rsidRDefault="00CD5000" w:rsidP="004368B9">
      <w:pPr>
        <w:spacing w:before="120" w:after="120"/>
        <w:jc w:val="both"/>
        <w:rPr>
          <w:b/>
        </w:rPr>
      </w:pPr>
      <w:r w:rsidRPr="0059691B">
        <w:rPr>
          <w:w w:val="102"/>
        </w:rPr>
        <w:t xml:space="preserve"> -</w:t>
      </w:r>
      <w:r w:rsidRPr="0059691B">
        <w:t xml:space="preserve"> </w:t>
      </w:r>
      <w:r w:rsidRPr="0059691B">
        <w:rPr>
          <w:w w:val="102"/>
        </w:rPr>
        <w:t>Đối</w:t>
      </w:r>
      <w:r w:rsidRPr="0059691B">
        <w:t xml:space="preserve"> </w:t>
      </w:r>
      <w:r w:rsidRPr="0059691B">
        <w:rPr>
          <w:w w:val="102"/>
        </w:rPr>
        <w:t>với</w:t>
      </w:r>
      <w:r w:rsidRPr="0059691B">
        <w:t xml:space="preserve"> </w:t>
      </w:r>
      <w:r w:rsidRPr="0059691B">
        <w:rPr>
          <w:w w:val="102"/>
        </w:rPr>
        <w:t>chăn</w:t>
      </w:r>
      <w:r w:rsidRPr="0059691B">
        <w:t xml:space="preserve"> </w:t>
      </w:r>
      <w:r w:rsidRPr="0059691B">
        <w:rPr>
          <w:w w:val="102"/>
        </w:rPr>
        <w:t>nuôi:</w:t>
      </w:r>
      <w:r w:rsidRPr="0059691B">
        <w:t xml:space="preserve"> </w:t>
      </w:r>
      <w:r w:rsidRPr="0059691B">
        <w:rPr>
          <w:w w:val="102"/>
        </w:rPr>
        <w:t>Khi</w:t>
      </w:r>
      <w:r w:rsidRPr="0059691B">
        <w:t xml:space="preserve"> </w:t>
      </w:r>
      <w:r w:rsidRPr="0059691B">
        <w:rPr>
          <w:w w:val="102"/>
        </w:rPr>
        <w:t>đàn</w:t>
      </w:r>
      <w:r w:rsidRPr="0059691B">
        <w:t xml:space="preserve"> </w:t>
      </w:r>
      <w:r w:rsidRPr="0059691B">
        <w:rPr>
          <w:w w:val="102"/>
        </w:rPr>
        <w:t>quá</w:t>
      </w:r>
      <w:r w:rsidRPr="0059691B">
        <w:t xml:space="preserve"> </w:t>
      </w:r>
      <w:r w:rsidRPr="0059691B">
        <w:rPr>
          <w:w w:val="102"/>
        </w:rPr>
        <w:t>đông</w:t>
      </w:r>
      <w:r w:rsidRPr="0059691B">
        <w:t xml:space="preserve"> </w:t>
      </w:r>
      <w:r w:rsidRPr="0059691B">
        <w:rPr>
          <w:w w:val="102"/>
        </w:rPr>
        <w:t>và</w:t>
      </w:r>
      <w:r w:rsidRPr="0059691B">
        <w:t xml:space="preserve"> </w:t>
      </w:r>
      <w:r w:rsidRPr="0059691B">
        <w:rPr>
          <w:w w:val="102"/>
        </w:rPr>
        <w:t>nhu</w:t>
      </w:r>
      <w:r w:rsidRPr="0059691B">
        <w:t xml:space="preserve"> </w:t>
      </w:r>
      <w:r w:rsidRPr="0059691B">
        <w:rPr>
          <w:w w:val="102"/>
        </w:rPr>
        <w:t>cầu</w:t>
      </w:r>
      <w:r w:rsidRPr="0059691B">
        <w:t xml:space="preserve"> </w:t>
      </w:r>
      <w:r w:rsidRPr="0059691B">
        <w:rPr>
          <w:w w:val="102"/>
        </w:rPr>
        <w:t>về</w:t>
      </w:r>
      <w:r w:rsidRPr="0059691B">
        <w:t xml:space="preserve"> </w:t>
      </w:r>
      <w:r w:rsidRPr="0059691B">
        <w:rPr>
          <w:w w:val="102"/>
        </w:rPr>
        <w:t>nơi</w:t>
      </w:r>
      <w:r w:rsidRPr="0059691B">
        <w:t xml:space="preserve"> </w:t>
      </w:r>
      <w:r w:rsidRPr="0059691B">
        <w:rPr>
          <w:w w:val="102"/>
        </w:rPr>
        <w:t>ăn</w:t>
      </w:r>
      <w:r w:rsidRPr="0059691B">
        <w:t xml:space="preserve"> </w:t>
      </w:r>
      <w:r w:rsidRPr="0059691B">
        <w:rPr>
          <w:w w:val="102"/>
        </w:rPr>
        <w:t>chỗ</w:t>
      </w:r>
      <w:r w:rsidRPr="0059691B">
        <w:t xml:space="preserve"> </w:t>
      </w:r>
      <w:r w:rsidRPr="0059691B">
        <w:rPr>
          <w:w w:val="102"/>
        </w:rPr>
        <w:t>ở</w:t>
      </w:r>
      <w:r w:rsidRPr="0059691B">
        <w:t xml:space="preserve"> </w:t>
      </w:r>
      <w:r w:rsidRPr="0059691B">
        <w:rPr>
          <w:w w:val="102"/>
        </w:rPr>
        <w:t>trở</w:t>
      </w:r>
      <w:r w:rsidRPr="0059691B">
        <w:t xml:space="preserve"> </w:t>
      </w:r>
      <w:r w:rsidRPr="0059691B">
        <w:rPr>
          <w:w w:val="102"/>
        </w:rPr>
        <w:t>nên</w:t>
      </w:r>
      <w:r w:rsidRPr="0059691B">
        <w:t xml:space="preserve"> </w:t>
      </w:r>
      <w:r w:rsidRPr="0059691B">
        <w:rPr>
          <w:w w:val="102"/>
        </w:rPr>
        <w:t>thiếu,</w:t>
      </w:r>
      <w:r w:rsidRPr="0059691B">
        <w:t xml:space="preserve"> </w:t>
      </w:r>
      <w:r w:rsidRPr="0059691B">
        <w:rPr>
          <w:w w:val="102"/>
        </w:rPr>
        <w:t>môi</w:t>
      </w:r>
      <w:r w:rsidRPr="0059691B">
        <w:t xml:space="preserve"> </w:t>
      </w:r>
      <w:r w:rsidRPr="0059691B">
        <w:rPr>
          <w:w w:val="102"/>
        </w:rPr>
        <w:t>trường</w:t>
      </w:r>
      <w:r w:rsidRPr="0059691B">
        <w:t xml:space="preserve"> </w:t>
      </w:r>
      <w:r w:rsidRPr="0059691B">
        <w:rPr>
          <w:w w:val="102"/>
        </w:rPr>
        <w:t>bị</w:t>
      </w:r>
      <w:r w:rsidRPr="0059691B">
        <w:t xml:space="preserve"> </w:t>
      </w:r>
      <w:r w:rsidRPr="0059691B">
        <w:rPr>
          <w:w w:val="102"/>
        </w:rPr>
        <w:t>ô</w:t>
      </w:r>
      <w:r w:rsidRPr="0059691B">
        <w:t xml:space="preserve"> </w:t>
      </w:r>
      <w:r w:rsidRPr="0059691B">
        <w:rPr>
          <w:w w:val="102"/>
        </w:rPr>
        <w:t>nhiễm</w:t>
      </w:r>
      <w:r w:rsidRPr="0059691B">
        <w:t xml:space="preserve"> </w:t>
      </w:r>
      <w:r w:rsidRPr="0059691B">
        <w:rPr>
          <w:w w:val="102"/>
        </w:rPr>
        <w:t>ta</w:t>
      </w:r>
      <w:r w:rsidRPr="0059691B">
        <w:t xml:space="preserve"> </w:t>
      </w:r>
      <w:r w:rsidRPr="0059691B">
        <w:rPr>
          <w:w w:val="102"/>
        </w:rPr>
        <w:t>cần</w:t>
      </w:r>
      <w:r w:rsidRPr="0059691B">
        <w:t xml:space="preserve"> </w:t>
      </w:r>
      <w:r w:rsidRPr="0059691B">
        <w:rPr>
          <w:w w:val="102"/>
        </w:rPr>
        <w:t>tách</w:t>
      </w:r>
      <w:r w:rsidRPr="0059691B">
        <w:t xml:space="preserve"> </w:t>
      </w:r>
      <w:r w:rsidRPr="0059691B">
        <w:rPr>
          <w:w w:val="102"/>
        </w:rPr>
        <w:t>đàn,</w:t>
      </w:r>
      <w:r w:rsidRPr="0059691B">
        <w:t xml:space="preserve"> </w:t>
      </w:r>
      <w:r w:rsidRPr="0059691B">
        <w:rPr>
          <w:w w:val="102"/>
        </w:rPr>
        <w:t>cung</w:t>
      </w:r>
      <w:r w:rsidRPr="0059691B">
        <w:t xml:space="preserve"> </w:t>
      </w:r>
      <w:r w:rsidRPr="0059691B">
        <w:rPr>
          <w:w w:val="102"/>
        </w:rPr>
        <w:t>cấp</w:t>
      </w:r>
      <w:r w:rsidRPr="0059691B">
        <w:t xml:space="preserve"> </w:t>
      </w:r>
      <w:r w:rsidRPr="0059691B">
        <w:rPr>
          <w:w w:val="102"/>
        </w:rPr>
        <w:t>đầy</w:t>
      </w:r>
      <w:r w:rsidRPr="0059691B">
        <w:t xml:space="preserve"> </w:t>
      </w:r>
      <w:r w:rsidRPr="0059691B">
        <w:rPr>
          <w:w w:val="102"/>
        </w:rPr>
        <w:t>đủ</w:t>
      </w:r>
      <w:r w:rsidRPr="0059691B">
        <w:t xml:space="preserve"> </w:t>
      </w:r>
      <w:r w:rsidRPr="0059691B">
        <w:rPr>
          <w:w w:val="102"/>
        </w:rPr>
        <w:t>thức</w:t>
      </w:r>
      <w:r w:rsidRPr="0059691B">
        <w:t xml:space="preserve"> </w:t>
      </w:r>
      <w:r w:rsidRPr="0059691B">
        <w:rPr>
          <w:w w:val="102"/>
        </w:rPr>
        <w:t>ăn</w:t>
      </w:r>
      <w:r w:rsidRPr="0059691B">
        <w:t xml:space="preserve"> </w:t>
      </w:r>
      <w:r w:rsidRPr="0059691B">
        <w:rPr>
          <w:w w:val="102"/>
        </w:rPr>
        <w:t>cho</w:t>
      </w:r>
      <w:r w:rsidRPr="0059691B">
        <w:t xml:space="preserve"> </w:t>
      </w:r>
      <w:r w:rsidRPr="0059691B">
        <w:rPr>
          <w:w w:val="102"/>
        </w:rPr>
        <w:t>chúng</w:t>
      </w:r>
      <w:r w:rsidRPr="0059691B">
        <w:t xml:space="preserve"> </w:t>
      </w:r>
      <w:r w:rsidRPr="0059691B">
        <w:rPr>
          <w:w w:val="102"/>
        </w:rPr>
        <w:t>cùng</w:t>
      </w:r>
      <w:r w:rsidRPr="0059691B">
        <w:t xml:space="preserve"> </w:t>
      </w:r>
      <w:r w:rsidRPr="0059691B">
        <w:rPr>
          <w:w w:val="102"/>
        </w:rPr>
        <w:t>với</w:t>
      </w:r>
      <w:r w:rsidRPr="0059691B">
        <w:t xml:space="preserve"> </w:t>
      </w:r>
      <w:r w:rsidRPr="0059691B">
        <w:rPr>
          <w:w w:val="102"/>
        </w:rPr>
        <w:t>kết</w:t>
      </w:r>
      <w:r w:rsidRPr="0059691B">
        <w:t xml:space="preserve"> </w:t>
      </w:r>
      <w:r w:rsidRPr="0059691B">
        <w:rPr>
          <w:w w:val="102"/>
        </w:rPr>
        <w:t>hợp</w:t>
      </w:r>
      <w:r w:rsidRPr="0059691B">
        <w:t xml:space="preserve"> </w:t>
      </w:r>
      <w:r w:rsidRPr="0059691B">
        <w:rPr>
          <w:w w:val="102"/>
        </w:rPr>
        <w:t>vệ</w:t>
      </w:r>
      <w:r w:rsidRPr="0059691B">
        <w:t xml:space="preserve"> </w:t>
      </w:r>
      <w:r w:rsidRPr="0059691B">
        <w:rPr>
          <w:w w:val="102"/>
        </w:rPr>
        <w:t>sinh</w:t>
      </w:r>
      <w:r w:rsidRPr="0059691B">
        <w:t xml:space="preserve"> </w:t>
      </w:r>
      <w:r w:rsidRPr="0059691B">
        <w:rPr>
          <w:w w:val="102"/>
        </w:rPr>
        <w:t>môi</w:t>
      </w:r>
      <w:r w:rsidRPr="0059691B">
        <w:t xml:space="preserve"> </w:t>
      </w:r>
      <w:r w:rsidRPr="0059691B">
        <w:rPr>
          <w:w w:val="102"/>
        </w:rPr>
        <w:t>trường</w:t>
      </w:r>
      <w:r w:rsidRPr="0059691B">
        <w:t xml:space="preserve"> </w:t>
      </w:r>
      <w:r w:rsidRPr="0059691B">
        <w:rPr>
          <w:w w:val="102"/>
        </w:rPr>
        <w:t>sạch</w:t>
      </w:r>
      <w:r w:rsidRPr="0059691B">
        <w:t xml:space="preserve"> </w:t>
      </w:r>
      <w:r w:rsidRPr="0059691B">
        <w:rPr>
          <w:w w:val="102"/>
        </w:rPr>
        <w:t>sẽ,</w:t>
      </w:r>
      <w:r w:rsidRPr="0059691B">
        <w:t xml:space="preserve"> </w:t>
      </w:r>
      <w:r w:rsidRPr="0059691B">
        <w:rPr>
          <w:w w:val="102"/>
        </w:rPr>
        <w:t>tạo</w:t>
      </w:r>
      <w:r w:rsidRPr="0059691B">
        <w:t xml:space="preserve"> </w:t>
      </w:r>
      <w:r w:rsidRPr="0059691B">
        <w:rPr>
          <w:w w:val="102"/>
        </w:rPr>
        <w:t>điều</w:t>
      </w:r>
      <w:r w:rsidRPr="0059691B">
        <w:t xml:space="preserve"> </w:t>
      </w:r>
      <w:r w:rsidRPr="0059691B">
        <w:rPr>
          <w:w w:val="102"/>
        </w:rPr>
        <w:t>kiện</w:t>
      </w:r>
      <w:r w:rsidRPr="0059691B">
        <w:t xml:space="preserve"> </w:t>
      </w:r>
      <w:r w:rsidRPr="0059691B">
        <w:rPr>
          <w:w w:val="102"/>
        </w:rPr>
        <w:t>cho</w:t>
      </w:r>
      <w:r w:rsidRPr="0059691B">
        <w:t xml:space="preserve"> </w:t>
      </w:r>
      <w:r w:rsidRPr="0059691B">
        <w:rPr>
          <w:w w:val="102"/>
        </w:rPr>
        <w:t>vật</w:t>
      </w:r>
      <w:r w:rsidRPr="0059691B">
        <w:t xml:space="preserve"> </w:t>
      </w:r>
      <w:r w:rsidRPr="0059691B">
        <w:rPr>
          <w:w w:val="102"/>
        </w:rPr>
        <w:t>nuôi</w:t>
      </w:r>
      <w:r w:rsidRPr="0059691B">
        <w:t xml:space="preserve"> </w:t>
      </w:r>
      <w:r w:rsidRPr="0059691B">
        <w:rPr>
          <w:w w:val="102"/>
        </w:rPr>
        <w:t>phát</w:t>
      </w:r>
      <w:r w:rsidRPr="0059691B">
        <w:t xml:space="preserve"> </w:t>
      </w:r>
      <w:r w:rsidRPr="0059691B">
        <w:rPr>
          <w:w w:val="102"/>
        </w:rPr>
        <w:t>triển.</w:t>
      </w:r>
    </w:p>
    <w:p w:rsidR="00CD5000" w:rsidRPr="0059691B" w:rsidRDefault="00CD5000" w:rsidP="004368B9">
      <w:pPr>
        <w:tabs>
          <w:tab w:val="left" w:pos="4788"/>
        </w:tabs>
        <w:spacing w:before="120" w:after="120"/>
        <w:jc w:val="both"/>
      </w:pPr>
      <w:r w:rsidRPr="0059691B">
        <w:rPr>
          <w:b/>
        </w:rPr>
        <w:t>Câu 13:</w:t>
      </w:r>
    </w:p>
    <w:p w:rsidR="00CD5000" w:rsidRPr="0059691B" w:rsidRDefault="00CD5000" w:rsidP="004368B9">
      <w:pPr>
        <w:tabs>
          <w:tab w:val="left" w:pos="4788"/>
        </w:tabs>
        <w:spacing w:before="120" w:after="120"/>
        <w:jc w:val="both"/>
      </w:pPr>
      <w:r w:rsidRPr="0059691B">
        <w:t>a. Thế nào là một hệ sinh thái? Vì sao cần phải bảo vệ hệ sinh thái rừng?</w:t>
      </w:r>
    </w:p>
    <w:p w:rsidR="00CD5000" w:rsidRPr="0059691B" w:rsidRDefault="00CD5000" w:rsidP="004368B9">
      <w:pPr>
        <w:spacing w:before="120" w:after="120"/>
        <w:jc w:val="both"/>
        <w:rPr>
          <w:i/>
          <w:color w:val="000000"/>
          <w:lang w:val="vi-VN"/>
        </w:rPr>
      </w:pPr>
      <w:r w:rsidRPr="0059691B">
        <w:t xml:space="preserve">b. Điểm khác biệt cơ bản của lưới thức ăn so với chuỗi thức ăn là gì? Trong một lưới thức ăn hoàn chỉnh có những thành phần chủ yếu nào? </w:t>
      </w:r>
    </w:p>
    <w:p w:rsidR="00CD5000" w:rsidRPr="0059691B" w:rsidRDefault="00CD5000" w:rsidP="004368B9">
      <w:pPr>
        <w:spacing w:before="120" w:after="120"/>
        <w:jc w:val="center"/>
        <w:rPr>
          <w:bCs/>
          <w:i/>
          <w:iCs/>
          <w:color w:val="000000"/>
        </w:rPr>
      </w:pPr>
      <w:r w:rsidRPr="0059691B">
        <w:rPr>
          <w:i/>
          <w:color w:val="000000"/>
          <w:lang w:val="vi-VN"/>
        </w:rPr>
        <w:t xml:space="preserve">(Đề thi </w:t>
      </w:r>
      <w:r w:rsidRPr="0059691B">
        <w:rPr>
          <w:i/>
          <w:color w:val="000000"/>
        </w:rPr>
        <w:t>vào lớp 10 THPT Chuyên</w:t>
      </w:r>
      <w:r w:rsidRPr="0059691B">
        <w:rPr>
          <w:i/>
          <w:color w:val="000000"/>
          <w:lang w:val="vi-VN"/>
        </w:rPr>
        <w:t xml:space="preserve"> </w:t>
      </w:r>
      <w:r w:rsidRPr="0059691B">
        <w:rPr>
          <w:i/>
          <w:color w:val="000000"/>
        </w:rPr>
        <w:t>Vĩnh Phúc</w:t>
      </w:r>
      <w:r w:rsidRPr="0059691B">
        <w:rPr>
          <w:i/>
          <w:color w:val="000000"/>
          <w:lang w:val="vi-VN"/>
        </w:rPr>
        <w:t xml:space="preserve">   20</w:t>
      </w:r>
      <w:r w:rsidRPr="0059691B">
        <w:rPr>
          <w:i/>
          <w:color w:val="000000"/>
        </w:rPr>
        <w:t>13</w:t>
      </w:r>
      <w:r w:rsidRPr="0059691B">
        <w:rPr>
          <w:i/>
          <w:color w:val="000000"/>
          <w:lang w:val="vi-VN"/>
        </w:rPr>
        <w:t>-20</w:t>
      </w:r>
      <w:r w:rsidRPr="0059691B">
        <w:rPr>
          <w:i/>
          <w:color w:val="000000"/>
        </w:rPr>
        <w:t>14</w:t>
      </w:r>
      <w:r w:rsidRPr="0059691B">
        <w:rPr>
          <w:i/>
          <w:color w:val="000000"/>
          <w:lang w:val="vi-VN"/>
        </w:rPr>
        <w:t>)</w:t>
      </w:r>
    </w:p>
    <w:p w:rsidR="00CD5000" w:rsidRPr="0059691B" w:rsidRDefault="00CD5000" w:rsidP="004368B9">
      <w:pPr>
        <w:spacing w:before="120" w:after="120"/>
        <w:jc w:val="both"/>
        <w:rPr>
          <w:i/>
        </w:rPr>
      </w:pPr>
      <w:r w:rsidRPr="0059691B">
        <w:rPr>
          <w:bCs/>
          <w:i/>
          <w:iCs/>
          <w:color w:val="000000"/>
        </w:rPr>
        <w:t>Gợi ý trả lời</w:t>
      </w:r>
      <w:r w:rsidRPr="0059691B">
        <w:rPr>
          <w:color w:val="000000"/>
          <w:lang w:val="sv-SE"/>
        </w:rPr>
        <w:t>..........</w:t>
      </w:r>
    </w:p>
    <w:p w:rsidR="00CD5000" w:rsidRPr="0059691B" w:rsidRDefault="00CD5000" w:rsidP="004368B9">
      <w:pPr>
        <w:spacing w:before="120" w:after="120"/>
        <w:jc w:val="both"/>
        <w:rPr>
          <w:i/>
        </w:rPr>
      </w:pPr>
      <w:r w:rsidRPr="0059691B">
        <w:rPr>
          <w:i/>
        </w:rPr>
        <w:t xml:space="preserve">a, </w:t>
      </w:r>
      <w:r w:rsidRPr="0059691B">
        <w:t>Khái niệm một hệ sinh thái(HS tự làm).</w:t>
      </w:r>
    </w:p>
    <w:p w:rsidR="00CD5000" w:rsidRPr="0059691B" w:rsidRDefault="00CD5000" w:rsidP="004368B9">
      <w:pPr>
        <w:spacing w:before="120" w:after="120"/>
        <w:jc w:val="both"/>
      </w:pPr>
      <w:r w:rsidRPr="0059691B">
        <w:rPr>
          <w:i/>
        </w:rPr>
        <w:t>Cần phải bảo vệ hệ sinh thái rừng vì:</w:t>
      </w:r>
      <w:r w:rsidRPr="0059691B">
        <w:t xml:space="preserve"> Hệ sinh thái rừng có vai trò quan trọng trong việc điều hòa khí hậu, giữ cân bằng sinh thái của Trái Đất…</w:t>
      </w:r>
      <w:r w:rsidRPr="0059691B">
        <w:rPr>
          <w:i/>
        </w:rPr>
        <w:t xml:space="preserve"> </w:t>
      </w:r>
    </w:p>
    <w:p w:rsidR="00CD5000" w:rsidRPr="0059691B" w:rsidRDefault="00CD5000" w:rsidP="004368B9">
      <w:pPr>
        <w:spacing w:before="120" w:after="120"/>
        <w:jc w:val="both"/>
        <w:rPr>
          <w:b/>
        </w:rPr>
      </w:pPr>
      <w:r w:rsidRPr="0059691B">
        <w:t xml:space="preserve">b. </w:t>
      </w:r>
      <w:r w:rsidRPr="0059691B">
        <w:rPr>
          <w:i/>
        </w:rPr>
        <w:t>Điểm khác biệt cơ bản ở lưới thức ăn so với chuỗi thức ăn:</w:t>
      </w:r>
      <w:r w:rsidRPr="0059691B">
        <w:t xml:space="preserve"> Lưới thức ăn gồm các chuỗi thức ăn có nhiều mắt xích chung</w:t>
      </w:r>
      <w:r w:rsidRPr="0059691B">
        <w:rPr>
          <w:i/>
        </w:rPr>
        <w:t xml:space="preserve"> </w:t>
      </w:r>
    </w:p>
    <w:p w:rsidR="00CD5000" w:rsidRPr="0059691B" w:rsidRDefault="00CD5000" w:rsidP="004368B9">
      <w:pPr>
        <w:tabs>
          <w:tab w:val="left" w:pos="4788"/>
        </w:tabs>
        <w:spacing w:before="120" w:after="120"/>
        <w:jc w:val="both"/>
      </w:pPr>
      <w:r w:rsidRPr="0059691B">
        <w:rPr>
          <w:b/>
        </w:rPr>
        <w:t>Câu 14:</w:t>
      </w:r>
    </w:p>
    <w:p w:rsidR="00CD5000" w:rsidRPr="0059691B" w:rsidRDefault="00CD5000" w:rsidP="004368B9">
      <w:pPr>
        <w:spacing w:before="120" w:after="120"/>
        <w:jc w:val="both"/>
      </w:pPr>
      <w:r w:rsidRPr="0059691B">
        <w:t xml:space="preserve">a. Nêu sự khác nhau giữa tài nguyên không tái sinh và tài nguyên tái sinh?    </w:t>
      </w:r>
    </w:p>
    <w:p w:rsidR="00CD5000" w:rsidRPr="0059691B" w:rsidRDefault="00CD5000" w:rsidP="004368B9">
      <w:pPr>
        <w:spacing w:before="120" w:after="120"/>
        <w:jc w:val="both"/>
        <w:rPr>
          <w:i/>
          <w:color w:val="000000"/>
          <w:lang w:val="vi-VN"/>
        </w:rPr>
      </w:pPr>
      <w:r w:rsidRPr="0059691B">
        <w:t>b. Ngày nay chúng ta thường nhắc đến hiện tượng ô nhiễm phóng xạ. Hãy cho biết nguồn ô nhiễm phóng xạ chủ yếu từ đâu? Vì sao chúng ta phải ngăn chặn ô nhiễm phóng xạ?</w:t>
      </w:r>
    </w:p>
    <w:p w:rsidR="00CD5000" w:rsidRPr="0059691B" w:rsidRDefault="00CD5000" w:rsidP="004368B9">
      <w:pPr>
        <w:spacing w:before="120" w:after="120"/>
        <w:jc w:val="center"/>
        <w:rPr>
          <w:bCs/>
          <w:i/>
          <w:iCs/>
          <w:color w:val="000000"/>
        </w:rPr>
      </w:pPr>
      <w:r w:rsidRPr="0059691B">
        <w:rPr>
          <w:i/>
          <w:color w:val="000000"/>
          <w:lang w:val="vi-VN"/>
        </w:rPr>
        <w:t xml:space="preserve">(Đề thi </w:t>
      </w:r>
      <w:r w:rsidRPr="0059691B">
        <w:rPr>
          <w:i/>
          <w:color w:val="000000"/>
        </w:rPr>
        <w:t>vào lớp 10 THPT Chuyên</w:t>
      </w:r>
      <w:r w:rsidRPr="0059691B">
        <w:rPr>
          <w:i/>
          <w:color w:val="000000"/>
          <w:lang w:val="vi-VN"/>
        </w:rPr>
        <w:t xml:space="preserve"> </w:t>
      </w:r>
      <w:r w:rsidRPr="0059691B">
        <w:rPr>
          <w:i/>
          <w:color w:val="000000"/>
        </w:rPr>
        <w:t>Vĩnh Phúc</w:t>
      </w:r>
      <w:r w:rsidRPr="0059691B">
        <w:rPr>
          <w:i/>
          <w:color w:val="000000"/>
          <w:lang w:val="vi-VN"/>
        </w:rPr>
        <w:t xml:space="preserve">   20</w:t>
      </w:r>
      <w:r w:rsidRPr="0059691B">
        <w:rPr>
          <w:i/>
          <w:color w:val="000000"/>
        </w:rPr>
        <w:t>13</w:t>
      </w:r>
      <w:r w:rsidRPr="0059691B">
        <w:rPr>
          <w:i/>
          <w:color w:val="000000"/>
          <w:lang w:val="vi-VN"/>
        </w:rPr>
        <w:t>-20</w:t>
      </w:r>
      <w:r w:rsidRPr="0059691B">
        <w:rPr>
          <w:i/>
          <w:color w:val="000000"/>
        </w:rPr>
        <w:t>14</w:t>
      </w:r>
      <w:r w:rsidRPr="0059691B">
        <w:rPr>
          <w:i/>
          <w:color w:val="000000"/>
          <w:lang w:val="vi-VN"/>
        </w:rPr>
        <w:t>)</w:t>
      </w:r>
    </w:p>
    <w:p w:rsidR="00CD5000" w:rsidRPr="0059691B" w:rsidRDefault="00CD5000" w:rsidP="004368B9">
      <w:pPr>
        <w:spacing w:before="120" w:after="120"/>
        <w:jc w:val="both"/>
      </w:pPr>
      <w:r w:rsidRPr="0059691B">
        <w:rPr>
          <w:bCs/>
          <w:i/>
          <w:iCs/>
          <w:color w:val="000000"/>
        </w:rPr>
        <w:t>Gợi ý trả lời</w:t>
      </w:r>
      <w:r w:rsidRPr="0059691B">
        <w:rPr>
          <w:color w:val="000000"/>
          <w:lang w:val="sv-SE"/>
        </w:rPr>
        <w:t>..........</w:t>
      </w:r>
    </w:p>
    <w:p w:rsidR="00CD5000" w:rsidRPr="0059691B" w:rsidRDefault="00CD5000" w:rsidP="004368B9">
      <w:pPr>
        <w:tabs>
          <w:tab w:val="left" w:pos="4788"/>
        </w:tabs>
        <w:spacing w:before="120" w:after="120"/>
        <w:jc w:val="both"/>
      </w:pPr>
      <w:r w:rsidRPr="0059691B">
        <w:t>a, Khác nhau giữa tài nguyên tái sinh và tài nguyên không tái sinh:</w:t>
      </w:r>
    </w:p>
    <w:p w:rsidR="00CD5000" w:rsidRPr="0059691B" w:rsidRDefault="00CD5000" w:rsidP="004368B9">
      <w:pPr>
        <w:tabs>
          <w:tab w:val="left" w:pos="4788"/>
        </w:tabs>
        <w:spacing w:before="120" w:after="120"/>
        <w:jc w:val="both"/>
      </w:pPr>
      <w:r w:rsidRPr="0059691B">
        <w:t>- Tài nguyên không tái sinh là dạng tài nguyên sau một thời gian sử dụng sẽ bị cạn kiệt.</w:t>
      </w:r>
    </w:p>
    <w:p w:rsidR="00CD5000" w:rsidRPr="0059691B" w:rsidRDefault="00CD5000" w:rsidP="004368B9">
      <w:pPr>
        <w:spacing w:before="120" w:after="120"/>
        <w:jc w:val="both"/>
      </w:pPr>
      <w:r w:rsidRPr="0059691B">
        <w:t>- Tài nguyên tái sinh là dạng tài nguyên khi sử dụng hợp lí sẽ có điều kiện phát triển phục hồi</w:t>
      </w:r>
    </w:p>
    <w:p w:rsidR="00CD5000" w:rsidRPr="0059691B" w:rsidRDefault="00CD5000" w:rsidP="004368B9">
      <w:pPr>
        <w:spacing w:before="120" w:after="120"/>
        <w:jc w:val="both"/>
        <w:rPr>
          <w:b/>
          <w:i/>
        </w:rPr>
      </w:pPr>
      <w:r w:rsidRPr="0059691B">
        <w:t>b, Nguồn ô nhiễm phóng xạ: Chất thải của công trường khai thác chất phóng xạ, nhà máy điện nguyên tử, thử vũ khí hạt nhân</w:t>
      </w:r>
    </w:p>
    <w:p w:rsidR="00CD5000" w:rsidRPr="0059691B" w:rsidRDefault="00CD5000" w:rsidP="004368B9">
      <w:pPr>
        <w:pStyle w:val="BodyText1"/>
        <w:shd w:val="clear" w:color="auto" w:fill="auto"/>
        <w:tabs>
          <w:tab w:val="right" w:pos="2864"/>
          <w:tab w:val="left" w:pos="2916"/>
          <w:tab w:val="right" w:pos="5203"/>
          <w:tab w:val="left" w:pos="5259"/>
          <w:tab w:val="center" w:pos="7397"/>
          <w:tab w:val="center" w:pos="7930"/>
        </w:tabs>
        <w:spacing w:after="120" w:line="240" w:lineRule="auto"/>
        <w:ind w:firstLine="0"/>
        <w:rPr>
          <w:rFonts w:ascii="Times New Roman" w:hAnsi="Times New Roman" w:cs="Times New Roman"/>
          <w:b/>
          <w:sz w:val="26"/>
          <w:szCs w:val="26"/>
        </w:rPr>
      </w:pPr>
      <w:r w:rsidRPr="0059691B">
        <w:rPr>
          <w:rFonts w:ascii="Times New Roman" w:hAnsi="Times New Roman" w:cs="Times New Roman"/>
          <w:b/>
          <w:i/>
          <w:sz w:val="26"/>
          <w:szCs w:val="26"/>
        </w:rPr>
        <w:t xml:space="preserve"> Phải ngăn chặn ô nhiễm phóng xạ vì</w:t>
      </w:r>
      <w:r w:rsidRPr="0059691B">
        <w:rPr>
          <w:rFonts w:ascii="Times New Roman" w:hAnsi="Times New Roman" w:cs="Times New Roman"/>
          <w:sz w:val="26"/>
          <w:szCs w:val="26"/>
        </w:rPr>
        <w:t>: Chất phóng xạ có khả năng gây đột biến ở người và sinh vật, gây ra một số bệnh di truyền, bệnh ung thư…</w:t>
      </w:r>
    </w:p>
    <w:p w:rsidR="00CD5000" w:rsidRPr="0059691B" w:rsidRDefault="00CD5000" w:rsidP="004368B9">
      <w:pPr>
        <w:spacing w:before="120" w:after="120"/>
        <w:jc w:val="both"/>
      </w:pPr>
      <w:r w:rsidRPr="0059691B">
        <w:rPr>
          <w:b/>
        </w:rPr>
        <w:t>Câu 15:</w:t>
      </w:r>
      <w:r w:rsidRPr="0059691B">
        <w:t xml:space="preserve">  </w:t>
      </w:r>
    </w:p>
    <w:p w:rsidR="00CD5000" w:rsidRPr="0059691B" w:rsidRDefault="00CD5000" w:rsidP="004368B9">
      <w:pPr>
        <w:spacing w:before="120" w:after="120"/>
        <w:jc w:val="both"/>
      </w:pPr>
      <w:r w:rsidRPr="0059691B">
        <w:t xml:space="preserve">     </w:t>
      </w:r>
      <w:r w:rsidRPr="0059691B">
        <w:rPr>
          <w:b/>
        </w:rPr>
        <w:t>a</w:t>
      </w:r>
      <w:r w:rsidRPr="0059691B">
        <w:t>. Trong các tập hợp sau, tập hợp nào là quần thể? Giải thích?</w:t>
      </w:r>
    </w:p>
    <w:p w:rsidR="00CD5000" w:rsidRPr="0059691B" w:rsidRDefault="00CD5000" w:rsidP="004368B9">
      <w:pPr>
        <w:spacing w:before="120" w:after="120"/>
        <w:jc w:val="both"/>
      </w:pPr>
      <w:r w:rsidRPr="0059691B">
        <w:t>- Tập hợp những con ốc trong ao.</w:t>
      </w:r>
    </w:p>
    <w:p w:rsidR="00CD5000" w:rsidRPr="0059691B" w:rsidRDefault="00CD5000" w:rsidP="004368B9">
      <w:pPr>
        <w:spacing w:before="120" w:after="120"/>
        <w:jc w:val="both"/>
      </w:pPr>
      <w:r w:rsidRPr="0059691B">
        <w:t>- Tập hợp những con cá chép có trong những cái ao ở cạnh nhau.</w:t>
      </w:r>
      <w:r w:rsidRPr="0059691B">
        <w:tab/>
      </w:r>
    </w:p>
    <w:p w:rsidR="00CD5000" w:rsidRPr="0059691B" w:rsidRDefault="00CD5000" w:rsidP="004368B9">
      <w:pPr>
        <w:spacing w:before="120" w:after="120"/>
        <w:jc w:val="both"/>
      </w:pPr>
      <w:r w:rsidRPr="0059691B">
        <w:t xml:space="preserve">     </w:t>
      </w:r>
      <w:r w:rsidRPr="0059691B">
        <w:rPr>
          <w:b/>
        </w:rPr>
        <w:t>b</w:t>
      </w:r>
      <w:r w:rsidRPr="0059691B">
        <w:t>. Khi gặp điều kiện bất lợi, các cá thể trong quần thể cạnh tranh gay gắt làm cho một số cá thể tách khỏi nhóm. Nêu ý nghĩa của hiện tượng đó.</w:t>
      </w:r>
    </w:p>
    <w:p w:rsidR="00CD5000" w:rsidRPr="0059691B" w:rsidRDefault="00CD5000" w:rsidP="004368B9">
      <w:pPr>
        <w:spacing w:before="120" w:after="120"/>
        <w:jc w:val="both"/>
        <w:rPr>
          <w:i/>
          <w:color w:val="000000"/>
          <w:lang w:val="vi-VN"/>
        </w:rPr>
      </w:pPr>
      <w:r w:rsidRPr="0059691B">
        <w:t xml:space="preserve">     </w:t>
      </w:r>
      <w:r w:rsidRPr="0059691B">
        <w:rPr>
          <w:b/>
        </w:rPr>
        <w:t>c</w:t>
      </w:r>
      <w:r w:rsidRPr="0059691B">
        <w:t xml:space="preserve">. Vì sao hệ sinh thái có lưới thức ăn càng phức tạp thì tính ổn định và khả năng tự điều chỉnh của hệ sinh thái càng cao?   </w:t>
      </w:r>
    </w:p>
    <w:p w:rsidR="00CD5000" w:rsidRPr="0059691B" w:rsidRDefault="00CD5000" w:rsidP="004368B9">
      <w:pPr>
        <w:spacing w:before="120" w:after="120"/>
        <w:jc w:val="center"/>
        <w:rPr>
          <w:bCs/>
          <w:i/>
          <w:iCs/>
          <w:color w:val="000000"/>
        </w:rPr>
      </w:pPr>
      <w:r w:rsidRPr="0059691B">
        <w:rPr>
          <w:i/>
          <w:color w:val="000000"/>
          <w:lang w:val="vi-VN"/>
        </w:rPr>
        <w:t xml:space="preserve">(Đề thi chọn HSG </w:t>
      </w:r>
      <w:r w:rsidRPr="0059691B">
        <w:rPr>
          <w:i/>
          <w:color w:val="000000"/>
        </w:rPr>
        <w:t>Vĩnh Phúc</w:t>
      </w:r>
      <w:r w:rsidRPr="0059691B">
        <w:rPr>
          <w:i/>
          <w:color w:val="000000"/>
          <w:lang w:val="vi-VN"/>
        </w:rPr>
        <w:t xml:space="preserve">   20</w:t>
      </w:r>
      <w:r w:rsidRPr="0059691B">
        <w:rPr>
          <w:i/>
          <w:color w:val="000000"/>
        </w:rPr>
        <w:t>14</w:t>
      </w:r>
      <w:r w:rsidRPr="0059691B">
        <w:rPr>
          <w:i/>
          <w:color w:val="000000"/>
          <w:lang w:val="vi-VN"/>
        </w:rPr>
        <w:t>-20</w:t>
      </w:r>
      <w:r w:rsidRPr="0059691B">
        <w:rPr>
          <w:i/>
          <w:color w:val="000000"/>
        </w:rPr>
        <w:t>15</w:t>
      </w:r>
      <w:r w:rsidRPr="0059691B">
        <w:rPr>
          <w:i/>
          <w:color w:val="000000"/>
          <w:lang w:val="vi-VN"/>
        </w:rPr>
        <w:t>)</w:t>
      </w:r>
    </w:p>
    <w:p w:rsidR="00CD5000" w:rsidRPr="0059691B" w:rsidRDefault="00CD5000" w:rsidP="004368B9">
      <w:pPr>
        <w:spacing w:before="120" w:after="120"/>
        <w:jc w:val="both"/>
        <w:rPr>
          <w:i/>
        </w:rPr>
      </w:pPr>
      <w:r w:rsidRPr="0059691B">
        <w:rPr>
          <w:bCs/>
          <w:i/>
          <w:iCs/>
          <w:color w:val="000000"/>
        </w:rPr>
        <w:t>Gợi ý trả lời</w:t>
      </w:r>
      <w:r w:rsidRPr="0059691B">
        <w:rPr>
          <w:color w:val="000000"/>
          <w:lang w:val="sv-SE"/>
        </w:rPr>
        <w:t>..........</w:t>
      </w:r>
    </w:p>
    <w:p w:rsidR="00CD5000" w:rsidRPr="0059691B" w:rsidRDefault="00CD5000" w:rsidP="004368B9">
      <w:pPr>
        <w:spacing w:before="120" w:after="120"/>
        <w:jc w:val="both"/>
        <w:rPr>
          <w:b/>
        </w:rPr>
      </w:pPr>
      <w:r w:rsidRPr="0059691B">
        <w:rPr>
          <w:i/>
        </w:rPr>
        <w:t>a,  Tập hợp sinh vật là quần thể:</w:t>
      </w:r>
    </w:p>
    <w:p w:rsidR="00CD5000" w:rsidRPr="0059691B" w:rsidRDefault="00CD5000" w:rsidP="004368B9">
      <w:pPr>
        <w:spacing w:before="120" w:after="120"/>
        <w:jc w:val="both"/>
        <w:rPr>
          <w:b/>
        </w:rPr>
      </w:pPr>
      <w:r w:rsidRPr="0059691B">
        <w:rPr>
          <w:b/>
        </w:rPr>
        <w:t>-</w:t>
      </w:r>
      <w:r w:rsidRPr="0059691B">
        <w:t xml:space="preserve"> Tập hợp những con ốc trong ao: Không là quần thể vì trong ao có nhiều loài ốc..</w:t>
      </w:r>
    </w:p>
    <w:p w:rsidR="00CD5000" w:rsidRPr="0059691B" w:rsidRDefault="00CD5000" w:rsidP="004368B9">
      <w:pPr>
        <w:spacing w:before="120" w:after="120"/>
        <w:jc w:val="both"/>
        <w:rPr>
          <w:b/>
          <w:i/>
        </w:rPr>
      </w:pPr>
      <w:r w:rsidRPr="0059691B">
        <w:rPr>
          <w:b/>
        </w:rPr>
        <w:t>-</w:t>
      </w:r>
      <w:r w:rsidRPr="0059691B">
        <w:t xml:space="preserve"> Tập hợp những con cá chép có trong những cái ao ở cạnh nhau: Không là quần thể vì chúng không cùng không gian sinh sống</w:t>
      </w:r>
    </w:p>
    <w:p w:rsidR="00CD5000" w:rsidRPr="0059691B" w:rsidRDefault="00CD5000" w:rsidP="004368B9">
      <w:pPr>
        <w:spacing w:before="120" w:after="120"/>
        <w:jc w:val="both"/>
      </w:pPr>
      <w:r w:rsidRPr="0059691B">
        <w:rPr>
          <w:b/>
          <w:i/>
        </w:rPr>
        <w:t>*Ý nghĩa:</w:t>
      </w:r>
      <w:r w:rsidRPr="0059691B">
        <w:t xml:space="preserve"> Làm giảm nhẹ sự cạnh tranh và hạn chế cạn kiệt nguồn thức ăn</w:t>
      </w:r>
      <w:r w:rsidRPr="0059691B">
        <w:rPr>
          <w:b/>
          <w:i/>
        </w:rPr>
        <w:t xml:space="preserve"> </w:t>
      </w:r>
    </w:p>
    <w:p w:rsidR="00CD5000" w:rsidRPr="0059691B" w:rsidRDefault="00CD5000" w:rsidP="004368B9">
      <w:pPr>
        <w:pStyle w:val="BodyText1"/>
        <w:shd w:val="clear" w:color="auto" w:fill="auto"/>
        <w:tabs>
          <w:tab w:val="right" w:pos="2864"/>
          <w:tab w:val="left" w:pos="2916"/>
          <w:tab w:val="right" w:pos="5203"/>
          <w:tab w:val="left" w:pos="5259"/>
          <w:tab w:val="center" w:pos="7397"/>
          <w:tab w:val="center" w:pos="7930"/>
        </w:tabs>
        <w:spacing w:after="120" w:line="240" w:lineRule="auto"/>
        <w:ind w:firstLine="0"/>
        <w:rPr>
          <w:rFonts w:ascii="Times New Roman" w:hAnsi="Times New Roman" w:cs="Times New Roman"/>
          <w:i/>
          <w:sz w:val="26"/>
          <w:szCs w:val="26"/>
        </w:rPr>
      </w:pPr>
      <w:r w:rsidRPr="0059691B">
        <w:rPr>
          <w:rFonts w:ascii="Times New Roman" w:hAnsi="Times New Roman" w:cs="Times New Roman"/>
          <w:sz w:val="26"/>
          <w:szCs w:val="26"/>
        </w:rPr>
        <w:t>b, HS tự làm.</w:t>
      </w:r>
    </w:p>
    <w:p w:rsidR="00CD5000" w:rsidRPr="0059691B" w:rsidRDefault="00CD5000" w:rsidP="004368B9">
      <w:pPr>
        <w:pStyle w:val="BodyText1"/>
        <w:shd w:val="clear" w:color="auto" w:fill="auto"/>
        <w:tabs>
          <w:tab w:val="right" w:pos="2864"/>
          <w:tab w:val="left" w:pos="2916"/>
          <w:tab w:val="right" w:pos="5203"/>
          <w:tab w:val="left" w:pos="5259"/>
          <w:tab w:val="center" w:pos="7397"/>
          <w:tab w:val="center" w:pos="7930"/>
        </w:tabs>
        <w:spacing w:after="120" w:line="240" w:lineRule="auto"/>
        <w:ind w:firstLine="0"/>
        <w:rPr>
          <w:rFonts w:ascii="Times New Roman" w:hAnsi="Times New Roman" w:cs="Times New Roman"/>
          <w:b/>
          <w:sz w:val="26"/>
          <w:szCs w:val="26"/>
        </w:rPr>
      </w:pPr>
      <w:r w:rsidRPr="0059691B">
        <w:rPr>
          <w:rFonts w:ascii="Times New Roman" w:hAnsi="Times New Roman" w:cs="Times New Roman"/>
          <w:i/>
          <w:sz w:val="26"/>
          <w:szCs w:val="26"/>
        </w:rPr>
        <w:t>c, Vì</w:t>
      </w:r>
      <w:r w:rsidRPr="0059691B">
        <w:rPr>
          <w:rFonts w:ascii="Times New Roman" w:hAnsi="Times New Roman" w:cs="Times New Roman"/>
          <w:b/>
          <w:i/>
          <w:sz w:val="26"/>
          <w:szCs w:val="26"/>
        </w:rPr>
        <w:t xml:space="preserve"> :</w:t>
      </w:r>
      <w:r w:rsidRPr="0059691B">
        <w:rPr>
          <w:rFonts w:ascii="Times New Roman" w:hAnsi="Times New Roman" w:cs="Times New Roman"/>
          <w:b/>
          <w:sz w:val="26"/>
          <w:szCs w:val="26"/>
        </w:rPr>
        <w:t xml:space="preserve"> </w:t>
      </w:r>
      <w:r w:rsidRPr="0059691B">
        <w:rPr>
          <w:rFonts w:ascii="Times New Roman" w:hAnsi="Times New Roman" w:cs="Times New Roman"/>
          <w:sz w:val="26"/>
          <w:szCs w:val="26"/>
        </w:rPr>
        <w:t>Lưới thức ăn càng phức tạp =&gt; có nhiều mắt xích chung =&gt; có nhiều loài ăn rộng =&gt; khi mất một mắt xích nào đó vẫn có thể điều chỉnh ăn loại thức ăn khác =&gt; không ảnh hưởng đến toàn bộ hệ sinh thái.</w:t>
      </w:r>
    </w:p>
    <w:p w:rsidR="00CD5000" w:rsidRPr="0059691B" w:rsidRDefault="00CD5000" w:rsidP="004368B9">
      <w:pPr>
        <w:tabs>
          <w:tab w:val="left" w:pos="374"/>
          <w:tab w:val="left" w:pos="3770"/>
        </w:tabs>
        <w:spacing w:before="120" w:after="120"/>
        <w:jc w:val="both"/>
        <w:rPr>
          <w:i/>
          <w:color w:val="000000"/>
          <w:lang w:val="vi-VN"/>
        </w:rPr>
      </w:pPr>
      <w:r w:rsidRPr="0059691B">
        <w:rPr>
          <w:b/>
        </w:rPr>
        <w:t xml:space="preserve">Câu 16: </w:t>
      </w:r>
      <w:r w:rsidRPr="0059691B">
        <w:t>Phân tích ảnh hưởng của độ ẩm lên đời sống sinh vật. Mối quan hệ giữa vật ăn thịt và con mồi có ý nghĩa như thế nào trong tự nhiên?</w:t>
      </w:r>
    </w:p>
    <w:p w:rsidR="00CD5000" w:rsidRPr="0059691B" w:rsidRDefault="00CD5000" w:rsidP="004368B9">
      <w:pPr>
        <w:tabs>
          <w:tab w:val="left" w:pos="374"/>
          <w:tab w:val="left" w:pos="3770"/>
        </w:tabs>
        <w:spacing w:before="120" w:after="120"/>
        <w:jc w:val="center"/>
        <w:rPr>
          <w:bCs/>
          <w:i/>
          <w:iCs/>
          <w:color w:val="000000"/>
        </w:rPr>
      </w:pPr>
      <w:r w:rsidRPr="0059691B">
        <w:rPr>
          <w:i/>
          <w:color w:val="000000"/>
          <w:lang w:val="vi-VN"/>
        </w:rPr>
        <w:t xml:space="preserve">(Đề thi chọn HSG </w:t>
      </w:r>
      <w:r w:rsidRPr="0059691B">
        <w:rPr>
          <w:i/>
          <w:color w:val="000000"/>
        </w:rPr>
        <w:t>Hà nam</w:t>
      </w:r>
      <w:r w:rsidRPr="0059691B">
        <w:rPr>
          <w:i/>
          <w:color w:val="000000"/>
          <w:lang w:val="vi-VN"/>
        </w:rPr>
        <w:t xml:space="preserve">   20</w:t>
      </w:r>
      <w:r w:rsidRPr="0059691B">
        <w:rPr>
          <w:i/>
          <w:color w:val="000000"/>
        </w:rPr>
        <w:t>12</w:t>
      </w:r>
      <w:r w:rsidRPr="0059691B">
        <w:rPr>
          <w:i/>
          <w:color w:val="000000"/>
          <w:lang w:val="vi-VN"/>
        </w:rPr>
        <w:t>-20</w:t>
      </w:r>
      <w:r w:rsidRPr="0059691B">
        <w:rPr>
          <w:i/>
          <w:color w:val="000000"/>
        </w:rPr>
        <w:t>13</w:t>
      </w:r>
      <w:r w:rsidRPr="0059691B">
        <w:rPr>
          <w:i/>
          <w:color w:val="000000"/>
          <w:lang w:val="vi-VN"/>
        </w:rPr>
        <w:t>)</w:t>
      </w:r>
    </w:p>
    <w:p w:rsidR="00CD5000" w:rsidRPr="0059691B" w:rsidRDefault="00CD5000" w:rsidP="004368B9">
      <w:pPr>
        <w:spacing w:before="120" w:after="120"/>
        <w:jc w:val="both"/>
      </w:pPr>
      <w:r w:rsidRPr="0059691B">
        <w:rPr>
          <w:bCs/>
          <w:i/>
          <w:iCs/>
          <w:color w:val="000000"/>
        </w:rPr>
        <w:t>Gợi ý trả lời</w:t>
      </w:r>
      <w:r w:rsidRPr="0059691B">
        <w:rPr>
          <w:color w:val="000000"/>
          <w:lang w:val="sv-SE"/>
        </w:rPr>
        <w:t>..........</w:t>
      </w:r>
    </w:p>
    <w:p w:rsidR="00CD5000" w:rsidRPr="0059691B" w:rsidRDefault="00CD5000" w:rsidP="004368B9">
      <w:pPr>
        <w:tabs>
          <w:tab w:val="left" w:pos="374"/>
          <w:tab w:val="left" w:pos="3770"/>
        </w:tabs>
        <w:spacing w:before="120" w:after="120"/>
        <w:jc w:val="both"/>
      </w:pPr>
      <w:r w:rsidRPr="0059691B">
        <w:t>*Độ ẩm của không khí và đất ảnh hưởng nhiều đến sinh trưởng, phát triển, hình thái và hoạt động sinh lí của sinh vật. Mỗi loài sinh vật đều có 1 giới hạn chịu đựng về độ ẩm.</w:t>
      </w:r>
    </w:p>
    <w:p w:rsidR="00CD5000" w:rsidRPr="0059691B" w:rsidRDefault="00CD5000" w:rsidP="004368B9">
      <w:pPr>
        <w:tabs>
          <w:tab w:val="left" w:pos="374"/>
          <w:tab w:val="left" w:pos="3770"/>
        </w:tabs>
        <w:spacing w:before="120" w:after="120"/>
        <w:jc w:val="both"/>
      </w:pPr>
      <w:r w:rsidRPr="0059691B">
        <w:t>- Thực vật cũng như động vật mang nhiều đặc điểm thích nghi với những môi trường có độ ẩm khác nhau</w:t>
      </w:r>
      <w:r w:rsidRPr="0059691B">
        <w:rPr>
          <w:i/>
        </w:rPr>
        <w:t>.</w:t>
      </w:r>
    </w:p>
    <w:p w:rsidR="00CD5000" w:rsidRPr="0059691B" w:rsidRDefault="00CD5000" w:rsidP="004368B9">
      <w:pPr>
        <w:tabs>
          <w:tab w:val="left" w:pos="374"/>
          <w:tab w:val="left" w:pos="3770"/>
        </w:tabs>
        <w:spacing w:before="120" w:after="120"/>
        <w:jc w:val="both"/>
      </w:pPr>
      <w:r w:rsidRPr="0059691B">
        <w:t>- Căn cứ vào khả năng thích nghi với độ ẩm của môi trường, người ta chia thực vật thành hai nhóm là thực vật ưa ẩm và thực vật chịu hạn, động vật cũng được chia thành hai nhóm là động vật ưa ẩm và động vật ưa khô.</w:t>
      </w:r>
    </w:p>
    <w:p w:rsidR="00CD5000" w:rsidRPr="0059691B" w:rsidRDefault="00CD5000" w:rsidP="004368B9">
      <w:pPr>
        <w:tabs>
          <w:tab w:val="left" w:pos="374"/>
          <w:tab w:val="left" w:pos="3770"/>
        </w:tabs>
        <w:spacing w:before="120" w:after="120"/>
        <w:jc w:val="both"/>
      </w:pPr>
      <w:r w:rsidRPr="0059691B">
        <w:t>*Phản ánh mối quan hệ đối địch giữa các loài sinh vật.</w:t>
      </w:r>
    </w:p>
    <w:p w:rsidR="00CD5000" w:rsidRPr="0059691B" w:rsidRDefault="00CD5000" w:rsidP="004368B9">
      <w:pPr>
        <w:tabs>
          <w:tab w:val="left" w:pos="374"/>
          <w:tab w:val="left" w:pos="3770"/>
        </w:tabs>
        <w:spacing w:before="120" w:after="120"/>
        <w:jc w:val="both"/>
      </w:pPr>
      <w:r w:rsidRPr="0059691B">
        <w:t>- Là cơ chế điều chỉnh số lượng cá thể để đảm bảo trạng thái cân bằng của quần xã.</w:t>
      </w:r>
    </w:p>
    <w:p w:rsidR="00CD5000" w:rsidRPr="0059691B" w:rsidRDefault="00CD5000" w:rsidP="004368B9">
      <w:pPr>
        <w:tabs>
          <w:tab w:val="left" w:pos="374"/>
          <w:tab w:val="left" w:pos="3770"/>
        </w:tabs>
        <w:spacing w:before="120" w:after="120"/>
        <w:jc w:val="both"/>
      </w:pPr>
      <w:r w:rsidRPr="0059691B">
        <w:t>+ Vật ăn thịt là nhân tố tham gia điều chỉnh số lượng con mồi.</w:t>
      </w:r>
    </w:p>
    <w:p w:rsidR="00CD5000" w:rsidRPr="0059691B" w:rsidRDefault="00CD5000" w:rsidP="004368B9">
      <w:pPr>
        <w:spacing w:before="120" w:after="120"/>
        <w:jc w:val="both"/>
        <w:rPr>
          <w:b/>
          <w:lang w:val="pt-BR"/>
        </w:rPr>
      </w:pPr>
      <w:r w:rsidRPr="0059691B">
        <w:t>+ Bản thân con mồi cũng là nhân tố điều chỉnh số lượng vật ăn thịt.</w:t>
      </w:r>
    </w:p>
    <w:p w:rsidR="00CD5000" w:rsidRPr="0059691B" w:rsidRDefault="00CD5000" w:rsidP="004368B9">
      <w:pPr>
        <w:spacing w:before="120" w:after="120"/>
        <w:jc w:val="both"/>
        <w:rPr>
          <w:lang w:val="pt-BR"/>
        </w:rPr>
      </w:pPr>
      <w:r w:rsidRPr="0059691B">
        <w:rPr>
          <w:b/>
          <w:lang w:val="pt-BR"/>
        </w:rPr>
        <w:t xml:space="preserve">Câu 17: </w:t>
      </w:r>
      <w:r w:rsidRPr="0059691B">
        <w:rPr>
          <w:lang w:val="pt-BR"/>
        </w:rPr>
        <w:t xml:space="preserve"> Trong một phòng ấp trứng, ở điều kiện nhiệt độ cực thuận người ta thay đổi độ ẩm tương đối của không khí. Kết quả thu được như sau:</w:t>
      </w:r>
    </w:p>
    <w:tbl>
      <w:tblPr>
        <w:tblW w:w="0" w:type="auto"/>
        <w:tblInd w:w="-35" w:type="dxa"/>
        <w:tblLayout w:type="fixed"/>
        <w:tblLook w:val="0000" w:firstRow="0" w:lastRow="0" w:firstColumn="0" w:lastColumn="0" w:noHBand="0" w:noVBand="0"/>
      </w:tblPr>
      <w:tblGrid>
        <w:gridCol w:w="2502"/>
        <w:gridCol w:w="1083"/>
        <w:gridCol w:w="1254"/>
        <w:gridCol w:w="1140"/>
        <w:gridCol w:w="1140"/>
        <w:gridCol w:w="1083"/>
        <w:gridCol w:w="1084"/>
      </w:tblGrid>
      <w:tr w:rsidR="00CD5000" w:rsidRPr="0059691B">
        <w:tc>
          <w:tcPr>
            <w:tcW w:w="2502"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Độ ẩm tương đối (%)</w:t>
            </w:r>
          </w:p>
        </w:tc>
        <w:tc>
          <w:tcPr>
            <w:tcW w:w="1083"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74</w:t>
            </w:r>
          </w:p>
        </w:tc>
        <w:tc>
          <w:tcPr>
            <w:tcW w:w="1254"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75</w:t>
            </w:r>
          </w:p>
        </w:tc>
        <w:tc>
          <w:tcPr>
            <w:tcW w:w="1140"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85</w:t>
            </w:r>
          </w:p>
        </w:tc>
        <w:tc>
          <w:tcPr>
            <w:tcW w:w="1140"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90</w:t>
            </w:r>
          </w:p>
        </w:tc>
        <w:tc>
          <w:tcPr>
            <w:tcW w:w="1083"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95</w:t>
            </w:r>
          </w:p>
        </w:tc>
        <w:tc>
          <w:tcPr>
            <w:tcW w:w="1084" w:type="dxa"/>
            <w:tcBorders>
              <w:top w:val="single" w:sz="4" w:space="0" w:color="000000"/>
              <w:left w:val="single" w:sz="4" w:space="0" w:color="000000"/>
              <w:bottom w:val="single" w:sz="4" w:space="0" w:color="000000"/>
              <w:right w:val="single" w:sz="4" w:space="0" w:color="000000"/>
            </w:tcBorders>
            <w:shd w:val="clear" w:color="auto" w:fill="auto"/>
          </w:tcPr>
          <w:p w:rsidR="00CD5000" w:rsidRPr="0059691B" w:rsidRDefault="00CD5000" w:rsidP="004368B9">
            <w:pPr>
              <w:spacing w:before="120" w:after="120"/>
              <w:jc w:val="both"/>
            </w:pPr>
            <w:r w:rsidRPr="0059691B">
              <w:rPr>
                <w:lang w:val="pt-BR"/>
              </w:rPr>
              <w:t>96</w:t>
            </w:r>
          </w:p>
        </w:tc>
      </w:tr>
      <w:tr w:rsidR="00CD5000" w:rsidRPr="0059691B">
        <w:tc>
          <w:tcPr>
            <w:tcW w:w="2502"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Tỉ lệ trứng nở (%)</w:t>
            </w:r>
          </w:p>
        </w:tc>
        <w:tc>
          <w:tcPr>
            <w:tcW w:w="1083"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0</w:t>
            </w:r>
          </w:p>
        </w:tc>
        <w:tc>
          <w:tcPr>
            <w:tcW w:w="1254"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5</w:t>
            </w:r>
          </w:p>
        </w:tc>
        <w:tc>
          <w:tcPr>
            <w:tcW w:w="1140"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90</w:t>
            </w:r>
          </w:p>
        </w:tc>
        <w:tc>
          <w:tcPr>
            <w:tcW w:w="1140"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90</w:t>
            </w:r>
          </w:p>
        </w:tc>
        <w:tc>
          <w:tcPr>
            <w:tcW w:w="1083"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5</w:t>
            </w:r>
          </w:p>
        </w:tc>
        <w:tc>
          <w:tcPr>
            <w:tcW w:w="1084" w:type="dxa"/>
            <w:tcBorders>
              <w:top w:val="single" w:sz="4" w:space="0" w:color="000000"/>
              <w:left w:val="single" w:sz="4" w:space="0" w:color="000000"/>
              <w:bottom w:val="single" w:sz="4" w:space="0" w:color="000000"/>
              <w:right w:val="single" w:sz="4" w:space="0" w:color="000000"/>
            </w:tcBorders>
            <w:shd w:val="clear" w:color="auto" w:fill="auto"/>
          </w:tcPr>
          <w:p w:rsidR="00CD5000" w:rsidRPr="0059691B" w:rsidRDefault="00CD5000" w:rsidP="004368B9">
            <w:pPr>
              <w:spacing w:before="120" w:after="120"/>
              <w:jc w:val="both"/>
            </w:pPr>
            <w:r w:rsidRPr="0059691B">
              <w:rPr>
                <w:lang w:val="pt-BR"/>
              </w:rPr>
              <w:t>0</w:t>
            </w:r>
          </w:p>
        </w:tc>
      </w:tr>
    </w:tbl>
    <w:p w:rsidR="00CD5000" w:rsidRPr="0059691B" w:rsidRDefault="00CD5000" w:rsidP="004368B9">
      <w:pPr>
        <w:spacing w:before="120" w:after="120"/>
        <w:jc w:val="both"/>
      </w:pPr>
      <w:r w:rsidRPr="0059691B">
        <w:t xml:space="preserve"> a. Từ bảng số liệu trên, nêu nhận xét về sự phụ thuộc giữa tỉ lệ nở của trứng với độ ẩm tương đối. Xác định giá trị giới hạn dưới, giới hạn trên và khoảng cực thuận của độ ẩm không khí đối với sự nở của trứng.</w:t>
      </w:r>
    </w:p>
    <w:p w:rsidR="00CD5000" w:rsidRPr="0059691B" w:rsidRDefault="00CD5000" w:rsidP="004368B9">
      <w:pPr>
        <w:tabs>
          <w:tab w:val="left" w:pos="562"/>
        </w:tabs>
        <w:spacing w:before="120" w:after="120"/>
        <w:jc w:val="both"/>
        <w:rPr>
          <w:i/>
          <w:color w:val="000000"/>
          <w:lang w:val="vi-VN"/>
        </w:rPr>
      </w:pPr>
      <w:r w:rsidRPr="0059691B">
        <w:t xml:space="preserve">b. Điều gì xảy ra nếu nhiệt độ phòng ấp trứng không duy trì ở nhiệt độ cực thuận ? Giải thích. </w:t>
      </w:r>
    </w:p>
    <w:p w:rsidR="00CD5000" w:rsidRPr="0059691B" w:rsidRDefault="00CD5000" w:rsidP="004368B9">
      <w:pPr>
        <w:spacing w:before="120" w:after="120"/>
        <w:jc w:val="center"/>
        <w:rPr>
          <w:bCs/>
          <w:i/>
          <w:iCs/>
          <w:color w:val="000000"/>
        </w:rPr>
      </w:pPr>
      <w:r w:rsidRPr="0059691B">
        <w:rPr>
          <w:i/>
          <w:color w:val="000000"/>
          <w:lang w:val="vi-VN"/>
        </w:rPr>
        <w:t xml:space="preserve">(Đề thi chọn HSG </w:t>
      </w:r>
      <w:r w:rsidRPr="0059691B">
        <w:rPr>
          <w:i/>
          <w:color w:val="000000"/>
        </w:rPr>
        <w:t>Thang hóa</w:t>
      </w:r>
      <w:r w:rsidRPr="0059691B">
        <w:rPr>
          <w:i/>
          <w:color w:val="000000"/>
          <w:lang w:val="vi-VN"/>
        </w:rPr>
        <w:t xml:space="preserve">   20</w:t>
      </w:r>
      <w:r w:rsidRPr="0059691B">
        <w:rPr>
          <w:i/>
          <w:color w:val="000000"/>
        </w:rPr>
        <w:t>13</w:t>
      </w:r>
      <w:r w:rsidRPr="0059691B">
        <w:rPr>
          <w:i/>
          <w:color w:val="000000"/>
          <w:lang w:val="vi-VN"/>
        </w:rPr>
        <w:t>-20</w:t>
      </w:r>
      <w:r w:rsidRPr="0059691B">
        <w:rPr>
          <w:i/>
          <w:color w:val="000000"/>
        </w:rPr>
        <w:t>14</w:t>
      </w:r>
      <w:r w:rsidRPr="0059691B">
        <w:rPr>
          <w:i/>
          <w:color w:val="000000"/>
          <w:lang w:val="vi-VN"/>
        </w:rPr>
        <w:t>)</w:t>
      </w:r>
    </w:p>
    <w:p w:rsidR="00CD5000" w:rsidRPr="0059691B" w:rsidRDefault="00CD5000" w:rsidP="004368B9">
      <w:pPr>
        <w:spacing w:before="120" w:after="120"/>
        <w:jc w:val="both"/>
        <w:rPr>
          <w:b/>
        </w:rPr>
      </w:pPr>
      <w:r w:rsidRPr="0059691B">
        <w:rPr>
          <w:bCs/>
          <w:i/>
          <w:iCs/>
          <w:color w:val="000000"/>
        </w:rPr>
        <w:t>Gợi ý trả lời</w:t>
      </w:r>
      <w:r w:rsidRPr="0059691B">
        <w:rPr>
          <w:color w:val="000000"/>
          <w:lang w:val="sv-SE"/>
        </w:rPr>
        <w:t>..........</w:t>
      </w:r>
    </w:p>
    <w:p w:rsidR="00CD5000" w:rsidRPr="0059691B" w:rsidRDefault="00CD5000" w:rsidP="004368B9">
      <w:pPr>
        <w:spacing w:before="120" w:after="120"/>
        <w:jc w:val="both"/>
      </w:pPr>
      <w:r w:rsidRPr="0059691B">
        <w:rPr>
          <w:b/>
        </w:rPr>
        <w:t xml:space="preserve">a. Nhận xét: </w:t>
      </w:r>
      <w:r w:rsidRPr="0059691B">
        <w:t>Các số liệu thu được mô tả giới hạn sinh thái của sự nở trứng đối với độ ẩm:</w:t>
      </w:r>
    </w:p>
    <w:p w:rsidR="00CD5000" w:rsidRPr="0059691B" w:rsidRDefault="00CD5000" w:rsidP="004368B9">
      <w:pPr>
        <w:spacing w:before="120" w:after="120"/>
        <w:jc w:val="both"/>
      </w:pPr>
      <w:r w:rsidRPr="0059691B">
        <w:t>+ Khi độ ẩm phòng ấp bằng 74% hoặc bằng 96% thì tỉ lệ nở của trứng bằng 0.</w:t>
      </w:r>
    </w:p>
    <w:p w:rsidR="00CD5000" w:rsidRPr="0059691B" w:rsidRDefault="00CD5000" w:rsidP="004368B9">
      <w:pPr>
        <w:spacing w:before="120" w:after="120"/>
        <w:jc w:val="both"/>
      </w:pPr>
      <w:r w:rsidRPr="0059691B">
        <w:t xml:space="preserve">+ Trong khoảng giới hạn độ ẩm (74%;85%) thì tỉ lệ nở của trứng tăng; </w:t>
      </w:r>
    </w:p>
    <w:p w:rsidR="00CD5000" w:rsidRPr="0059691B" w:rsidRDefault="00CD5000" w:rsidP="004368B9">
      <w:pPr>
        <w:spacing w:before="120" w:after="120"/>
        <w:jc w:val="both"/>
      </w:pPr>
      <w:r w:rsidRPr="0059691B">
        <w:t xml:space="preserve">   Trong khoảng giới hạn độ ẩm  (90%;96%) thì tỉ lệ nở của trứng giảm.</w:t>
      </w:r>
    </w:p>
    <w:p w:rsidR="00CD5000" w:rsidRPr="0059691B" w:rsidRDefault="0064684B" w:rsidP="004368B9">
      <w:pPr>
        <w:spacing w:before="120" w:after="120"/>
        <w:jc w:val="both"/>
        <w:rPr>
          <w:b/>
        </w:rPr>
      </w:pPr>
      <w:r>
        <w:t xml:space="preserve">+ Trong giới hạn độ ẩm từ  85% </w:t>
      </w:r>
      <w:r w:rsidR="00CD5000" w:rsidRPr="0059691B">
        <w:t xml:space="preserve"> đến 90% thì tỉ lệ nở của trứng cao nhất và không đổi;</w:t>
      </w:r>
    </w:p>
    <w:p w:rsidR="00CD5000" w:rsidRPr="0059691B" w:rsidRDefault="00CD5000" w:rsidP="004368B9">
      <w:pPr>
        <w:spacing w:before="120" w:after="120"/>
        <w:jc w:val="both"/>
      </w:pPr>
      <w:r w:rsidRPr="0059691B">
        <w:rPr>
          <w:b/>
        </w:rPr>
        <w:t>- Giới hạn dưới, giới hạn trên, khoảng cực thuận</w:t>
      </w:r>
    </w:p>
    <w:p w:rsidR="00CD5000" w:rsidRPr="0059691B" w:rsidRDefault="00CD5000" w:rsidP="004368B9">
      <w:pPr>
        <w:spacing w:before="120" w:after="120"/>
        <w:jc w:val="both"/>
      </w:pPr>
      <w:r w:rsidRPr="0059691B">
        <w:t xml:space="preserve">+ Giới hạn dưới: độ ẩm tương đối 75%; </w:t>
      </w:r>
    </w:p>
    <w:p w:rsidR="00CD5000" w:rsidRPr="0059691B" w:rsidRDefault="00CD5000" w:rsidP="004368B9">
      <w:pPr>
        <w:spacing w:before="120" w:after="120"/>
        <w:jc w:val="both"/>
      </w:pPr>
      <w:r w:rsidRPr="0059691B">
        <w:t xml:space="preserve">+ Giới hạn trên: độ ẩm tương đối 95%; </w:t>
      </w:r>
    </w:p>
    <w:p w:rsidR="00CD5000" w:rsidRPr="0059691B" w:rsidRDefault="0064684B" w:rsidP="004368B9">
      <w:pPr>
        <w:spacing w:before="120" w:after="120"/>
        <w:jc w:val="both"/>
        <w:rPr>
          <w:b/>
        </w:rPr>
      </w:pPr>
      <w:r>
        <w:t>+ Khoảng cực thuận là 85% đến</w:t>
      </w:r>
      <w:r w:rsidR="00CD5000" w:rsidRPr="0059691B">
        <w:t xml:space="preserve"> 90%.</w:t>
      </w:r>
    </w:p>
    <w:p w:rsidR="00CD5000" w:rsidRPr="0059691B" w:rsidRDefault="00CD5000" w:rsidP="004368B9">
      <w:pPr>
        <w:spacing w:before="120" w:after="120"/>
        <w:jc w:val="both"/>
      </w:pPr>
      <w:r w:rsidRPr="0059691B">
        <w:rPr>
          <w:b/>
        </w:rPr>
        <w:t>b. Khi nhiệt độ phòng ấp trứng không duy trì ở nhiệt độ cực thuận</w:t>
      </w:r>
    </w:p>
    <w:p w:rsidR="00CD5000" w:rsidRPr="0059691B" w:rsidRDefault="00CD5000" w:rsidP="004368B9">
      <w:pPr>
        <w:spacing w:before="120" w:after="120"/>
        <w:jc w:val="both"/>
      </w:pPr>
      <w:r w:rsidRPr="0059691B">
        <w:t xml:space="preserve">- Nếu giữ nguyên độ ẩm cực thuận, thay đổi nhiệt độ </w:t>
      </w:r>
      <w:r w:rsidRPr="0059691B">
        <w:t> tỉ lệ nở của trứng thay đổi và phụ thuộc vào nhiệt độ (nhiệt độ trở thành nhân tố sinh thái giới hạn đối với sự nở của trứng).</w:t>
      </w:r>
    </w:p>
    <w:p w:rsidR="00CD5000" w:rsidRPr="0059691B" w:rsidRDefault="00CD5000" w:rsidP="004368B9">
      <w:pPr>
        <w:spacing w:before="120" w:after="120"/>
        <w:jc w:val="both"/>
      </w:pPr>
      <w:r w:rsidRPr="0059691B">
        <w:t xml:space="preserve">- Nếu độ ẩm không ở khoảng cực thuận, nhiệt độ thấp hơn hoặc cao hơn nhiệt độ cực thuận </w:t>
      </w:r>
      <w:r w:rsidRPr="0059691B">
        <w:t> khoảng cực thuận về độ ẩm sẽ bị thu hẹp, tỉ lệ nở của trứng sẽ giảm .</w:t>
      </w:r>
    </w:p>
    <w:p w:rsidR="00CD5000" w:rsidRPr="0059691B" w:rsidRDefault="005A0CCA" w:rsidP="004368B9">
      <w:pPr>
        <w:tabs>
          <w:tab w:val="left" w:pos="335"/>
        </w:tabs>
        <w:spacing w:before="120" w:after="120"/>
        <w:jc w:val="both"/>
        <w:rPr>
          <w:lang w:val="nl-NL"/>
        </w:rPr>
      </w:pPr>
      <w:r>
        <w:rPr>
          <w:noProof/>
        </w:rPr>
        <mc:AlternateContent>
          <mc:Choice Requires="wpg">
            <w:drawing>
              <wp:anchor distT="0" distB="0" distL="0" distR="0" simplePos="0" relativeHeight="251693568" behindDoc="0" locked="0" layoutInCell="1" allowOverlap="1">
                <wp:simplePos x="0" y="0"/>
                <wp:positionH relativeFrom="column">
                  <wp:posOffset>1456055</wp:posOffset>
                </wp:positionH>
                <wp:positionV relativeFrom="paragraph">
                  <wp:posOffset>279400</wp:posOffset>
                </wp:positionV>
                <wp:extent cx="3262630" cy="1295400"/>
                <wp:effectExtent l="56515" t="17145" r="14605" b="1905"/>
                <wp:wrapNone/>
                <wp:docPr id="1" name="Group 2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2630" cy="1295400"/>
                          <a:chOff x="2293" y="440"/>
                          <a:chExt cx="5137" cy="2039"/>
                        </a:xfrm>
                      </wpg:grpSpPr>
                      <wps:wsp>
                        <wps:cNvPr id="2" name="Text Box 284"/>
                        <wps:cNvSpPr txBox="1">
                          <a:spLocks noChangeArrowheads="1"/>
                        </wps:cNvSpPr>
                        <wps:spPr bwMode="auto">
                          <a:xfrm>
                            <a:off x="2895" y="2001"/>
                            <a:ext cx="393" cy="477"/>
                          </a:xfrm>
                          <a:prstGeom prst="rect">
                            <a:avLst/>
                          </a:prstGeom>
                          <a:solidFill>
                            <a:srgbClr val="FFFFFF"/>
                          </a:solidFill>
                          <a:ln>
                            <a:noFill/>
                          </a:ln>
                          <a:effectLst/>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D5000" w:rsidRDefault="00CD5000" w:rsidP="00CD5000">
                              <w:pPr>
                                <w:spacing w:after="200" w:line="276" w:lineRule="auto"/>
                                <w:rPr>
                                  <w:rFonts w:ascii="Calibri" w:hAnsi="Calibri"/>
                                  <w:sz w:val="22"/>
                                  <w:szCs w:val="22"/>
                                  <w:lang w:eastAsia="ar-SA"/>
                                </w:rPr>
                              </w:pPr>
                              <w:r>
                                <w:rPr>
                                  <w:rFonts w:ascii="Calibri" w:hAnsi="Calibri"/>
                                  <w:sz w:val="22"/>
                                  <w:szCs w:val="22"/>
                                  <w:lang w:eastAsia="ar-SA"/>
                                </w:rPr>
                                <w:t>1</w:t>
                              </w:r>
                            </w:p>
                          </w:txbxContent>
                        </wps:txbx>
                        <wps:bodyPr rot="0" vert="horz" wrap="square" lIns="91440" tIns="45720" rIns="91440" bIns="45720" anchor="t" anchorCtr="0">
                          <a:noAutofit/>
                        </wps:bodyPr>
                      </wps:wsp>
                      <wps:wsp>
                        <wps:cNvPr id="3" name="Text Box 285"/>
                        <wps:cNvSpPr txBox="1">
                          <a:spLocks noChangeArrowheads="1"/>
                        </wps:cNvSpPr>
                        <wps:spPr bwMode="auto">
                          <a:xfrm>
                            <a:off x="4576" y="2001"/>
                            <a:ext cx="393" cy="478"/>
                          </a:xfrm>
                          <a:prstGeom prst="rect">
                            <a:avLst/>
                          </a:prstGeom>
                          <a:solidFill>
                            <a:srgbClr val="FFFFFF"/>
                          </a:solidFill>
                          <a:ln>
                            <a:noFill/>
                          </a:ln>
                          <a:effectLst/>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D5000" w:rsidRDefault="00CD5000" w:rsidP="00CD5000">
                              <w:pPr>
                                <w:spacing w:after="200" w:line="276" w:lineRule="auto"/>
                                <w:rPr>
                                  <w:rFonts w:ascii="Calibri" w:hAnsi="Calibri"/>
                                  <w:sz w:val="22"/>
                                  <w:szCs w:val="22"/>
                                  <w:lang w:eastAsia="ar-SA"/>
                                </w:rPr>
                              </w:pPr>
                              <w:r>
                                <w:rPr>
                                  <w:rFonts w:ascii="Calibri" w:hAnsi="Calibri"/>
                                  <w:sz w:val="22"/>
                                  <w:szCs w:val="22"/>
                                  <w:lang w:eastAsia="ar-SA"/>
                                </w:rPr>
                                <w:t>2</w:t>
                              </w:r>
                            </w:p>
                          </w:txbxContent>
                        </wps:txbx>
                        <wps:bodyPr rot="0" vert="horz" wrap="square" lIns="91440" tIns="45720" rIns="91440" bIns="45720" anchor="t" anchorCtr="0">
                          <a:noAutofit/>
                        </wps:bodyPr>
                      </wps:wsp>
                      <wps:wsp>
                        <wps:cNvPr id="4" name="Text Box 286"/>
                        <wps:cNvSpPr txBox="1">
                          <a:spLocks noChangeArrowheads="1"/>
                        </wps:cNvSpPr>
                        <wps:spPr bwMode="auto">
                          <a:xfrm>
                            <a:off x="6392" y="2001"/>
                            <a:ext cx="393" cy="478"/>
                          </a:xfrm>
                          <a:prstGeom prst="rect">
                            <a:avLst/>
                          </a:prstGeom>
                          <a:solidFill>
                            <a:srgbClr val="FFFFFF"/>
                          </a:solidFill>
                          <a:ln>
                            <a:noFill/>
                          </a:ln>
                          <a:effectLst/>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D5000" w:rsidRDefault="00CD5000" w:rsidP="00CD5000">
                              <w:pPr>
                                <w:spacing w:after="200" w:line="276" w:lineRule="auto"/>
                                <w:rPr>
                                  <w:rFonts w:ascii="Calibri" w:hAnsi="Calibri"/>
                                  <w:sz w:val="22"/>
                                  <w:szCs w:val="22"/>
                                  <w:lang w:eastAsia="ar-SA"/>
                                </w:rPr>
                              </w:pPr>
                              <w:r>
                                <w:rPr>
                                  <w:rFonts w:ascii="Calibri" w:hAnsi="Calibri"/>
                                  <w:sz w:val="22"/>
                                  <w:szCs w:val="22"/>
                                  <w:lang w:eastAsia="ar-SA"/>
                                </w:rPr>
                                <w:t>3</w:t>
                              </w:r>
                            </w:p>
                          </w:txbxContent>
                        </wps:txbx>
                        <wps:bodyPr rot="0" vert="horz" wrap="square" lIns="91440" tIns="45720" rIns="91440" bIns="45720" anchor="t" anchorCtr="0">
                          <a:noAutofit/>
                        </wps:bodyPr>
                      </wps:wsp>
                      <wps:wsp>
                        <wps:cNvPr id="5" name="Text Box 287"/>
                        <wps:cNvSpPr txBox="1">
                          <a:spLocks noChangeArrowheads="1"/>
                        </wps:cNvSpPr>
                        <wps:spPr bwMode="auto">
                          <a:xfrm>
                            <a:off x="4576" y="893"/>
                            <a:ext cx="393" cy="478"/>
                          </a:xfrm>
                          <a:prstGeom prst="rect">
                            <a:avLst/>
                          </a:prstGeom>
                          <a:solidFill>
                            <a:srgbClr val="FFFFFF"/>
                          </a:solidFill>
                          <a:ln>
                            <a:noFill/>
                          </a:ln>
                          <a:effectLst/>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D5000" w:rsidRDefault="00CD5000" w:rsidP="00CD5000">
                              <w:pPr>
                                <w:spacing w:after="200" w:line="276" w:lineRule="auto"/>
                                <w:rPr>
                                  <w:rFonts w:ascii="Calibri" w:hAnsi="Calibri"/>
                                  <w:sz w:val="22"/>
                                  <w:szCs w:val="22"/>
                                  <w:lang w:eastAsia="ar-SA"/>
                                </w:rPr>
                              </w:pPr>
                              <w:r>
                                <w:rPr>
                                  <w:rFonts w:ascii="Calibri" w:hAnsi="Calibri"/>
                                  <w:sz w:val="22"/>
                                  <w:szCs w:val="22"/>
                                  <w:lang w:eastAsia="ar-SA"/>
                                </w:rPr>
                                <w:t>4</w:t>
                              </w:r>
                            </w:p>
                          </w:txbxContent>
                        </wps:txbx>
                        <wps:bodyPr rot="0" vert="horz" wrap="square" lIns="91440" tIns="45720" rIns="91440" bIns="45720" anchor="t" anchorCtr="0">
                          <a:noAutofit/>
                        </wps:bodyPr>
                      </wps:wsp>
                      <wps:wsp>
                        <wps:cNvPr id="6" name="Text Box 288"/>
                        <wps:cNvSpPr txBox="1">
                          <a:spLocks noChangeArrowheads="1"/>
                        </wps:cNvSpPr>
                        <wps:spPr bwMode="auto">
                          <a:xfrm>
                            <a:off x="4634" y="543"/>
                            <a:ext cx="393" cy="478"/>
                          </a:xfrm>
                          <a:prstGeom prst="rect">
                            <a:avLst/>
                          </a:prstGeom>
                          <a:solidFill>
                            <a:srgbClr val="FFFFFF"/>
                          </a:solidFill>
                          <a:ln>
                            <a:noFill/>
                          </a:ln>
                          <a:effectLst/>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D5000" w:rsidRDefault="00CD5000" w:rsidP="00CD5000">
                              <w:pPr>
                                <w:spacing w:after="200" w:line="276" w:lineRule="auto"/>
                                <w:rPr>
                                  <w:rFonts w:ascii="Calibri" w:hAnsi="Calibri"/>
                                  <w:sz w:val="22"/>
                                  <w:szCs w:val="22"/>
                                  <w:lang w:eastAsia="ar-SA"/>
                                </w:rPr>
                              </w:pPr>
                              <w:r>
                                <w:rPr>
                                  <w:rFonts w:ascii="Calibri" w:hAnsi="Calibri"/>
                                  <w:sz w:val="22"/>
                                  <w:szCs w:val="22"/>
                                  <w:lang w:eastAsia="ar-SA"/>
                                </w:rPr>
                                <w:t>5</w:t>
                              </w:r>
                            </w:p>
                          </w:txbxContent>
                        </wps:txbx>
                        <wps:bodyPr rot="0" vert="horz" wrap="square" lIns="91440" tIns="45720" rIns="91440" bIns="45720" anchor="t" anchorCtr="0">
                          <a:noAutofit/>
                        </wps:bodyPr>
                      </wps:wsp>
                      <wpg:grpSp>
                        <wpg:cNvPr id="7" name="Group 289"/>
                        <wpg:cNvGrpSpPr>
                          <a:grpSpLocks/>
                        </wpg:cNvGrpSpPr>
                        <wpg:grpSpPr bwMode="auto">
                          <a:xfrm>
                            <a:off x="2293" y="440"/>
                            <a:ext cx="5137" cy="1617"/>
                            <a:chOff x="2293" y="440"/>
                            <a:chExt cx="5137" cy="1617"/>
                          </a:xfrm>
                        </wpg:grpSpPr>
                        <wps:wsp>
                          <wps:cNvPr id="8" name="Line 290"/>
                          <wps:cNvCnPr/>
                          <wps:spPr bwMode="auto">
                            <a:xfrm flipV="1">
                              <a:off x="2293" y="440"/>
                              <a:ext cx="0" cy="1604"/>
                            </a:xfrm>
                            <a:prstGeom prst="line">
                              <a:avLst/>
                            </a:prstGeom>
                            <a:noFill/>
                            <a:ln w="1260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Line 291"/>
                          <wps:cNvCnPr/>
                          <wps:spPr bwMode="auto">
                            <a:xfrm>
                              <a:off x="2293" y="2058"/>
                              <a:ext cx="5137"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Line 292"/>
                          <wps:cNvCnPr/>
                          <wps:spPr bwMode="auto">
                            <a:xfrm>
                              <a:off x="3093" y="764"/>
                              <a:ext cx="0" cy="1280"/>
                            </a:xfrm>
                            <a:prstGeom prst="line">
                              <a:avLst/>
                            </a:prstGeom>
                            <a:noFill/>
                            <a:ln w="12600" cap="rnd">
                              <a:solidFill>
                                <a:srgbClr val="00000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Line 293"/>
                          <wps:cNvCnPr/>
                          <wps:spPr bwMode="auto">
                            <a:xfrm>
                              <a:off x="6579" y="764"/>
                              <a:ext cx="0" cy="1280"/>
                            </a:xfrm>
                            <a:prstGeom prst="line">
                              <a:avLst/>
                            </a:prstGeom>
                            <a:noFill/>
                            <a:ln w="12600" cap="rnd">
                              <a:solidFill>
                                <a:srgbClr val="00000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Freeform 294"/>
                          <wps:cNvSpPr>
                            <a:spLocks noChangeArrowheads="1"/>
                          </wps:cNvSpPr>
                          <wps:spPr bwMode="auto">
                            <a:xfrm>
                              <a:off x="3093" y="1411"/>
                              <a:ext cx="3479" cy="633"/>
                            </a:xfrm>
                            <a:custGeom>
                              <a:avLst/>
                              <a:gdLst>
                                <a:gd name="T0" fmla="*/ 0 w 4087"/>
                                <a:gd name="T1" fmla="*/ 720 h 720"/>
                                <a:gd name="T2" fmla="*/ 1943 w 4087"/>
                                <a:gd name="T3" fmla="*/ 0 h 720"/>
                                <a:gd name="T4" fmla="*/ 4087 w 4087"/>
                                <a:gd name="T5" fmla="*/ 720 h 720"/>
                              </a:gdLst>
                              <a:ahLst/>
                              <a:cxnLst>
                                <a:cxn ang="0">
                                  <a:pos x="T0" y="T1"/>
                                </a:cxn>
                                <a:cxn ang="0">
                                  <a:pos x="T2" y="T3"/>
                                </a:cxn>
                                <a:cxn ang="0">
                                  <a:pos x="T4" y="T5"/>
                                </a:cxn>
                              </a:cxnLst>
                              <a:rect l="0" t="0" r="r" b="b"/>
                              <a:pathLst>
                                <a:path w="4087" h="720">
                                  <a:moveTo>
                                    <a:pt x="0" y="720"/>
                                  </a:moveTo>
                                  <a:cubicBezTo>
                                    <a:pt x="631" y="360"/>
                                    <a:pt x="1262" y="0"/>
                                    <a:pt x="1943" y="0"/>
                                  </a:cubicBezTo>
                                  <a:cubicBezTo>
                                    <a:pt x="2624" y="0"/>
                                    <a:pt x="3730" y="600"/>
                                    <a:pt x="4087" y="720"/>
                                  </a:cubicBezTo>
                                </a:path>
                              </a:pathLst>
                            </a:custGeom>
                            <a:noFill/>
                            <a:ln w="12600" cap="sq">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13" name="Line 295"/>
                          <wps:cNvCnPr/>
                          <wps:spPr bwMode="auto">
                            <a:xfrm>
                              <a:off x="4750" y="1411"/>
                              <a:ext cx="0" cy="633"/>
                            </a:xfrm>
                            <a:prstGeom prst="line">
                              <a:avLst/>
                            </a:prstGeom>
                            <a:noFill/>
                            <a:ln w="12600" cap="rnd">
                              <a:solidFill>
                                <a:srgbClr val="00000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Line 296"/>
                          <wps:cNvCnPr/>
                          <wps:spPr bwMode="auto">
                            <a:xfrm>
                              <a:off x="3836" y="1087"/>
                              <a:ext cx="0" cy="957"/>
                            </a:xfrm>
                            <a:prstGeom prst="line">
                              <a:avLst/>
                            </a:prstGeom>
                            <a:noFill/>
                            <a:ln w="12600" cap="rnd">
                              <a:solidFill>
                                <a:srgbClr val="00000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Line 297"/>
                          <wps:cNvCnPr/>
                          <wps:spPr bwMode="auto">
                            <a:xfrm>
                              <a:off x="5722" y="1087"/>
                              <a:ext cx="0" cy="957"/>
                            </a:xfrm>
                            <a:prstGeom prst="line">
                              <a:avLst/>
                            </a:prstGeom>
                            <a:noFill/>
                            <a:ln w="12600" cap="rnd">
                              <a:solidFill>
                                <a:srgbClr val="00000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AutoShape 298"/>
                          <wps:cNvCnPr>
                            <a:cxnSpLocks noChangeShapeType="1"/>
                          </wps:cNvCnPr>
                          <wps:spPr bwMode="auto">
                            <a:xfrm>
                              <a:off x="3858" y="1242"/>
                              <a:ext cx="1832" cy="1"/>
                            </a:xfrm>
                            <a:prstGeom prst="straightConnector1">
                              <a:avLst/>
                            </a:prstGeom>
                            <a:noFill/>
                            <a:ln w="9360" cap="sq">
                              <a:solidFill>
                                <a:srgbClr val="0000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Line 299"/>
                          <wps:cNvCnPr/>
                          <wps:spPr bwMode="auto">
                            <a:xfrm>
                              <a:off x="3093" y="881"/>
                              <a:ext cx="3479" cy="0"/>
                            </a:xfrm>
                            <a:prstGeom prst="line">
                              <a:avLst/>
                            </a:prstGeom>
                            <a:noFill/>
                            <a:ln w="9360" cap="sq">
                              <a:solidFill>
                                <a:srgbClr val="0000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283" o:spid="_x0000_s1026" style="position:absolute;left:0;text-align:left;margin-left:114.65pt;margin-top:22pt;width:256.9pt;height:102pt;z-index:251693568;mso-wrap-distance-left:0;mso-wrap-distance-right:0" coordorigin="2293,440" coordsize="5137,20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">
                <v:shapetype id="_x0000_t202" coordsize="21600,21600" o:spt="202" path="m,l,21600r21600,l21600,xe">
                  <v:stroke joinstyle="miter"/>
                  <v:path gradientshapeok="t" o:connecttype="rect"/>
                </v:shapetype>
                <v:shape id="Text Box 284" o:spid="_x0000_s1027" type="#_x0000_t202" style="position:absolute;left:2895;top:2001;width:393;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" stroked="f" strokecolor="gray">
                  <v:stroke joinstyle="round"/>
                  <v:textbox>
                    <w:txbxContent>
                      <w:p w:rsidR="00CD5000" w:rsidRDefault="00CD5000" w:rsidP="00CD5000">
                        <w:pPr>
                          <w:spacing w:after="200" w:line="276" w:lineRule="auto"/>
                          <w:rPr>
                            <w:rFonts w:ascii="Calibri" w:hAnsi="Calibri"/>
                            <w:sz w:val="22"/>
                            <w:szCs w:val="22"/>
                            <w:lang w:eastAsia="ar-SA"/>
                          </w:rPr>
                        </w:pPr>
                        <w:r>
                          <w:rPr>
                            <w:rFonts w:ascii="Calibri" w:hAnsi="Calibri"/>
                            <w:sz w:val="22"/>
                            <w:szCs w:val="22"/>
                            <w:lang w:eastAsia="ar-SA"/>
                          </w:rPr>
                          <w:t>1</w:t>
                        </w:r>
                      </w:p>
                    </w:txbxContent>
                  </v:textbox>
                </v:shape>
                <v:shape id="Text Box 285" o:spid="_x0000_s1028" type="#_x0000_t202" style="position:absolute;left:4576;top:2001;width:393;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" stroked="f" strokecolor="gray">
                  <v:stroke joinstyle="round"/>
                  <v:textbox>
                    <w:txbxContent>
                      <w:p w:rsidR="00CD5000" w:rsidRDefault="00CD5000" w:rsidP="00CD5000">
                        <w:pPr>
                          <w:spacing w:after="200" w:line="276" w:lineRule="auto"/>
                          <w:rPr>
                            <w:rFonts w:ascii="Calibri" w:hAnsi="Calibri"/>
                            <w:sz w:val="22"/>
                            <w:szCs w:val="22"/>
                            <w:lang w:eastAsia="ar-SA"/>
                          </w:rPr>
                        </w:pPr>
                        <w:r>
                          <w:rPr>
                            <w:rFonts w:ascii="Calibri" w:hAnsi="Calibri"/>
                            <w:sz w:val="22"/>
                            <w:szCs w:val="22"/>
                            <w:lang w:eastAsia="ar-SA"/>
                          </w:rPr>
                          <w:t>2</w:t>
                        </w:r>
                      </w:p>
                    </w:txbxContent>
                  </v:textbox>
                </v:shape>
                <v:shape id="Text Box 286" o:spid="_x0000_s1029" type="#_x0000_t202" style="position:absolute;left:6392;top:2001;width:393;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" stroked="f" strokecolor="gray">
                  <v:stroke joinstyle="round"/>
                  <v:textbox>
                    <w:txbxContent>
                      <w:p w:rsidR="00CD5000" w:rsidRDefault="00CD5000" w:rsidP="00CD5000">
                        <w:pPr>
                          <w:spacing w:after="200" w:line="276" w:lineRule="auto"/>
                          <w:rPr>
                            <w:rFonts w:ascii="Calibri" w:hAnsi="Calibri"/>
                            <w:sz w:val="22"/>
                            <w:szCs w:val="22"/>
                            <w:lang w:eastAsia="ar-SA"/>
                          </w:rPr>
                        </w:pPr>
                        <w:r>
                          <w:rPr>
                            <w:rFonts w:ascii="Calibri" w:hAnsi="Calibri"/>
                            <w:sz w:val="22"/>
                            <w:szCs w:val="22"/>
                            <w:lang w:eastAsia="ar-SA"/>
                          </w:rPr>
                          <w:t>3</w:t>
                        </w:r>
                      </w:p>
                    </w:txbxContent>
                  </v:textbox>
                </v:shape>
                <v:shape id="Text Box 287" o:spid="_x0000_s1030" type="#_x0000_t202" style="position:absolute;left:4576;top:893;width:393;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" stroked="f" strokecolor="gray">
                  <v:stroke joinstyle="round"/>
                  <v:textbox>
                    <w:txbxContent>
                      <w:p w:rsidR="00CD5000" w:rsidRDefault="00CD5000" w:rsidP="00CD5000">
                        <w:pPr>
                          <w:spacing w:after="200" w:line="276" w:lineRule="auto"/>
                          <w:rPr>
                            <w:rFonts w:ascii="Calibri" w:hAnsi="Calibri"/>
                            <w:sz w:val="22"/>
                            <w:szCs w:val="22"/>
                            <w:lang w:eastAsia="ar-SA"/>
                          </w:rPr>
                        </w:pPr>
                        <w:r>
                          <w:rPr>
                            <w:rFonts w:ascii="Calibri" w:hAnsi="Calibri"/>
                            <w:sz w:val="22"/>
                            <w:szCs w:val="22"/>
                            <w:lang w:eastAsia="ar-SA"/>
                          </w:rPr>
                          <w:t>4</w:t>
                        </w:r>
                      </w:p>
                    </w:txbxContent>
                  </v:textbox>
                </v:shape>
                <v:shape id="Text Box 288" o:spid="_x0000_s1031" type="#_x0000_t202" style="position:absolute;left:4634;top:543;width:393;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" stroked="f" strokecolor="gray">
                  <v:stroke joinstyle="round"/>
                  <v:textbox>
                    <w:txbxContent>
                      <w:p w:rsidR="00CD5000" w:rsidRDefault="00CD5000" w:rsidP="00CD5000">
                        <w:pPr>
                          <w:spacing w:after="200" w:line="276" w:lineRule="auto"/>
                          <w:rPr>
                            <w:rFonts w:ascii="Calibri" w:hAnsi="Calibri"/>
                            <w:sz w:val="22"/>
                            <w:szCs w:val="22"/>
                            <w:lang w:eastAsia="ar-SA"/>
                          </w:rPr>
                        </w:pPr>
                        <w:r>
                          <w:rPr>
                            <w:rFonts w:ascii="Calibri" w:hAnsi="Calibri"/>
                            <w:sz w:val="22"/>
                            <w:szCs w:val="22"/>
                            <w:lang w:eastAsia="ar-SA"/>
                          </w:rPr>
                          <w:t>5</w:t>
                        </w:r>
                      </w:p>
                    </w:txbxContent>
                  </v:textbox>
                </v:shape>
                <v:group id="Group 289" o:spid="_x0000_s1032" style="position:absolute;left:2293;top:440;width:5137;height:1617" coordorigin="2293,440" coordsize="5137,16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line id="Line 290" o:spid="_x0000_s1033" style="position:absolute;flip:y;visibility:visible;mso-wrap-style:square" from="2293,440" to="2293,2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" strokeweight=".35mm">
                    <v:stroke endarrow="block" joinstyle="miter" endcap="square"/>
                  </v:line>
                  <v:line id="Line 291" o:spid="_x0000_s1034" style="position:absolute;visibility:visible;mso-wrap-style:square" from="2293,2058" to="7430,2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" strokeweight=".26mm">
                    <v:stroke endarrow="block" joinstyle="miter" endcap="square"/>
                  </v:line>
                  <v:line id="Line 292" o:spid="_x0000_s1035" style="position:absolute;visibility:visible;mso-wrap-style:square" from="3093,764" to="3093,2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" strokeweight=".35mm">
                    <v:stroke dashstyle="1 1" joinstyle="miter" endcap="round"/>
                  </v:line>
                  <v:line id="Line 293" o:spid="_x0000_s1036" style="position:absolute;visibility:visible;mso-wrap-style:square" from="6579,764" to="6579,2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" strokeweight=".35mm">
                    <v:stroke dashstyle="1 1" joinstyle="miter" endcap="round"/>
                  </v:line>
                  <v:shape id="Freeform 294" o:spid="_x0000_s1037" style="position:absolute;left:3093;top:1411;width:3479;height:633;visibility:visible;mso-wrap-style:none;v-text-anchor:middle" coordsize="4087,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" path="m,720c631,360,1262,,1943,v681,,1787,600,2144,720e" filled="f" strokeweight=".35mm">
                    <v:stroke endcap="square"/>
                    <v:path o:connecttype="custom" o:connectlocs="0,633;1654,0;3479,633" o:connectangles="0,0,0"/>
                  </v:shape>
                  <v:line id="Line 295" o:spid="_x0000_s1038" style="position:absolute;visibility:visible;mso-wrap-style:square" from="4750,1411" to="4750,2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" strokeweight=".35mm">
                    <v:stroke dashstyle="1 1" joinstyle="miter" endcap="round"/>
                  </v:line>
                  <v:line id="Line 296" o:spid="_x0000_s1039" style="position:absolute;visibility:visible;mso-wrap-style:square" from="3836,1087" to="3836,2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" strokeweight=".35mm">
                    <v:stroke dashstyle="1 1" joinstyle="miter" endcap="round"/>
                  </v:line>
                  <v:line id="Line 297" o:spid="_x0000_s1040" style="position:absolute;visibility:visible;mso-wrap-style:square" from="5722,1087" to="5722,2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" strokeweight=".35mm">
                    <v:stroke dashstyle="1 1" joinstyle="miter" endcap="round"/>
                  </v:line>
                  <v:shapetype id="_x0000_t32" coordsize="21600,21600" o:spt="32" o:oned="t" path="m,l21600,21600e" filled="f">
                    <v:path arrowok="t" fillok="f" o:connecttype="none"/>
                    <o:lock v:ext="edit" shapetype="t"/>
                  </v:shapetype>
                  <v:shape id="AutoShape 298" o:spid="_x0000_s1041" type="#_x0000_t32" style="position:absolute;left:3858;top:1242;width:1832;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" strokeweight=".26mm">
                    <v:stroke startarrow="block" endarrow="block" joinstyle="miter" endcap="square"/>
                  </v:shape>
                  <v:line id="Line 299" o:spid="_x0000_s1042" style="position:absolute;visibility:visible;mso-wrap-style:square" from="3093,881" to="6572,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" strokeweight=".26mm">
                    <v:stroke startarrow="block" endarrow="block" joinstyle="miter" endcap="square"/>
                  </v:line>
                </v:group>
              </v:group>
            </w:pict>
          </mc:Fallback>
        </mc:AlternateContent>
      </w:r>
      <w:r w:rsidR="00CD5000" w:rsidRPr="0059691B">
        <w:rPr>
          <w:b/>
          <w:lang w:val="nl-NL"/>
        </w:rPr>
        <w:t xml:space="preserve">Câu 18: </w:t>
      </w:r>
      <w:r w:rsidR="00CD5000" w:rsidRPr="0059691B">
        <w:rPr>
          <w:lang w:val="nl-NL"/>
        </w:rPr>
        <w:t>Hãy chọn từ thích hợp chú thích sơ đồ giới hạn sinh thái sau thay cho 1, 2, 3, 4, 5.</w:t>
      </w:r>
    </w:p>
    <w:p w:rsidR="00CD5000" w:rsidRPr="0059691B" w:rsidRDefault="00CD5000" w:rsidP="004368B9">
      <w:pPr>
        <w:tabs>
          <w:tab w:val="left" w:pos="335"/>
        </w:tabs>
        <w:spacing w:before="120" w:after="120"/>
        <w:jc w:val="both"/>
        <w:rPr>
          <w:lang w:val="nl-NL"/>
        </w:rPr>
      </w:pPr>
    </w:p>
    <w:p w:rsidR="00CD5000" w:rsidRPr="0059691B" w:rsidRDefault="00CD5000" w:rsidP="004368B9">
      <w:pPr>
        <w:tabs>
          <w:tab w:val="left" w:pos="335"/>
        </w:tabs>
        <w:spacing w:before="120" w:after="120"/>
        <w:jc w:val="both"/>
        <w:rPr>
          <w:lang w:val="nl-NL"/>
        </w:rPr>
      </w:pPr>
    </w:p>
    <w:p w:rsidR="00CD5000" w:rsidRPr="0059691B" w:rsidRDefault="00CD5000" w:rsidP="004368B9">
      <w:pPr>
        <w:tabs>
          <w:tab w:val="left" w:pos="335"/>
        </w:tabs>
        <w:spacing w:before="120" w:after="120"/>
        <w:jc w:val="both"/>
        <w:rPr>
          <w:lang w:val="nl-NL"/>
        </w:rPr>
      </w:pPr>
    </w:p>
    <w:p w:rsidR="00CD5000" w:rsidRPr="0059691B" w:rsidRDefault="00CD5000" w:rsidP="004368B9">
      <w:pPr>
        <w:spacing w:before="120" w:after="120"/>
        <w:jc w:val="both"/>
        <w:rPr>
          <w:bCs/>
          <w:i/>
          <w:iCs/>
          <w:color w:val="000000"/>
        </w:rPr>
      </w:pPr>
    </w:p>
    <w:p w:rsidR="00CD5000" w:rsidRPr="0059691B" w:rsidRDefault="00CD5000" w:rsidP="004368B9">
      <w:pPr>
        <w:spacing w:before="120" w:after="120"/>
        <w:jc w:val="both"/>
        <w:rPr>
          <w:bCs/>
          <w:i/>
          <w:iCs/>
          <w:color w:val="000000"/>
        </w:rPr>
      </w:pPr>
    </w:p>
    <w:p w:rsidR="00CD5000" w:rsidRPr="0059691B" w:rsidRDefault="00CD5000" w:rsidP="004368B9">
      <w:pPr>
        <w:spacing w:before="120" w:after="120"/>
        <w:jc w:val="both"/>
      </w:pPr>
      <w:r w:rsidRPr="0059691B">
        <w:rPr>
          <w:bCs/>
          <w:i/>
          <w:iCs/>
          <w:color w:val="000000"/>
        </w:rPr>
        <w:t>Gợi ý trả lời</w:t>
      </w:r>
      <w:r w:rsidRPr="0059691B">
        <w:rPr>
          <w:color w:val="000000"/>
          <w:lang w:val="sv-SE"/>
        </w:rPr>
        <w:t>..........-</w:t>
      </w:r>
      <w:r w:rsidRPr="0059691B">
        <w:t>Chú thích 1: Điểm gây chết giới hạn dưới (giới hạn dưới).</w:t>
      </w:r>
    </w:p>
    <w:p w:rsidR="00CD5000" w:rsidRPr="0059691B" w:rsidRDefault="00CD5000" w:rsidP="004368B9">
      <w:pPr>
        <w:tabs>
          <w:tab w:val="left" w:pos="1152"/>
        </w:tabs>
        <w:spacing w:before="120" w:after="120"/>
        <w:jc w:val="both"/>
      </w:pPr>
      <w:r w:rsidRPr="0059691B">
        <w:t xml:space="preserve">                             - Chú thích 2: Điểm cực thuận.</w:t>
      </w:r>
    </w:p>
    <w:p w:rsidR="00CD5000" w:rsidRPr="0059691B" w:rsidRDefault="00CD5000" w:rsidP="004368B9">
      <w:pPr>
        <w:tabs>
          <w:tab w:val="left" w:pos="1152"/>
        </w:tabs>
        <w:spacing w:before="120" w:after="120"/>
        <w:ind w:left="1208"/>
        <w:jc w:val="both"/>
      </w:pPr>
      <w:r w:rsidRPr="0059691B">
        <w:t xml:space="preserve">          - Chú thích 3: Điểm gây chết giới hạn trên (giới hạn trên).</w:t>
      </w:r>
    </w:p>
    <w:p w:rsidR="00CD5000" w:rsidRPr="0059691B" w:rsidRDefault="00CD5000" w:rsidP="004368B9">
      <w:pPr>
        <w:tabs>
          <w:tab w:val="left" w:pos="1152"/>
        </w:tabs>
        <w:spacing w:before="120" w:after="120"/>
        <w:ind w:left="1208"/>
        <w:jc w:val="both"/>
      </w:pPr>
      <w:r w:rsidRPr="0059691B">
        <w:t xml:space="preserve">          - Chú thích 4: Khoảng thuận lợi.</w:t>
      </w:r>
    </w:p>
    <w:p w:rsidR="00CD5000" w:rsidRPr="0059691B" w:rsidRDefault="00CD5000" w:rsidP="004368B9">
      <w:pPr>
        <w:pStyle w:val="ListParagraph"/>
        <w:tabs>
          <w:tab w:val="left" w:pos="335"/>
        </w:tabs>
        <w:spacing w:after="120" w:line="240" w:lineRule="auto"/>
        <w:ind w:left="1208"/>
        <w:jc w:val="both"/>
        <w:rPr>
          <w:b/>
          <w:szCs w:val="26"/>
        </w:rPr>
      </w:pPr>
      <w:r w:rsidRPr="0059691B">
        <w:rPr>
          <w:szCs w:val="26"/>
        </w:rPr>
        <w:t xml:space="preserve">          - Chú thích 5: Giới hạn chịu đựng.</w:t>
      </w:r>
    </w:p>
    <w:p w:rsidR="00CD5000" w:rsidRPr="0059691B" w:rsidRDefault="00CD5000" w:rsidP="004368B9">
      <w:pPr>
        <w:tabs>
          <w:tab w:val="left" w:pos="335"/>
        </w:tabs>
        <w:spacing w:before="120" w:after="120"/>
        <w:jc w:val="both"/>
      </w:pPr>
      <w:r w:rsidRPr="0059691B">
        <w:rPr>
          <w:b/>
        </w:rPr>
        <w:t xml:space="preserve">Câu 19: </w:t>
      </w:r>
      <w:r w:rsidRPr="0059691B">
        <w:tab/>
        <w:t>Cho quần xã sinh vật có lưới thức ăn sau:</w:t>
      </w:r>
    </w:p>
    <w:p w:rsidR="00CD5000" w:rsidRPr="0059691B" w:rsidRDefault="00CD5000" w:rsidP="004368B9">
      <w:pPr>
        <w:tabs>
          <w:tab w:val="left" w:pos="335"/>
        </w:tabs>
        <w:spacing w:before="120" w:after="120"/>
        <w:jc w:val="both"/>
      </w:pPr>
      <w:r w:rsidRPr="0059691B">
        <w:t>a) Em hãy cho biết: loài nào là sinh vật sản xuất, sinh vật tiêu thụ bậc , sinh vật tiêu thụ bậc 2,  sinh vật tiêu thụ bậc 3, sinh vật tiêu thụ bậc 4?</w:t>
      </w:r>
    </w:p>
    <w:p w:rsidR="00CD5000" w:rsidRPr="0059691B" w:rsidRDefault="00CD5000" w:rsidP="004368B9">
      <w:pPr>
        <w:tabs>
          <w:tab w:val="left" w:pos="335"/>
        </w:tabs>
        <w:spacing w:before="120" w:after="120"/>
        <w:jc w:val="both"/>
        <w:rPr>
          <w:bCs/>
          <w:i/>
          <w:iCs/>
          <w:color w:val="000000"/>
        </w:rPr>
      </w:pPr>
      <w:r w:rsidRPr="0059691B">
        <w:t>b) Giả sử chim ăn hạt là loài chim quý hiếm cần được bảo vệ thì việc tiêu diệt hoàn toàn chim diều hâu có phải là biện pháp hữu hiệu hay không? Vì sao?</w:t>
      </w:r>
    </w:p>
    <w:p w:rsidR="00CD5000" w:rsidRPr="0059691B" w:rsidRDefault="00CD5000" w:rsidP="004368B9">
      <w:pPr>
        <w:spacing w:before="120" w:after="120"/>
        <w:jc w:val="both"/>
        <w:rPr>
          <w:b/>
          <w:i/>
        </w:rPr>
      </w:pPr>
      <w:r w:rsidRPr="0059691B">
        <w:rPr>
          <w:bCs/>
          <w:i/>
          <w:iCs/>
          <w:color w:val="000000"/>
        </w:rPr>
        <w:t>Gợi ý trả lời</w:t>
      </w:r>
      <w:r w:rsidRPr="0059691B">
        <w:rPr>
          <w:color w:val="000000"/>
          <w:lang w:val="sv-SE"/>
        </w:rPr>
        <w:t>..........</w:t>
      </w:r>
    </w:p>
    <w:p w:rsidR="00CD5000" w:rsidRPr="0059691B" w:rsidRDefault="00CD5000" w:rsidP="004368B9">
      <w:pPr>
        <w:tabs>
          <w:tab w:val="left" w:pos="1152"/>
        </w:tabs>
        <w:spacing w:before="120" w:after="120"/>
        <w:jc w:val="both"/>
      </w:pPr>
      <w:r w:rsidRPr="0059691B">
        <w:rPr>
          <w:b/>
          <w:i/>
        </w:rPr>
        <w:t>a) Xác định dạng sinh vật:</w:t>
      </w:r>
    </w:p>
    <w:p w:rsidR="00CD5000" w:rsidRPr="0059691B" w:rsidRDefault="00CD5000" w:rsidP="004368B9">
      <w:pPr>
        <w:tabs>
          <w:tab w:val="left" w:pos="1152"/>
        </w:tabs>
        <w:spacing w:before="120" w:after="120"/>
        <w:jc w:val="both"/>
      </w:pPr>
      <w:r w:rsidRPr="0059691B">
        <w:t>- Sinh vật sản xuất: thực vật.</w:t>
      </w:r>
    </w:p>
    <w:p w:rsidR="00CD5000" w:rsidRPr="0059691B" w:rsidRDefault="00CD5000" w:rsidP="004368B9">
      <w:pPr>
        <w:tabs>
          <w:tab w:val="left" w:pos="1152"/>
        </w:tabs>
        <w:spacing w:before="120" w:after="120"/>
        <w:jc w:val="both"/>
      </w:pPr>
      <w:r w:rsidRPr="0059691B">
        <w:t>- Sinh vật tiêu thụ bậc 1: Chuột, thỏ, sóc, chim ăn hạt, côn trùng ăn thực vật.</w:t>
      </w:r>
    </w:p>
    <w:p w:rsidR="00CD5000" w:rsidRPr="0059691B" w:rsidRDefault="00CD5000" w:rsidP="004368B9">
      <w:pPr>
        <w:tabs>
          <w:tab w:val="left" w:pos="1152"/>
        </w:tabs>
        <w:spacing w:before="120" w:after="120"/>
        <w:jc w:val="both"/>
      </w:pPr>
      <w:r w:rsidRPr="0059691B">
        <w:t>- Sinh vật tiêu thụ bậc 2: sói, diều hâu, rắn, ếch, chim ăn côn trùng, nhện.</w:t>
      </w:r>
    </w:p>
    <w:p w:rsidR="00CD5000" w:rsidRPr="0059691B" w:rsidRDefault="00CD5000" w:rsidP="004368B9">
      <w:pPr>
        <w:tabs>
          <w:tab w:val="left" w:pos="1152"/>
        </w:tabs>
        <w:spacing w:before="120" w:after="120"/>
        <w:jc w:val="both"/>
      </w:pPr>
      <w:r w:rsidRPr="0059691B">
        <w:t>- Sinh vật tiêu thụ bậc 3: sói, diều hâu, chim ăn côn trùng, rắn.</w:t>
      </w:r>
    </w:p>
    <w:p w:rsidR="00CD5000" w:rsidRPr="0059691B" w:rsidRDefault="00CD5000" w:rsidP="004368B9">
      <w:pPr>
        <w:tabs>
          <w:tab w:val="left" w:pos="1152"/>
        </w:tabs>
        <w:spacing w:before="120" w:after="120"/>
        <w:jc w:val="both"/>
      </w:pPr>
      <w:r w:rsidRPr="0059691B">
        <w:t xml:space="preserve">- Sinh vật tiêu thụ bậc 4: soi, diều hâu </w:t>
      </w:r>
    </w:p>
    <w:p w:rsidR="00CD5000" w:rsidRPr="0059691B" w:rsidRDefault="00CD5000" w:rsidP="004368B9">
      <w:pPr>
        <w:tabs>
          <w:tab w:val="left" w:pos="1152"/>
        </w:tabs>
        <w:spacing w:before="120" w:after="120"/>
        <w:jc w:val="both"/>
        <w:rPr>
          <w:b/>
          <w:i/>
        </w:rPr>
      </w:pPr>
      <w:r w:rsidRPr="0059691B">
        <w:t>- Sinh vật phân hủy: vi sinh vật.</w:t>
      </w:r>
    </w:p>
    <w:p w:rsidR="00CD5000" w:rsidRPr="0059691B" w:rsidRDefault="00CD5000" w:rsidP="004368B9">
      <w:pPr>
        <w:tabs>
          <w:tab w:val="left" w:pos="1152"/>
        </w:tabs>
        <w:spacing w:before="120" w:after="120"/>
        <w:jc w:val="both"/>
      </w:pPr>
      <w:r w:rsidRPr="0059691B">
        <w:rPr>
          <w:b/>
          <w:i/>
        </w:rPr>
        <w:t>b) Việc tiêu diệt hoàn toàn chim diều hâu để bảo vệ chim ăn hạt là loài chim quý hiếm không phải là biện pháp hữu hiệu. Vì:</w:t>
      </w:r>
    </w:p>
    <w:p w:rsidR="00CD5000" w:rsidRPr="0059691B" w:rsidRDefault="00CD5000" w:rsidP="004368B9">
      <w:pPr>
        <w:tabs>
          <w:tab w:val="left" w:pos="1152"/>
        </w:tabs>
        <w:spacing w:before="120" w:after="120"/>
        <w:jc w:val="both"/>
      </w:pPr>
      <w:r w:rsidRPr="0059691B">
        <w:t>- Khi sử dụng chim ăn hạt làm thức ăn, diều hâu chỉ có thể bắt được dễ dàng những con già yếu, hặc mắc bệnh tật. Điều này góp phần ngăn cản sự lây lan của bệnh truyền nhiễm đối với quần thể chim.</w:t>
      </w:r>
    </w:p>
    <w:p w:rsidR="00CD5000" w:rsidRPr="0059691B" w:rsidRDefault="00CD5000" w:rsidP="004368B9">
      <w:pPr>
        <w:tabs>
          <w:tab w:val="left" w:pos="1152"/>
        </w:tabs>
        <w:spacing w:before="120" w:after="120"/>
        <w:jc w:val="both"/>
      </w:pPr>
      <w:r w:rsidRPr="0059691B">
        <w:t>- Khi diều hâu bị tiêu diệt hoàn toàn, chim ăn hạt phát triển mạnh, những con mang gen xấu có hại vẫn sống sót và sinh sản do đó làm cho các gen xấu có hại được nhân lên và phát tán trong quần thể từ đó có thể làm cho quần thể bị suy thoái.</w:t>
      </w:r>
    </w:p>
    <w:p w:rsidR="00CD5000" w:rsidRPr="0059691B" w:rsidRDefault="00CD5000" w:rsidP="004368B9">
      <w:pPr>
        <w:spacing w:before="120" w:after="120"/>
        <w:jc w:val="both"/>
        <w:rPr>
          <w:b/>
        </w:rPr>
      </w:pPr>
      <w:r w:rsidRPr="0059691B">
        <w:t>- Khi diều hâu bị tiêu diệt hoàn toàn thì những loài như chuột, thỏ, sóc, chim ăn hạt phát triển mạnh sẽ làm tiêu diệt thực vật, từ đó làm cho quần xã có thể bị huỷ diệt do sự suy giảm nghiêm trọng sinh vật sản xuất</w:t>
      </w:r>
    </w:p>
    <w:p w:rsidR="00CD5000" w:rsidRPr="0059691B" w:rsidRDefault="00CD5000" w:rsidP="004368B9">
      <w:pPr>
        <w:tabs>
          <w:tab w:val="left" w:pos="374"/>
        </w:tabs>
        <w:spacing w:before="120" w:after="120"/>
        <w:jc w:val="both"/>
      </w:pPr>
      <w:r w:rsidRPr="0059691B">
        <w:rPr>
          <w:b/>
        </w:rPr>
        <w:t xml:space="preserve">Câu 20. </w:t>
      </w:r>
      <w:r w:rsidRPr="0059691B">
        <w:t xml:space="preserve">Sơ đồ sau biểu diễn tương quan giới hạn sinh thái về nhân tố nhiệt độ 3 loài A, B, C. </w:t>
      </w:r>
    </w:p>
    <w:p w:rsidR="00CD5000" w:rsidRPr="0059691B" w:rsidRDefault="005A0CCA" w:rsidP="004368B9">
      <w:pPr>
        <w:spacing w:before="120" w:after="120"/>
        <w:jc w:val="both"/>
      </w:pPr>
      <w:r>
        <w:rPr>
          <w:noProof/>
        </w:rPr>
        <w:drawing>
          <wp:inline distT="0" distB="0" distL="0" distR="0">
            <wp:extent cx="2676525" cy="1171575"/>
            <wp:effectExtent l="0" t="0" r="9525"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07">
                      <a:lum bright="6000"/>
                      <a:extLst>
                        <a:ext uri="{28A0092B-C50C-407E-A947-70E740481C1C}">
                          <a14:useLocalDpi xmlns:a14="http://schemas.microsoft.com/office/drawing/2010/main" val="0"/>
                        </a:ext>
                      </a:extLst>
                    </a:blip>
                    <a:srcRect/>
                    <a:stretch>
                      <a:fillRect/>
                    </a:stretch>
                  </pic:blipFill>
                  <pic:spPr bwMode="auto">
                    <a:xfrm>
                      <a:off x="0" y="0"/>
                      <a:ext cx="2676525" cy="1171575"/>
                    </a:xfrm>
                    <a:prstGeom prst="rect">
                      <a:avLst/>
                    </a:prstGeom>
                    <a:solidFill>
                      <a:srgbClr val="FFFFFF"/>
                    </a:solidFill>
                    <a:ln>
                      <a:noFill/>
                    </a:ln>
                  </pic:spPr>
                </pic:pic>
              </a:graphicData>
            </a:graphic>
          </wp:inline>
        </w:drawing>
      </w:r>
      <w:r w:rsidR="00CD5000" w:rsidRPr="0059691B">
        <w:t>t</w:t>
      </w:r>
      <w:r w:rsidR="00CD5000" w:rsidRPr="0059691B">
        <w:rPr>
          <w:vertAlign w:val="superscript"/>
        </w:rPr>
        <w:t>o</w:t>
      </w:r>
      <w:r w:rsidR="00CD5000" w:rsidRPr="0059691B">
        <w:t>C</w:t>
      </w:r>
    </w:p>
    <w:p w:rsidR="00CD5000" w:rsidRPr="0059691B" w:rsidRDefault="00CD5000" w:rsidP="004368B9">
      <w:pPr>
        <w:tabs>
          <w:tab w:val="left" w:pos="374"/>
        </w:tabs>
        <w:spacing w:before="120" w:after="120"/>
        <w:jc w:val="both"/>
        <w:rPr>
          <w:i/>
          <w:color w:val="000000"/>
          <w:lang w:val="vi-VN"/>
        </w:rPr>
      </w:pPr>
      <w:r w:rsidRPr="0059691B">
        <w:tab/>
        <w:t>Dựa vào sơ đồ em hãy thử đánh giá khả năng phân bố của các loài này trên Trái đất.</w:t>
      </w:r>
    </w:p>
    <w:p w:rsidR="00CD5000" w:rsidRPr="0059691B" w:rsidRDefault="00CD5000" w:rsidP="004368B9">
      <w:pPr>
        <w:tabs>
          <w:tab w:val="left" w:pos="374"/>
        </w:tabs>
        <w:spacing w:before="120" w:after="120"/>
        <w:jc w:val="center"/>
        <w:rPr>
          <w:bCs/>
          <w:i/>
          <w:iCs/>
          <w:color w:val="000000"/>
        </w:rPr>
      </w:pPr>
      <w:r w:rsidRPr="0059691B">
        <w:rPr>
          <w:i/>
          <w:color w:val="000000"/>
          <w:lang w:val="vi-VN"/>
        </w:rPr>
        <w:t xml:space="preserve">(Đề thi </w:t>
      </w:r>
      <w:r w:rsidRPr="0059691B">
        <w:rPr>
          <w:i/>
          <w:color w:val="000000"/>
        </w:rPr>
        <w:t>vào lớp 10 THPT Chuyên</w:t>
      </w:r>
      <w:r w:rsidRPr="0059691B">
        <w:rPr>
          <w:i/>
          <w:color w:val="000000"/>
          <w:lang w:val="vi-VN"/>
        </w:rPr>
        <w:t xml:space="preserve"> </w:t>
      </w:r>
      <w:r w:rsidRPr="0059691B">
        <w:rPr>
          <w:i/>
          <w:color w:val="000000"/>
        </w:rPr>
        <w:t>Nam Định</w:t>
      </w:r>
      <w:r w:rsidRPr="0059691B">
        <w:rPr>
          <w:i/>
          <w:color w:val="000000"/>
          <w:lang w:val="vi-VN"/>
        </w:rPr>
        <w:t xml:space="preserve">   20</w:t>
      </w:r>
      <w:r w:rsidRPr="0059691B">
        <w:rPr>
          <w:i/>
          <w:color w:val="000000"/>
        </w:rPr>
        <w:t>12</w:t>
      </w:r>
      <w:r w:rsidRPr="0059691B">
        <w:rPr>
          <w:i/>
          <w:color w:val="000000"/>
          <w:lang w:val="vi-VN"/>
        </w:rPr>
        <w:t>-20</w:t>
      </w:r>
      <w:r w:rsidRPr="0059691B">
        <w:rPr>
          <w:i/>
          <w:color w:val="000000"/>
        </w:rPr>
        <w:t>13</w:t>
      </w:r>
      <w:r w:rsidRPr="0059691B">
        <w:rPr>
          <w:i/>
          <w:color w:val="000000"/>
          <w:lang w:val="vi-VN"/>
        </w:rPr>
        <w:t>)</w:t>
      </w:r>
    </w:p>
    <w:p w:rsidR="00CD5000" w:rsidRPr="0059691B" w:rsidRDefault="00CD5000" w:rsidP="004368B9">
      <w:pPr>
        <w:spacing w:before="120" w:after="120"/>
        <w:jc w:val="both"/>
      </w:pPr>
      <w:r w:rsidRPr="0059691B">
        <w:rPr>
          <w:bCs/>
          <w:i/>
          <w:iCs/>
          <w:color w:val="000000"/>
        </w:rPr>
        <w:t>Gợi ý trả lời</w:t>
      </w:r>
      <w:r w:rsidRPr="0059691B">
        <w:rPr>
          <w:color w:val="000000"/>
          <w:lang w:val="sv-SE"/>
        </w:rPr>
        <w:t>..........</w:t>
      </w:r>
    </w:p>
    <w:p w:rsidR="00CD5000" w:rsidRPr="0059691B" w:rsidRDefault="00CD5000" w:rsidP="004368B9">
      <w:pPr>
        <w:spacing w:before="120" w:after="120"/>
        <w:jc w:val="both"/>
      </w:pPr>
      <w:r w:rsidRPr="0059691B">
        <w:t>Loài A phân bố rộng, có thể phân bố khắp trái đất.</w:t>
      </w:r>
    </w:p>
    <w:p w:rsidR="00CD5000" w:rsidRPr="0059691B" w:rsidRDefault="00CD5000" w:rsidP="004368B9">
      <w:pPr>
        <w:tabs>
          <w:tab w:val="left" w:pos="374"/>
        </w:tabs>
        <w:spacing w:before="120" w:after="120"/>
        <w:jc w:val="both"/>
      </w:pPr>
      <w:r w:rsidRPr="0059691B">
        <w:t>Loài B và C phân bố hẹp.</w:t>
      </w:r>
    </w:p>
    <w:p w:rsidR="00CD5000" w:rsidRPr="0059691B" w:rsidRDefault="00CD5000" w:rsidP="004368B9">
      <w:pPr>
        <w:tabs>
          <w:tab w:val="left" w:pos="374"/>
        </w:tabs>
        <w:spacing w:before="120" w:after="120"/>
        <w:jc w:val="both"/>
      </w:pPr>
      <w:r w:rsidRPr="0059691B">
        <w:t>Loài B sống ở vùng có nhiệt độ thấp (VD: vùng ôn đới…).</w:t>
      </w:r>
    </w:p>
    <w:p w:rsidR="00CD5000" w:rsidRPr="0059691B" w:rsidRDefault="00CD5000" w:rsidP="004368B9">
      <w:pPr>
        <w:tabs>
          <w:tab w:val="left" w:pos="374"/>
        </w:tabs>
        <w:spacing w:before="120" w:after="120"/>
        <w:jc w:val="both"/>
        <w:rPr>
          <w:b/>
          <w:bCs/>
        </w:rPr>
      </w:pPr>
      <w:r w:rsidRPr="0059691B">
        <w:t>Loài C sống ở vùng có nhiệt độ cao (VD: vùng nhiệt đới…).</w:t>
      </w:r>
    </w:p>
    <w:p w:rsidR="00CD5000" w:rsidRPr="0059691B" w:rsidRDefault="00CD5000" w:rsidP="004368B9">
      <w:pPr>
        <w:autoSpaceDE w:val="0"/>
        <w:spacing w:before="120" w:after="120"/>
        <w:jc w:val="both"/>
      </w:pPr>
      <w:r w:rsidRPr="0059691B">
        <w:rPr>
          <w:b/>
          <w:bCs/>
        </w:rPr>
        <w:t xml:space="preserve">Câu 21: </w:t>
      </w:r>
    </w:p>
    <w:p w:rsidR="00CD5000" w:rsidRPr="0059691B" w:rsidRDefault="00CD5000" w:rsidP="004368B9">
      <w:pPr>
        <w:autoSpaceDE w:val="0"/>
        <w:spacing w:before="120" w:after="120"/>
        <w:jc w:val="both"/>
      </w:pPr>
      <w:r w:rsidRPr="0059691B">
        <w:t>a. Kể tên và phân biệt bằng hình vẽ ba dạng hình tháp tuổi biểu diễn thành phần nhóm</w:t>
      </w:r>
    </w:p>
    <w:p w:rsidR="00CD5000" w:rsidRPr="0059691B" w:rsidRDefault="00CD5000" w:rsidP="004368B9">
      <w:pPr>
        <w:autoSpaceDE w:val="0"/>
        <w:spacing w:before="120" w:after="120"/>
        <w:jc w:val="both"/>
      </w:pPr>
      <w:r w:rsidRPr="0059691B">
        <w:t>tuổi của quần thể sinh vật.</w:t>
      </w:r>
    </w:p>
    <w:p w:rsidR="00CD5000" w:rsidRPr="0059691B" w:rsidRDefault="00CD5000" w:rsidP="004368B9">
      <w:pPr>
        <w:autoSpaceDE w:val="0"/>
        <w:spacing w:before="120" w:after="120"/>
        <w:jc w:val="both"/>
        <w:rPr>
          <w:i/>
          <w:color w:val="000000"/>
          <w:lang w:val="vi-VN"/>
        </w:rPr>
      </w:pPr>
      <w:r w:rsidRPr="0059691B">
        <w:t>b. Nêu những đặc điểm khác nhau cơ bản giữa quần thể sinh vật và quần xã sinh vật.</w:t>
      </w:r>
    </w:p>
    <w:p w:rsidR="00CD5000" w:rsidRPr="0059691B" w:rsidRDefault="00CD5000" w:rsidP="004368B9">
      <w:pPr>
        <w:tabs>
          <w:tab w:val="left" w:pos="374"/>
        </w:tabs>
        <w:spacing w:before="120" w:after="120"/>
        <w:jc w:val="center"/>
        <w:rPr>
          <w:bCs/>
          <w:i/>
          <w:iCs/>
          <w:color w:val="000000"/>
        </w:rPr>
      </w:pPr>
      <w:r w:rsidRPr="0059691B">
        <w:rPr>
          <w:i/>
          <w:color w:val="000000"/>
          <w:lang w:val="vi-VN"/>
        </w:rPr>
        <w:t xml:space="preserve">(Đề thi </w:t>
      </w:r>
      <w:r w:rsidRPr="0059691B">
        <w:rPr>
          <w:i/>
          <w:color w:val="000000"/>
        </w:rPr>
        <w:t>thử vào lớp 10 Chuyên Hà nội- Amstecđam</w:t>
      </w:r>
      <w:r w:rsidRPr="0059691B">
        <w:rPr>
          <w:i/>
          <w:color w:val="000000"/>
          <w:lang w:val="vi-VN"/>
        </w:rPr>
        <w:t xml:space="preserve">  20</w:t>
      </w:r>
      <w:r w:rsidRPr="0059691B">
        <w:rPr>
          <w:i/>
          <w:color w:val="000000"/>
        </w:rPr>
        <w:t>14</w:t>
      </w:r>
      <w:r w:rsidRPr="0059691B">
        <w:rPr>
          <w:i/>
          <w:color w:val="000000"/>
          <w:lang w:val="vi-VN"/>
        </w:rPr>
        <w:t>-20</w:t>
      </w:r>
      <w:r w:rsidRPr="0059691B">
        <w:rPr>
          <w:i/>
          <w:color w:val="000000"/>
        </w:rPr>
        <w:t>15</w:t>
      </w:r>
      <w:r w:rsidRPr="0059691B">
        <w:rPr>
          <w:i/>
          <w:color w:val="000000"/>
          <w:lang w:val="vi-VN"/>
        </w:rPr>
        <w:t>)</w:t>
      </w:r>
    </w:p>
    <w:p w:rsidR="00CD5000" w:rsidRPr="0059691B" w:rsidRDefault="00CD5000" w:rsidP="004368B9">
      <w:pPr>
        <w:spacing w:before="120" w:after="120"/>
        <w:jc w:val="both"/>
        <w:rPr>
          <w:color w:val="000000"/>
          <w:lang w:val="sv-SE"/>
        </w:rPr>
      </w:pPr>
      <w:r w:rsidRPr="0059691B">
        <w:rPr>
          <w:bCs/>
          <w:i/>
          <w:iCs/>
          <w:color w:val="000000"/>
        </w:rPr>
        <w:t>Gợi ý trả lời</w:t>
      </w:r>
      <w:r w:rsidRPr="0059691B">
        <w:rPr>
          <w:color w:val="000000"/>
          <w:lang w:val="sv-SE"/>
        </w:rPr>
        <w:t>..........</w:t>
      </w:r>
    </w:p>
    <w:p w:rsidR="00CD5000" w:rsidRPr="0059691B" w:rsidRDefault="00CD5000" w:rsidP="004368B9">
      <w:pPr>
        <w:spacing w:before="120" w:after="120"/>
        <w:jc w:val="both"/>
      </w:pPr>
      <w:r w:rsidRPr="0059691B">
        <w:rPr>
          <w:color w:val="000000"/>
          <w:lang w:val="sv-SE"/>
        </w:rPr>
        <w:t>b.</w:t>
      </w:r>
    </w:p>
    <w:tbl>
      <w:tblPr>
        <w:tblW w:w="0" w:type="auto"/>
        <w:tblInd w:w="-35" w:type="dxa"/>
        <w:tblLayout w:type="fixed"/>
        <w:tblLook w:val="0000" w:firstRow="0" w:lastRow="0" w:firstColumn="0" w:lastColumn="0" w:noHBand="0" w:noVBand="0"/>
      </w:tblPr>
      <w:tblGrid>
        <w:gridCol w:w="4698"/>
        <w:gridCol w:w="5200"/>
      </w:tblGrid>
      <w:tr w:rsidR="00CD5000" w:rsidRPr="0059691B">
        <w:tc>
          <w:tcPr>
            <w:tcW w:w="4698"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autoSpaceDE w:val="0"/>
              <w:spacing w:before="120" w:after="120"/>
              <w:jc w:val="both"/>
            </w:pPr>
            <w:r w:rsidRPr="0059691B">
              <w:t>Quần thể</w:t>
            </w:r>
          </w:p>
        </w:tc>
        <w:tc>
          <w:tcPr>
            <w:tcW w:w="5200" w:type="dxa"/>
            <w:tcBorders>
              <w:top w:val="single" w:sz="4" w:space="0" w:color="000000"/>
              <w:left w:val="single" w:sz="4" w:space="0" w:color="000000"/>
              <w:bottom w:val="single" w:sz="4" w:space="0" w:color="000000"/>
              <w:right w:val="single" w:sz="4" w:space="0" w:color="000000"/>
            </w:tcBorders>
            <w:shd w:val="clear" w:color="auto" w:fill="auto"/>
          </w:tcPr>
          <w:p w:rsidR="00CD5000" w:rsidRPr="0059691B" w:rsidRDefault="00CD5000" w:rsidP="004368B9">
            <w:pPr>
              <w:autoSpaceDE w:val="0"/>
              <w:spacing w:before="120" w:after="120"/>
              <w:jc w:val="both"/>
            </w:pPr>
            <w:r w:rsidRPr="0059691B">
              <w:t>Quần xã</w:t>
            </w:r>
          </w:p>
        </w:tc>
      </w:tr>
      <w:tr w:rsidR="00CD5000" w:rsidRPr="0059691B">
        <w:tc>
          <w:tcPr>
            <w:tcW w:w="4698"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autoSpaceDE w:val="0"/>
              <w:spacing w:before="120" w:after="120"/>
              <w:jc w:val="both"/>
            </w:pPr>
            <w:r w:rsidRPr="0059691B">
              <w:t>- Tập hợp các cá thể cùng loài</w:t>
            </w:r>
          </w:p>
          <w:p w:rsidR="00CD5000" w:rsidRPr="0059691B" w:rsidRDefault="00CD5000" w:rsidP="004368B9">
            <w:pPr>
              <w:autoSpaceDE w:val="0"/>
              <w:spacing w:before="120" w:after="120"/>
              <w:jc w:val="both"/>
            </w:pPr>
            <w:r w:rsidRPr="0059691B">
              <w:t>- Đơn vị cấu trúc là cá thể</w:t>
            </w:r>
          </w:p>
          <w:p w:rsidR="00CD5000" w:rsidRPr="0059691B" w:rsidRDefault="00CD5000" w:rsidP="004368B9">
            <w:pPr>
              <w:autoSpaceDE w:val="0"/>
              <w:spacing w:before="120" w:after="120"/>
              <w:jc w:val="both"/>
            </w:pPr>
            <w:r w:rsidRPr="0059691B">
              <w:t>- Mối quan hệ chủ yếu cùng loài: sinh sản</w:t>
            </w:r>
          </w:p>
          <w:p w:rsidR="00CD5000" w:rsidRPr="0059691B" w:rsidRDefault="00CD5000" w:rsidP="004368B9">
            <w:pPr>
              <w:autoSpaceDE w:val="0"/>
              <w:spacing w:before="120" w:after="120"/>
              <w:jc w:val="both"/>
            </w:pPr>
          </w:p>
          <w:p w:rsidR="00CD5000" w:rsidRPr="0059691B" w:rsidRDefault="00CD5000" w:rsidP="004368B9">
            <w:pPr>
              <w:autoSpaceDE w:val="0"/>
              <w:spacing w:before="120" w:after="120"/>
              <w:jc w:val="both"/>
            </w:pPr>
            <w:r w:rsidRPr="0059691B">
              <w:t>- Độ đa dạng thấp</w:t>
            </w:r>
          </w:p>
          <w:p w:rsidR="00CD5000" w:rsidRPr="0059691B" w:rsidRDefault="00CD5000" w:rsidP="004368B9">
            <w:pPr>
              <w:autoSpaceDE w:val="0"/>
              <w:spacing w:before="120" w:after="120"/>
              <w:jc w:val="both"/>
            </w:pPr>
            <w:r w:rsidRPr="0059691B">
              <w:t>- Không có cấu trúc phân tầng</w:t>
            </w:r>
          </w:p>
          <w:p w:rsidR="00CD5000" w:rsidRPr="0059691B" w:rsidRDefault="00CD5000" w:rsidP="004368B9">
            <w:pPr>
              <w:autoSpaceDE w:val="0"/>
              <w:spacing w:before="120" w:after="120"/>
              <w:jc w:val="both"/>
            </w:pPr>
            <w:r w:rsidRPr="0059691B">
              <w:t>- Không có hiện tượng khống chế sinh học</w:t>
            </w:r>
          </w:p>
        </w:tc>
        <w:tc>
          <w:tcPr>
            <w:tcW w:w="5200" w:type="dxa"/>
            <w:tcBorders>
              <w:top w:val="single" w:sz="4" w:space="0" w:color="000000"/>
              <w:left w:val="single" w:sz="4" w:space="0" w:color="000000"/>
              <w:bottom w:val="single" w:sz="4" w:space="0" w:color="000000"/>
              <w:right w:val="single" w:sz="4" w:space="0" w:color="000000"/>
            </w:tcBorders>
            <w:shd w:val="clear" w:color="auto" w:fill="auto"/>
          </w:tcPr>
          <w:p w:rsidR="00CD5000" w:rsidRPr="0059691B" w:rsidRDefault="00CD5000" w:rsidP="004368B9">
            <w:pPr>
              <w:autoSpaceDE w:val="0"/>
              <w:spacing w:before="120" w:after="120"/>
              <w:jc w:val="both"/>
            </w:pPr>
            <w:r w:rsidRPr="0059691B">
              <w:t>- Tập hợp các QT của các loài</w:t>
            </w:r>
          </w:p>
          <w:p w:rsidR="00CD5000" w:rsidRPr="0059691B" w:rsidRDefault="00CD5000" w:rsidP="004368B9">
            <w:pPr>
              <w:autoSpaceDE w:val="0"/>
              <w:spacing w:before="120" w:after="120"/>
              <w:jc w:val="both"/>
            </w:pPr>
            <w:r w:rsidRPr="0059691B">
              <w:t>- Đơn vị cấu trúc là QT</w:t>
            </w:r>
          </w:p>
          <w:p w:rsidR="00CD5000" w:rsidRPr="0059691B" w:rsidRDefault="00CD5000" w:rsidP="004368B9">
            <w:pPr>
              <w:autoSpaceDE w:val="0"/>
              <w:spacing w:before="120" w:after="120"/>
              <w:jc w:val="both"/>
            </w:pPr>
            <w:r w:rsidRPr="0059691B">
              <w:t>- Mối quan hệ chủ yếu cùng loài và khác loài: dinh dưỡng</w:t>
            </w:r>
          </w:p>
          <w:p w:rsidR="00CD5000" w:rsidRPr="0059691B" w:rsidRDefault="00CD5000" w:rsidP="004368B9">
            <w:pPr>
              <w:autoSpaceDE w:val="0"/>
              <w:spacing w:before="120" w:after="120"/>
              <w:jc w:val="both"/>
            </w:pPr>
            <w:r w:rsidRPr="0059691B">
              <w:t>- Độ đa dạng cao</w:t>
            </w:r>
          </w:p>
          <w:p w:rsidR="00CD5000" w:rsidRPr="0059691B" w:rsidRDefault="00CD5000" w:rsidP="004368B9">
            <w:pPr>
              <w:autoSpaceDE w:val="0"/>
              <w:spacing w:before="120" w:after="120"/>
              <w:jc w:val="both"/>
            </w:pPr>
            <w:r w:rsidRPr="0059691B">
              <w:t>- Có cấu trúc phân tầng</w:t>
            </w:r>
          </w:p>
          <w:p w:rsidR="00CD5000" w:rsidRPr="0059691B" w:rsidRDefault="00CD5000" w:rsidP="004368B9">
            <w:pPr>
              <w:autoSpaceDE w:val="0"/>
              <w:spacing w:before="120" w:after="120"/>
              <w:jc w:val="both"/>
            </w:pPr>
            <w:r w:rsidRPr="0059691B">
              <w:t>- Có hiện tượng khống chế sinh học</w:t>
            </w:r>
          </w:p>
        </w:tc>
      </w:tr>
    </w:tbl>
    <w:p w:rsidR="00CD5000" w:rsidRPr="0059691B" w:rsidRDefault="00CD5000" w:rsidP="004368B9">
      <w:pPr>
        <w:autoSpaceDE w:val="0"/>
        <w:spacing w:before="120" w:after="120"/>
        <w:jc w:val="both"/>
      </w:pPr>
      <w:r w:rsidRPr="0059691B">
        <w:rPr>
          <w:b/>
          <w:bCs/>
        </w:rPr>
        <w:t>Câu 22:</w:t>
      </w:r>
    </w:p>
    <w:p w:rsidR="00CD5000" w:rsidRPr="0059691B" w:rsidRDefault="00CD5000" w:rsidP="004368B9">
      <w:pPr>
        <w:autoSpaceDE w:val="0"/>
        <w:spacing w:before="120" w:after="120"/>
        <w:jc w:val="both"/>
      </w:pPr>
      <w:r w:rsidRPr="0059691B">
        <w:t>a) Môi trường có ảnh hưởng như thế nào tới số lượng cá thể của quần thể?</w:t>
      </w:r>
    </w:p>
    <w:p w:rsidR="00CD5000" w:rsidRPr="0059691B" w:rsidRDefault="00CD5000" w:rsidP="004368B9">
      <w:pPr>
        <w:autoSpaceDE w:val="0"/>
        <w:spacing w:before="120" w:after="120"/>
        <w:jc w:val="both"/>
        <w:rPr>
          <w:i/>
          <w:color w:val="000000"/>
          <w:lang w:val="vi-VN"/>
        </w:rPr>
      </w:pPr>
      <w:r w:rsidRPr="0059691B">
        <w:t>b) Sự chuyển hóa năng lượng trong chuỗi thức ăn diễn ra như thế nào?</w:t>
      </w:r>
    </w:p>
    <w:p w:rsidR="00CD5000" w:rsidRPr="0059691B" w:rsidRDefault="00CD5000" w:rsidP="004368B9">
      <w:pPr>
        <w:tabs>
          <w:tab w:val="left" w:pos="374"/>
        </w:tabs>
        <w:spacing w:before="120" w:after="120"/>
        <w:jc w:val="both"/>
        <w:rPr>
          <w:bCs/>
          <w:i/>
          <w:iCs/>
          <w:color w:val="000000"/>
        </w:rPr>
      </w:pPr>
      <w:r w:rsidRPr="0059691B">
        <w:rPr>
          <w:i/>
          <w:color w:val="000000"/>
          <w:lang w:val="vi-VN"/>
        </w:rPr>
        <w:t xml:space="preserve">(Đề thi </w:t>
      </w:r>
      <w:r w:rsidRPr="0059691B">
        <w:rPr>
          <w:i/>
          <w:color w:val="000000"/>
        </w:rPr>
        <w:t>thử vào lớp 10 Chuyên Hà nội- Amstecđam</w:t>
      </w:r>
      <w:r w:rsidRPr="0059691B">
        <w:rPr>
          <w:i/>
          <w:color w:val="000000"/>
          <w:lang w:val="vi-VN"/>
        </w:rPr>
        <w:t xml:space="preserve">  20</w:t>
      </w:r>
      <w:r w:rsidRPr="0059691B">
        <w:rPr>
          <w:i/>
          <w:color w:val="000000"/>
        </w:rPr>
        <w:t>14</w:t>
      </w:r>
      <w:r w:rsidRPr="0059691B">
        <w:rPr>
          <w:i/>
          <w:color w:val="000000"/>
          <w:lang w:val="vi-VN"/>
        </w:rPr>
        <w:t>-20</w:t>
      </w:r>
      <w:r w:rsidRPr="0059691B">
        <w:rPr>
          <w:i/>
          <w:color w:val="000000"/>
        </w:rPr>
        <w:t>15</w:t>
      </w:r>
      <w:r w:rsidRPr="0059691B">
        <w:rPr>
          <w:i/>
          <w:color w:val="000000"/>
          <w:lang w:val="vi-VN"/>
        </w:rPr>
        <w:t>)</w:t>
      </w:r>
    </w:p>
    <w:p w:rsidR="00CD5000" w:rsidRPr="0059691B" w:rsidRDefault="00CD5000" w:rsidP="004368B9">
      <w:pPr>
        <w:spacing w:before="120" w:after="120"/>
        <w:jc w:val="both"/>
      </w:pPr>
      <w:r w:rsidRPr="0059691B">
        <w:rPr>
          <w:bCs/>
          <w:i/>
          <w:iCs/>
          <w:color w:val="000000"/>
        </w:rPr>
        <w:t>Gợi ý trả lời</w:t>
      </w:r>
      <w:r w:rsidRPr="0059691B">
        <w:rPr>
          <w:color w:val="000000"/>
          <w:lang w:val="sv-SE"/>
        </w:rPr>
        <w:t>..........</w:t>
      </w:r>
    </w:p>
    <w:p w:rsidR="00CD5000" w:rsidRPr="0059691B" w:rsidRDefault="00CD5000" w:rsidP="004368B9">
      <w:pPr>
        <w:autoSpaceDE w:val="0"/>
        <w:spacing w:before="120" w:after="120"/>
        <w:jc w:val="both"/>
      </w:pPr>
      <w:r w:rsidRPr="0059691B">
        <w:t>a) Các yếu tố vô sinh: khí hậu, thổ nhưỡng, mùa ,năm….</w:t>
      </w:r>
    </w:p>
    <w:p w:rsidR="00CD5000" w:rsidRPr="0059691B" w:rsidRDefault="00CD5000" w:rsidP="004368B9">
      <w:pPr>
        <w:autoSpaceDE w:val="0"/>
        <w:spacing w:before="120" w:after="120"/>
        <w:jc w:val="both"/>
      </w:pPr>
      <w:r w:rsidRPr="0059691B">
        <w:t>- Các yếu tố hữu sinh như vật ăn thịt – con mồi, kí sinh – vật chủ, cạnh tranh cùng loài và</w:t>
      </w:r>
    </w:p>
    <w:p w:rsidR="00CD5000" w:rsidRPr="0059691B" w:rsidRDefault="00CD5000" w:rsidP="004368B9">
      <w:pPr>
        <w:autoSpaceDE w:val="0"/>
        <w:spacing w:before="120" w:after="120"/>
        <w:jc w:val="both"/>
      </w:pPr>
      <w:r w:rsidRPr="0059691B">
        <w:t>khác loài.</w:t>
      </w:r>
    </w:p>
    <w:p w:rsidR="00CD5000" w:rsidRPr="0059691B" w:rsidRDefault="00CD5000" w:rsidP="004368B9">
      <w:pPr>
        <w:autoSpaceDE w:val="0"/>
        <w:spacing w:before="120" w:after="120"/>
        <w:jc w:val="both"/>
      </w:pPr>
      <w:r w:rsidRPr="0059691B">
        <w:t>b) Sinh vật sản xuất: Thực vật quang hợp tổng hợp chất hữu cơ, năng lượng từ Mặt Trời</w:t>
      </w:r>
    </w:p>
    <w:p w:rsidR="00CD5000" w:rsidRPr="0059691B" w:rsidRDefault="00CD5000" w:rsidP="004368B9">
      <w:pPr>
        <w:autoSpaceDE w:val="0"/>
        <w:spacing w:before="120" w:after="120"/>
        <w:jc w:val="both"/>
      </w:pPr>
      <w:r w:rsidRPr="0059691B">
        <w:t>chuyển thành năng lượng hóa học trong chất hữu cơ.</w:t>
      </w:r>
    </w:p>
    <w:p w:rsidR="00CD5000" w:rsidRPr="0059691B" w:rsidRDefault="00CD5000" w:rsidP="004368B9">
      <w:pPr>
        <w:autoSpaceDE w:val="0"/>
        <w:spacing w:before="120" w:after="120"/>
        <w:jc w:val="both"/>
      </w:pPr>
      <w:r w:rsidRPr="0059691B">
        <w:t>- Sinh vật tiêu thụ bậc 1 sẽ sử dụng một phần năng lượng được tích tụ ở sinh vật sản xuất,</w:t>
      </w:r>
    </w:p>
    <w:p w:rsidR="00CD5000" w:rsidRPr="0059691B" w:rsidRDefault="00CD5000" w:rsidP="004368B9">
      <w:pPr>
        <w:autoSpaceDE w:val="0"/>
        <w:spacing w:before="120" w:after="120"/>
        <w:jc w:val="both"/>
      </w:pPr>
      <w:r w:rsidRPr="0059691B">
        <w:t>sinh vật tiêu thụ bậc sau sẽ sử dụng một phần năng lượng tích tụ ở bậc trước.</w:t>
      </w:r>
    </w:p>
    <w:p w:rsidR="00CD5000" w:rsidRPr="0059691B" w:rsidRDefault="00CD5000" w:rsidP="004368B9">
      <w:pPr>
        <w:autoSpaceDE w:val="0"/>
        <w:spacing w:before="120" w:after="120"/>
        <w:jc w:val="both"/>
      </w:pPr>
      <w:r w:rsidRPr="0059691B">
        <w:t>- Sinh vật phân hủy sử dụng một phần năng lượng tích tụ trong các xác sinh vật sản xuất</w:t>
      </w:r>
    </w:p>
    <w:p w:rsidR="00CD5000" w:rsidRPr="0059691B" w:rsidRDefault="00CD5000" w:rsidP="004368B9">
      <w:pPr>
        <w:autoSpaceDE w:val="0"/>
        <w:spacing w:before="120" w:after="120"/>
        <w:jc w:val="both"/>
        <w:rPr>
          <w:b/>
          <w:bCs/>
        </w:rPr>
      </w:pPr>
      <w:r w:rsidRPr="0059691B">
        <w:t>và sinh vật tiêu thụ.</w:t>
      </w:r>
    </w:p>
    <w:p w:rsidR="00CD5000" w:rsidRPr="0059691B" w:rsidRDefault="00CD5000" w:rsidP="004368B9">
      <w:pPr>
        <w:autoSpaceDE w:val="0"/>
        <w:spacing w:before="120" w:after="120"/>
        <w:jc w:val="both"/>
      </w:pPr>
      <w:r w:rsidRPr="0059691B">
        <w:rPr>
          <w:b/>
          <w:bCs/>
        </w:rPr>
        <w:t>Câu 23:</w:t>
      </w:r>
    </w:p>
    <w:p w:rsidR="00CD5000" w:rsidRPr="0059691B" w:rsidRDefault="00CD5000" w:rsidP="004368B9">
      <w:pPr>
        <w:autoSpaceDE w:val="0"/>
        <w:spacing w:before="120" w:after="120"/>
        <w:jc w:val="both"/>
      </w:pPr>
      <w:r w:rsidRPr="0059691B">
        <w:t>a. Hai quần thể động vật khác loài cùng bậc dinh dưỡng sống trong một khu vực có các</w:t>
      </w:r>
    </w:p>
    <w:p w:rsidR="00CD5000" w:rsidRPr="0059691B" w:rsidRDefault="00CD5000" w:rsidP="004368B9">
      <w:pPr>
        <w:autoSpaceDE w:val="0"/>
        <w:spacing w:before="120" w:after="120"/>
        <w:jc w:val="both"/>
      </w:pPr>
      <w:r w:rsidRPr="0059691B">
        <w:t>điều kiện sống giống nhau, nếu cả hai quần thể này đều bị con người khai thác quá mức</w:t>
      </w:r>
    </w:p>
    <w:p w:rsidR="00CD5000" w:rsidRPr="0059691B" w:rsidRDefault="00CD5000" w:rsidP="004368B9">
      <w:pPr>
        <w:autoSpaceDE w:val="0"/>
        <w:spacing w:before="120" w:after="120"/>
        <w:jc w:val="both"/>
      </w:pPr>
      <w:r w:rsidRPr="0059691B">
        <w:t>như nhau thì quần thể nào có khả năng phục hồi nhanh hơn? Giải thích.</w:t>
      </w:r>
    </w:p>
    <w:p w:rsidR="00CD5000" w:rsidRPr="0059691B" w:rsidRDefault="00CD5000" w:rsidP="004368B9">
      <w:pPr>
        <w:autoSpaceDE w:val="0"/>
        <w:spacing w:before="120" w:after="120"/>
        <w:jc w:val="both"/>
      </w:pPr>
      <w:r w:rsidRPr="0059691B">
        <w:t>b. Cho biết những biện pháp chính của con người trong việc bảo vệ và cải tạo môi trường</w:t>
      </w:r>
    </w:p>
    <w:p w:rsidR="00CD5000" w:rsidRPr="0059691B" w:rsidRDefault="00CD5000" w:rsidP="004368B9">
      <w:pPr>
        <w:spacing w:before="120" w:after="120"/>
        <w:jc w:val="both"/>
        <w:rPr>
          <w:i/>
          <w:color w:val="000000"/>
          <w:lang w:val="vi-VN"/>
        </w:rPr>
      </w:pPr>
      <w:r w:rsidRPr="0059691B">
        <w:t xml:space="preserve">tự nhiên. </w:t>
      </w:r>
    </w:p>
    <w:p w:rsidR="00CD5000" w:rsidRPr="0059691B" w:rsidRDefault="00CD5000" w:rsidP="004368B9">
      <w:pPr>
        <w:spacing w:before="120" w:after="120"/>
        <w:jc w:val="center"/>
      </w:pPr>
      <w:r w:rsidRPr="0059691B">
        <w:rPr>
          <w:i/>
          <w:color w:val="000000"/>
          <w:lang w:val="vi-VN"/>
        </w:rPr>
        <w:t xml:space="preserve">(Đề thi </w:t>
      </w:r>
      <w:r w:rsidRPr="0059691B">
        <w:rPr>
          <w:i/>
          <w:color w:val="000000"/>
        </w:rPr>
        <w:t>thử vào lớp 10 Chuyên Hà nội- Amstecđam</w:t>
      </w:r>
      <w:r w:rsidRPr="0059691B">
        <w:rPr>
          <w:i/>
          <w:color w:val="000000"/>
          <w:lang w:val="vi-VN"/>
        </w:rPr>
        <w:t xml:space="preserve">  20</w:t>
      </w:r>
      <w:r w:rsidRPr="0059691B">
        <w:rPr>
          <w:i/>
          <w:color w:val="000000"/>
        </w:rPr>
        <w:t>14</w:t>
      </w:r>
      <w:r w:rsidRPr="0059691B">
        <w:rPr>
          <w:i/>
          <w:color w:val="000000"/>
          <w:lang w:val="vi-VN"/>
        </w:rPr>
        <w:t>-20</w:t>
      </w:r>
      <w:r w:rsidRPr="0059691B">
        <w:rPr>
          <w:i/>
          <w:color w:val="000000"/>
        </w:rPr>
        <w:t>15</w:t>
      </w:r>
      <w:r w:rsidRPr="0059691B">
        <w:rPr>
          <w:i/>
          <w:color w:val="000000"/>
          <w:lang w:val="vi-VN"/>
        </w:rPr>
        <w:t>)</w:t>
      </w:r>
    </w:p>
    <w:p w:rsidR="00CD5000" w:rsidRPr="0059691B" w:rsidRDefault="00CD5000" w:rsidP="004368B9">
      <w:pPr>
        <w:autoSpaceDE w:val="0"/>
        <w:spacing w:before="120" w:after="120"/>
        <w:jc w:val="both"/>
      </w:pPr>
      <w:r w:rsidRPr="0059691B">
        <w:t>a) - Quần thể bị khai thác quá mức nhưng vẫn có khả năng phục hồi nhanh hơn là QT có</w:t>
      </w:r>
    </w:p>
    <w:p w:rsidR="00CD5000" w:rsidRPr="0059691B" w:rsidRDefault="00CD5000" w:rsidP="004368B9">
      <w:pPr>
        <w:autoSpaceDE w:val="0"/>
        <w:spacing w:before="120" w:after="120"/>
        <w:jc w:val="both"/>
      </w:pPr>
      <w:r w:rsidRPr="0059691B">
        <w:t>tiềm năng sinh học cao hơn.</w:t>
      </w:r>
    </w:p>
    <w:p w:rsidR="00CD5000" w:rsidRPr="0059691B" w:rsidRDefault="00CD5000" w:rsidP="004368B9">
      <w:pPr>
        <w:autoSpaceDE w:val="0"/>
        <w:spacing w:before="120" w:after="120"/>
        <w:jc w:val="both"/>
      </w:pPr>
      <w:r w:rsidRPr="0059691B">
        <w:t>- Tiềm năng sinh học thể hiện qua các đặc điểm sau: có chu kì sống ngắn, thời gian thành</w:t>
      </w:r>
    </w:p>
    <w:p w:rsidR="00CD5000" w:rsidRPr="0059691B" w:rsidRDefault="00CD5000" w:rsidP="004368B9">
      <w:pPr>
        <w:autoSpaceDE w:val="0"/>
        <w:spacing w:before="120" w:after="120"/>
        <w:jc w:val="both"/>
      </w:pPr>
      <w:r w:rsidRPr="0059691B">
        <w:t>thục sinh dục sớm, mức sinh sản lớn…, có kích thước cơ thể nhỏ.</w:t>
      </w:r>
    </w:p>
    <w:p w:rsidR="00CD5000" w:rsidRPr="0059691B" w:rsidRDefault="00CD5000" w:rsidP="004368B9">
      <w:pPr>
        <w:autoSpaceDE w:val="0"/>
        <w:spacing w:before="120" w:after="120"/>
        <w:jc w:val="both"/>
      </w:pPr>
      <w:r w:rsidRPr="0059691B">
        <w:t>- Quần thể bị khai thác quá mức nhưng khó có khả năng phục hồi số lượng cá thể là quần thể có tiềm năng sinh học thấp: có chu kì sống dài, thời gian thành thục sinh dục muộn, mức</w:t>
      </w:r>
    </w:p>
    <w:p w:rsidR="00CD5000" w:rsidRPr="0064684B" w:rsidRDefault="00CD5000" w:rsidP="0064684B">
      <w:pPr>
        <w:spacing w:before="120" w:after="120"/>
        <w:jc w:val="both"/>
        <w:rPr>
          <w:b/>
        </w:rPr>
      </w:pPr>
      <w:r w:rsidRPr="0059691B">
        <w:t>sinh sản thấp…, có kích thước cơ thể lớn hơn.</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CON NGƯỜI, DÂN SỐ VÀ MÔI TRƯỜNG</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TÁC ĐỘNG CỦA CON NGƯỜI ĐỐI VỚI MÔI TRƯỜNG</w:t>
      </w:r>
    </w:p>
    <w:p w:rsidR="00A62F9C" w:rsidRPr="0059691B" w:rsidRDefault="00A62F9C" w:rsidP="004368B9">
      <w:pPr>
        <w:autoSpaceDE w:val="0"/>
        <w:autoSpaceDN w:val="0"/>
        <w:adjustRightInd w:val="0"/>
        <w:spacing w:before="120" w:after="120"/>
        <w:rPr>
          <w:b/>
          <w:bCs/>
          <w:lang w:val="en"/>
        </w:rPr>
      </w:pPr>
      <w:r w:rsidRPr="0059691B">
        <w:rPr>
          <w:b/>
          <w:bCs/>
          <w:lang w:val="en"/>
        </w:rPr>
        <w:t>1.Qua các thời kì phát triển của xã hội</w:t>
      </w:r>
    </w:p>
    <w:tbl>
      <w:tblPr>
        <w:tblW w:w="0" w:type="auto"/>
        <w:jc w:val="center"/>
        <w:tblLayout w:type="fixed"/>
        <w:tblCellMar>
          <w:left w:w="120" w:type="dxa"/>
          <w:right w:w="120" w:type="dxa"/>
        </w:tblCellMar>
        <w:tblLook w:val="0000" w:firstRow="0" w:lastRow="0" w:firstColumn="0" w:lastColumn="0" w:noHBand="0" w:noVBand="0"/>
      </w:tblPr>
      <w:tblGrid>
        <w:gridCol w:w="2355"/>
        <w:gridCol w:w="3809"/>
        <w:gridCol w:w="3150"/>
      </w:tblGrid>
      <w:tr w:rsidR="00A62F9C" w:rsidRPr="0059691B">
        <w:trPr>
          <w:trHeight w:val="361"/>
          <w:jc w:val="center"/>
        </w:trPr>
        <w:tc>
          <w:tcPr>
            <w:tcW w:w="235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K nguyên thủy</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XH nông nghiệp</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XH công nghiệp</w:t>
            </w:r>
          </w:p>
        </w:tc>
      </w:tr>
      <w:tr w:rsidR="00A62F9C" w:rsidRPr="0059691B">
        <w:trPr>
          <w:trHeight w:val="199"/>
          <w:jc w:val="center"/>
        </w:trPr>
        <w:tc>
          <w:tcPr>
            <w:tcW w:w="235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Con người sống hòa đồng với tự nhiên</w:t>
            </w:r>
          </w:p>
          <w:p w:rsidR="00A62F9C" w:rsidRPr="0059691B" w:rsidRDefault="00A62F9C" w:rsidP="004368B9">
            <w:pPr>
              <w:autoSpaceDE w:val="0"/>
              <w:autoSpaceDN w:val="0"/>
              <w:adjustRightInd w:val="0"/>
              <w:spacing w:before="120" w:after="120"/>
              <w:jc w:val="center"/>
              <w:rPr>
                <w:lang w:val="en"/>
              </w:rPr>
            </w:pPr>
            <w:r w:rsidRPr="0059691B">
              <w:rPr>
                <w:lang w:val="en"/>
              </w:rPr>
              <w:t>-Cách sống cơ bản là săn bắt đv và hái lượm cây rừng</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Con ng đã bắt đầu trồng cây lương thực như lúa, ngô… và chăn nuôi như lợn, cừu, bò, gà…..-&gt; chặt phá rừng và đốt rừng  lấy đất canh tác, chăn thả gia súc</w:t>
            </w:r>
          </w:p>
          <w:p w:rsidR="00A62F9C" w:rsidRPr="0059691B" w:rsidRDefault="00A62F9C" w:rsidP="004368B9">
            <w:pPr>
              <w:autoSpaceDE w:val="0"/>
              <w:autoSpaceDN w:val="0"/>
              <w:adjustRightInd w:val="0"/>
              <w:spacing w:before="120" w:after="120"/>
              <w:jc w:val="center"/>
              <w:rPr>
                <w:lang w:val="en"/>
              </w:rPr>
            </w:pPr>
            <w:r w:rsidRPr="0059691B">
              <w:rPr>
                <w:lang w:val="en"/>
              </w:rPr>
              <w:t>-Hđ canh tác làm thay đổi đất và nước tầng mặt -&gt; đất bị khô cằn, suy giảm độ màu mỡ</w:t>
            </w:r>
          </w:p>
          <w:p w:rsidR="00A62F9C" w:rsidRPr="0059691B" w:rsidRDefault="00A62F9C" w:rsidP="004368B9">
            <w:pPr>
              <w:autoSpaceDE w:val="0"/>
              <w:autoSpaceDN w:val="0"/>
              <w:adjustRightInd w:val="0"/>
              <w:spacing w:before="120" w:after="120"/>
              <w:jc w:val="center"/>
              <w:rPr>
                <w:lang w:val="en"/>
              </w:rPr>
            </w:pPr>
            <w:r w:rsidRPr="0059691B">
              <w:rPr>
                <w:lang w:val="en"/>
              </w:rPr>
              <w:t>-Nền nông nghiệp hình thành -&gt; định cư-&gt;rừng chuyển thành các khu dân cư và các vùng sản xuất nông nghiệp</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Tạo ra nhiều máy móc , khai thác tài nguyên nhiều, đô thị hóa ngày càng tăng, khu công nghiệp phát triển -&gt; diện tích đất ngày càng thu hẹp</w:t>
            </w:r>
          </w:p>
          <w:p w:rsidR="00A62F9C" w:rsidRPr="0059691B" w:rsidRDefault="00A62F9C" w:rsidP="004368B9">
            <w:pPr>
              <w:autoSpaceDE w:val="0"/>
              <w:autoSpaceDN w:val="0"/>
              <w:adjustRightInd w:val="0"/>
              <w:spacing w:before="120" w:after="120"/>
              <w:jc w:val="center"/>
              <w:rPr>
                <w:lang w:val="en"/>
              </w:rPr>
            </w:pPr>
            <w:r w:rsidRPr="0059691B">
              <w:rPr>
                <w:lang w:val="en"/>
              </w:rPr>
              <w:t>-Lượng rác thải lớn-&gt; mt ngày càng ô nhiễm</w:t>
            </w:r>
          </w:p>
        </w:tc>
      </w:tr>
      <w:tr w:rsidR="00A62F9C" w:rsidRPr="0059691B">
        <w:trPr>
          <w:trHeight w:val="766"/>
          <w:jc w:val="center"/>
        </w:trPr>
        <w:tc>
          <w:tcPr>
            <w:tcW w:w="235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ác động đối với mt: Biết dùng lửa để nấu ăn, sưởi ấm và sua đuổi thú dữ</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Lợi ích:Tích lũy thêm nhiều giống cây trồng, vật nuôi và hình thành các hệ sinh thái trồng trọt</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Lợi ích:</w:t>
            </w:r>
          </w:p>
          <w:p w:rsidR="00A62F9C" w:rsidRPr="0059691B" w:rsidRDefault="00A62F9C" w:rsidP="004368B9">
            <w:pPr>
              <w:autoSpaceDE w:val="0"/>
              <w:autoSpaceDN w:val="0"/>
              <w:adjustRightInd w:val="0"/>
              <w:spacing w:before="120" w:after="120"/>
              <w:jc w:val="center"/>
              <w:rPr>
                <w:lang w:val="en"/>
              </w:rPr>
            </w:pPr>
            <w:r w:rsidRPr="0059691B">
              <w:rPr>
                <w:lang w:val="en"/>
              </w:rPr>
              <w:t>-Cải tạo môi trường</w:t>
            </w:r>
          </w:p>
          <w:p w:rsidR="00A62F9C" w:rsidRPr="0059691B" w:rsidRDefault="00A62F9C" w:rsidP="004368B9">
            <w:pPr>
              <w:autoSpaceDE w:val="0"/>
              <w:autoSpaceDN w:val="0"/>
              <w:adjustRightInd w:val="0"/>
              <w:spacing w:before="120" w:after="120"/>
              <w:jc w:val="center"/>
              <w:rPr>
                <w:lang w:val="en"/>
              </w:rPr>
            </w:pPr>
            <w:r w:rsidRPr="0059691B">
              <w:rPr>
                <w:lang w:val="en"/>
              </w:rPr>
              <w:t>-SX phân bón, thuốc bvtv-&gt; tăng sản lượng lương thực và khống chế dịch bệnh</w:t>
            </w:r>
          </w:p>
          <w:p w:rsidR="00A62F9C" w:rsidRPr="0059691B" w:rsidRDefault="00A62F9C" w:rsidP="004368B9">
            <w:pPr>
              <w:autoSpaceDE w:val="0"/>
              <w:autoSpaceDN w:val="0"/>
              <w:adjustRightInd w:val="0"/>
              <w:spacing w:before="120" w:after="120"/>
              <w:jc w:val="center"/>
              <w:rPr>
                <w:lang w:val="en"/>
              </w:rPr>
            </w:pPr>
            <w:r w:rsidRPr="0059691B">
              <w:rPr>
                <w:lang w:val="en"/>
              </w:rPr>
              <w:t>-Nhiều giống vật nuôi và cây trồng quý hiếm được lai tạo và nhân giống</w:t>
            </w:r>
          </w:p>
        </w:tc>
      </w:tr>
    </w:tbl>
    <w:p w:rsidR="00A62F9C" w:rsidRPr="0059691B" w:rsidRDefault="00A62F9C" w:rsidP="004368B9">
      <w:pPr>
        <w:autoSpaceDE w:val="0"/>
        <w:autoSpaceDN w:val="0"/>
        <w:adjustRightInd w:val="0"/>
        <w:spacing w:before="120" w:after="120"/>
        <w:rPr>
          <w:b/>
          <w:bCs/>
          <w:lang w:val="en"/>
        </w:rPr>
      </w:pPr>
      <w:r w:rsidRPr="0059691B">
        <w:rPr>
          <w:b/>
          <w:bCs/>
          <w:lang w:val="en"/>
        </w:rPr>
        <w:t>2. Tác động của con người làm suy thoái mt tự nhiên</w:t>
      </w:r>
    </w:p>
    <w:p w:rsidR="00A62F9C" w:rsidRPr="0059691B" w:rsidRDefault="00A62F9C" w:rsidP="004368B9">
      <w:pPr>
        <w:autoSpaceDE w:val="0"/>
        <w:autoSpaceDN w:val="0"/>
        <w:adjustRightInd w:val="0"/>
        <w:spacing w:before="120" w:after="120"/>
        <w:rPr>
          <w:lang w:val="en"/>
        </w:rPr>
      </w:pPr>
      <w:r w:rsidRPr="0059691B">
        <w:rPr>
          <w:lang w:val="en"/>
        </w:rPr>
        <w:t>Một trong những tác động lớn nhất của con ng tới mt tự nhiên là phá hủy thảm thực vật, từ đó gây ra nhiều biến đổi khí hậu</w:t>
      </w:r>
    </w:p>
    <w:tbl>
      <w:tblPr>
        <w:tblW w:w="0" w:type="auto"/>
        <w:jc w:val="center"/>
        <w:tblLayout w:type="fixed"/>
        <w:tblCellMar>
          <w:left w:w="120" w:type="dxa"/>
          <w:right w:w="120" w:type="dxa"/>
        </w:tblCellMar>
        <w:tblLook w:val="0000" w:firstRow="0" w:lastRow="0" w:firstColumn="0" w:lastColumn="0" w:noHBand="0" w:noVBand="0"/>
      </w:tblPr>
      <w:tblGrid>
        <w:gridCol w:w="3345"/>
        <w:gridCol w:w="1530"/>
        <w:gridCol w:w="4439"/>
      </w:tblGrid>
      <w:tr w:rsidR="00A62F9C" w:rsidRPr="0059691B">
        <w:trPr>
          <w:trHeight w:val="361"/>
          <w:jc w:val="center"/>
        </w:trPr>
        <w:tc>
          <w:tcPr>
            <w:tcW w:w="334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Hoạt động của con người</w:t>
            </w:r>
          </w:p>
        </w:tc>
        <w:tc>
          <w:tcPr>
            <w:tcW w:w="153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Kết quả</w:t>
            </w:r>
          </w:p>
        </w:tc>
        <w:tc>
          <w:tcPr>
            <w:tcW w:w="443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Hậu quả phá hủy mt tự nhiên</w:t>
            </w:r>
          </w:p>
        </w:tc>
      </w:tr>
      <w:tr w:rsidR="00A62F9C" w:rsidRPr="0059691B">
        <w:trPr>
          <w:trHeight w:val="361"/>
          <w:jc w:val="center"/>
        </w:trPr>
        <w:tc>
          <w:tcPr>
            <w:tcW w:w="334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64684B" w:rsidP="0064684B">
            <w:pPr>
              <w:autoSpaceDE w:val="0"/>
              <w:autoSpaceDN w:val="0"/>
              <w:adjustRightInd w:val="0"/>
              <w:spacing w:before="120" w:after="120"/>
              <w:ind w:left="720"/>
              <w:rPr>
                <w:lang w:val="en"/>
              </w:rPr>
            </w:pPr>
            <w:r>
              <w:rPr>
                <w:lang w:val="en"/>
              </w:rPr>
              <w:t>1.</w:t>
            </w:r>
            <w:r w:rsidR="00A62F9C" w:rsidRPr="0059691B">
              <w:rPr>
                <w:lang w:val="en"/>
              </w:rPr>
              <w:t>Hái  lượm</w:t>
            </w:r>
          </w:p>
        </w:tc>
        <w:tc>
          <w:tcPr>
            <w:tcW w:w="1530"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a</w:t>
            </w:r>
          </w:p>
        </w:tc>
        <w:tc>
          <w:tcPr>
            <w:tcW w:w="443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a.mất nhiều loài sv</w:t>
            </w:r>
          </w:p>
        </w:tc>
      </w:tr>
      <w:tr w:rsidR="00A62F9C" w:rsidRPr="0059691B">
        <w:trPr>
          <w:trHeight w:val="361"/>
          <w:jc w:val="center"/>
        </w:trPr>
        <w:tc>
          <w:tcPr>
            <w:tcW w:w="334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ind w:left="720"/>
              <w:rPr>
                <w:lang w:val="en"/>
              </w:rPr>
            </w:pPr>
            <w:r w:rsidRPr="0059691B">
              <w:rPr>
                <w:lang w:val="en"/>
              </w:rPr>
              <w:t>2.Săn bắt đv hoang dã</w:t>
            </w:r>
          </w:p>
        </w:tc>
        <w:tc>
          <w:tcPr>
            <w:tcW w:w="1530"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rPr>
                <w:lang w:val="en"/>
              </w:rPr>
            </w:pPr>
          </w:p>
        </w:tc>
        <w:tc>
          <w:tcPr>
            <w:tcW w:w="443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b.mất nơi ở của sv</w:t>
            </w:r>
          </w:p>
        </w:tc>
      </w:tr>
      <w:tr w:rsidR="00A62F9C" w:rsidRPr="0059691B">
        <w:trPr>
          <w:trHeight w:val="361"/>
          <w:jc w:val="center"/>
        </w:trPr>
        <w:tc>
          <w:tcPr>
            <w:tcW w:w="334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ind w:left="720"/>
              <w:rPr>
                <w:lang w:val="en"/>
              </w:rPr>
            </w:pPr>
            <w:r w:rsidRPr="0059691B">
              <w:rPr>
                <w:lang w:val="en"/>
              </w:rPr>
              <w:t>3.Đốt rừng lấy đất trông trọt</w:t>
            </w:r>
          </w:p>
        </w:tc>
        <w:tc>
          <w:tcPr>
            <w:tcW w:w="153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ất cả</w:t>
            </w:r>
          </w:p>
        </w:tc>
        <w:tc>
          <w:tcPr>
            <w:tcW w:w="443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c.Xói mòn và thoái hóa đất</w:t>
            </w:r>
          </w:p>
        </w:tc>
      </w:tr>
      <w:tr w:rsidR="00A62F9C" w:rsidRPr="0059691B">
        <w:trPr>
          <w:trHeight w:val="361"/>
          <w:jc w:val="center"/>
        </w:trPr>
        <w:tc>
          <w:tcPr>
            <w:tcW w:w="334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4.Chăn thả gia súc</w:t>
            </w:r>
          </w:p>
        </w:tc>
        <w:tc>
          <w:tcPr>
            <w:tcW w:w="1530"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a;b;c;d;g;h</w:t>
            </w:r>
          </w:p>
        </w:tc>
        <w:tc>
          <w:tcPr>
            <w:tcW w:w="443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 xml:space="preserve">d. ô nhiễm môi trường </w:t>
            </w:r>
          </w:p>
        </w:tc>
      </w:tr>
      <w:tr w:rsidR="00A62F9C" w:rsidRPr="0059691B">
        <w:trPr>
          <w:trHeight w:val="361"/>
          <w:jc w:val="center"/>
        </w:trPr>
        <w:tc>
          <w:tcPr>
            <w:tcW w:w="334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ind w:left="720"/>
              <w:rPr>
                <w:lang w:val="en"/>
              </w:rPr>
            </w:pPr>
            <w:r w:rsidRPr="0059691B">
              <w:rPr>
                <w:lang w:val="en"/>
              </w:rPr>
              <w:t>5. Khai thác khoáng sản</w:t>
            </w:r>
          </w:p>
        </w:tc>
        <w:tc>
          <w:tcPr>
            <w:tcW w:w="1530"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rPr>
                <w:lang w:val="en"/>
              </w:rPr>
            </w:pPr>
          </w:p>
        </w:tc>
        <w:tc>
          <w:tcPr>
            <w:tcW w:w="443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e.cháy rừng</w:t>
            </w:r>
          </w:p>
        </w:tc>
      </w:tr>
      <w:tr w:rsidR="00A62F9C" w:rsidRPr="0059691B">
        <w:trPr>
          <w:trHeight w:val="361"/>
          <w:jc w:val="center"/>
        </w:trPr>
        <w:tc>
          <w:tcPr>
            <w:tcW w:w="334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6.Pt nhiều khu dân cư</w:t>
            </w:r>
          </w:p>
        </w:tc>
        <w:tc>
          <w:tcPr>
            <w:tcW w:w="1530"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rPr>
                <w:lang w:val="en"/>
              </w:rPr>
            </w:pPr>
          </w:p>
        </w:tc>
        <w:tc>
          <w:tcPr>
            <w:tcW w:w="443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g. hạn hán</w:t>
            </w:r>
          </w:p>
        </w:tc>
      </w:tr>
      <w:tr w:rsidR="00A62F9C" w:rsidRPr="0059691B">
        <w:trPr>
          <w:trHeight w:val="361"/>
          <w:jc w:val="center"/>
        </w:trPr>
        <w:tc>
          <w:tcPr>
            <w:tcW w:w="334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7. Chiến tranh</w:t>
            </w:r>
          </w:p>
        </w:tc>
        <w:tc>
          <w:tcPr>
            <w:tcW w:w="153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ất cả</w:t>
            </w:r>
          </w:p>
        </w:tc>
        <w:tc>
          <w:tcPr>
            <w:tcW w:w="443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h. mất cân bằng sinh thái</w:t>
            </w:r>
          </w:p>
        </w:tc>
      </w:tr>
    </w:tbl>
    <w:p w:rsidR="00A62F9C" w:rsidRPr="0059691B" w:rsidRDefault="00A62F9C" w:rsidP="004368B9">
      <w:pPr>
        <w:autoSpaceDE w:val="0"/>
        <w:autoSpaceDN w:val="0"/>
        <w:adjustRightInd w:val="0"/>
        <w:spacing w:before="120" w:after="120"/>
        <w:rPr>
          <w:lang w:val="en"/>
        </w:rPr>
      </w:pPr>
      <w:r w:rsidRPr="0059691B">
        <w:rPr>
          <w:lang w:val="en"/>
        </w:rPr>
        <w:t>Kết luận: Nhiều hoạt động của của con người đã gây ra hậu quả rất sấu:</w:t>
      </w:r>
    </w:p>
    <w:p w:rsidR="00A62F9C" w:rsidRPr="0059691B" w:rsidRDefault="00A62F9C" w:rsidP="004368B9">
      <w:pPr>
        <w:autoSpaceDE w:val="0"/>
        <w:autoSpaceDN w:val="0"/>
        <w:adjustRightInd w:val="0"/>
        <w:spacing w:before="120" w:after="120"/>
        <w:rPr>
          <w:lang w:val="en"/>
        </w:rPr>
      </w:pPr>
      <w:r w:rsidRPr="0059691B">
        <w:rPr>
          <w:lang w:val="en"/>
        </w:rPr>
        <w:t>-Xói mòn đất-&gt; gây lũ lụt diện rộng-&gt; hạn hán kéo dài-&gt; a/h mạch nước ngầm</w:t>
      </w:r>
    </w:p>
    <w:p w:rsidR="00A62F9C" w:rsidRPr="0059691B" w:rsidRDefault="00A62F9C" w:rsidP="004368B9">
      <w:pPr>
        <w:autoSpaceDE w:val="0"/>
        <w:autoSpaceDN w:val="0"/>
        <w:adjustRightInd w:val="0"/>
        <w:spacing w:before="120" w:after="120"/>
        <w:rPr>
          <w:lang w:val="en"/>
        </w:rPr>
      </w:pPr>
      <w:r w:rsidRPr="0059691B">
        <w:rPr>
          <w:lang w:val="en"/>
        </w:rPr>
        <w:t>-Giảm đa dạng sh, mất cân bằng sinh thái…</w:t>
      </w:r>
    </w:p>
    <w:p w:rsidR="00A62F9C" w:rsidRPr="0059691B" w:rsidRDefault="00A62F9C" w:rsidP="004368B9">
      <w:pPr>
        <w:autoSpaceDE w:val="0"/>
        <w:autoSpaceDN w:val="0"/>
        <w:adjustRightInd w:val="0"/>
        <w:spacing w:before="120" w:after="120"/>
        <w:rPr>
          <w:b/>
          <w:bCs/>
          <w:lang w:val="en"/>
        </w:rPr>
      </w:pPr>
      <w:r w:rsidRPr="0059691B">
        <w:rPr>
          <w:b/>
          <w:bCs/>
          <w:lang w:val="en"/>
        </w:rPr>
        <w:t>3.Vai trò của con người trong việc bảo vệ và cải tạo mt tự nhiên</w:t>
      </w:r>
    </w:p>
    <w:p w:rsidR="00A62F9C" w:rsidRPr="0059691B" w:rsidRDefault="00A62F9C" w:rsidP="004368B9">
      <w:pPr>
        <w:autoSpaceDE w:val="0"/>
        <w:autoSpaceDN w:val="0"/>
        <w:adjustRightInd w:val="0"/>
        <w:spacing w:before="120" w:after="120"/>
        <w:rPr>
          <w:lang w:val="en"/>
        </w:rPr>
      </w:pPr>
      <w:r w:rsidRPr="0059691B">
        <w:rPr>
          <w:lang w:val="en"/>
        </w:rPr>
        <w:t>Nhiều hđ của con người tác động tới mt tự nhiên gây ô nhiễm mt và làm suy thoái mt, tuy nhiên với sự hiểu biết ngày càng cao, con ng đã và đang khắc phục tình trạng đó, đồng thời cải tạo và bảo vệ mt tự nhên</w:t>
      </w:r>
    </w:p>
    <w:p w:rsidR="00A62F9C" w:rsidRPr="0059691B" w:rsidRDefault="00A62F9C" w:rsidP="004368B9">
      <w:pPr>
        <w:autoSpaceDE w:val="0"/>
        <w:autoSpaceDN w:val="0"/>
        <w:adjustRightInd w:val="0"/>
        <w:spacing w:before="120" w:after="120"/>
        <w:rPr>
          <w:lang w:val="en"/>
        </w:rPr>
      </w:pPr>
      <w:r w:rsidRPr="0059691B">
        <w:rPr>
          <w:lang w:val="en"/>
        </w:rPr>
        <w:t>Những biện pháp chính:</w:t>
      </w:r>
    </w:p>
    <w:p w:rsidR="00A62F9C" w:rsidRPr="0059691B" w:rsidRDefault="00A62F9C" w:rsidP="004368B9">
      <w:pPr>
        <w:autoSpaceDE w:val="0"/>
        <w:autoSpaceDN w:val="0"/>
        <w:adjustRightInd w:val="0"/>
        <w:spacing w:before="120" w:after="120"/>
        <w:rPr>
          <w:lang w:val="en"/>
        </w:rPr>
      </w:pPr>
      <w:r w:rsidRPr="0059691B">
        <w:rPr>
          <w:lang w:val="en"/>
        </w:rPr>
        <w:t>-Hạn chế pt dân số quá nhanh</w:t>
      </w:r>
    </w:p>
    <w:p w:rsidR="00A62F9C" w:rsidRPr="0059691B" w:rsidRDefault="00A62F9C" w:rsidP="004368B9">
      <w:pPr>
        <w:autoSpaceDE w:val="0"/>
        <w:autoSpaceDN w:val="0"/>
        <w:adjustRightInd w:val="0"/>
        <w:spacing w:before="120" w:after="120"/>
        <w:rPr>
          <w:lang w:val="en"/>
        </w:rPr>
      </w:pPr>
      <w:r w:rsidRPr="0059691B">
        <w:rPr>
          <w:lang w:val="en"/>
        </w:rPr>
        <w:t>-Sử dụng có hiệu quả các nguồn tài nguyên</w:t>
      </w:r>
    </w:p>
    <w:p w:rsidR="00A62F9C" w:rsidRPr="0059691B" w:rsidRDefault="00A62F9C" w:rsidP="004368B9">
      <w:pPr>
        <w:autoSpaceDE w:val="0"/>
        <w:autoSpaceDN w:val="0"/>
        <w:adjustRightInd w:val="0"/>
        <w:spacing w:before="120" w:after="120"/>
        <w:rPr>
          <w:lang w:val="en"/>
        </w:rPr>
      </w:pPr>
      <w:r w:rsidRPr="0059691B">
        <w:rPr>
          <w:lang w:val="en"/>
        </w:rPr>
        <w:t>-BV các loài sv</w:t>
      </w:r>
    </w:p>
    <w:p w:rsidR="00A62F9C" w:rsidRPr="0059691B" w:rsidRDefault="00A62F9C" w:rsidP="004368B9">
      <w:pPr>
        <w:autoSpaceDE w:val="0"/>
        <w:autoSpaceDN w:val="0"/>
        <w:adjustRightInd w:val="0"/>
        <w:spacing w:before="120" w:after="120"/>
        <w:rPr>
          <w:lang w:val="en"/>
        </w:rPr>
      </w:pPr>
      <w:r w:rsidRPr="0059691B">
        <w:rPr>
          <w:lang w:val="en"/>
        </w:rPr>
        <w:t>-Phục hồi và trồng rừng mới</w:t>
      </w:r>
    </w:p>
    <w:p w:rsidR="00A62F9C" w:rsidRPr="0059691B" w:rsidRDefault="00A62F9C" w:rsidP="004368B9">
      <w:pPr>
        <w:autoSpaceDE w:val="0"/>
        <w:autoSpaceDN w:val="0"/>
        <w:adjustRightInd w:val="0"/>
        <w:spacing w:before="120" w:after="120"/>
        <w:rPr>
          <w:lang w:val="en"/>
        </w:rPr>
      </w:pPr>
      <w:r w:rsidRPr="0059691B">
        <w:rPr>
          <w:lang w:val="en"/>
        </w:rPr>
        <w:t>-Kiểm soát và giảm thiểu các nguồn chất thải gây ô nhiễm</w:t>
      </w:r>
    </w:p>
    <w:p w:rsidR="00A62F9C" w:rsidRPr="0059691B" w:rsidRDefault="00A62F9C" w:rsidP="004368B9">
      <w:pPr>
        <w:autoSpaceDE w:val="0"/>
        <w:autoSpaceDN w:val="0"/>
        <w:adjustRightInd w:val="0"/>
        <w:spacing w:before="120" w:after="120"/>
        <w:rPr>
          <w:lang w:val="en"/>
        </w:rPr>
      </w:pPr>
      <w:r w:rsidRPr="0059691B">
        <w:rPr>
          <w:lang w:val="en"/>
        </w:rPr>
        <w:t>-Hđ khoa học của con ng góp phần cải tạo nhiều giống cây trồng , vật nuôi có năng xuất cao</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Ô NHIỄM MÔI TRƯỜNG</w:t>
      </w:r>
    </w:p>
    <w:p w:rsidR="00A62F9C" w:rsidRPr="0059691B" w:rsidRDefault="00A62F9C" w:rsidP="004368B9">
      <w:pPr>
        <w:autoSpaceDE w:val="0"/>
        <w:autoSpaceDN w:val="0"/>
        <w:adjustRightInd w:val="0"/>
        <w:spacing w:before="120" w:after="120"/>
        <w:rPr>
          <w:b/>
          <w:bCs/>
          <w:lang w:val="en"/>
        </w:rPr>
      </w:pPr>
      <w:r w:rsidRPr="0059691B">
        <w:rPr>
          <w:b/>
          <w:bCs/>
          <w:lang w:val="en"/>
        </w:rPr>
        <w:t>1.Khái quát về ô nhiễm mt</w:t>
      </w:r>
    </w:p>
    <w:p w:rsidR="00A62F9C" w:rsidRPr="0059691B" w:rsidRDefault="00A62F9C" w:rsidP="004368B9">
      <w:pPr>
        <w:autoSpaceDE w:val="0"/>
        <w:autoSpaceDN w:val="0"/>
        <w:adjustRightInd w:val="0"/>
        <w:spacing w:before="120" w:after="120"/>
        <w:rPr>
          <w:lang w:val="en"/>
        </w:rPr>
      </w:pPr>
      <w:r w:rsidRPr="0059691B">
        <w:rPr>
          <w:lang w:val="en"/>
        </w:rPr>
        <w:t xml:space="preserve">-Ô nhiễm mt là hiện tượng mt tự nhiên bị bẩn, đồng thời các t/c vật lí, hóa học, sinh học của mt bị thay đổi , gây tác hại tới đời sống của con người và các sinh vật khác </w:t>
      </w:r>
    </w:p>
    <w:p w:rsidR="00A62F9C" w:rsidRPr="0059691B" w:rsidRDefault="00A62F9C" w:rsidP="004368B9">
      <w:pPr>
        <w:autoSpaceDE w:val="0"/>
        <w:autoSpaceDN w:val="0"/>
        <w:adjustRightInd w:val="0"/>
        <w:spacing w:before="120" w:after="120"/>
        <w:rPr>
          <w:lang w:val="en"/>
        </w:rPr>
      </w:pPr>
      <w:r w:rsidRPr="0059691B">
        <w:rPr>
          <w:lang w:val="en"/>
        </w:rPr>
        <w:t>-Nguyên nhân:</w:t>
      </w:r>
    </w:p>
    <w:p w:rsidR="00A62F9C" w:rsidRPr="0059691B" w:rsidRDefault="00A62F9C" w:rsidP="004368B9">
      <w:pPr>
        <w:autoSpaceDE w:val="0"/>
        <w:autoSpaceDN w:val="0"/>
        <w:adjustRightInd w:val="0"/>
        <w:spacing w:before="120" w:after="120"/>
        <w:rPr>
          <w:lang w:val="en"/>
        </w:rPr>
      </w:pPr>
      <w:r w:rsidRPr="0059691B">
        <w:rPr>
          <w:lang w:val="en"/>
        </w:rPr>
        <w:t>+Do hđ của con ng gây ra</w:t>
      </w:r>
    </w:p>
    <w:p w:rsidR="00A62F9C" w:rsidRPr="0059691B" w:rsidRDefault="00A62F9C" w:rsidP="004368B9">
      <w:pPr>
        <w:autoSpaceDE w:val="0"/>
        <w:autoSpaceDN w:val="0"/>
        <w:adjustRightInd w:val="0"/>
        <w:spacing w:before="120" w:after="120"/>
        <w:rPr>
          <w:lang w:val="en"/>
        </w:rPr>
      </w:pPr>
      <w:r w:rsidRPr="0059691B">
        <w:rPr>
          <w:lang w:val="en"/>
        </w:rPr>
        <w:t>+Do 1 số hđ của tự nhiên: Núi lửa phun nham thạch có nhiều bụi bặm, thiên tai, lũ lụt tạo đk cho nhiều loài vsv gây bệnh pt…</w:t>
      </w:r>
    </w:p>
    <w:p w:rsidR="00A62F9C" w:rsidRPr="0059691B" w:rsidRDefault="00A62F9C" w:rsidP="004368B9">
      <w:pPr>
        <w:autoSpaceDE w:val="0"/>
        <w:autoSpaceDN w:val="0"/>
        <w:adjustRightInd w:val="0"/>
        <w:spacing w:before="120" w:after="120"/>
        <w:rPr>
          <w:b/>
          <w:bCs/>
          <w:lang w:val="en"/>
        </w:rPr>
      </w:pPr>
      <w:r w:rsidRPr="0059691B">
        <w:rPr>
          <w:b/>
          <w:bCs/>
          <w:lang w:val="en"/>
        </w:rPr>
        <w:t>2.Các tác nhân chủ yếu gây ô nhiễm:</w:t>
      </w:r>
    </w:p>
    <w:tbl>
      <w:tblPr>
        <w:tblW w:w="0" w:type="auto"/>
        <w:jc w:val="center"/>
        <w:tblLayout w:type="fixed"/>
        <w:tblCellMar>
          <w:left w:w="120" w:type="dxa"/>
          <w:right w:w="120" w:type="dxa"/>
        </w:tblCellMar>
        <w:tblLook w:val="0000" w:firstRow="0" w:lastRow="0" w:firstColumn="0" w:lastColumn="0" w:noHBand="0" w:noVBand="0"/>
      </w:tblPr>
      <w:tblGrid>
        <w:gridCol w:w="2355"/>
        <w:gridCol w:w="3809"/>
        <w:gridCol w:w="3150"/>
      </w:tblGrid>
      <w:tr w:rsidR="00A62F9C" w:rsidRPr="0059691B">
        <w:trPr>
          <w:trHeight w:val="361"/>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Tác nhân gây ô nhiễm</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Tác động</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Nguyên nhân</w:t>
            </w:r>
          </w:p>
        </w:tc>
      </w:tr>
      <w:tr w:rsidR="00A62F9C" w:rsidRPr="0059691B">
        <w:trPr>
          <w:trHeight w:val="1279"/>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Chất khí thải ra từ hđ công nghiệp và sinh hoạt</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vertAlign w:val="subscript"/>
                <w:lang w:val="en"/>
              </w:rPr>
            </w:pPr>
            <w:r w:rsidRPr="0059691B">
              <w:rPr>
                <w:lang w:val="en"/>
              </w:rPr>
              <w:t>Các khí thải độc hại: CO; SO</w:t>
            </w:r>
            <w:r w:rsidRPr="0059691B">
              <w:rPr>
                <w:vertAlign w:val="subscript"/>
                <w:lang w:val="en"/>
              </w:rPr>
              <w:t>2</w:t>
            </w:r>
            <w:r w:rsidRPr="0059691B">
              <w:rPr>
                <w:lang w:val="en"/>
              </w:rPr>
              <w:t>; CO</w:t>
            </w:r>
            <w:r w:rsidRPr="0059691B">
              <w:rPr>
                <w:vertAlign w:val="subscript"/>
                <w:lang w:val="en"/>
              </w:rPr>
              <w:t>2</w:t>
            </w:r>
            <w:r w:rsidRPr="0059691B">
              <w:rPr>
                <w:lang w:val="en"/>
              </w:rPr>
              <w:t>; NO</w:t>
            </w:r>
            <w:r w:rsidRPr="0059691B">
              <w:rPr>
                <w:vertAlign w:val="subscript"/>
                <w:lang w:val="en"/>
              </w:rPr>
              <w:t xml:space="preserve">2 </w:t>
            </w:r>
            <w:r w:rsidRPr="0059691B">
              <w:rPr>
                <w:lang w:val="en"/>
              </w:rPr>
              <w:t>và bụi…..</w:t>
            </w:r>
          </w:p>
          <w:p w:rsidR="00A62F9C" w:rsidRPr="0059691B" w:rsidRDefault="00A62F9C" w:rsidP="004368B9">
            <w:pPr>
              <w:autoSpaceDE w:val="0"/>
              <w:autoSpaceDN w:val="0"/>
              <w:adjustRightInd w:val="0"/>
              <w:spacing w:before="120" w:after="120"/>
              <w:rPr>
                <w:lang w:val="en"/>
              </w:rPr>
            </w:pP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Quá trình đốt cháy nhiên liệu: Gỗ củi, than đá, dầu mỏ….</w:t>
            </w:r>
          </w:p>
        </w:tc>
      </w:tr>
      <w:tr w:rsidR="00A62F9C" w:rsidRPr="0059691B">
        <w:trPr>
          <w:trHeight w:val="766"/>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Hóa chất bvtv và chất độc hóa học</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Các chất độc hại được phát tán và tích tụ</w:t>
            </w:r>
          </w:p>
          <w:p w:rsidR="00A62F9C" w:rsidRPr="0059691B" w:rsidRDefault="00A62F9C" w:rsidP="004368B9">
            <w:pPr>
              <w:autoSpaceDE w:val="0"/>
              <w:autoSpaceDN w:val="0"/>
              <w:adjustRightInd w:val="0"/>
              <w:spacing w:before="120" w:after="120"/>
              <w:rPr>
                <w:lang w:val="en"/>
              </w:rPr>
            </w:pPr>
            <w:r w:rsidRPr="0059691B">
              <w:rPr>
                <w:lang w:val="en"/>
              </w:rPr>
              <w:t>-Hóa chất(dạng hơi)-&gt; nước mưa tích tụ trong đất, ao, hồ, sông ,suối, biển…-&gt; ô nh mạch nc ngầm, tích tụ trong nc</w:t>
            </w:r>
          </w:p>
          <w:p w:rsidR="00A62F9C" w:rsidRPr="0059691B" w:rsidRDefault="00A62F9C" w:rsidP="004368B9">
            <w:pPr>
              <w:autoSpaceDE w:val="0"/>
              <w:autoSpaceDN w:val="0"/>
              <w:adjustRightInd w:val="0"/>
              <w:spacing w:before="120" w:after="120"/>
              <w:rPr>
                <w:lang w:val="en"/>
              </w:rPr>
            </w:pPr>
            <w:r w:rsidRPr="0059691B">
              <w:rPr>
                <w:lang w:val="en"/>
              </w:rPr>
              <w:t>-Hóa chất bám, ngấm vào cơ thể sinh vật</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Các chất bvtv: Thuốc trừ sâu, thuốc diệt cỏ</w:t>
            </w:r>
          </w:p>
          <w:p w:rsidR="00A62F9C" w:rsidRPr="0059691B" w:rsidRDefault="00A62F9C" w:rsidP="004368B9">
            <w:pPr>
              <w:autoSpaceDE w:val="0"/>
              <w:autoSpaceDN w:val="0"/>
              <w:adjustRightInd w:val="0"/>
              <w:spacing w:before="120" w:after="120"/>
              <w:rPr>
                <w:lang w:val="en"/>
              </w:rPr>
            </w:pPr>
            <w:r w:rsidRPr="0059691B">
              <w:rPr>
                <w:lang w:val="en"/>
              </w:rPr>
              <w:t>-Các chất độc sử dụng trong sản xuất</w:t>
            </w:r>
          </w:p>
        </w:tc>
      </w:tr>
      <w:tr w:rsidR="00A62F9C" w:rsidRPr="0059691B">
        <w:trPr>
          <w:trHeight w:val="766"/>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Các chất phóng xạ</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Gây đb ở ng và sv, gây ra một số bệnh về di truyền và ung thư</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Từ các nhà máy điện nguyên tử , các vụ thử vũ khí hạt nhân</w:t>
            </w:r>
          </w:p>
        </w:tc>
      </w:tr>
      <w:tr w:rsidR="00A62F9C" w:rsidRPr="0059691B">
        <w:trPr>
          <w:trHeight w:val="766"/>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Các chất thải rắn</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Các dạng vật liệu được thải ra qua quá trình sx và sinh hoạt</w:t>
            </w:r>
          </w:p>
          <w:p w:rsidR="00A62F9C" w:rsidRPr="0059691B" w:rsidRDefault="00A62F9C" w:rsidP="004368B9">
            <w:pPr>
              <w:autoSpaceDE w:val="0"/>
              <w:autoSpaceDN w:val="0"/>
              <w:adjustRightInd w:val="0"/>
              <w:spacing w:before="120" w:after="120"/>
              <w:rPr>
                <w:lang w:val="en"/>
              </w:rPr>
            </w:pPr>
            <w:r w:rsidRPr="0059691B">
              <w:rPr>
                <w:lang w:val="en"/>
              </w:rPr>
              <w:t>+Chất thải công nghiệp: cao su, nhựa, giấy, dụng cụ thủy tinh….</w:t>
            </w:r>
          </w:p>
          <w:p w:rsidR="00A62F9C" w:rsidRPr="0059691B" w:rsidRDefault="00A62F9C" w:rsidP="004368B9">
            <w:pPr>
              <w:autoSpaceDE w:val="0"/>
              <w:autoSpaceDN w:val="0"/>
              <w:adjustRightInd w:val="0"/>
              <w:spacing w:before="120" w:after="120"/>
              <w:rPr>
                <w:lang w:val="en"/>
              </w:rPr>
            </w:pPr>
            <w:r w:rsidRPr="0059691B">
              <w:rPr>
                <w:lang w:val="en"/>
              </w:rPr>
              <w:t>+Chất thải nông nghiệp, rac thải hữu cơ, thực phẩm hư hỏng, lá cây…</w:t>
            </w:r>
          </w:p>
          <w:p w:rsidR="00A62F9C" w:rsidRPr="0059691B" w:rsidRDefault="00A62F9C" w:rsidP="004368B9">
            <w:pPr>
              <w:autoSpaceDE w:val="0"/>
              <w:autoSpaceDN w:val="0"/>
              <w:adjustRightInd w:val="0"/>
              <w:spacing w:before="120" w:after="120"/>
              <w:rPr>
                <w:lang w:val="en"/>
              </w:rPr>
            </w:pPr>
            <w:r w:rsidRPr="0059691B">
              <w:rPr>
                <w:lang w:val="en"/>
              </w:rPr>
              <w:t>+Chất thải xây dựng: Đất, vôi, cát…</w:t>
            </w:r>
          </w:p>
          <w:p w:rsidR="00A62F9C" w:rsidRPr="0059691B" w:rsidRDefault="00A62F9C" w:rsidP="004368B9">
            <w:pPr>
              <w:autoSpaceDE w:val="0"/>
              <w:autoSpaceDN w:val="0"/>
              <w:adjustRightInd w:val="0"/>
              <w:spacing w:before="120" w:after="120"/>
              <w:rPr>
                <w:lang w:val="en"/>
              </w:rPr>
            </w:pPr>
            <w:r w:rsidRPr="0059691B">
              <w:rPr>
                <w:lang w:val="en"/>
              </w:rPr>
              <w:t>+HĐ y tế: Bông băng bẩn, kim tiêm…</w:t>
            </w:r>
          </w:p>
          <w:p w:rsidR="00A62F9C" w:rsidRPr="0059691B" w:rsidRDefault="00A62F9C" w:rsidP="004368B9">
            <w:pPr>
              <w:autoSpaceDE w:val="0"/>
              <w:autoSpaceDN w:val="0"/>
              <w:adjustRightInd w:val="0"/>
              <w:spacing w:before="120" w:after="120"/>
              <w:rPr>
                <w:lang w:val="en"/>
              </w:rPr>
            </w:pPr>
            <w:r w:rsidRPr="0059691B">
              <w:rPr>
                <w:lang w:val="en"/>
              </w:rPr>
              <w:t>+Chất thải gia đình:Nilon đựng đồ rác thải, đồ dùng hàng ngày, thực phẩm thừa..</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Từ sinh hoạt sản xuất công nghiệp</w:t>
            </w:r>
          </w:p>
          <w:p w:rsidR="00A62F9C" w:rsidRPr="0059691B" w:rsidRDefault="00A62F9C" w:rsidP="004368B9">
            <w:pPr>
              <w:autoSpaceDE w:val="0"/>
              <w:autoSpaceDN w:val="0"/>
              <w:adjustRightInd w:val="0"/>
              <w:spacing w:before="120" w:after="120"/>
              <w:rPr>
                <w:lang w:val="en"/>
              </w:rPr>
            </w:pPr>
            <w:r w:rsidRPr="0059691B">
              <w:rPr>
                <w:lang w:val="en"/>
              </w:rPr>
              <w:t>-Sinh hoạt, xây dựng nhà công sở</w:t>
            </w:r>
          </w:p>
          <w:p w:rsidR="00A62F9C" w:rsidRPr="0059691B" w:rsidRDefault="00A62F9C" w:rsidP="004368B9">
            <w:pPr>
              <w:autoSpaceDE w:val="0"/>
              <w:autoSpaceDN w:val="0"/>
              <w:adjustRightInd w:val="0"/>
              <w:spacing w:before="120" w:after="120"/>
              <w:rPr>
                <w:lang w:val="en"/>
              </w:rPr>
            </w:pPr>
            <w:r w:rsidRPr="0059691B">
              <w:rPr>
                <w:lang w:val="en"/>
              </w:rPr>
              <w:t>-Chất thải từ bệnh viên, sinh hoạt</w:t>
            </w:r>
          </w:p>
        </w:tc>
      </w:tr>
      <w:tr w:rsidR="00A62F9C" w:rsidRPr="0059691B">
        <w:trPr>
          <w:trHeight w:val="766"/>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SV gây bệnh</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numPr>
                <w:ilvl w:val="0"/>
                <w:numId w:val="1"/>
              </w:numPr>
              <w:autoSpaceDE w:val="0"/>
              <w:autoSpaceDN w:val="0"/>
              <w:adjustRightInd w:val="0"/>
              <w:spacing w:before="120" w:after="120"/>
              <w:ind w:left="720"/>
              <w:rPr>
                <w:lang w:val="en"/>
              </w:rPr>
            </w:pPr>
            <w:r w:rsidRPr="0059691B">
              <w:rPr>
                <w:lang w:val="en"/>
              </w:rPr>
              <w:t>Bên cạnh nhiều nhóm sv có ích, nhiều nhóm sv gây bệnh</w:t>
            </w:r>
          </w:p>
          <w:p w:rsidR="00A62F9C" w:rsidRPr="0059691B" w:rsidRDefault="00A62F9C" w:rsidP="004368B9">
            <w:pPr>
              <w:autoSpaceDE w:val="0"/>
              <w:autoSpaceDN w:val="0"/>
              <w:adjustRightInd w:val="0"/>
              <w:spacing w:before="120" w:after="120"/>
              <w:ind w:left="720"/>
              <w:rPr>
                <w:lang w:val="en"/>
              </w:rPr>
            </w:pPr>
            <w:r w:rsidRPr="0059691B">
              <w:rPr>
                <w:lang w:val="en"/>
              </w:rPr>
              <w:t>Cho ng và các sv khác</w:t>
            </w:r>
          </w:p>
          <w:p w:rsidR="00A62F9C" w:rsidRPr="0059691B" w:rsidRDefault="00A62F9C" w:rsidP="004368B9">
            <w:pPr>
              <w:autoSpaceDE w:val="0"/>
              <w:autoSpaceDN w:val="0"/>
              <w:adjustRightInd w:val="0"/>
              <w:spacing w:before="120" w:after="120"/>
              <w:ind w:left="720"/>
              <w:rPr>
                <w:lang w:val="en"/>
              </w:rPr>
            </w:pPr>
            <w:r w:rsidRPr="0059691B">
              <w:rPr>
                <w:lang w:val="en"/>
              </w:rPr>
              <w:t xml:space="preserve">-Các chất thải như phân, rác, nc thải sinh hoạt, xác chết của sv, nc và rác thải từ các bệnh viện..không đc thu gom và xử lí đúng cách-&gt; gây bệnh chon g và đv </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Thói quen ăn uống, sinh hoạt của con ng như ăn gỏi, ngủ không mắc màn…</w:t>
            </w:r>
          </w:p>
        </w:tc>
      </w:tr>
    </w:tbl>
    <w:p w:rsidR="00A62F9C" w:rsidRPr="0059691B" w:rsidRDefault="00A62F9C" w:rsidP="004368B9">
      <w:pPr>
        <w:autoSpaceDE w:val="0"/>
        <w:autoSpaceDN w:val="0"/>
        <w:adjustRightInd w:val="0"/>
        <w:spacing w:before="120" w:after="120"/>
        <w:rPr>
          <w:b/>
          <w:bCs/>
          <w:lang w:val="en"/>
        </w:rPr>
      </w:pPr>
      <w:r w:rsidRPr="0059691B">
        <w:rPr>
          <w:b/>
          <w:bCs/>
          <w:lang w:val="en"/>
        </w:rPr>
        <w:t>3.Hạn chế ô nhiễm mt</w:t>
      </w:r>
    </w:p>
    <w:tbl>
      <w:tblPr>
        <w:tblW w:w="0" w:type="auto"/>
        <w:jc w:val="center"/>
        <w:tblLayout w:type="fixed"/>
        <w:tblCellMar>
          <w:left w:w="120" w:type="dxa"/>
          <w:right w:w="120" w:type="dxa"/>
        </w:tblCellMar>
        <w:tblLook w:val="0000" w:firstRow="0" w:lastRow="0" w:firstColumn="0" w:lastColumn="0" w:noHBand="0" w:noVBand="0"/>
      </w:tblPr>
      <w:tblGrid>
        <w:gridCol w:w="2355"/>
        <w:gridCol w:w="3809"/>
        <w:gridCol w:w="3150"/>
      </w:tblGrid>
      <w:tr w:rsidR="00A62F9C" w:rsidRPr="0059691B">
        <w:trPr>
          <w:trHeight w:val="361"/>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Hạn chế ô nhiễm</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Nguyên nhân ô nhiễm</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Biện pháp hạn chế</w:t>
            </w:r>
          </w:p>
        </w:tc>
      </w:tr>
      <w:tr w:rsidR="00A62F9C" w:rsidRPr="0059691B">
        <w:trPr>
          <w:trHeight w:val="1279"/>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Ô nhiễm không khí</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Chất thải từ các hđ: Giao thông vận tải, sx công nghiệp, cháy rừng, đun nấu trong gia đình.,</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Trồng cây xanh, không chặt phá rừng , sử dụng năng lượng sạch như:gió, mặt trời..</w:t>
            </w:r>
          </w:p>
        </w:tc>
      </w:tr>
      <w:tr w:rsidR="00A62F9C" w:rsidRPr="0059691B">
        <w:trPr>
          <w:trHeight w:val="766"/>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Ô nhiễm nguồn nc</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Nước thải sinh hoạt, từ các nhà máy…</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Xd hệ thống xử lí nc thải thông qua các hệ thống xử lí nc cơ học, hóa học và sinh học…</w:t>
            </w:r>
          </w:p>
        </w:tc>
      </w:tr>
      <w:tr w:rsidR="00A62F9C" w:rsidRPr="0059691B">
        <w:trPr>
          <w:trHeight w:val="766"/>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Ô nhiễm do thuốc bvtv</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Do thuốc bvtv không đúng cách, vứt các vỏ thuốc trên ruộng, ao ,hồ, kênh, rạch…</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Xử dụng thuốc bvtv hạn chế, đúng liều lượng</w:t>
            </w:r>
          </w:p>
          <w:p w:rsidR="00A62F9C" w:rsidRPr="0059691B" w:rsidRDefault="00A62F9C" w:rsidP="004368B9">
            <w:pPr>
              <w:autoSpaceDE w:val="0"/>
              <w:autoSpaceDN w:val="0"/>
              <w:adjustRightInd w:val="0"/>
              <w:spacing w:before="120" w:after="120"/>
              <w:rPr>
                <w:lang w:val="en"/>
              </w:rPr>
            </w:pPr>
            <w:r w:rsidRPr="0059691B">
              <w:rPr>
                <w:lang w:val="en"/>
              </w:rPr>
              <w:t>-SX lương thực và thực phẩm an toàn</w:t>
            </w:r>
          </w:p>
          <w:p w:rsidR="00A62F9C" w:rsidRPr="0059691B" w:rsidRDefault="00A62F9C" w:rsidP="004368B9">
            <w:pPr>
              <w:autoSpaceDE w:val="0"/>
              <w:autoSpaceDN w:val="0"/>
              <w:adjustRightInd w:val="0"/>
              <w:spacing w:before="120" w:after="120"/>
              <w:rPr>
                <w:lang w:val="en"/>
              </w:rPr>
            </w:pPr>
            <w:r w:rsidRPr="0059691B">
              <w:rPr>
                <w:lang w:val="en"/>
              </w:rPr>
              <w:t>-Xử dụng thiên địch để loại trừ sâu hại cây trồng</w:t>
            </w:r>
          </w:p>
        </w:tc>
      </w:tr>
      <w:tr w:rsidR="00A62F9C" w:rsidRPr="0059691B">
        <w:trPr>
          <w:trHeight w:val="766"/>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Ô nh do chất rắn</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Từ các hđ sinh hoạt gia đình, y tế công nghiệp, nông nghiệp, khai thác khoáng sản…</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Xd các nhà máy xử lí và tái chế rác thải</w:t>
            </w:r>
          </w:p>
          <w:p w:rsidR="00A62F9C" w:rsidRPr="0059691B" w:rsidRDefault="00A62F9C" w:rsidP="004368B9">
            <w:pPr>
              <w:autoSpaceDE w:val="0"/>
              <w:autoSpaceDN w:val="0"/>
              <w:adjustRightInd w:val="0"/>
              <w:spacing w:before="120" w:after="120"/>
              <w:rPr>
                <w:lang w:val="en"/>
              </w:rPr>
            </w:pPr>
            <w:r w:rsidRPr="0059691B">
              <w:rPr>
                <w:lang w:val="en"/>
              </w:rPr>
              <w:t>-Phân loại rác thải</w:t>
            </w:r>
          </w:p>
          <w:p w:rsidR="00A62F9C" w:rsidRPr="0059691B" w:rsidRDefault="00A62F9C" w:rsidP="004368B9">
            <w:pPr>
              <w:autoSpaceDE w:val="0"/>
              <w:autoSpaceDN w:val="0"/>
              <w:adjustRightInd w:val="0"/>
              <w:spacing w:before="120" w:after="120"/>
              <w:rPr>
                <w:lang w:val="en"/>
              </w:rPr>
            </w:pPr>
            <w:r w:rsidRPr="0059691B">
              <w:rPr>
                <w:lang w:val="en"/>
              </w:rPr>
              <w:t>-Đốt hoặc chôn lấp rác sinh hoạt 1 cách khoa học</w:t>
            </w:r>
          </w:p>
          <w:p w:rsidR="00A62F9C" w:rsidRPr="0059691B" w:rsidRDefault="00A62F9C" w:rsidP="004368B9">
            <w:pPr>
              <w:autoSpaceDE w:val="0"/>
              <w:autoSpaceDN w:val="0"/>
              <w:adjustRightInd w:val="0"/>
              <w:spacing w:before="120" w:after="120"/>
              <w:rPr>
                <w:lang w:val="en"/>
              </w:rPr>
            </w:pPr>
            <w:r w:rsidRPr="0059691B">
              <w:rPr>
                <w:lang w:val="en"/>
              </w:rPr>
              <w:t>-Kết hộ ủ phân đv trước khi sx khí sinh học….</w:t>
            </w:r>
          </w:p>
        </w:tc>
      </w:tr>
    </w:tbl>
    <w:p w:rsidR="00A62F9C" w:rsidRPr="0059691B" w:rsidRDefault="00A62F9C" w:rsidP="004368B9">
      <w:pPr>
        <w:autoSpaceDE w:val="0"/>
        <w:autoSpaceDN w:val="0"/>
        <w:adjustRightInd w:val="0"/>
        <w:spacing w:before="120" w:after="120"/>
        <w:rPr>
          <w:lang w:val="en"/>
        </w:rPr>
      </w:pPr>
      <w:r w:rsidRPr="0059691B">
        <w:rPr>
          <w:lang w:val="en"/>
        </w:rPr>
        <w:t>Ngoài ra kết hợp thực hiện với các biện pháp hạn chế ô nhiễm:</w:t>
      </w:r>
    </w:p>
    <w:p w:rsidR="00A62F9C" w:rsidRPr="0059691B" w:rsidRDefault="00A62F9C" w:rsidP="004368B9">
      <w:pPr>
        <w:autoSpaceDE w:val="0"/>
        <w:autoSpaceDN w:val="0"/>
        <w:adjustRightInd w:val="0"/>
        <w:spacing w:before="120" w:after="120"/>
        <w:rPr>
          <w:lang w:val="en"/>
        </w:rPr>
      </w:pPr>
      <w:r w:rsidRPr="0059691B">
        <w:rPr>
          <w:lang w:val="en"/>
        </w:rPr>
        <w:t xml:space="preserve">- Đẩy mạnh n/c khoa học để hạn chế thải rác, xử lí chất thải, dự báo và tìm biện pháp phòng tránh thiên tai… </w:t>
      </w:r>
    </w:p>
    <w:p w:rsidR="00A62F9C" w:rsidRPr="0059691B" w:rsidRDefault="00A62F9C" w:rsidP="004368B9">
      <w:pPr>
        <w:autoSpaceDE w:val="0"/>
        <w:autoSpaceDN w:val="0"/>
        <w:adjustRightInd w:val="0"/>
        <w:spacing w:before="120" w:after="120"/>
        <w:rPr>
          <w:lang w:val="en"/>
        </w:rPr>
      </w:pPr>
      <w:r w:rsidRPr="0059691B">
        <w:rPr>
          <w:lang w:val="en"/>
        </w:rPr>
        <w:t>-Xd công viên cây xanh, trồng cây….</w:t>
      </w:r>
    </w:p>
    <w:p w:rsidR="00A62F9C" w:rsidRPr="0059691B" w:rsidRDefault="00A62F9C" w:rsidP="004368B9">
      <w:pPr>
        <w:autoSpaceDE w:val="0"/>
        <w:autoSpaceDN w:val="0"/>
        <w:adjustRightInd w:val="0"/>
        <w:spacing w:before="120" w:after="120"/>
        <w:rPr>
          <w:lang w:val="en"/>
        </w:rPr>
      </w:pPr>
      <w:r w:rsidRPr="0059691B">
        <w:rPr>
          <w:lang w:val="en"/>
        </w:rPr>
        <w:t>-GD để nâng cao ý thức cho mọi ng về ô nhiễm và cách phòng chống</w:t>
      </w:r>
    </w:p>
    <w:p w:rsidR="00A62F9C" w:rsidRPr="0059691B" w:rsidRDefault="00A62F9C" w:rsidP="004368B9">
      <w:pPr>
        <w:autoSpaceDE w:val="0"/>
        <w:autoSpaceDN w:val="0"/>
        <w:adjustRightInd w:val="0"/>
        <w:spacing w:before="120" w:after="120"/>
        <w:rPr>
          <w:lang w:val="en"/>
        </w:rPr>
      </w:pPr>
      <w:r w:rsidRPr="0059691B">
        <w:rPr>
          <w:lang w:val="en"/>
        </w:rPr>
        <w:t>-Xd nơi quản lí thật chặt chẽ các chất gây nguy hiểm cao</w:t>
      </w:r>
    </w:p>
    <w:p w:rsidR="00A62F9C" w:rsidRPr="0059691B" w:rsidRDefault="00A62F9C" w:rsidP="004368B9">
      <w:pPr>
        <w:autoSpaceDE w:val="0"/>
        <w:autoSpaceDN w:val="0"/>
        <w:adjustRightInd w:val="0"/>
        <w:spacing w:before="120" w:after="120"/>
        <w:rPr>
          <w:lang w:val="en"/>
        </w:rPr>
      </w:pPr>
      <w:r w:rsidRPr="0059691B">
        <w:rPr>
          <w:lang w:val="en"/>
        </w:rPr>
        <w:t>-Xd các nhà máy, xí nghiệp ở xa khu dân cư</w:t>
      </w:r>
    </w:p>
    <w:p w:rsidR="00A62F9C" w:rsidRPr="00F079ED" w:rsidRDefault="001843AE" w:rsidP="004368B9">
      <w:pPr>
        <w:autoSpaceDE w:val="0"/>
        <w:autoSpaceDN w:val="0"/>
        <w:adjustRightInd w:val="0"/>
        <w:spacing w:before="120" w:after="120"/>
        <w:jc w:val="center"/>
        <w:rPr>
          <w:b/>
          <w:bCs/>
          <w:color w:val="00B0F0"/>
          <w:lang w:val="en"/>
        </w:rPr>
      </w:pPr>
      <w:r>
        <w:rPr>
          <w:b/>
          <w:bCs/>
          <w:color w:val="00B0F0"/>
          <w:lang w:val="en"/>
        </w:rPr>
        <w:t>CHƯƠNG IX</w:t>
      </w:r>
      <w:r w:rsidR="00A62F9C" w:rsidRPr="00F079ED">
        <w:rPr>
          <w:b/>
          <w:bCs/>
          <w:color w:val="00B0F0"/>
          <w:lang w:val="en"/>
        </w:rPr>
        <w:t>. BẢO VỆ MÔI TRƯỜNG</w:t>
      </w:r>
    </w:p>
    <w:p w:rsidR="00A62F9C" w:rsidRPr="00F079ED" w:rsidRDefault="00A62F9C" w:rsidP="004368B9">
      <w:pPr>
        <w:autoSpaceDE w:val="0"/>
        <w:autoSpaceDN w:val="0"/>
        <w:adjustRightInd w:val="0"/>
        <w:spacing w:before="120" w:after="120"/>
        <w:jc w:val="center"/>
        <w:rPr>
          <w:b/>
          <w:bCs/>
          <w:color w:val="00B0F0"/>
          <w:lang w:val="en"/>
        </w:rPr>
      </w:pPr>
      <w:r w:rsidRPr="00F079ED">
        <w:rPr>
          <w:b/>
          <w:bCs/>
          <w:color w:val="00B0F0"/>
          <w:lang w:val="en"/>
        </w:rPr>
        <w:t>SỬ DỤNG HỢP LÍ TÀI NGUYÊN THIÊN NHIÊN</w:t>
      </w:r>
    </w:p>
    <w:p w:rsidR="00A62F9C" w:rsidRPr="0059691B" w:rsidRDefault="00A62F9C" w:rsidP="004368B9">
      <w:pPr>
        <w:autoSpaceDE w:val="0"/>
        <w:autoSpaceDN w:val="0"/>
        <w:adjustRightInd w:val="0"/>
        <w:spacing w:before="120" w:after="120"/>
        <w:rPr>
          <w:lang w:val="en"/>
        </w:rPr>
      </w:pPr>
      <w:r w:rsidRPr="0059691B">
        <w:rPr>
          <w:lang w:val="en"/>
        </w:rPr>
        <w:t>TNTN là nguồn vật chất sơ khai được hình thành và tồn tại trong tự nhiên mà con ng có thể sử dụng trong cuộc sống</w:t>
      </w:r>
    </w:p>
    <w:p w:rsidR="00A62F9C" w:rsidRPr="0059691B" w:rsidRDefault="00A62F9C" w:rsidP="004368B9">
      <w:pPr>
        <w:autoSpaceDE w:val="0"/>
        <w:autoSpaceDN w:val="0"/>
        <w:adjustRightInd w:val="0"/>
        <w:spacing w:before="120" w:after="120"/>
        <w:rPr>
          <w:b/>
          <w:bCs/>
          <w:lang w:val="en"/>
        </w:rPr>
      </w:pPr>
      <w:r w:rsidRPr="0059691B">
        <w:rPr>
          <w:b/>
          <w:bCs/>
          <w:lang w:val="en"/>
        </w:rPr>
        <w:t>1. Các dạng TNTN chủ yếu</w:t>
      </w:r>
    </w:p>
    <w:p w:rsidR="00A62F9C" w:rsidRPr="0059691B" w:rsidRDefault="00A62F9C" w:rsidP="004368B9">
      <w:pPr>
        <w:autoSpaceDE w:val="0"/>
        <w:autoSpaceDN w:val="0"/>
        <w:adjustRightInd w:val="0"/>
        <w:spacing w:before="120" w:after="120"/>
        <w:rPr>
          <w:lang w:val="en"/>
        </w:rPr>
      </w:pPr>
      <w:r w:rsidRPr="0059691B">
        <w:rPr>
          <w:lang w:val="en"/>
        </w:rPr>
        <w:t>-TN không tái sinh: Gồm những dạng tài nguyên sau một thời gian sử dụng sẽ bị cạn kiệt (khí đốt thiên nhiên, dầu lửa, than đá)</w:t>
      </w:r>
    </w:p>
    <w:p w:rsidR="00A62F9C" w:rsidRPr="0059691B" w:rsidRDefault="00A62F9C" w:rsidP="004368B9">
      <w:pPr>
        <w:autoSpaceDE w:val="0"/>
        <w:autoSpaceDN w:val="0"/>
        <w:adjustRightInd w:val="0"/>
        <w:spacing w:before="120" w:after="120"/>
        <w:rPr>
          <w:lang w:val="en"/>
        </w:rPr>
      </w:pPr>
      <w:r w:rsidRPr="0059691B">
        <w:rPr>
          <w:lang w:val="en"/>
        </w:rPr>
        <w:t>-TN tái sinh: Những dạng tài nguyên xử dụng hợp lí sẽ có đk phát triển phục hồi (nc, đất, sinh vật)</w:t>
      </w:r>
    </w:p>
    <w:p w:rsidR="00A62F9C" w:rsidRPr="0059691B" w:rsidRDefault="00A62F9C" w:rsidP="004368B9">
      <w:pPr>
        <w:autoSpaceDE w:val="0"/>
        <w:autoSpaceDN w:val="0"/>
        <w:adjustRightInd w:val="0"/>
        <w:spacing w:before="120" w:after="120"/>
        <w:rPr>
          <w:lang w:val="en"/>
        </w:rPr>
      </w:pPr>
      <w:r w:rsidRPr="0059691B">
        <w:rPr>
          <w:lang w:val="en"/>
        </w:rPr>
        <w:t>-TN năng lượng vĩnh cửu: Năng lượng mặt trời, gió, năng lượng nhiệt sinh ra từ trong lòng đất, thủy triều..nguồn n/l sạch, khi dùng không gây ô nh mt</w:t>
      </w:r>
    </w:p>
    <w:p w:rsidR="00A62F9C" w:rsidRPr="0059691B" w:rsidRDefault="00A62F9C" w:rsidP="004368B9">
      <w:pPr>
        <w:autoSpaceDE w:val="0"/>
        <w:autoSpaceDN w:val="0"/>
        <w:adjustRightInd w:val="0"/>
        <w:spacing w:before="120" w:after="120"/>
        <w:rPr>
          <w:b/>
          <w:bCs/>
          <w:lang w:val="en"/>
        </w:rPr>
      </w:pPr>
      <w:r w:rsidRPr="0059691B">
        <w:rPr>
          <w:b/>
          <w:bCs/>
          <w:lang w:val="en"/>
        </w:rPr>
        <w:t>2. Sử dụng hợp lí TNTN</w:t>
      </w:r>
    </w:p>
    <w:p w:rsidR="00A62F9C" w:rsidRPr="0059691B" w:rsidRDefault="00A62F9C" w:rsidP="004368B9">
      <w:pPr>
        <w:autoSpaceDE w:val="0"/>
        <w:autoSpaceDN w:val="0"/>
        <w:adjustRightInd w:val="0"/>
        <w:spacing w:before="120" w:after="120"/>
        <w:rPr>
          <w:lang w:val="en"/>
        </w:rPr>
      </w:pPr>
      <w:r w:rsidRPr="0059691B">
        <w:rPr>
          <w:lang w:val="en"/>
        </w:rPr>
        <w:t>Là hình thức sử dụng vừa đáp ứng nhu cầu sủ dụng tài nguyên của xã hội hiện tại , vừa đảm bảo duy trì dài lâu các nguồn tài nguyên cho các thế hệ sau</w:t>
      </w:r>
    </w:p>
    <w:p w:rsidR="00A62F9C" w:rsidRPr="0059691B" w:rsidRDefault="00A62F9C" w:rsidP="004368B9">
      <w:pPr>
        <w:autoSpaceDE w:val="0"/>
        <w:autoSpaceDN w:val="0"/>
        <w:adjustRightInd w:val="0"/>
        <w:spacing w:before="120" w:after="120"/>
        <w:rPr>
          <w:b/>
          <w:bCs/>
          <w:lang w:val="en"/>
        </w:rPr>
      </w:pPr>
      <w:r w:rsidRPr="0059691B">
        <w:rPr>
          <w:b/>
          <w:bCs/>
          <w:lang w:val="en"/>
        </w:rPr>
        <w:t>a.Sử dụng hợp lí tn đất</w:t>
      </w:r>
    </w:p>
    <w:p w:rsidR="00A62F9C" w:rsidRPr="0059691B" w:rsidRDefault="00A62F9C" w:rsidP="004368B9">
      <w:pPr>
        <w:autoSpaceDE w:val="0"/>
        <w:autoSpaceDN w:val="0"/>
        <w:adjustRightInd w:val="0"/>
        <w:spacing w:before="120" w:after="120"/>
        <w:rPr>
          <w:lang w:val="en"/>
        </w:rPr>
      </w:pPr>
      <w:r w:rsidRPr="0059691B">
        <w:rPr>
          <w:lang w:val="en"/>
        </w:rPr>
        <w:t>-Vai trò của tn đất:</w:t>
      </w:r>
    </w:p>
    <w:p w:rsidR="00A62F9C" w:rsidRPr="0059691B" w:rsidRDefault="00A62F9C" w:rsidP="004368B9">
      <w:pPr>
        <w:autoSpaceDE w:val="0"/>
        <w:autoSpaceDN w:val="0"/>
        <w:adjustRightInd w:val="0"/>
        <w:spacing w:before="120" w:after="120"/>
        <w:rPr>
          <w:lang w:val="en"/>
        </w:rPr>
      </w:pPr>
      <w:r w:rsidRPr="0059691B">
        <w:rPr>
          <w:lang w:val="en"/>
        </w:rPr>
        <w:t>+Mt để sx lương thực, thực phẩm nuôi sống con ng</w:t>
      </w:r>
    </w:p>
    <w:p w:rsidR="00A62F9C" w:rsidRPr="0059691B" w:rsidRDefault="00A62F9C" w:rsidP="004368B9">
      <w:pPr>
        <w:autoSpaceDE w:val="0"/>
        <w:autoSpaceDN w:val="0"/>
        <w:adjustRightInd w:val="0"/>
        <w:spacing w:before="120" w:after="120"/>
        <w:rPr>
          <w:lang w:val="en"/>
        </w:rPr>
      </w:pPr>
      <w:r w:rsidRPr="0059691B">
        <w:rPr>
          <w:lang w:val="en"/>
        </w:rPr>
        <w:t>+Nơi để xây nhà, các khu công nghiệp, làm đường giao thông</w:t>
      </w:r>
    </w:p>
    <w:p w:rsidR="00A62F9C" w:rsidRPr="0059691B" w:rsidRDefault="00A62F9C" w:rsidP="004368B9">
      <w:pPr>
        <w:autoSpaceDE w:val="0"/>
        <w:autoSpaceDN w:val="0"/>
        <w:adjustRightInd w:val="0"/>
        <w:spacing w:before="120" w:after="120"/>
        <w:rPr>
          <w:lang w:val="en"/>
        </w:rPr>
      </w:pPr>
      <w:r w:rsidRPr="0059691B">
        <w:rPr>
          <w:lang w:val="en"/>
        </w:rPr>
        <w:t>+Sử dụng h/lí tn đất làm cho đất không bị thoái hóa</w:t>
      </w:r>
    </w:p>
    <w:p w:rsidR="00A62F9C" w:rsidRPr="0059691B" w:rsidRDefault="00A62F9C" w:rsidP="004368B9">
      <w:pPr>
        <w:autoSpaceDE w:val="0"/>
        <w:autoSpaceDN w:val="0"/>
        <w:adjustRightInd w:val="0"/>
        <w:spacing w:before="120" w:after="120"/>
        <w:rPr>
          <w:lang w:val="en"/>
        </w:rPr>
      </w:pPr>
      <w:r w:rsidRPr="0059691B">
        <w:rPr>
          <w:lang w:val="en"/>
        </w:rPr>
        <w:t>-Biện pháp:</w:t>
      </w:r>
    </w:p>
    <w:p w:rsidR="00A62F9C" w:rsidRPr="0059691B" w:rsidRDefault="00A62F9C" w:rsidP="004368B9">
      <w:pPr>
        <w:autoSpaceDE w:val="0"/>
        <w:autoSpaceDN w:val="0"/>
        <w:adjustRightInd w:val="0"/>
        <w:spacing w:before="120" w:after="120"/>
        <w:rPr>
          <w:lang w:val="en"/>
        </w:rPr>
      </w:pPr>
      <w:r w:rsidRPr="0059691B">
        <w:rPr>
          <w:lang w:val="en"/>
        </w:rPr>
        <w:t>+Các hđ chống xói mòn, chống khô hạn, chống nhiễm mặn</w:t>
      </w:r>
    </w:p>
    <w:p w:rsidR="00A62F9C" w:rsidRPr="0059691B" w:rsidRDefault="00A62F9C" w:rsidP="004368B9">
      <w:pPr>
        <w:autoSpaceDE w:val="0"/>
        <w:autoSpaceDN w:val="0"/>
        <w:adjustRightInd w:val="0"/>
        <w:spacing w:before="120" w:after="120"/>
        <w:rPr>
          <w:lang w:val="en"/>
        </w:rPr>
      </w:pPr>
      <w:r w:rsidRPr="0059691B">
        <w:rPr>
          <w:lang w:val="en"/>
        </w:rPr>
        <w:t>+Nâng cao độ phì nhiêu của đất</w:t>
      </w:r>
    </w:p>
    <w:p w:rsidR="00A62F9C" w:rsidRPr="0059691B" w:rsidRDefault="00A62F9C" w:rsidP="004368B9">
      <w:pPr>
        <w:autoSpaceDE w:val="0"/>
        <w:autoSpaceDN w:val="0"/>
        <w:adjustRightInd w:val="0"/>
        <w:spacing w:before="120" w:after="120"/>
        <w:rPr>
          <w:lang w:val="en"/>
        </w:rPr>
      </w:pPr>
      <w:r w:rsidRPr="0059691B">
        <w:rPr>
          <w:lang w:val="en"/>
        </w:rPr>
        <w:t>+TV đóng vai trò quan trọng trong việc bảo vệ đất</w:t>
      </w:r>
    </w:p>
    <w:p w:rsidR="00A62F9C" w:rsidRPr="0059691B" w:rsidRDefault="00A62F9C" w:rsidP="004368B9">
      <w:pPr>
        <w:autoSpaceDE w:val="0"/>
        <w:autoSpaceDN w:val="0"/>
        <w:adjustRightInd w:val="0"/>
        <w:spacing w:before="120" w:after="120"/>
        <w:rPr>
          <w:lang w:val="en"/>
        </w:rPr>
      </w:pPr>
      <w:r w:rsidRPr="0059691B">
        <w:rPr>
          <w:lang w:val="en"/>
        </w:rPr>
        <w:t>-Trên những vùng đất dốc , những nơi có thực vật bao phủ và làm ruộng bậc thang có thể góp phần chống sói mòn đất vì, nc chảy trên mặt đất luôn va vào gốc cây và lớp thảm mục trên mặt đất nên chảy chậm lại-&gt; hạn chế sói mòn</w:t>
      </w:r>
    </w:p>
    <w:p w:rsidR="00A62F9C" w:rsidRPr="0059691B" w:rsidRDefault="00A62F9C" w:rsidP="004368B9">
      <w:pPr>
        <w:autoSpaceDE w:val="0"/>
        <w:autoSpaceDN w:val="0"/>
        <w:adjustRightInd w:val="0"/>
        <w:spacing w:before="120" w:after="120"/>
        <w:rPr>
          <w:b/>
          <w:bCs/>
          <w:lang w:val="en"/>
        </w:rPr>
      </w:pPr>
      <w:r w:rsidRPr="0059691B">
        <w:rPr>
          <w:b/>
          <w:bCs/>
          <w:lang w:val="en"/>
        </w:rPr>
        <w:t>b. Sử dụng hợp lí tn nc</w:t>
      </w:r>
    </w:p>
    <w:p w:rsidR="00A62F9C" w:rsidRPr="0059691B" w:rsidRDefault="00A62F9C" w:rsidP="004368B9">
      <w:pPr>
        <w:autoSpaceDE w:val="0"/>
        <w:autoSpaceDN w:val="0"/>
        <w:adjustRightInd w:val="0"/>
        <w:spacing w:before="120" w:after="120"/>
        <w:rPr>
          <w:lang w:val="en"/>
        </w:rPr>
      </w:pPr>
      <w:r w:rsidRPr="0059691B">
        <w:rPr>
          <w:lang w:val="en"/>
        </w:rPr>
        <w:t>-Vai trò của tn nc:</w:t>
      </w:r>
    </w:p>
    <w:p w:rsidR="00A62F9C" w:rsidRPr="0059691B" w:rsidRDefault="00A62F9C" w:rsidP="004368B9">
      <w:pPr>
        <w:autoSpaceDE w:val="0"/>
        <w:autoSpaceDN w:val="0"/>
        <w:adjustRightInd w:val="0"/>
        <w:spacing w:before="120" w:after="120"/>
        <w:rPr>
          <w:lang w:val="en"/>
        </w:rPr>
      </w:pPr>
      <w:r w:rsidRPr="0059691B">
        <w:rPr>
          <w:lang w:val="en"/>
        </w:rPr>
        <w:t>+Nc là nhu cầu không thể thiếu của mọi sinh vật trên trái đất</w:t>
      </w:r>
    </w:p>
    <w:p w:rsidR="00A62F9C" w:rsidRPr="0059691B" w:rsidRDefault="00A62F9C" w:rsidP="004368B9">
      <w:pPr>
        <w:autoSpaceDE w:val="0"/>
        <w:autoSpaceDN w:val="0"/>
        <w:adjustRightInd w:val="0"/>
        <w:spacing w:before="120" w:after="120"/>
        <w:rPr>
          <w:lang w:val="en"/>
        </w:rPr>
      </w:pPr>
      <w:r w:rsidRPr="0059691B">
        <w:rPr>
          <w:lang w:val="en"/>
        </w:rPr>
        <w:t>+Là yếu tố qđ chất lượng mt sống của con ng</w:t>
      </w:r>
    </w:p>
    <w:p w:rsidR="00A62F9C" w:rsidRPr="0059691B" w:rsidRDefault="00A62F9C" w:rsidP="004368B9">
      <w:pPr>
        <w:autoSpaceDE w:val="0"/>
        <w:autoSpaceDN w:val="0"/>
        <w:adjustRightInd w:val="0"/>
        <w:spacing w:before="120" w:after="120"/>
        <w:rPr>
          <w:lang w:val="en"/>
        </w:rPr>
      </w:pPr>
      <w:r w:rsidRPr="0059691B">
        <w:rPr>
          <w:lang w:val="en"/>
        </w:rPr>
        <w:t>+NG/ nhân gây ô nh nc và cách khắc phục:</w:t>
      </w:r>
    </w:p>
    <w:p w:rsidR="00A62F9C" w:rsidRPr="0059691B" w:rsidRDefault="00A62F9C" w:rsidP="004368B9">
      <w:pPr>
        <w:autoSpaceDE w:val="0"/>
        <w:autoSpaceDN w:val="0"/>
        <w:adjustRightInd w:val="0"/>
        <w:spacing w:before="120" w:after="120"/>
        <w:rPr>
          <w:lang w:val="en"/>
        </w:rPr>
      </w:pPr>
    </w:p>
    <w:tbl>
      <w:tblPr>
        <w:tblW w:w="0" w:type="auto"/>
        <w:jc w:val="center"/>
        <w:tblLayout w:type="fixed"/>
        <w:tblCellMar>
          <w:left w:w="120" w:type="dxa"/>
          <w:right w:w="120" w:type="dxa"/>
        </w:tblCellMar>
        <w:tblLook w:val="0000" w:firstRow="0" w:lastRow="0" w:firstColumn="0" w:lastColumn="0" w:noHBand="0" w:noVBand="0"/>
      </w:tblPr>
      <w:tblGrid>
        <w:gridCol w:w="2355"/>
        <w:gridCol w:w="3809"/>
        <w:gridCol w:w="3150"/>
      </w:tblGrid>
      <w:tr w:rsidR="00A62F9C" w:rsidRPr="0059691B">
        <w:trPr>
          <w:trHeight w:val="361"/>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Nguồn nc</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 xml:space="preserve">Nguyên nhân gây ô nhiễm </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Cách khắc phục</w:t>
            </w:r>
          </w:p>
        </w:tc>
      </w:tr>
      <w:tr w:rsidR="00A62F9C" w:rsidRPr="0059691B">
        <w:trPr>
          <w:trHeight w:val="1279"/>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Các sông cống nc thải ở thành phố</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Do dòng chảy bị tắc và xả rác thải xuống sông</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Khơi thông dòng chảy</w:t>
            </w:r>
          </w:p>
          <w:p w:rsidR="00A62F9C" w:rsidRPr="0059691B" w:rsidRDefault="00A62F9C" w:rsidP="004368B9">
            <w:pPr>
              <w:autoSpaceDE w:val="0"/>
              <w:autoSpaceDN w:val="0"/>
              <w:adjustRightInd w:val="0"/>
              <w:spacing w:before="120" w:after="120"/>
              <w:rPr>
                <w:lang w:val="en"/>
              </w:rPr>
            </w:pPr>
            <w:r w:rsidRPr="0059691B">
              <w:rPr>
                <w:lang w:val="en"/>
              </w:rPr>
              <w:t>-Không đổ rác thải xuống sông</w:t>
            </w:r>
          </w:p>
        </w:tc>
      </w:tr>
      <w:tr w:rsidR="00A62F9C" w:rsidRPr="0059691B">
        <w:trPr>
          <w:trHeight w:val="766"/>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Ao, hồ</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Do rác thải</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Không vứt rác thải bừa bãi xuống ao, hồ</w:t>
            </w:r>
          </w:p>
        </w:tc>
      </w:tr>
      <w:tr w:rsidR="00A62F9C" w:rsidRPr="0059691B">
        <w:trPr>
          <w:trHeight w:val="766"/>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Biển</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Dầu loang do tai nạn tàu thủy</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Hạn chế tối đa các vụ tai, nạn</w:t>
            </w:r>
          </w:p>
          <w:p w:rsidR="00A62F9C" w:rsidRPr="0059691B" w:rsidRDefault="00A62F9C" w:rsidP="004368B9">
            <w:pPr>
              <w:autoSpaceDE w:val="0"/>
              <w:autoSpaceDN w:val="0"/>
              <w:adjustRightInd w:val="0"/>
              <w:spacing w:before="120" w:after="120"/>
              <w:rPr>
                <w:lang w:val="en"/>
              </w:rPr>
            </w:pPr>
            <w:r w:rsidRPr="0059691B">
              <w:rPr>
                <w:lang w:val="en"/>
              </w:rPr>
              <w:t>-Triển khai công tác cứu hộ kịp thời</w:t>
            </w:r>
          </w:p>
        </w:tc>
      </w:tr>
    </w:tbl>
    <w:p w:rsidR="00A62F9C" w:rsidRPr="0059691B" w:rsidRDefault="00A62F9C" w:rsidP="004368B9">
      <w:pPr>
        <w:autoSpaceDE w:val="0"/>
        <w:autoSpaceDN w:val="0"/>
        <w:adjustRightInd w:val="0"/>
        <w:spacing w:before="120" w:after="120"/>
        <w:rPr>
          <w:lang w:val="en"/>
        </w:rPr>
      </w:pPr>
      <w:r w:rsidRPr="0059691B">
        <w:rPr>
          <w:lang w:val="en"/>
        </w:rPr>
        <w:t>-Hậu quả của việc thiếu nc:</w:t>
      </w:r>
    </w:p>
    <w:p w:rsidR="00A62F9C" w:rsidRPr="0059691B" w:rsidRDefault="00A62F9C" w:rsidP="004368B9">
      <w:pPr>
        <w:autoSpaceDE w:val="0"/>
        <w:autoSpaceDN w:val="0"/>
        <w:adjustRightInd w:val="0"/>
        <w:spacing w:before="120" w:after="120"/>
        <w:rPr>
          <w:lang w:val="en"/>
        </w:rPr>
      </w:pPr>
      <w:r w:rsidRPr="0059691B">
        <w:rPr>
          <w:lang w:val="en"/>
        </w:rPr>
        <w:t>+Nguyên nhân gây bệnh tật do mất vs</w:t>
      </w:r>
    </w:p>
    <w:p w:rsidR="00A62F9C" w:rsidRPr="0059691B" w:rsidRDefault="00A62F9C" w:rsidP="004368B9">
      <w:pPr>
        <w:autoSpaceDE w:val="0"/>
        <w:autoSpaceDN w:val="0"/>
        <w:adjustRightInd w:val="0"/>
        <w:spacing w:before="120" w:after="120"/>
        <w:rPr>
          <w:lang w:val="en"/>
        </w:rPr>
      </w:pPr>
      <w:r w:rsidRPr="0059691B">
        <w:rPr>
          <w:lang w:val="en"/>
        </w:rPr>
        <w:t>+Ảnh hưởng tới mùa màng do hạn hán</w:t>
      </w:r>
    </w:p>
    <w:p w:rsidR="00A62F9C" w:rsidRPr="0059691B" w:rsidRDefault="00A62F9C" w:rsidP="004368B9">
      <w:pPr>
        <w:autoSpaceDE w:val="0"/>
        <w:autoSpaceDN w:val="0"/>
        <w:adjustRightInd w:val="0"/>
        <w:spacing w:before="120" w:after="120"/>
        <w:rPr>
          <w:lang w:val="en"/>
        </w:rPr>
      </w:pPr>
      <w:r w:rsidRPr="0059691B">
        <w:rPr>
          <w:lang w:val="en"/>
        </w:rPr>
        <w:t>+Không đủ nc uống cho các đàn gia súc..</w:t>
      </w:r>
    </w:p>
    <w:p w:rsidR="00A62F9C" w:rsidRPr="0059691B" w:rsidRDefault="00A62F9C" w:rsidP="004368B9">
      <w:pPr>
        <w:autoSpaceDE w:val="0"/>
        <w:autoSpaceDN w:val="0"/>
        <w:adjustRightInd w:val="0"/>
        <w:spacing w:before="120" w:after="120"/>
        <w:rPr>
          <w:b/>
          <w:bCs/>
          <w:lang w:val="en"/>
        </w:rPr>
      </w:pPr>
      <w:r w:rsidRPr="0059691B">
        <w:rPr>
          <w:b/>
          <w:bCs/>
          <w:lang w:val="en"/>
        </w:rPr>
        <w:t>c. Sử dụng hợp lí tài nguyên rừng</w:t>
      </w:r>
    </w:p>
    <w:p w:rsidR="00A62F9C" w:rsidRPr="0059691B" w:rsidRDefault="00A62F9C" w:rsidP="004368B9">
      <w:pPr>
        <w:autoSpaceDE w:val="0"/>
        <w:autoSpaceDN w:val="0"/>
        <w:adjustRightInd w:val="0"/>
        <w:spacing w:before="120" w:after="120"/>
        <w:rPr>
          <w:lang w:val="en"/>
        </w:rPr>
      </w:pPr>
      <w:r w:rsidRPr="0059691B">
        <w:rPr>
          <w:lang w:val="en"/>
        </w:rPr>
        <w:t>-Vai trò của tài nguyên rừng:</w:t>
      </w:r>
    </w:p>
    <w:p w:rsidR="00A62F9C" w:rsidRPr="0059691B" w:rsidRDefault="00A62F9C" w:rsidP="004368B9">
      <w:pPr>
        <w:autoSpaceDE w:val="0"/>
        <w:autoSpaceDN w:val="0"/>
        <w:adjustRightInd w:val="0"/>
        <w:spacing w:before="120" w:after="120"/>
        <w:rPr>
          <w:lang w:val="en"/>
        </w:rPr>
      </w:pPr>
      <w:r w:rsidRPr="0059691B">
        <w:rPr>
          <w:lang w:val="en"/>
        </w:rPr>
        <w:t>+Cung cấp nhiều loại lâm sản quý như gỗ, thuốc nhuộm, thuốc chữa bệnh..</w:t>
      </w:r>
    </w:p>
    <w:p w:rsidR="00A62F9C" w:rsidRPr="0059691B" w:rsidRDefault="00A62F9C" w:rsidP="004368B9">
      <w:pPr>
        <w:autoSpaceDE w:val="0"/>
        <w:autoSpaceDN w:val="0"/>
        <w:adjustRightInd w:val="0"/>
        <w:spacing w:before="120" w:after="120"/>
        <w:rPr>
          <w:lang w:val="en"/>
        </w:rPr>
      </w:pPr>
      <w:r w:rsidRPr="0059691B">
        <w:rPr>
          <w:lang w:val="en"/>
        </w:rPr>
        <w:t>+Điều hòa khí hậu..</w:t>
      </w:r>
    </w:p>
    <w:p w:rsidR="00A62F9C" w:rsidRPr="0059691B" w:rsidRDefault="00A62F9C" w:rsidP="004368B9">
      <w:pPr>
        <w:autoSpaceDE w:val="0"/>
        <w:autoSpaceDN w:val="0"/>
        <w:adjustRightInd w:val="0"/>
        <w:spacing w:before="120" w:after="120"/>
        <w:rPr>
          <w:lang w:val="en"/>
        </w:rPr>
      </w:pPr>
      <w:r w:rsidRPr="0059691B">
        <w:rPr>
          <w:lang w:val="en"/>
        </w:rPr>
        <w:t>+Góp phần ngăn chặn lũ lụt, hạn hán, sói mòn đất…</w:t>
      </w:r>
    </w:p>
    <w:p w:rsidR="00A62F9C" w:rsidRPr="0059691B" w:rsidRDefault="00A62F9C" w:rsidP="004368B9">
      <w:pPr>
        <w:autoSpaceDE w:val="0"/>
        <w:autoSpaceDN w:val="0"/>
        <w:adjustRightInd w:val="0"/>
        <w:spacing w:before="120" w:after="120"/>
        <w:rPr>
          <w:lang w:val="en"/>
        </w:rPr>
      </w:pPr>
      <w:r w:rsidRPr="0059691B">
        <w:rPr>
          <w:lang w:val="en"/>
        </w:rPr>
        <w:t>+Ngôi nhà chung của các loại đv và các vsv..</w:t>
      </w:r>
    </w:p>
    <w:p w:rsidR="00A62F9C" w:rsidRPr="0059691B" w:rsidRDefault="00A62F9C" w:rsidP="004368B9">
      <w:pPr>
        <w:autoSpaceDE w:val="0"/>
        <w:autoSpaceDN w:val="0"/>
        <w:adjustRightInd w:val="0"/>
        <w:spacing w:before="120" w:after="120"/>
        <w:rPr>
          <w:lang w:val="en"/>
        </w:rPr>
      </w:pPr>
      <w:r w:rsidRPr="0059691B">
        <w:rPr>
          <w:lang w:val="en"/>
        </w:rPr>
        <w:t>+Nguồn gen quý giá góp phần quan trọng trong việc giữ cân bằng sinh thái trong trái đất.</w:t>
      </w:r>
    </w:p>
    <w:p w:rsidR="00A62F9C" w:rsidRPr="0059691B" w:rsidRDefault="00A62F9C" w:rsidP="004368B9">
      <w:pPr>
        <w:autoSpaceDE w:val="0"/>
        <w:autoSpaceDN w:val="0"/>
        <w:adjustRightInd w:val="0"/>
        <w:spacing w:before="120" w:after="120"/>
        <w:rPr>
          <w:lang w:val="en"/>
        </w:rPr>
      </w:pPr>
      <w:r w:rsidRPr="0059691B">
        <w:rPr>
          <w:lang w:val="en"/>
        </w:rPr>
        <w:t>-Biện pháp:</w:t>
      </w:r>
    </w:p>
    <w:p w:rsidR="00A62F9C" w:rsidRPr="0059691B" w:rsidRDefault="00A62F9C" w:rsidP="004368B9">
      <w:pPr>
        <w:autoSpaceDE w:val="0"/>
        <w:autoSpaceDN w:val="0"/>
        <w:adjustRightInd w:val="0"/>
        <w:spacing w:before="120" w:after="120"/>
        <w:rPr>
          <w:lang w:val="en"/>
        </w:rPr>
      </w:pPr>
      <w:r w:rsidRPr="0059691B">
        <w:rPr>
          <w:lang w:val="en"/>
        </w:rPr>
        <w:t>+ Khai thác hợp lí, kết hợp trồng bổ sung</w:t>
      </w:r>
    </w:p>
    <w:p w:rsidR="00A62F9C" w:rsidRPr="0059691B" w:rsidRDefault="00A62F9C" w:rsidP="004368B9">
      <w:pPr>
        <w:autoSpaceDE w:val="0"/>
        <w:autoSpaceDN w:val="0"/>
        <w:adjustRightInd w:val="0"/>
        <w:spacing w:before="120" w:after="120"/>
        <w:rPr>
          <w:lang w:val="en"/>
        </w:rPr>
      </w:pPr>
      <w:r w:rsidRPr="0059691B">
        <w:rPr>
          <w:lang w:val="en"/>
        </w:rPr>
        <w:t>+Thành lập khu bảo tồn thiên nhiên…</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KHÔI PHỤC MÔI TRƯỜNG VÀ GIỮ GÌN THIÊN NHIEN HOANG GIÃ</w:t>
      </w:r>
    </w:p>
    <w:p w:rsidR="00A62F9C" w:rsidRPr="0059691B" w:rsidRDefault="00A62F9C" w:rsidP="004368B9">
      <w:pPr>
        <w:autoSpaceDE w:val="0"/>
        <w:autoSpaceDN w:val="0"/>
        <w:adjustRightInd w:val="0"/>
        <w:spacing w:before="120" w:after="120"/>
        <w:rPr>
          <w:b/>
          <w:bCs/>
          <w:lang w:val="en"/>
        </w:rPr>
      </w:pPr>
      <w:r w:rsidRPr="0059691B">
        <w:rPr>
          <w:b/>
          <w:bCs/>
          <w:lang w:val="en"/>
        </w:rPr>
        <w:t>1.Ý nghĩa</w:t>
      </w:r>
    </w:p>
    <w:p w:rsidR="00A62F9C" w:rsidRPr="0059691B" w:rsidRDefault="00A62F9C" w:rsidP="004368B9">
      <w:pPr>
        <w:autoSpaceDE w:val="0"/>
        <w:autoSpaceDN w:val="0"/>
        <w:adjustRightInd w:val="0"/>
        <w:spacing w:before="120" w:after="120"/>
        <w:rPr>
          <w:lang w:val="en"/>
        </w:rPr>
      </w:pPr>
      <w:r w:rsidRPr="0059691B">
        <w:rPr>
          <w:lang w:val="en"/>
        </w:rPr>
        <w:t>-Mt trên trái đất đang ngày một suy thoái, rất cần các biện pháp để khôi phục và giữ gìn.</w:t>
      </w:r>
    </w:p>
    <w:p w:rsidR="00A62F9C" w:rsidRPr="0059691B" w:rsidRDefault="00A62F9C" w:rsidP="004368B9">
      <w:pPr>
        <w:autoSpaceDE w:val="0"/>
        <w:autoSpaceDN w:val="0"/>
        <w:adjustRightInd w:val="0"/>
        <w:spacing w:before="120" w:after="120"/>
        <w:rPr>
          <w:lang w:val="en"/>
        </w:rPr>
      </w:pPr>
      <w:r w:rsidRPr="0059691B">
        <w:rPr>
          <w:lang w:val="en"/>
        </w:rPr>
        <w:t>-Giữ gìn tnhd là bảo vệ các sv và môi trường sống của chúng, cơ sở để cân bằng sinh thái , tránh ô nh và cạn kiệt nguồn tntn</w:t>
      </w:r>
    </w:p>
    <w:p w:rsidR="00A62F9C" w:rsidRPr="0059691B" w:rsidRDefault="00A62F9C" w:rsidP="004368B9">
      <w:pPr>
        <w:autoSpaceDE w:val="0"/>
        <w:autoSpaceDN w:val="0"/>
        <w:adjustRightInd w:val="0"/>
        <w:spacing w:before="120" w:after="120"/>
        <w:rPr>
          <w:b/>
          <w:bCs/>
          <w:lang w:val="en"/>
        </w:rPr>
      </w:pPr>
      <w:r w:rsidRPr="0059691B">
        <w:rPr>
          <w:b/>
          <w:bCs/>
          <w:lang w:val="en"/>
        </w:rPr>
        <w:t>2.Các biện pháp bv thiên nhiên</w:t>
      </w:r>
    </w:p>
    <w:p w:rsidR="00A62F9C" w:rsidRPr="0059691B" w:rsidRDefault="00A62F9C" w:rsidP="004368B9">
      <w:pPr>
        <w:autoSpaceDE w:val="0"/>
        <w:autoSpaceDN w:val="0"/>
        <w:adjustRightInd w:val="0"/>
        <w:spacing w:before="120" w:after="120"/>
        <w:rPr>
          <w:b/>
          <w:bCs/>
          <w:lang w:val="en"/>
        </w:rPr>
      </w:pPr>
      <w:r w:rsidRPr="0059691B">
        <w:rPr>
          <w:b/>
          <w:bCs/>
          <w:lang w:val="en"/>
        </w:rPr>
        <w:t>a. Bv tài nguyên sv</w:t>
      </w:r>
    </w:p>
    <w:p w:rsidR="00A62F9C" w:rsidRPr="0059691B" w:rsidRDefault="00A62F9C" w:rsidP="004368B9">
      <w:pPr>
        <w:autoSpaceDE w:val="0"/>
        <w:autoSpaceDN w:val="0"/>
        <w:adjustRightInd w:val="0"/>
        <w:spacing w:before="120" w:after="120"/>
        <w:rPr>
          <w:lang w:val="en"/>
        </w:rPr>
      </w:pPr>
      <w:r w:rsidRPr="0059691B">
        <w:rPr>
          <w:lang w:val="en"/>
        </w:rPr>
        <w:t>-BV khu rừng già, rừng đầu nguồn</w:t>
      </w:r>
    </w:p>
    <w:p w:rsidR="00A62F9C" w:rsidRPr="0059691B" w:rsidRDefault="00A62F9C" w:rsidP="004368B9">
      <w:pPr>
        <w:autoSpaceDE w:val="0"/>
        <w:autoSpaceDN w:val="0"/>
        <w:adjustRightInd w:val="0"/>
        <w:spacing w:before="120" w:after="120"/>
        <w:rPr>
          <w:lang w:val="en"/>
        </w:rPr>
      </w:pPr>
      <w:r w:rsidRPr="0059691B">
        <w:rPr>
          <w:lang w:val="en"/>
        </w:rPr>
        <w:t xml:space="preserve">-XD các khu bảo tồn, các vườn quốc gia để bv các sv hoang giã </w:t>
      </w:r>
    </w:p>
    <w:p w:rsidR="00A62F9C" w:rsidRPr="0059691B" w:rsidRDefault="00A62F9C" w:rsidP="004368B9">
      <w:pPr>
        <w:autoSpaceDE w:val="0"/>
        <w:autoSpaceDN w:val="0"/>
        <w:adjustRightInd w:val="0"/>
        <w:spacing w:before="120" w:after="120"/>
        <w:rPr>
          <w:lang w:val="en"/>
        </w:rPr>
      </w:pPr>
      <w:r w:rsidRPr="0059691B">
        <w:rPr>
          <w:lang w:val="en"/>
        </w:rPr>
        <w:t>-Trồng cây, gây rừng tạo mt sống cho nhiều loài sv</w:t>
      </w:r>
    </w:p>
    <w:p w:rsidR="00A62F9C" w:rsidRPr="0059691B" w:rsidRDefault="00A62F9C" w:rsidP="004368B9">
      <w:pPr>
        <w:autoSpaceDE w:val="0"/>
        <w:autoSpaceDN w:val="0"/>
        <w:adjustRightInd w:val="0"/>
        <w:spacing w:before="120" w:after="120"/>
        <w:rPr>
          <w:lang w:val="en"/>
        </w:rPr>
      </w:pPr>
      <w:r w:rsidRPr="0059691B">
        <w:rPr>
          <w:lang w:val="en"/>
        </w:rPr>
        <w:t>-Không săn bắt đv hoang giã và khai thác quá mức các loài sv</w:t>
      </w:r>
    </w:p>
    <w:p w:rsidR="00A62F9C" w:rsidRPr="0059691B" w:rsidRDefault="00A62F9C" w:rsidP="004368B9">
      <w:pPr>
        <w:autoSpaceDE w:val="0"/>
        <w:autoSpaceDN w:val="0"/>
        <w:adjustRightInd w:val="0"/>
        <w:spacing w:before="120" w:after="120"/>
        <w:rPr>
          <w:lang w:val="en"/>
        </w:rPr>
      </w:pPr>
      <w:r w:rsidRPr="0059691B">
        <w:rPr>
          <w:lang w:val="en"/>
        </w:rPr>
        <w:t>-Úng dụng cộng nghệ sh để bảo vệ các nguồn gen quý như nhân giống vô tính, nuôi cấy mô</w:t>
      </w:r>
    </w:p>
    <w:p w:rsidR="00A62F9C" w:rsidRPr="0059691B" w:rsidRDefault="00A62F9C" w:rsidP="004368B9">
      <w:pPr>
        <w:autoSpaceDE w:val="0"/>
        <w:autoSpaceDN w:val="0"/>
        <w:adjustRightInd w:val="0"/>
        <w:spacing w:before="120" w:after="120"/>
        <w:rPr>
          <w:lang w:val="en"/>
        </w:rPr>
      </w:pPr>
      <w:r w:rsidRPr="0059691B">
        <w:rPr>
          <w:lang w:val="en"/>
        </w:rPr>
        <w:t>-Khai thác hợp lí rừng sản xuất</w:t>
      </w:r>
    </w:p>
    <w:p w:rsidR="00A62F9C" w:rsidRPr="0059691B" w:rsidRDefault="00A62F9C" w:rsidP="004368B9">
      <w:pPr>
        <w:autoSpaceDE w:val="0"/>
        <w:autoSpaceDN w:val="0"/>
        <w:adjustRightInd w:val="0"/>
        <w:spacing w:before="120" w:after="120"/>
        <w:rPr>
          <w:lang w:val="en"/>
        </w:rPr>
      </w:pPr>
      <w:r w:rsidRPr="0059691B">
        <w:rPr>
          <w:lang w:val="en"/>
        </w:rPr>
        <w:t>-Hạn chế khai hoang rừng chuyển rừng thành đất trồng trọt, di dân tự do</w:t>
      </w:r>
    </w:p>
    <w:p w:rsidR="00A62F9C" w:rsidRPr="0059691B" w:rsidRDefault="00A62F9C" w:rsidP="004368B9">
      <w:pPr>
        <w:autoSpaceDE w:val="0"/>
        <w:autoSpaceDN w:val="0"/>
        <w:adjustRightInd w:val="0"/>
        <w:spacing w:before="120" w:after="120"/>
        <w:rPr>
          <w:lang w:val="en"/>
        </w:rPr>
      </w:pPr>
      <w:r w:rsidRPr="0059691B">
        <w:rPr>
          <w:lang w:val="en"/>
        </w:rPr>
        <w:t>-Đóng cửa rừng tự nhiên</w:t>
      </w:r>
    </w:p>
    <w:p w:rsidR="00A62F9C" w:rsidRPr="0059691B" w:rsidRDefault="00A62F9C" w:rsidP="004368B9">
      <w:pPr>
        <w:autoSpaceDE w:val="0"/>
        <w:autoSpaceDN w:val="0"/>
        <w:adjustRightInd w:val="0"/>
        <w:spacing w:before="120" w:after="120"/>
        <w:rPr>
          <w:b/>
          <w:bCs/>
          <w:lang w:val="en"/>
        </w:rPr>
      </w:pPr>
      <w:r w:rsidRPr="0059691B">
        <w:rPr>
          <w:b/>
          <w:bCs/>
          <w:lang w:val="en"/>
        </w:rPr>
        <w:t>b. Cải tạo các hst  bị thoái hóa</w:t>
      </w:r>
    </w:p>
    <w:tbl>
      <w:tblPr>
        <w:tblW w:w="0" w:type="auto"/>
        <w:jc w:val="center"/>
        <w:tblLayout w:type="fixed"/>
        <w:tblCellMar>
          <w:left w:w="120" w:type="dxa"/>
          <w:right w:w="120" w:type="dxa"/>
        </w:tblCellMar>
        <w:tblLook w:val="0000" w:firstRow="0" w:lastRow="0" w:firstColumn="0" w:lastColumn="0" w:noHBand="0" w:noVBand="0"/>
      </w:tblPr>
      <w:tblGrid>
        <w:gridCol w:w="3621"/>
        <w:gridCol w:w="5705"/>
      </w:tblGrid>
      <w:tr w:rsidR="00A62F9C" w:rsidRPr="0059691B">
        <w:trPr>
          <w:trHeight w:val="361"/>
          <w:jc w:val="center"/>
        </w:trPr>
        <w:tc>
          <w:tcPr>
            <w:tcW w:w="3621"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Các biện pháp</w:t>
            </w:r>
          </w:p>
        </w:tc>
        <w:tc>
          <w:tcPr>
            <w:tcW w:w="570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Hiệu quả</w:t>
            </w:r>
          </w:p>
        </w:tc>
      </w:tr>
      <w:tr w:rsidR="00A62F9C" w:rsidRPr="0059691B">
        <w:trPr>
          <w:trHeight w:val="1279"/>
          <w:jc w:val="center"/>
        </w:trPr>
        <w:tc>
          <w:tcPr>
            <w:tcW w:w="3621"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Đối với đất trống, đồi núi trọc thì việc trông cây gây rừng là biện pháp chủ yếu và cần thiết nhất</w:t>
            </w:r>
          </w:p>
        </w:tc>
        <w:tc>
          <w:tcPr>
            <w:tcW w:w="570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Hạn chế sói mòn đất, hạn hán, lũ lụt.Tạo mt sống cho nhiều loài sv, tăng độ đa dạng sh, cải tạo khí hậu</w:t>
            </w:r>
          </w:p>
        </w:tc>
      </w:tr>
      <w:tr w:rsidR="00A62F9C" w:rsidRPr="0059691B">
        <w:trPr>
          <w:trHeight w:val="766"/>
          <w:jc w:val="center"/>
        </w:trPr>
        <w:tc>
          <w:tcPr>
            <w:tcW w:w="3621"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Tăng cường công tác làm thủy lợi và tưới tiêu hợp lí</w:t>
            </w:r>
          </w:p>
        </w:tc>
        <w:tc>
          <w:tcPr>
            <w:tcW w:w="570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Điều hòa lượng nc, hạn chế lũ lụt , hạn hán, mở rộng diện tích trồng trọt, tăng năng xuất cây trồng</w:t>
            </w:r>
          </w:p>
        </w:tc>
      </w:tr>
      <w:tr w:rsidR="00A62F9C" w:rsidRPr="0059691B">
        <w:trPr>
          <w:trHeight w:val="766"/>
          <w:jc w:val="center"/>
        </w:trPr>
        <w:tc>
          <w:tcPr>
            <w:tcW w:w="3621"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Bón phân hợp lí và hợp vs</w:t>
            </w:r>
          </w:p>
        </w:tc>
        <w:tc>
          <w:tcPr>
            <w:tcW w:w="570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Tăng độ màu mỡ cho đất, tạo đk phủ xanh đất trống , đồi núi trọc, ko gây ô nh mt</w:t>
            </w:r>
          </w:p>
        </w:tc>
      </w:tr>
      <w:tr w:rsidR="00A62F9C" w:rsidRPr="0059691B">
        <w:trPr>
          <w:trHeight w:val="766"/>
          <w:jc w:val="center"/>
        </w:trPr>
        <w:tc>
          <w:tcPr>
            <w:tcW w:w="3621"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Thay đổi các loại cây trồng hợp lí</w:t>
            </w:r>
          </w:p>
        </w:tc>
        <w:tc>
          <w:tcPr>
            <w:tcW w:w="570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Làm cho đất không bị cạn kiệt dinh dưỡng, tận dụng đc hiệu xuất sử dụng đất và tăng hiệu xuất cây trồng</w:t>
            </w:r>
          </w:p>
        </w:tc>
      </w:tr>
      <w:tr w:rsidR="00A62F9C" w:rsidRPr="0059691B">
        <w:trPr>
          <w:trHeight w:val="766"/>
          <w:jc w:val="center"/>
        </w:trPr>
        <w:tc>
          <w:tcPr>
            <w:tcW w:w="3621"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Chọn giống vật nuôi, cây trồng thích hợp có năng xuất cao</w:t>
            </w:r>
          </w:p>
        </w:tc>
        <w:tc>
          <w:tcPr>
            <w:tcW w:w="570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Đem lại lợi ích kinh tế</w:t>
            </w:r>
          </w:p>
        </w:tc>
      </w:tr>
    </w:tbl>
    <w:p w:rsidR="00A62F9C" w:rsidRPr="0059691B" w:rsidRDefault="00A62F9C" w:rsidP="004368B9">
      <w:pPr>
        <w:autoSpaceDE w:val="0"/>
        <w:autoSpaceDN w:val="0"/>
        <w:adjustRightInd w:val="0"/>
        <w:spacing w:before="120" w:after="120"/>
        <w:rPr>
          <w:b/>
          <w:bCs/>
          <w:lang w:val="en"/>
        </w:rPr>
      </w:pPr>
      <w:r w:rsidRPr="0059691B">
        <w:rPr>
          <w:b/>
          <w:bCs/>
          <w:lang w:val="en"/>
        </w:rPr>
        <w:t>3.Vai trò của hs trong việc bv tnhd</w:t>
      </w:r>
    </w:p>
    <w:p w:rsidR="00A62F9C" w:rsidRPr="0059691B" w:rsidRDefault="00A62F9C" w:rsidP="004368B9">
      <w:pPr>
        <w:autoSpaceDE w:val="0"/>
        <w:autoSpaceDN w:val="0"/>
        <w:adjustRightInd w:val="0"/>
        <w:spacing w:before="120" w:after="120"/>
        <w:rPr>
          <w:lang w:val="en"/>
        </w:rPr>
      </w:pPr>
      <w:r w:rsidRPr="0059691B">
        <w:rPr>
          <w:lang w:val="en"/>
        </w:rPr>
        <w:t>-Tuyên truyền cho mọi ng cùng tham gia bv tn</w:t>
      </w:r>
    </w:p>
    <w:p w:rsidR="00A62F9C" w:rsidRPr="0059691B" w:rsidRDefault="00A62F9C" w:rsidP="004368B9">
      <w:pPr>
        <w:autoSpaceDE w:val="0"/>
        <w:autoSpaceDN w:val="0"/>
        <w:adjustRightInd w:val="0"/>
        <w:spacing w:before="120" w:after="120"/>
        <w:rPr>
          <w:lang w:val="en"/>
        </w:rPr>
      </w:pPr>
      <w:r w:rsidRPr="0059691B">
        <w:rPr>
          <w:lang w:val="en"/>
        </w:rPr>
        <w:t>+Nội dung tuyên truyền có thể là: Tầm quan trọng của rừng , tác hại của việc phá rừng, biện pháp bv rừng , o nh mt là gì? Hậu quả, biện pháp khắc phục…</w:t>
      </w:r>
    </w:p>
    <w:p w:rsidR="00A62F9C" w:rsidRPr="0059691B" w:rsidRDefault="00A62F9C" w:rsidP="004368B9">
      <w:pPr>
        <w:autoSpaceDE w:val="0"/>
        <w:autoSpaceDN w:val="0"/>
        <w:adjustRightInd w:val="0"/>
        <w:spacing w:before="120" w:after="120"/>
        <w:rPr>
          <w:lang w:val="en"/>
        </w:rPr>
      </w:pPr>
      <w:r w:rsidRPr="0059691B">
        <w:rPr>
          <w:lang w:val="en"/>
        </w:rPr>
        <w:t>+ Biện pháp t/t: Kịch, thơ ca, hát, nói, hò, vè…</w:t>
      </w:r>
    </w:p>
    <w:p w:rsidR="00A62F9C" w:rsidRPr="0059691B" w:rsidRDefault="00A62F9C" w:rsidP="004368B9">
      <w:pPr>
        <w:autoSpaceDE w:val="0"/>
        <w:autoSpaceDN w:val="0"/>
        <w:adjustRightInd w:val="0"/>
        <w:spacing w:before="120" w:after="120"/>
        <w:rPr>
          <w:lang w:val="en"/>
        </w:rPr>
      </w:pPr>
      <w:r w:rsidRPr="0059691B">
        <w:rPr>
          <w:lang w:val="en"/>
        </w:rPr>
        <w:t>-Không vứt rác bừa bãi,tích cực tham gia dọn dẹp vs công cộng</w:t>
      </w:r>
    </w:p>
    <w:p w:rsidR="00A62F9C" w:rsidRPr="0059691B" w:rsidRDefault="00A62F9C" w:rsidP="004368B9">
      <w:pPr>
        <w:autoSpaceDE w:val="0"/>
        <w:autoSpaceDN w:val="0"/>
        <w:adjustRightInd w:val="0"/>
        <w:spacing w:before="120" w:after="120"/>
        <w:rPr>
          <w:lang w:val="en"/>
        </w:rPr>
      </w:pPr>
      <w:r w:rsidRPr="0059691B">
        <w:rPr>
          <w:lang w:val="en"/>
        </w:rPr>
        <w:t>-Tích cực tham gia các phong trào vs công viên, trường học, bãi biển..</w:t>
      </w:r>
    </w:p>
    <w:p w:rsidR="00A62F9C" w:rsidRPr="0059691B" w:rsidRDefault="00A62F9C" w:rsidP="004368B9">
      <w:pPr>
        <w:autoSpaceDE w:val="0"/>
        <w:autoSpaceDN w:val="0"/>
        <w:adjustRightInd w:val="0"/>
        <w:spacing w:before="120" w:after="120"/>
        <w:rPr>
          <w:lang w:val="en"/>
        </w:rPr>
      </w:pPr>
      <w:r w:rsidRPr="0059691B">
        <w:rPr>
          <w:lang w:val="en"/>
        </w:rPr>
        <w:t>-Không chặt phá cây cối bừa bãi, tích cực trồng cây, chăm sóc bảo vệ môi trường</w:t>
      </w:r>
    </w:p>
    <w:p w:rsidR="00A62F9C" w:rsidRPr="0059691B" w:rsidRDefault="00A62F9C" w:rsidP="004368B9">
      <w:pPr>
        <w:autoSpaceDE w:val="0"/>
        <w:autoSpaceDN w:val="0"/>
        <w:adjustRightInd w:val="0"/>
        <w:spacing w:before="120" w:after="120"/>
        <w:rPr>
          <w:lang w:val="en"/>
        </w:rPr>
      </w:pPr>
      <w:r w:rsidRPr="0059691B">
        <w:rPr>
          <w:lang w:val="en"/>
        </w:rPr>
        <w:t>-Không săn, bắt chim thú, bảo vệ các loài sv có ích</w:t>
      </w:r>
    </w:p>
    <w:p w:rsidR="00A62F9C" w:rsidRPr="0059691B" w:rsidRDefault="00A62F9C" w:rsidP="004368B9">
      <w:pPr>
        <w:autoSpaceDE w:val="0"/>
        <w:autoSpaceDN w:val="0"/>
        <w:adjustRightInd w:val="0"/>
        <w:spacing w:before="120" w:after="120"/>
        <w:rPr>
          <w:lang w:val="en"/>
        </w:rPr>
      </w:pPr>
      <w:r w:rsidRPr="0059691B">
        <w:rPr>
          <w:lang w:val="en"/>
        </w:rPr>
        <w:t>- Tuyên truyền cho mọi ng cùng hành động bv thiên nhiên</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BẢO VỆ ĐA DẠNG CÁC HỆ SINH THÁI</w:t>
      </w:r>
    </w:p>
    <w:p w:rsidR="00A62F9C" w:rsidRPr="0059691B" w:rsidRDefault="00A62F9C" w:rsidP="004368B9">
      <w:pPr>
        <w:autoSpaceDE w:val="0"/>
        <w:autoSpaceDN w:val="0"/>
        <w:adjustRightInd w:val="0"/>
        <w:spacing w:before="120" w:after="120"/>
        <w:rPr>
          <w:b/>
          <w:bCs/>
          <w:lang w:val="en"/>
        </w:rPr>
      </w:pPr>
      <w:r w:rsidRPr="0059691B">
        <w:rPr>
          <w:b/>
          <w:bCs/>
          <w:lang w:val="en"/>
        </w:rPr>
        <w:t>1.Sự đa dạng của các hệ sinh thái</w:t>
      </w:r>
    </w:p>
    <w:p w:rsidR="00A62F9C" w:rsidRPr="0059691B" w:rsidRDefault="00A62F9C" w:rsidP="004368B9">
      <w:pPr>
        <w:autoSpaceDE w:val="0"/>
        <w:autoSpaceDN w:val="0"/>
        <w:adjustRightInd w:val="0"/>
        <w:spacing w:before="120" w:after="120"/>
        <w:rPr>
          <w:lang w:val="en"/>
        </w:rPr>
      </w:pPr>
      <w:r w:rsidRPr="0059691B">
        <w:rPr>
          <w:lang w:val="en"/>
        </w:rPr>
        <w:t>-Các hst trên cạn và dưới nc khác nhau rất nhiều về đặc tính vật lí, hóa học và sinh học</w:t>
      </w:r>
    </w:p>
    <w:p w:rsidR="00A62F9C" w:rsidRPr="0059691B" w:rsidRDefault="00A62F9C" w:rsidP="004368B9">
      <w:pPr>
        <w:autoSpaceDE w:val="0"/>
        <w:autoSpaceDN w:val="0"/>
        <w:adjustRightInd w:val="0"/>
        <w:spacing w:before="120" w:after="120"/>
        <w:rPr>
          <w:lang w:val="en"/>
        </w:rPr>
      </w:pPr>
      <w:r w:rsidRPr="0059691B">
        <w:rPr>
          <w:lang w:val="en"/>
        </w:rPr>
        <w:t>-Hst trên cạn:</w:t>
      </w:r>
    </w:p>
    <w:p w:rsidR="00A62F9C" w:rsidRPr="0059691B" w:rsidRDefault="00A62F9C" w:rsidP="004368B9">
      <w:pPr>
        <w:autoSpaceDE w:val="0"/>
        <w:autoSpaceDN w:val="0"/>
        <w:adjustRightInd w:val="0"/>
        <w:spacing w:before="120" w:after="120"/>
        <w:rPr>
          <w:lang w:val="en"/>
        </w:rPr>
      </w:pPr>
      <w:r w:rsidRPr="0059691B">
        <w:rPr>
          <w:lang w:val="en"/>
        </w:rPr>
        <w:t>+ Các hst rừng(R. mưa nhiệt đới, r. lá rộng rụng theo mùa vùng ôn đới, rừng lá kim)</w:t>
      </w:r>
    </w:p>
    <w:p w:rsidR="00A62F9C" w:rsidRPr="0059691B" w:rsidRDefault="00A62F9C" w:rsidP="004368B9">
      <w:pPr>
        <w:autoSpaceDE w:val="0"/>
        <w:autoSpaceDN w:val="0"/>
        <w:adjustRightInd w:val="0"/>
        <w:spacing w:before="120" w:after="120"/>
        <w:rPr>
          <w:lang w:val="en"/>
        </w:rPr>
      </w:pPr>
      <w:r w:rsidRPr="0059691B">
        <w:rPr>
          <w:lang w:val="en"/>
        </w:rPr>
        <w:t>+ Hệ sinh thái thảo nguyên</w:t>
      </w:r>
    </w:p>
    <w:p w:rsidR="00A62F9C" w:rsidRPr="0059691B" w:rsidRDefault="00A62F9C" w:rsidP="004368B9">
      <w:pPr>
        <w:autoSpaceDE w:val="0"/>
        <w:autoSpaceDN w:val="0"/>
        <w:adjustRightInd w:val="0"/>
        <w:spacing w:before="120" w:after="120"/>
        <w:rPr>
          <w:lang w:val="en"/>
        </w:rPr>
      </w:pPr>
      <w:r w:rsidRPr="0059691B">
        <w:rPr>
          <w:lang w:val="en"/>
        </w:rPr>
        <w:t>+Các hst hoang mạc</w:t>
      </w:r>
    </w:p>
    <w:p w:rsidR="00A62F9C" w:rsidRPr="0059691B" w:rsidRDefault="00A62F9C" w:rsidP="004368B9">
      <w:pPr>
        <w:autoSpaceDE w:val="0"/>
        <w:autoSpaceDN w:val="0"/>
        <w:adjustRightInd w:val="0"/>
        <w:spacing w:before="120" w:after="120"/>
        <w:rPr>
          <w:lang w:val="en"/>
        </w:rPr>
      </w:pPr>
      <w:r w:rsidRPr="0059691B">
        <w:rPr>
          <w:lang w:val="en"/>
        </w:rPr>
        <w:t>+ Các hst nông nghiệp vùng đồng bằng</w:t>
      </w:r>
    </w:p>
    <w:p w:rsidR="00A62F9C" w:rsidRPr="0059691B" w:rsidRDefault="00A62F9C" w:rsidP="004368B9">
      <w:pPr>
        <w:autoSpaceDE w:val="0"/>
        <w:autoSpaceDN w:val="0"/>
        <w:adjustRightInd w:val="0"/>
        <w:spacing w:before="120" w:after="120"/>
        <w:rPr>
          <w:lang w:val="en"/>
        </w:rPr>
      </w:pPr>
      <w:r w:rsidRPr="0059691B">
        <w:rPr>
          <w:lang w:val="en"/>
        </w:rPr>
        <w:t>+HSt núi đá vôi</w:t>
      </w:r>
    </w:p>
    <w:p w:rsidR="00A62F9C" w:rsidRPr="0059691B" w:rsidRDefault="00A62F9C" w:rsidP="004368B9">
      <w:pPr>
        <w:autoSpaceDE w:val="0"/>
        <w:autoSpaceDN w:val="0"/>
        <w:adjustRightInd w:val="0"/>
        <w:spacing w:before="120" w:after="120"/>
        <w:rPr>
          <w:lang w:val="en"/>
        </w:rPr>
      </w:pPr>
      <w:r w:rsidRPr="0059691B">
        <w:rPr>
          <w:lang w:val="en"/>
        </w:rPr>
        <w:t>-Hst dưới nước:</w:t>
      </w:r>
    </w:p>
    <w:p w:rsidR="00A62F9C" w:rsidRPr="0059691B" w:rsidRDefault="00A62F9C" w:rsidP="004368B9">
      <w:pPr>
        <w:autoSpaceDE w:val="0"/>
        <w:autoSpaceDN w:val="0"/>
        <w:adjustRightInd w:val="0"/>
        <w:spacing w:before="120" w:after="120"/>
        <w:rPr>
          <w:lang w:val="en"/>
        </w:rPr>
      </w:pPr>
      <w:r w:rsidRPr="0059691B">
        <w:rPr>
          <w:lang w:val="en"/>
        </w:rPr>
        <w:t>+Hst nc mặn; hst vùng biển khơi, hst vùng ven bờ (r. ngập mặn, rạn san hô, đầm phá ven bờ..)</w:t>
      </w:r>
    </w:p>
    <w:p w:rsidR="00A62F9C" w:rsidRPr="0059691B" w:rsidRDefault="00A62F9C" w:rsidP="004368B9">
      <w:pPr>
        <w:autoSpaceDE w:val="0"/>
        <w:autoSpaceDN w:val="0"/>
        <w:adjustRightInd w:val="0"/>
        <w:spacing w:before="120" w:after="120"/>
        <w:rPr>
          <w:lang w:val="en"/>
        </w:rPr>
      </w:pPr>
      <w:r w:rsidRPr="0059691B">
        <w:rPr>
          <w:lang w:val="en"/>
        </w:rPr>
        <w:t>+Hst nc ngọt: Các Hst sông suối(hst nc chảy), hst hồ, ao(hst nc đứng)</w:t>
      </w:r>
    </w:p>
    <w:p w:rsidR="00A62F9C" w:rsidRPr="0059691B" w:rsidRDefault="00A62F9C" w:rsidP="004368B9">
      <w:pPr>
        <w:autoSpaceDE w:val="0"/>
        <w:autoSpaceDN w:val="0"/>
        <w:adjustRightInd w:val="0"/>
        <w:spacing w:before="120" w:after="120"/>
        <w:rPr>
          <w:b/>
          <w:bCs/>
          <w:lang w:val="en"/>
        </w:rPr>
      </w:pPr>
      <w:r w:rsidRPr="0059691B">
        <w:rPr>
          <w:b/>
          <w:bCs/>
          <w:lang w:val="en"/>
        </w:rPr>
        <w:t>2.Bảo vệ hst rừng</w:t>
      </w:r>
    </w:p>
    <w:p w:rsidR="00A62F9C" w:rsidRPr="0059691B" w:rsidRDefault="00A62F9C" w:rsidP="004368B9">
      <w:pPr>
        <w:autoSpaceDE w:val="0"/>
        <w:autoSpaceDN w:val="0"/>
        <w:adjustRightInd w:val="0"/>
        <w:spacing w:before="120" w:after="120"/>
        <w:rPr>
          <w:lang w:val="en"/>
        </w:rPr>
      </w:pPr>
      <w:r w:rsidRPr="0059691B">
        <w:rPr>
          <w:lang w:val="en"/>
        </w:rPr>
        <w:t>Rừng, đặc biệt là rừng mưa nhiệt đới là môi trường của nhiều loài sv. BV rừng là góp phần bv các loài sv, điều hòa khí hậu góp phần giữ cân bằng sinh thái của trái đất</w:t>
      </w:r>
    </w:p>
    <w:p w:rsidR="00A62F9C" w:rsidRPr="0059691B" w:rsidRDefault="00A62F9C" w:rsidP="004368B9">
      <w:pPr>
        <w:autoSpaceDE w:val="0"/>
        <w:autoSpaceDN w:val="0"/>
        <w:adjustRightInd w:val="0"/>
        <w:spacing w:before="120" w:after="120"/>
        <w:rPr>
          <w:lang w:val="en"/>
        </w:rPr>
      </w:pPr>
      <w:r w:rsidRPr="0059691B">
        <w:rPr>
          <w:lang w:val="en"/>
        </w:rPr>
        <w:t>-R ở VN chiếm 1 diện tích khá lớn và gòm nhiều loại : Rừng rậm nhiệt đới, rừng tre nứa, rừng trên núi đá vôi…</w:t>
      </w:r>
    </w:p>
    <w:p w:rsidR="00A62F9C" w:rsidRPr="0059691B" w:rsidRDefault="00A62F9C" w:rsidP="004368B9">
      <w:pPr>
        <w:autoSpaceDE w:val="0"/>
        <w:autoSpaceDN w:val="0"/>
        <w:adjustRightInd w:val="0"/>
        <w:spacing w:before="120" w:after="120"/>
        <w:rPr>
          <w:lang w:val="en"/>
        </w:rPr>
      </w:pPr>
      <w:r w:rsidRPr="0059691B">
        <w:rPr>
          <w:lang w:val="en"/>
        </w:rPr>
        <w:t>-Vai trò của r trong việc bảo vệ và chống xói mòn đất, bảo vệ nguồn nc;</w:t>
      </w:r>
    </w:p>
    <w:p w:rsidR="00A62F9C" w:rsidRPr="0059691B" w:rsidRDefault="00A62F9C" w:rsidP="004368B9">
      <w:pPr>
        <w:autoSpaceDE w:val="0"/>
        <w:autoSpaceDN w:val="0"/>
        <w:adjustRightInd w:val="0"/>
        <w:spacing w:before="120" w:after="120"/>
        <w:rPr>
          <w:lang w:val="en"/>
        </w:rPr>
      </w:pPr>
      <w:r w:rsidRPr="0059691B">
        <w:rPr>
          <w:lang w:val="en"/>
        </w:rPr>
        <w:t>+ cây r cản nc mưa làm chon c ngấm vào đất và lớp thảm mục nhiều hơn, đất không bị khô , bv đc nguồn nc ngầm</w:t>
      </w:r>
    </w:p>
    <w:p w:rsidR="00A62F9C" w:rsidRPr="0059691B" w:rsidRDefault="00A62F9C" w:rsidP="004368B9">
      <w:pPr>
        <w:autoSpaceDE w:val="0"/>
        <w:autoSpaceDN w:val="0"/>
        <w:adjustRightInd w:val="0"/>
        <w:spacing w:before="120" w:after="120"/>
        <w:rPr>
          <w:lang w:val="en"/>
        </w:rPr>
      </w:pPr>
      <w:r w:rsidRPr="0059691B">
        <w:rPr>
          <w:lang w:val="en"/>
        </w:rPr>
        <w:t>+ Khi nc chảy trên mặt đất, đc các gốc cây cản nên chạy chậm lại-&gt; chống xói mòn đất</w:t>
      </w:r>
    </w:p>
    <w:p w:rsidR="00A62F9C" w:rsidRPr="0059691B" w:rsidRDefault="00A62F9C" w:rsidP="004368B9">
      <w:pPr>
        <w:autoSpaceDE w:val="0"/>
        <w:autoSpaceDN w:val="0"/>
        <w:adjustRightInd w:val="0"/>
        <w:spacing w:before="120" w:after="120"/>
        <w:rPr>
          <w:lang w:val="en"/>
        </w:rPr>
      </w:pPr>
      <w:r w:rsidRPr="0059691B">
        <w:rPr>
          <w:lang w:val="en"/>
        </w:rPr>
        <w:t>- Các biện pháp bv hst rừng hiệu quả:</w:t>
      </w:r>
    </w:p>
    <w:tbl>
      <w:tblPr>
        <w:tblW w:w="0" w:type="auto"/>
        <w:jc w:val="center"/>
        <w:tblLayout w:type="fixed"/>
        <w:tblCellMar>
          <w:left w:w="120" w:type="dxa"/>
          <w:right w:w="120" w:type="dxa"/>
        </w:tblCellMar>
        <w:tblLook w:val="0000" w:firstRow="0" w:lastRow="0" w:firstColumn="0" w:lastColumn="0" w:noHBand="0" w:noVBand="0"/>
      </w:tblPr>
      <w:tblGrid>
        <w:gridCol w:w="4483"/>
        <w:gridCol w:w="5297"/>
      </w:tblGrid>
      <w:tr w:rsidR="00A62F9C" w:rsidRPr="0059691B">
        <w:trPr>
          <w:trHeight w:val="20"/>
          <w:jc w:val="center"/>
        </w:trPr>
        <w:tc>
          <w:tcPr>
            <w:tcW w:w="4483"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Biện pháp</w:t>
            </w:r>
          </w:p>
        </w:tc>
        <w:tc>
          <w:tcPr>
            <w:tcW w:w="5297"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Hiệu quả</w:t>
            </w:r>
          </w:p>
        </w:tc>
      </w:tr>
      <w:tr w:rsidR="00A62F9C" w:rsidRPr="0059691B">
        <w:trPr>
          <w:trHeight w:val="20"/>
          <w:jc w:val="center"/>
        </w:trPr>
        <w:tc>
          <w:tcPr>
            <w:tcW w:w="4483"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 Xây dựng kế hoạch khai thác nguồn tài nguyên rừng ở mức độ phù hợp</w:t>
            </w:r>
          </w:p>
        </w:tc>
        <w:tc>
          <w:tcPr>
            <w:tcW w:w="5297"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 Hạn chế khai thác cạn kiệt nguồn tài nguyên thiên nhiên</w:t>
            </w:r>
          </w:p>
        </w:tc>
      </w:tr>
      <w:tr w:rsidR="00A62F9C" w:rsidRPr="0059691B">
        <w:trPr>
          <w:trHeight w:val="20"/>
          <w:jc w:val="center"/>
        </w:trPr>
        <w:tc>
          <w:tcPr>
            <w:tcW w:w="4483"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 xml:space="preserve">- Xây dựng các khu bảo tồn thiên nhiên, vườn quốc gia </w:t>
            </w:r>
          </w:p>
        </w:tc>
        <w:tc>
          <w:tcPr>
            <w:tcW w:w="5297"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 Góp phần bảo vệ hệ sinh thái quan trọng, giữ cân bằng sinh thái và bảo vệ nguồn gen quý hiếm.</w:t>
            </w:r>
          </w:p>
        </w:tc>
      </w:tr>
      <w:tr w:rsidR="00A62F9C" w:rsidRPr="0059691B">
        <w:trPr>
          <w:trHeight w:val="20"/>
          <w:jc w:val="center"/>
        </w:trPr>
        <w:tc>
          <w:tcPr>
            <w:tcW w:w="4483"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 xml:space="preserve">Trồng rừng </w:t>
            </w:r>
          </w:p>
        </w:tc>
        <w:tc>
          <w:tcPr>
            <w:tcW w:w="5297"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Chống xói mòn đất, phủ xanh đất trống, đồi trọc</w:t>
            </w:r>
          </w:p>
        </w:tc>
      </w:tr>
      <w:tr w:rsidR="00A62F9C" w:rsidRPr="0059691B">
        <w:trPr>
          <w:trHeight w:val="20"/>
          <w:jc w:val="center"/>
        </w:trPr>
        <w:tc>
          <w:tcPr>
            <w:tcW w:w="4483"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Phòng cháy rừng</w:t>
            </w:r>
          </w:p>
        </w:tc>
        <w:tc>
          <w:tcPr>
            <w:tcW w:w="5297"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Bảo vệ tài nguyên rừng</w:t>
            </w:r>
          </w:p>
        </w:tc>
      </w:tr>
      <w:tr w:rsidR="00A62F9C" w:rsidRPr="0059691B">
        <w:trPr>
          <w:trHeight w:val="20"/>
          <w:jc w:val="center"/>
        </w:trPr>
        <w:tc>
          <w:tcPr>
            <w:tcW w:w="4483"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Vận động dân tộc ít người định canh, định cư</w:t>
            </w:r>
          </w:p>
        </w:tc>
        <w:tc>
          <w:tcPr>
            <w:tcW w:w="5297"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Góp phần bảo vệ tài nguyên rừng, hạn chế việc chặt phá rừng, nhất là rừng đầu nguồn</w:t>
            </w:r>
          </w:p>
        </w:tc>
      </w:tr>
      <w:tr w:rsidR="00A62F9C" w:rsidRPr="0059691B">
        <w:trPr>
          <w:trHeight w:val="20"/>
          <w:jc w:val="center"/>
        </w:trPr>
        <w:tc>
          <w:tcPr>
            <w:tcW w:w="4483"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Phát triển dân số hợp lí, kiểm soát việc di dân</w:t>
            </w:r>
          </w:p>
        </w:tc>
        <w:tc>
          <w:tcPr>
            <w:tcW w:w="5297"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Giảm áp lực sử dụng tài nguyên thiên nhiên quá mức cho phép</w:t>
            </w:r>
          </w:p>
        </w:tc>
      </w:tr>
      <w:tr w:rsidR="00A62F9C" w:rsidRPr="0059691B">
        <w:trPr>
          <w:trHeight w:val="20"/>
          <w:jc w:val="center"/>
        </w:trPr>
        <w:tc>
          <w:tcPr>
            <w:tcW w:w="4483"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Tăng cường công tác tuyên truyền và giáo dục bảo vệ rừng</w:t>
            </w:r>
          </w:p>
        </w:tc>
        <w:tc>
          <w:tcPr>
            <w:tcW w:w="5297"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Giúp cho toàn dân tích cực tham gia trồng và bảo vệ rừng</w:t>
            </w:r>
          </w:p>
        </w:tc>
      </w:tr>
    </w:tbl>
    <w:p w:rsidR="00A62F9C" w:rsidRPr="0059691B" w:rsidRDefault="00A62F9C" w:rsidP="004368B9">
      <w:pPr>
        <w:autoSpaceDE w:val="0"/>
        <w:autoSpaceDN w:val="0"/>
        <w:adjustRightInd w:val="0"/>
        <w:spacing w:before="120" w:after="120"/>
        <w:rPr>
          <w:b/>
          <w:bCs/>
          <w:lang w:val="en"/>
        </w:rPr>
      </w:pPr>
      <w:r w:rsidRPr="0059691B">
        <w:rPr>
          <w:b/>
          <w:bCs/>
          <w:lang w:val="en"/>
        </w:rPr>
        <w:t>3.Bảo vệ HST biển</w:t>
      </w:r>
    </w:p>
    <w:p w:rsidR="00A62F9C" w:rsidRPr="0059691B" w:rsidRDefault="00A62F9C" w:rsidP="004368B9">
      <w:pPr>
        <w:autoSpaceDE w:val="0"/>
        <w:autoSpaceDN w:val="0"/>
        <w:adjustRightInd w:val="0"/>
        <w:spacing w:before="120" w:after="120"/>
        <w:rPr>
          <w:lang w:val="en"/>
        </w:rPr>
      </w:pPr>
      <w:r w:rsidRPr="0059691B">
        <w:rPr>
          <w:lang w:val="en"/>
        </w:rPr>
        <w:t>-Biển là HST khổng lồ chiếm ¾ diện tích bề mặt Trái Đất</w:t>
      </w:r>
    </w:p>
    <w:p w:rsidR="00A62F9C" w:rsidRPr="0059691B" w:rsidRDefault="00A62F9C" w:rsidP="004368B9">
      <w:pPr>
        <w:autoSpaceDE w:val="0"/>
        <w:autoSpaceDN w:val="0"/>
        <w:adjustRightInd w:val="0"/>
        <w:spacing w:before="120" w:after="120"/>
        <w:rPr>
          <w:lang w:val="en"/>
        </w:rPr>
      </w:pPr>
      <w:r w:rsidRPr="0059691B">
        <w:rPr>
          <w:lang w:val="en"/>
        </w:rPr>
        <w:t>-Hiện nay mức độ khai thác nguồn  tài nguyên này quá nhanh nên nhiều loài sv biển có nguy cơ bị tuyệt chủng</w:t>
      </w:r>
    </w:p>
    <w:p w:rsidR="00A62F9C" w:rsidRPr="0059691B" w:rsidRDefault="00A62F9C" w:rsidP="004368B9">
      <w:pPr>
        <w:autoSpaceDE w:val="0"/>
        <w:autoSpaceDN w:val="0"/>
        <w:adjustRightInd w:val="0"/>
        <w:spacing w:before="120" w:after="120"/>
        <w:rPr>
          <w:lang w:val="en"/>
        </w:rPr>
      </w:pPr>
      <w:r w:rsidRPr="0059691B">
        <w:rPr>
          <w:lang w:val="en"/>
        </w:rPr>
        <w:t>-Một số loài sv biển đang đứng trước nguy cơ bị tuyệt chủng và cách bảo vệ</w:t>
      </w:r>
    </w:p>
    <w:tbl>
      <w:tblPr>
        <w:tblW w:w="0" w:type="auto"/>
        <w:jc w:val="center"/>
        <w:tblLayout w:type="fixed"/>
        <w:tblCellMar>
          <w:left w:w="120" w:type="dxa"/>
          <w:right w:w="120" w:type="dxa"/>
        </w:tblCellMar>
        <w:tblLook w:val="0000" w:firstRow="0" w:lastRow="0" w:firstColumn="0" w:lastColumn="0" w:noHBand="0" w:noVBand="0"/>
      </w:tblPr>
      <w:tblGrid>
        <w:gridCol w:w="4298"/>
        <w:gridCol w:w="5296"/>
      </w:tblGrid>
      <w:tr w:rsidR="00A62F9C" w:rsidRPr="0059691B">
        <w:trPr>
          <w:trHeight w:val="20"/>
          <w:jc w:val="center"/>
        </w:trPr>
        <w:tc>
          <w:tcPr>
            <w:tcW w:w="4298"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Tình huống</w:t>
            </w:r>
          </w:p>
        </w:tc>
        <w:tc>
          <w:tcPr>
            <w:tcW w:w="5296"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Biện pháp</w:t>
            </w:r>
          </w:p>
        </w:tc>
      </w:tr>
      <w:tr w:rsidR="00A62F9C" w:rsidRPr="0059691B">
        <w:trPr>
          <w:trHeight w:val="20"/>
          <w:jc w:val="center"/>
        </w:trPr>
        <w:tc>
          <w:tcPr>
            <w:tcW w:w="4298"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Các loài sv biển đang bị săn lùng, khai thác, số lượng cá thể nhiều loài giảm mạnh</w:t>
            </w:r>
          </w:p>
        </w:tc>
        <w:tc>
          <w:tcPr>
            <w:tcW w:w="5296"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 xml:space="preserve">-Kiểm soát chặt chẽ việc khai thác sv biển, xử lí nghiêm các hành vi trái phép </w:t>
            </w:r>
          </w:p>
          <w:p w:rsidR="00A62F9C" w:rsidRPr="0059691B" w:rsidRDefault="00A62F9C" w:rsidP="004368B9">
            <w:pPr>
              <w:autoSpaceDE w:val="0"/>
              <w:autoSpaceDN w:val="0"/>
              <w:adjustRightInd w:val="0"/>
              <w:spacing w:before="120" w:after="120"/>
              <w:rPr>
                <w:lang w:val="en"/>
              </w:rPr>
            </w:pPr>
            <w:r w:rsidRPr="0059691B">
              <w:rPr>
                <w:lang w:val="en"/>
              </w:rPr>
              <w:t>-Bảo vệ môi trường sống của sinh vật</w:t>
            </w:r>
          </w:p>
          <w:p w:rsidR="00A62F9C" w:rsidRPr="0059691B" w:rsidRDefault="00A62F9C" w:rsidP="004368B9">
            <w:pPr>
              <w:autoSpaceDE w:val="0"/>
              <w:autoSpaceDN w:val="0"/>
              <w:adjustRightInd w:val="0"/>
              <w:spacing w:before="120" w:after="120"/>
              <w:rPr>
                <w:lang w:val="en"/>
              </w:rPr>
            </w:pPr>
            <w:r w:rsidRPr="0059691B">
              <w:rPr>
                <w:lang w:val="en"/>
              </w:rPr>
              <w:t xml:space="preserve">-Xây dựng các khu bảo tồn </w:t>
            </w:r>
          </w:p>
        </w:tc>
      </w:tr>
      <w:tr w:rsidR="00A62F9C" w:rsidRPr="0059691B">
        <w:trPr>
          <w:trHeight w:val="20"/>
          <w:jc w:val="center"/>
        </w:trPr>
        <w:tc>
          <w:tcPr>
            <w:tcW w:w="4298"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Môi trường sống của nhiều loài sv bị thu hẹp và bị hủy hoại</w:t>
            </w:r>
          </w:p>
        </w:tc>
        <w:tc>
          <w:tcPr>
            <w:tcW w:w="5296"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Bảo vệ mt sống của sinh vật, phục hồi các mt bị ô nhiễm, hủy hoại</w:t>
            </w:r>
          </w:p>
        </w:tc>
      </w:tr>
      <w:tr w:rsidR="00A62F9C" w:rsidRPr="0059691B">
        <w:trPr>
          <w:trHeight w:val="20"/>
          <w:jc w:val="center"/>
        </w:trPr>
        <w:tc>
          <w:tcPr>
            <w:tcW w:w="4298"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 xml:space="preserve">Rác thải, xăng dầu, chất hóa học độc hại theo các dòng sông chảy từ đất liền ra biển </w:t>
            </w:r>
          </w:p>
        </w:tc>
        <w:tc>
          <w:tcPr>
            <w:tcW w:w="5296"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Hạn chế xử dụng các loại thuốc bảo vệ thực vật , bỏ rác đúng nơi quy định</w:t>
            </w:r>
          </w:p>
          <w:p w:rsidR="00A62F9C" w:rsidRPr="0059691B" w:rsidRDefault="00A62F9C" w:rsidP="004368B9">
            <w:pPr>
              <w:autoSpaceDE w:val="0"/>
              <w:autoSpaceDN w:val="0"/>
              <w:adjustRightInd w:val="0"/>
              <w:spacing w:before="120" w:after="120"/>
              <w:rPr>
                <w:lang w:val="en"/>
              </w:rPr>
            </w:pPr>
            <w:r w:rsidRPr="0059691B">
              <w:rPr>
                <w:lang w:val="en"/>
              </w:rPr>
              <w:t>-Xử lí nước thải trước khi đổ ra sông suối</w:t>
            </w:r>
          </w:p>
        </w:tc>
      </w:tr>
      <w:tr w:rsidR="00A62F9C" w:rsidRPr="0059691B">
        <w:trPr>
          <w:trHeight w:val="1189"/>
          <w:jc w:val="center"/>
        </w:trPr>
        <w:tc>
          <w:tcPr>
            <w:tcW w:w="4298"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Tổ chức các ngày bv môi trường, vận động tuyên truyền tới người dân, trẻ em</w:t>
            </w:r>
          </w:p>
        </w:tc>
        <w:tc>
          <w:tcPr>
            <w:tcW w:w="5296"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Giúp làm sạch mt, nâng cao được ý thức bv mt của mọi người</w:t>
            </w:r>
          </w:p>
        </w:tc>
      </w:tr>
    </w:tbl>
    <w:p w:rsidR="00A62F9C" w:rsidRPr="0059691B" w:rsidRDefault="00A62F9C" w:rsidP="004368B9">
      <w:pPr>
        <w:autoSpaceDE w:val="0"/>
        <w:autoSpaceDN w:val="0"/>
        <w:adjustRightInd w:val="0"/>
        <w:spacing w:before="120" w:after="120"/>
        <w:rPr>
          <w:b/>
          <w:bCs/>
          <w:lang w:val="en"/>
        </w:rPr>
      </w:pPr>
      <w:r w:rsidRPr="0059691B">
        <w:rPr>
          <w:b/>
          <w:bCs/>
          <w:lang w:val="en"/>
        </w:rPr>
        <w:t>4.Bảo vệ HST nông nghiệp</w:t>
      </w:r>
    </w:p>
    <w:p w:rsidR="00A62F9C" w:rsidRPr="0059691B" w:rsidRDefault="00A62F9C" w:rsidP="004368B9">
      <w:pPr>
        <w:autoSpaceDE w:val="0"/>
        <w:autoSpaceDN w:val="0"/>
        <w:adjustRightInd w:val="0"/>
        <w:spacing w:before="120" w:after="120"/>
        <w:rPr>
          <w:lang w:val="en"/>
        </w:rPr>
      </w:pPr>
      <w:r w:rsidRPr="0059691B">
        <w:rPr>
          <w:lang w:val="en"/>
        </w:rPr>
        <w:t>-Các HST nông nghiệp cung cấp lương thực, thực phẩm nuôi sống con người và nguyên liệu cho công nghiệp</w:t>
      </w:r>
    </w:p>
    <w:p w:rsidR="00A62F9C" w:rsidRPr="0059691B" w:rsidRDefault="00A62F9C" w:rsidP="004368B9">
      <w:pPr>
        <w:autoSpaceDE w:val="0"/>
        <w:autoSpaceDN w:val="0"/>
        <w:adjustRightInd w:val="0"/>
        <w:spacing w:before="120" w:after="120"/>
        <w:rPr>
          <w:lang w:val="en"/>
        </w:rPr>
      </w:pPr>
      <w:r w:rsidRPr="0059691B">
        <w:rPr>
          <w:lang w:val="en"/>
        </w:rPr>
        <w:t>-Nước ta có nhiều vùng sinh thái nông nghiệp phân bố ở các đk địa lý và khí hậu khác nhau từ Bắc vào Nam</w:t>
      </w:r>
    </w:p>
    <w:p w:rsidR="00A62F9C" w:rsidRPr="0059691B" w:rsidRDefault="00A62F9C" w:rsidP="004368B9">
      <w:pPr>
        <w:autoSpaceDE w:val="0"/>
        <w:autoSpaceDN w:val="0"/>
        <w:adjustRightInd w:val="0"/>
        <w:spacing w:before="120" w:after="120"/>
        <w:rPr>
          <w:lang w:val="en"/>
        </w:rPr>
      </w:pPr>
      <w:r w:rsidRPr="0059691B">
        <w:rPr>
          <w:lang w:val="en"/>
        </w:rPr>
        <w:t>-Cần duy trì các HST nông nghiệp chủ yếu , đồng thời cải tạo các HST nông nghiệp để đạt năng xuất và hiệu quả cao . Đảm bảo cho sự phát triển ổn định về kinh tế và môi trường của đất nước</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LUẬT BẢO VỆ MÔI TRƯỜNG</w:t>
      </w:r>
    </w:p>
    <w:p w:rsidR="00A62F9C" w:rsidRPr="0059691B" w:rsidRDefault="00A62F9C" w:rsidP="004368B9">
      <w:pPr>
        <w:autoSpaceDE w:val="0"/>
        <w:autoSpaceDN w:val="0"/>
        <w:adjustRightInd w:val="0"/>
        <w:spacing w:before="120" w:after="120"/>
        <w:rPr>
          <w:b/>
          <w:bCs/>
          <w:lang w:val="en"/>
        </w:rPr>
      </w:pPr>
      <w:r w:rsidRPr="0059691B">
        <w:rPr>
          <w:b/>
          <w:bCs/>
          <w:lang w:val="en"/>
        </w:rPr>
        <w:t>1.Sự cần thiết ban hành luật</w:t>
      </w:r>
    </w:p>
    <w:p w:rsidR="00A62F9C" w:rsidRPr="0059691B" w:rsidRDefault="00A62F9C" w:rsidP="004368B9">
      <w:pPr>
        <w:autoSpaceDE w:val="0"/>
        <w:autoSpaceDN w:val="0"/>
        <w:adjustRightInd w:val="0"/>
        <w:spacing w:before="120" w:after="120"/>
        <w:rPr>
          <w:lang w:val="en"/>
        </w:rPr>
      </w:pPr>
      <w:r w:rsidRPr="0059691B">
        <w:rPr>
          <w:lang w:val="en"/>
        </w:rPr>
        <w:t>-Luật BVMT được ban hành nhằm điều chỉnh hành vi của cả xh, để ngăn chặn, khắc phục các hậu quả xấu do hoạt động của con ng và thiên nhiên gây ra cho mt tự nhiên</w:t>
      </w:r>
    </w:p>
    <w:p w:rsidR="00A62F9C" w:rsidRPr="0059691B" w:rsidRDefault="00A62F9C" w:rsidP="004368B9">
      <w:pPr>
        <w:autoSpaceDE w:val="0"/>
        <w:autoSpaceDN w:val="0"/>
        <w:adjustRightInd w:val="0"/>
        <w:spacing w:before="120" w:after="120"/>
        <w:rPr>
          <w:lang w:val="en"/>
        </w:rPr>
      </w:pPr>
      <w:r w:rsidRPr="0059691B">
        <w:rPr>
          <w:lang w:val="en"/>
        </w:rPr>
        <w:t>-Đồng thời luật cũng điều chỉnh việc khai thác, sử dụng các thành phần mt hợp lý để phục vụ sự nghiệp phát triển bền vững của đất nước</w:t>
      </w:r>
    </w:p>
    <w:p w:rsidR="00A62F9C" w:rsidRPr="0059691B" w:rsidRDefault="00A62F9C" w:rsidP="004368B9">
      <w:pPr>
        <w:autoSpaceDE w:val="0"/>
        <w:autoSpaceDN w:val="0"/>
        <w:adjustRightInd w:val="0"/>
        <w:spacing w:before="120" w:after="120"/>
        <w:rPr>
          <w:lang w:val="en"/>
        </w:rPr>
      </w:pPr>
      <w:r w:rsidRPr="0059691B">
        <w:rPr>
          <w:lang w:val="en"/>
        </w:rPr>
        <w:t>-Các vd về thực hiện Luật BVMT</w:t>
      </w:r>
    </w:p>
    <w:tbl>
      <w:tblPr>
        <w:tblW w:w="0" w:type="auto"/>
        <w:jc w:val="center"/>
        <w:tblLayout w:type="fixed"/>
        <w:tblCellMar>
          <w:left w:w="120" w:type="dxa"/>
          <w:right w:w="120" w:type="dxa"/>
        </w:tblCellMar>
        <w:tblLook w:val="0000" w:firstRow="0" w:lastRow="0" w:firstColumn="0" w:lastColumn="0" w:noHBand="0" w:noVBand="0"/>
      </w:tblPr>
      <w:tblGrid>
        <w:gridCol w:w="3044"/>
        <w:gridCol w:w="3060"/>
        <w:gridCol w:w="3328"/>
      </w:tblGrid>
      <w:tr w:rsidR="00A62F9C" w:rsidRPr="0059691B">
        <w:trPr>
          <w:trHeight w:val="901"/>
          <w:jc w:val="center"/>
        </w:trPr>
        <w:tc>
          <w:tcPr>
            <w:tcW w:w="3044"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Nội dung</w:t>
            </w:r>
          </w:p>
        </w:tc>
        <w:tc>
          <w:tcPr>
            <w:tcW w:w="306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Luật BVMT quy định</w:t>
            </w:r>
          </w:p>
        </w:tc>
        <w:tc>
          <w:tcPr>
            <w:tcW w:w="3328"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Hậu quả có thể có nếu không có Luật BVMT</w:t>
            </w:r>
          </w:p>
        </w:tc>
      </w:tr>
      <w:tr w:rsidR="00A62F9C" w:rsidRPr="0059691B">
        <w:trPr>
          <w:trHeight w:val="20"/>
          <w:jc w:val="center"/>
        </w:trPr>
        <w:tc>
          <w:tcPr>
            <w:tcW w:w="3044"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Khai thác rừng</w:t>
            </w:r>
          </w:p>
        </w:tc>
        <w:tc>
          <w:tcPr>
            <w:tcW w:w="306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 xml:space="preserve"> Cấm khai thác bừa bãi, không khia thác rừng đầu nguồn</w:t>
            </w:r>
          </w:p>
        </w:tc>
        <w:tc>
          <w:tcPr>
            <w:tcW w:w="3328"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Mất cân bằng sinh thái, lũ lụt, sói mòn đất</w:t>
            </w:r>
          </w:p>
        </w:tc>
      </w:tr>
      <w:tr w:rsidR="00A62F9C" w:rsidRPr="0059691B">
        <w:trPr>
          <w:trHeight w:val="20"/>
          <w:jc w:val="center"/>
        </w:trPr>
        <w:tc>
          <w:tcPr>
            <w:tcW w:w="3044"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Săn bắn đv hoang giã</w:t>
            </w:r>
          </w:p>
        </w:tc>
        <w:tc>
          <w:tcPr>
            <w:tcW w:w="306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Nghiêm cấm</w:t>
            </w:r>
          </w:p>
        </w:tc>
        <w:tc>
          <w:tcPr>
            <w:tcW w:w="3328"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Đv quý hiếm có nguy cơ bị tuyệt chủng cao</w:t>
            </w:r>
          </w:p>
        </w:tc>
      </w:tr>
      <w:tr w:rsidR="00A62F9C" w:rsidRPr="0059691B">
        <w:trPr>
          <w:trHeight w:val="1333"/>
          <w:jc w:val="center"/>
        </w:trPr>
        <w:tc>
          <w:tcPr>
            <w:tcW w:w="3044"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Đổ chất thải công nghiệp, rác sinh hoạt</w:t>
            </w:r>
          </w:p>
        </w:tc>
        <w:tc>
          <w:tcPr>
            <w:tcW w:w="306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Quy hoạch bãi rác thải, nghiêm cấm đổ chất thải độc hại ra mt</w:t>
            </w:r>
          </w:p>
        </w:tc>
        <w:tc>
          <w:tcPr>
            <w:tcW w:w="3328"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Ô nh mt nước không khí, đất, ảnh hưởng đến sk và đời sống con ng</w:t>
            </w:r>
          </w:p>
        </w:tc>
      </w:tr>
      <w:tr w:rsidR="00A62F9C" w:rsidRPr="0059691B">
        <w:trPr>
          <w:trHeight w:val="919"/>
          <w:jc w:val="center"/>
        </w:trPr>
        <w:tc>
          <w:tcPr>
            <w:tcW w:w="3044"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Sử dụng đất</w:t>
            </w:r>
          </w:p>
        </w:tc>
        <w:tc>
          <w:tcPr>
            <w:tcW w:w="306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Có quy hoạch sử dụng đất, kế hoạch cải tạo đất</w:t>
            </w:r>
          </w:p>
        </w:tc>
        <w:tc>
          <w:tcPr>
            <w:tcW w:w="3328"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Lãng phí đất, giảm độ màu mỡ của đất, đất bị xói mòn</w:t>
            </w:r>
          </w:p>
        </w:tc>
      </w:tr>
      <w:tr w:rsidR="00A62F9C" w:rsidRPr="0059691B">
        <w:trPr>
          <w:trHeight w:val="1189"/>
          <w:jc w:val="center"/>
        </w:trPr>
        <w:tc>
          <w:tcPr>
            <w:tcW w:w="3044"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Sử dụng các hóa chất độc hại, chất phóng xạ</w:t>
            </w:r>
          </w:p>
        </w:tc>
        <w:tc>
          <w:tcPr>
            <w:tcW w:w="306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Có biện pháp sử dụng hóa chất một cách an toàn, theo tiêu chuẩn quy định , phải xử lí chất thải bằng công nghệ thích hợp</w:t>
            </w:r>
          </w:p>
        </w:tc>
        <w:tc>
          <w:tcPr>
            <w:tcW w:w="3328"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Ảnh hưởng đến sự tồn tại của con ng và sv</w:t>
            </w:r>
          </w:p>
        </w:tc>
      </w:tr>
      <w:tr w:rsidR="00A62F9C" w:rsidRPr="0059691B">
        <w:trPr>
          <w:trHeight w:val="1189"/>
          <w:jc w:val="center"/>
        </w:trPr>
        <w:tc>
          <w:tcPr>
            <w:tcW w:w="3044"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Khi vi phạm Luật BVMT, gây sự cố mt</w:t>
            </w:r>
          </w:p>
        </w:tc>
        <w:tc>
          <w:tcPr>
            <w:tcW w:w="306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Cơ sở và cá nhân vi phạm bị xử phạt và phải đền bù cho việc gây ra sự cố mt</w:t>
            </w:r>
          </w:p>
        </w:tc>
        <w:tc>
          <w:tcPr>
            <w:tcW w:w="3328"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Ý thức BVMT của ng dân sẽ kém</w:t>
            </w:r>
          </w:p>
        </w:tc>
      </w:tr>
    </w:tbl>
    <w:p w:rsidR="00A62F9C" w:rsidRPr="0059691B" w:rsidRDefault="00A62F9C" w:rsidP="004368B9">
      <w:pPr>
        <w:autoSpaceDE w:val="0"/>
        <w:autoSpaceDN w:val="0"/>
        <w:adjustRightInd w:val="0"/>
        <w:spacing w:before="120" w:after="120"/>
        <w:rPr>
          <w:lang w:val="en"/>
        </w:rPr>
      </w:pPr>
      <w:r w:rsidRPr="0059691B">
        <w:rPr>
          <w:lang w:val="en"/>
        </w:rPr>
        <w:t>- ND của luật BVMT gồm 7 chương:</w:t>
      </w:r>
    </w:p>
    <w:p w:rsidR="00A62F9C" w:rsidRPr="0059691B" w:rsidRDefault="00A62F9C" w:rsidP="004368B9">
      <w:pPr>
        <w:autoSpaceDE w:val="0"/>
        <w:autoSpaceDN w:val="0"/>
        <w:adjustRightInd w:val="0"/>
        <w:spacing w:before="120" w:after="120"/>
        <w:rPr>
          <w:lang w:val="en"/>
        </w:rPr>
      </w:pPr>
      <w:r w:rsidRPr="0059691B">
        <w:rPr>
          <w:lang w:val="en"/>
        </w:rPr>
        <w:t>+Chương 1: Những quy định chung, xác định đối tượng, phạm vi điều chỉnh của Luật BVMT các tổ chức và cá nhân</w:t>
      </w:r>
    </w:p>
    <w:p w:rsidR="00A62F9C" w:rsidRPr="0059691B" w:rsidRDefault="00A62F9C" w:rsidP="004368B9">
      <w:pPr>
        <w:autoSpaceDE w:val="0"/>
        <w:autoSpaceDN w:val="0"/>
        <w:adjustRightInd w:val="0"/>
        <w:spacing w:before="120" w:after="120"/>
        <w:rPr>
          <w:lang w:val="en"/>
        </w:rPr>
      </w:pPr>
      <w:r w:rsidRPr="0059691B">
        <w:rPr>
          <w:lang w:val="en"/>
        </w:rPr>
        <w:t>+Chương 2: Bao gồm các quy định về phòng chống suy thoái mt như: Đất, nước không khí, các nguồn lợi sv, các hệ sinh thái, các nguồn gen đa dạng sinh học, cảnh quan. Chương này cũng quy định cấm nhập các chất thải vào VN</w:t>
      </w:r>
    </w:p>
    <w:p w:rsidR="00A62F9C" w:rsidRPr="0059691B" w:rsidRDefault="00A62F9C" w:rsidP="004368B9">
      <w:pPr>
        <w:autoSpaceDE w:val="0"/>
        <w:autoSpaceDN w:val="0"/>
        <w:adjustRightInd w:val="0"/>
        <w:spacing w:before="120" w:after="120"/>
        <w:rPr>
          <w:lang w:val="en"/>
        </w:rPr>
      </w:pPr>
      <w:r w:rsidRPr="0059691B">
        <w:rPr>
          <w:lang w:val="en"/>
        </w:rPr>
        <w:t>+Chương 3: Khắc phục suy thoái mt, ô nhiễm mt và sự cố mt, các cơ sở sx kinh doanh có trách nhiệm xử lí chất thải bằng công nghệ thích hợp</w:t>
      </w:r>
    </w:p>
    <w:p w:rsidR="00A62F9C" w:rsidRPr="0059691B" w:rsidRDefault="00A62F9C" w:rsidP="004368B9">
      <w:pPr>
        <w:autoSpaceDE w:val="0"/>
        <w:autoSpaceDN w:val="0"/>
        <w:adjustRightInd w:val="0"/>
        <w:spacing w:before="120" w:after="120"/>
        <w:rPr>
          <w:lang w:val="en"/>
        </w:rPr>
      </w:pPr>
      <w:r w:rsidRPr="0059691B">
        <w:rPr>
          <w:lang w:val="en"/>
        </w:rPr>
        <w:t>+Chương 4: Quy định nội dung quản lí nhà nước về bảo vệ mt, chức năng nhiệm vụ của hệ thống cơ quan quản lí nhà nước về bvmt từ các cơ quan trung ương, Bộ KH và công nghệ, bộ tài nguyên và mt, thanh tra nhà nước</w:t>
      </w:r>
    </w:p>
    <w:p w:rsidR="00A62F9C" w:rsidRPr="0059691B" w:rsidRDefault="00A62F9C" w:rsidP="004368B9">
      <w:pPr>
        <w:autoSpaceDE w:val="0"/>
        <w:autoSpaceDN w:val="0"/>
        <w:adjustRightInd w:val="0"/>
        <w:spacing w:before="120" w:after="120"/>
        <w:rPr>
          <w:lang w:val="en"/>
        </w:rPr>
      </w:pPr>
      <w:r w:rsidRPr="0059691B">
        <w:rPr>
          <w:lang w:val="en"/>
        </w:rPr>
        <w:t>+Chương 5: Quan hệ quốc tế về BVMT</w:t>
      </w:r>
    </w:p>
    <w:p w:rsidR="00A62F9C" w:rsidRPr="0059691B" w:rsidRDefault="00A62F9C" w:rsidP="004368B9">
      <w:pPr>
        <w:autoSpaceDE w:val="0"/>
        <w:autoSpaceDN w:val="0"/>
        <w:adjustRightInd w:val="0"/>
        <w:spacing w:before="120" w:after="120"/>
        <w:rPr>
          <w:lang w:val="en"/>
        </w:rPr>
      </w:pPr>
      <w:r w:rsidRPr="0059691B">
        <w:rPr>
          <w:lang w:val="en"/>
        </w:rPr>
        <w:t>+Chương 6: Khen thưởng và xử lí vi phạm luật</w:t>
      </w:r>
    </w:p>
    <w:p w:rsidR="00A62F9C" w:rsidRPr="0059691B" w:rsidRDefault="00A62F9C" w:rsidP="004368B9">
      <w:pPr>
        <w:autoSpaceDE w:val="0"/>
        <w:autoSpaceDN w:val="0"/>
        <w:adjustRightInd w:val="0"/>
        <w:spacing w:before="120" w:after="120"/>
        <w:rPr>
          <w:lang w:val="en"/>
        </w:rPr>
      </w:pPr>
      <w:r w:rsidRPr="0059691B">
        <w:rPr>
          <w:lang w:val="en"/>
        </w:rPr>
        <w:t>+ Chương 7: Điều khoản thi hành luật</w:t>
      </w:r>
    </w:p>
    <w:p w:rsidR="00A62F9C" w:rsidRPr="0059691B" w:rsidRDefault="00A62F9C" w:rsidP="004368B9">
      <w:pPr>
        <w:autoSpaceDE w:val="0"/>
        <w:autoSpaceDN w:val="0"/>
        <w:adjustRightInd w:val="0"/>
        <w:spacing w:before="120" w:after="120"/>
        <w:rPr>
          <w:b/>
          <w:bCs/>
          <w:lang w:val="en"/>
        </w:rPr>
      </w:pPr>
      <w:r w:rsidRPr="0059691B">
        <w:rPr>
          <w:b/>
          <w:bCs/>
          <w:lang w:val="en"/>
        </w:rPr>
        <w:t>2.Một số nội dung chính của Luật BVMT ở VN</w:t>
      </w:r>
    </w:p>
    <w:p w:rsidR="00A62F9C" w:rsidRPr="0059691B" w:rsidRDefault="00A62F9C" w:rsidP="004368B9">
      <w:pPr>
        <w:autoSpaceDE w:val="0"/>
        <w:autoSpaceDN w:val="0"/>
        <w:adjustRightInd w:val="0"/>
        <w:spacing w:before="120" w:after="120"/>
        <w:rPr>
          <w:lang w:val="en"/>
        </w:rPr>
      </w:pPr>
      <w:r w:rsidRPr="0059691B">
        <w:rPr>
          <w:lang w:val="en"/>
        </w:rPr>
        <w:t>a. Nội dung chính chương II: Phòng chống suy thoái, ô nh và sự cố mt</w:t>
      </w:r>
    </w:p>
    <w:p w:rsidR="00A62F9C" w:rsidRPr="0059691B" w:rsidRDefault="00A62F9C" w:rsidP="004368B9">
      <w:pPr>
        <w:autoSpaceDE w:val="0"/>
        <w:autoSpaceDN w:val="0"/>
        <w:adjustRightInd w:val="0"/>
        <w:spacing w:before="120" w:after="120"/>
        <w:rPr>
          <w:lang w:val="en"/>
        </w:rPr>
      </w:pPr>
      <w:r w:rsidRPr="0059691B">
        <w:rPr>
          <w:lang w:val="en"/>
        </w:rPr>
        <w:t>-Quy định về phòng chống suy thoái mt, ô nh mt, sự cố mt, có liên quan tới việc sử dụng các thành phần mt như đất, nước, kk, sv, các hệ ST, đa dạng sinh học, cảnh quan</w:t>
      </w:r>
    </w:p>
    <w:p w:rsidR="00A62F9C" w:rsidRPr="0059691B" w:rsidRDefault="00A62F9C" w:rsidP="004368B9">
      <w:pPr>
        <w:autoSpaceDE w:val="0"/>
        <w:autoSpaceDN w:val="0"/>
        <w:adjustRightInd w:val="0"/>
        <w:spacing w:before="120" w:after="120"/>
        <w:rPr>
          <w:lang w:val="en"/>
        </w:rPr>
      </w:pPr>
      <w:r w:rsidRPr="0059691B">
        <w:rPr>
          <w:lang w:val="en"/>
        </w:rPr>
        <w:t>-Cấm nhập khẩu các chất thải vào VN</w:t>
      </w:r>
    </w:p>
    <w:p w:rsidR="00A62F9C" w:rsidRPr="0059691B" w:rsidRDefault="00A62F9C" w:rsidP="004368B9">
      <w:pPr>
        <w:autoSpaceDE w:val="0"/>
        <w:autoSpaceDN w:val="0"/>
        <w:adjustRightInd w:val="0"/>
        <w:spacing w:before="120" w:after="120"/>
        <w:rPr>
          <w:lang w:val="en"/>
        </w:rPr>
      </w:pPr>
      <w:r w:rsidRPr="0059691B">
        <w:rPr>
          <w:lang w:val="en"/>
        </w:rPr>
        <w:t>b.Nội dung chương III: Khắc phục suy thoái, sự cố và ô nh mt</w:t>
      </w:r>
    </w:p>
    <w:p w:rsidR="00A62F9C" w:rsidRPr="0059691B" w:rsidRDefault="00A62F9C" w:rsidP="004368B9">
      <w:pPr>
        <w:autoSpaceDE w:val="0"/>
        <w:autoSpaceDN w:val="0"/>
        <w:adjustRightInd w:val="0"/>
        <w:spacing w:before="120" w:after="120"/>
        <w:rPr>
          <w:lang w:val="en"/>
        </w:rPr>
      </w:pPr>
      <w:r w:rsidRPr="0059691B">
        <w:rPr>
          <w:lang w:val="en"/>
        </w:rPr>
        <w:t>-Các tổ chức và cá nhân phải có trách nhiệm xử lí chất thải bằng công nghệ thích hợp</w:t>
      </w:r>
    </w:p>
    <w:p w:rsidR="00A62F9C" w:rsidRPr="0059691B" w:rsidRDefault="00A62F9C" w:rsidP="004368B9">
      <w:pPr>
        <w:autoSpaceDE w:val="0"/>
        <w:autoSpaceDN w:val="0"/>
        <w:adjustRightInd w:val="0"/>
        <w:spacing w:before="120" w:after="120"/>
        <w:rPr>
          <w:lang w:val="en"/>
        </w:rPr>
      </w:pPr>
      <w:r w:rsidRPr="0059691B">
        <w:rPr>
          <w:lang w:val="en"/>
        </w:rPr>
        <w:t>-Các tổ chức và cá nhân gây ra sự cố mt có trách nhiệm bồi thường và khắc phục hậu quả về mặt mt</w:t>
      </w:r>
    </w:p>
    <w:p w:rsidR="00A62F9C" w:rsidRPr="0059691B" w:rsidRDefault="00A62F9C" w:rsidP="004368B9">
      <w:pPr>
        <w:autoSpaceDE w:val="0"/>
        <w:autoSpaceDN w:val="0"/>
        <w:adjustRightInd w:val="0"/>
        <w:spacing w:before="120" w:after="120"/>
        <w:rPr>
          <w:b/>
          <w:bCs/>
          <w:lang w:val="en"/>
        </w:rPr>
      </w:pPr>
      <w:r w:rsidRPr="0059691B">
        <w:rPr>
          <w:b/>
          <w:bCs/>
          <w:lang w:val="en"/>
        </w:rPr>
        <w:t>3. Trách nhiệm của mỗi người</w:t>
      </w:r>
    </w:p>
    <w:p w:rsidR="00A62F9C" w:rsidRPr="0059691B" w:rsidRDefault="00A62F9C" w:rsidP="004368B9">
      <w:pPr>
        <w:autoSpaceDE w:val="0"/>
        <w:autoSpaceDN w:val="0"/>
        <w:adjustRightInd w:val="0"/>
        <w:spacing w:before="120" w:after="120"/>
        <w:rPr>
          <w:lang w:val="en"/>
        </w:rPr>
      </w:pPr>
      <w:r w:rsidRPr="0059691B">
        <w:rPr>
          <w:lang w:val="en"/>
        </w:rPr>
        <w:t>-Mỗi ng đều có trách nhiệm thực hiện tốt Luật BVMT</w:t>
      </w:r>
    </w:p>
    <w:p w:rsidR="00CD5000" w:rsidRPr="00C32776" w:rsidRDefault="00A62F9C" w:rsidP="00C32776">
      <w:pPr>
        <w:autoSpaceDE w:val="0"/>
        <w:autoSpaceDN w:val="0"/>
        <w:adjustRightInd w:val="0"/>
        <w:spacing w:before="120" w:after="120"/>
        <w:rPr>
          <w:lang w:val="en"/>
        </w:rPr>
      </w:pPr>
      <w:r w:rsidRPr="0059691B">
        <w:rPr>
          <w:lang w:val="en"/>
        </w:rPr>
        <w:t>-Tuyên truyền để mọi ng cùng thực hiện tốt Luật BVMT và vận động mọi ng cùng bvmt</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CÂU HỎI LÝ THUYẾT</w:t>
      </w:r>
    </w:p>
    <w:p w:rsidR="00A62F9C" w:rsidRPr="0059691B" w:rsidRDefault="00A62F9C" w:rsidP="004368B9">
      <w:pPr>
        <w:autoSpaceDE w:val="0"/>
        <w:autoSpaceDN w:val="0"/>
        <w:adjustRightInd w:val="0"/>
        <w:spacing w:before="120" w:after="120"/>
        <w:rPr>
          <w:lang w:val="en"/>
        </w:rPr>
      </w:pPr>
      <w:r w:rsidRPr="0059691B">
        <w:rPr>
          <w:b/>
          <w:bCs/>
          <w:lang w:val="en"/>
        </w:rPr>
        <w:t>Câu 1</w:t>
      </w:r>
      <w:r w:rsidRPr="0059691B">
        <w:rPr>
          <w:lang w:val="en"/>
        </w:rPr>
        <w:t>: Trình bày cấu trúc và chức năng của ADN.</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2: </w:t>
      </w:r>
    </w:p>
    <w:p w:rsidR="00A62F9C" w:rsidRPr="0059691B" w:rsidRDefault="00A62F9C" w:rsidP="004368B9">
      <w:pPr>
        <w:autoSpaceDE w:val="0"/>
        <w:autoSpaceDN w:val="0"/>
        <w:adjustRightInd w:val="0"/>
        <w:spacing w:before="120" w:after="120"/>
        <w:rPr>
          <w:lang w:val="en"/>
        </w:rPr>
      </w:pPr>
      <w:r w:rsidRPr="0059691B">
        <w:rPr>
          <w:lang w:val="en"/>
        </w:rPr>
        <w:t>a.Trình bày phương pháp nghiên cứu di truyền của Menđen</w:t>
      </w:r>
    </w:p>
    <w:p w:rsidR="00A62F9C" w:rsidRPr="0059691B" w:rsidRDefault="00A62F9C" w:rsidP="004368B9">
      <w:pPr>
        <w:autoSpaceDE w:val="0"/>
        <w:autoSpaceDN w:val="0"/>
        <w:adjustRightInd w:val="0"/>
        <w:spacing w:before="120" w:after="120"/>
        <w:rPr>
          <w:lang w:val="en"/>
        </w:rPr>
      </w:pPr>
      <w:r w:rsidRPr="0059691B">
        <w:rPr>
          <w:lang w:val="en"/>
        </w:rPr>
        <w:t>b.Giả sử tính trạng chiều cao của một loài thực vật có 2 trạng thái là thân cao và thân thấp . Hãy vận dụng phương pháp nghiên cứu của Menđen để xác định quy luật di truyền của tính trạng chiều cao ở loài thực vật này.</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3: </w:t>
      </w:r>
    </w:p>
    <w:p w:rsidR="00A62F9C" w:rsidRPr="0059691B" w:rsidRDefault="00A62F9C" w:rsidP="004368B9">
      <w:pPr>
        <w:autoSpaceDE w:val="0"/>
        <w:autoSpaceDN w:val="0"/>
        <w:adjustRightInd w:val="0"/>
        <w:spacing w:before="120" w:after="120"/>
        <w:rPr>
          <w:lang w:val="en"/>
        </w:rPr>
      </w:pPr>
      <w:r w:rsidRPr="0059691B">
        <w:rPr>
          <w:lang w:val="en"/>
        </w:rPr>
        <w:t>a.Ở một loài thực vật, với 2 alen A và a, khởi đầu bằng 1 cá thể có kiểu gen Aa. Sau 2 thế hệ tự thụ phấn liên tục kết quả kiểu gen AA, aa và Aa sẽ chiếm tỉ lệ là bao nhiêu?</w:t>
      </w:r>
    </w:p>
    <w:p w:rsidR="00A62F9C" w:rsidRPr="0059691B" w:rsidRDefault="00A62F9C" w:rsidP="004368B9">
      <w:pPr>
        <w:autoSpaceDE w:val="0"/>
        <w:autoSpaceDN w:val="0"/>
        <w:adjustRightInd w:val="0"/>
        <w:spacing w:before="120" w:after="120"/>
        <w:rPr>
          <w:lang w:val="en"/>
        </w:rPr>
      </w:pPr>
      <w:r w:rsidRPr="0059691B">
        <w:rPr>
          <w:lang w:val="en"/>
        </w:rPr>
        <w:t>b.Tại sao tự thụ phấn bắt buộc và giao phối gần gây ra hiện tượng thoái hóa nhưng phương pháp này vẫn được người ta sử dụng trong chon giống?</w:t>
      </w:r>
    </w:p>
    <w:p w:rsidR="00A62F9C" w:rsidRPr="0059691B" w:rsidRDefault="00A62F9C" w:rsidP="004368B9">
      <w:pPr>
        <w:autoSpaceDE w:val="0"/>
        <w:autoSpaceDN w:val="0"/>
        <w:adjustRightInd w:val="0"/>
        <w:spacing w:before="120" w:after="120"/>
        <w:rPr>
          <w:lang w:val="en"/>
        </w:rPr>
      </w:pPr>
      <w:r w:rsidRPr="0059691B">
        <w:rPr>
          <w:lang w:val="en"/>
        </w:rPr>
        <w:t>c.Chúng ta có những biện pháp gì để bảo vệ vốn gen của loài người?</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4: </w:t>
      </w:r>
    </w:p>
    <w:p w:rsidR="00A62F9C" w:rsidRPr="0059691B" w:rsidRDefault="00A62F9C" w:rsidP="004368B9">
      <w:pPr>
        <w:autoSpaceDE w:val="0"/>
        <w:autoSpaceDN w:val="0"/>
        <w:adjustRightInd w:val="0"/>
        <w:spacing w:before="120" w:after="120"/>
        <w:rPr>
          <w:lang w:val="en"/>
        </w:rPr>
      </w:pPr>
      <w:r w:rsidRPr="0059691B">
        <w:rPr>
          <w:lang w:val="en"/>
        </w:rPr>
        <w:t>a.Tại sao trong cấu trúc dân số, tỉ lệ nam/ nữ thường xấp xỉ 1:1? Có ý kiến cho rằng, người mẹ quyết định giới tính của con. Ý kiến đó đúng hay sai? Tại sao?</w:t>
      </w:r>
    </w:p>
    <w:p w:rsidR="00A62F9C" w:rsidRPr="0059691B" w:rsidRDefault="00A62F9C" w:rsidP="004368B9">
      <w:pPr>
        <w:autoSpaceDE w:val="0"/>
        <w:autoSpaceDN w:val="0"/>
        <w:adjustRightInd w:val="0"/>
        <w:spacing w:before="120" w:after="120"/>
        <w:rPr>
          <w:lang w:val="en"/>
        </w:rPr>
      </w:pPr>
      <w:r w:rsidRPr="0059691B">
        <w:rPr>
          <w:lang w:val="en"/>
        </w:rPr>
        <w:t>b. Một bạn học sinh nói rằng : Bố mẹ truyền cho con của mình các tính trạng đã được hình thành sẵn. Bằng kiến thức đã học, hãy cho biết ý kiến trên của bạn học sinh có đúng không? Tại sao?</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5: </w:t>
      </w:r>
    </w:p>
    <w:p w:rsidR="00A62F9C" w:rsidRPr="0059691B" w:rsidRDefault="00A62F9C" w:rsidP="004368B9">
      <w:pPr>
        <w:autoSpaceDE w:val="0"/>
        <w:autoSpaceDN w:val="0"/>
        <w:adjustRightInd w:val="0"/>
        <w:spacing w:before="120" w:after="120"/>
        <w:rPr>
          <w:lang w:val="en"/>
        </w:rPr>
      </w:pPr>
      <w:r w:rsidRPr="0059691B">
        <w:rPr>
          <w:lang w:val="en"/>
        </w:rPr>
        <w:t>a.Phân biệt tài nguyên tái sinh với tài nguyên không tái sinh.</w:t>
      </w:r>
    </w:p>
    <w:p w:rsidR="00A62F9C" w:rsidRPr="0059691B" w:rsidRDefault="00A62F9C" w:rsidP="004368B9">
      <w:pPr>
        <w:autoSpaceDE w:val="0"/>
        <w:autoSpaceDN w:val="0"/>
        <w:adjustRightInd w:val="0"/>
        <w:spacing w:before="120" w:after="120"/>
        <w:rPr>
          <w:lang w:val="en"/>
        </w:rPr>
      </w:pPr>
      <w:r w:rsidRPr="0059691B">
        <w:rPr>
          <w:lang w:val="en"/>
        </w:rPr>
        <w:t>b.Cho các loại tài nguyên: Đất, nước, rừng, than đá, dầu lửa, khí đốt, năng lượng ánh sáng, năng lượng gió, năng lượng thủy triều, năng lượng nhiệt từ lòng đất, khoáng sản. Hãy xếp chúng vào các nhóm : Tài nguyên không tái sinh, tài nguyên tái sinh và tài nguyên năng lượng vĩnh cửu.</w:t>
      </w:r>
    </w:p>
    <w:p w:rsidR="00A62F9C" w:rsidRPr="0059691B" w:rsidRDefault="00A62F9C" w:rsidP="004368B9">
      <w:pPr>
        <w:autoSpaceDE w:val="0"/>
        <w:autoSpaceDN w:val="0"/>
        <w:adjustRightInd w:val="0"/>
        <w:spacing w:before="120" w:after="120"/>
        <w:rPr>
          <w:lang w:val="en"/>
        </w:rPr>
      </w:pPr>
      <w:r w:rsidRPr="0059691B">
        <w:rPr>
          <w:b/>
          <w:bCs/>
          <w:lang w:val="en"/>
        </w:rPr>
        <w:t>Câu 6:</w:t>
      </w:r>
      <w:r w:rsidRPr="0059691B">
        <w:rPr>
          <w:lang w:val="en"/>
        </w:rPr>
        <w:t xml:space="preserve"> Vì sao nói phương pháp nghiên cứu di truyền của Menđen là một phương pháp độc đáo?</w:t>
      </w:r>
    </w:p>
    <w:p w:rsidR="00A62F9C" w:rsidRPr="0059691B" w:rsidRDefault="00A62F9C" w:rsidP="004368B9">
      <w:pPr>
        <w:autoSpaceDE w:val="0"/>
        <w:autoSpaceDN w:val="0"/>
        <w:adjustRightInd w:val="0"/>
        <w:spacing w:before="120" w:after="120"/>
        <w:rPr>
          <w:lang w:val="en"/>
        </w:rPr>
      </w:pPr>
      <w:r w:rsidRPr="0059691B">
        <w:rPr>
          <w:b/>
          <w:bCs/>
          <w:lang w:val="en"/>
        </w:rPr>
        <w:t>Câu 7:</w:t>
      </w:r>
      <w:r w:rsidRPr="0059691B">
        <w:rPr>
          <w:lang w:val="en"/>
        </w:rPr>
        <w:t xml:space="preserve"> Một cặp bố mẹ bình thường đã sinh ra một con gái mắc bệnh Tơcnơ. Họ thắc mắc không hiểu vì sao?</w:t>
      </w:r>
    </w:p>
    <w:p w:rsidR="00A62F9C" w:rsidRPr="0059691B" w:rsidRDefault="00A62F9C" w:rsidP="004368B9">
      <w:pPr>
        <w:autoSpaceDE w:val="0"/>
        <w:autoSpaceDN w:val="0"/>
        <w:adjustRightInd w:val="0"/>
        <w:spacing w:before="120" w:after="120"/>
        <w:rPr>
          <w:lang w:val="en"/>
        </w:rPr>
      </w:pPr>
      <w:r w:rsidRPr="0059691B">
        <w:rPr>
          <w:lang w:val="en"/>
        </w:rPr>
        <w:t>a.Dựa vào kiến thức đã học em hãy giúp cặp vợ chồng trên hiểu rõ nguyên nhân và cơ chế hình thành bệnh.</w:t>
      </w:r>
    </w:p>
    <w:p w:rsidR="00A62F9C" w:rsidRPr="0059691B" w:rsidRDefault="00A62F9C" w:rsidP="004368B9">
      <w:pPr>
        <w:autoSpaceDE w:val="0"/>
        <w:autoSpaceDN w:val="0"/>
        <w:adjustRightInd w:val="0"/>
        <w:spacing w:before="120" w:after="120"/>
        <w:rPr>
          <w:lang w:val="en"/>
        </w:rPr>
      </w:pPr>
      <w:r w:rsidRPr="0059691B">
        <w:rPr>
          <w:lang w:val="en"/>
        </w:rPr>
        <w:t>b.Vẽ sơ đồ cơ chế hình thành bệnh trên.</w:t>
      </w:r>
    </w:p>
    <w:p w:rsidR="00A62F9C" w:rsidRPr="0059691B" w:rsidRDefault="00A62F9C" w:rsidP="004368B9">
      <w:pPr>
        <w:autoSpaceDE w:val="0"/>
        <w:autoSpaceDN w:val="0"/>
        <w:adjustRightInd w:val="0"/>
        <w:spacing w:before="120" w:after="120"/>
        <w:rPr>
          <w:lang w:val="en"/>
        </w:rPr>
      </w:pPr>
      <w:r w:rsidRPr="0059691B">
        <w:rPr>
          <w:lang w:val="en"/>
        </w:rPr>
        <w:t>c.Bệnh Tơcnơ thuộc dạng biến dị nào em đã học, xác định bộ NST của người con gái mắc bệnh đó.</w:t>
      </w:r>
    </w:p>
    <w:p w:rsidR="00A62F9C" w:rsidRPr="0059691B" w:rsidRDefault="00A62F9C" w:rsidP="004368B9">
      <w:pPr>
        <w:autoSpaceDE w:val="0"/>
        <w:autoSpaceDN w:val="0"/>
        <w:adjustRightInd w:val="0"/>
        <w:spacing w:before="120" w:after="120"/>
        <w:rPr>
          <w:lang w:val="en"/>
        </w:rPr>
      </w:pPr>
      <w:r w:rsidRPr="0059691B">
        <w:rPr>
          <w:b/>
          <w:bCs/>
          <w:lang w:val="en"/>
        </w:rPr>
        <w:t>Câu 8:</w:t>
      </w:r>
      <w:r w:rsidRPr="0059691B">
        <w:rPr>
          <w:lang w:val="en"/>
        </w:rPr>
        <w:t xml:space="preserve"> So sánh ADN với ARN </w:t>
      </w:r>
    </w:p>
    <w:p w:rsidR="00A62F9C" w:rsidRPr="0059691B" w:rsidRDefault="00A62F9C" w:rsidP="004368B9">
      <w:pPr>
        <w:autoSpaceDE w:val="0"/>
        <w:autoSpaceDN w:val="0"/>
        <w:adjustRightInd w:val="0"/>
        <w:spacing w:before="120" w:after="120"/>
        <w:rPr>
          <w:lang w:val="en"/>
        </w:rPr>
      </w:pPr>
      <w:r w:rsidRPr="0059691B">
        <w:rPr>
          <w:b/>
          <w:bCs/>
          <w:lang w:val="en"/>
        </w:rPr>
        <w:t>Câu 9:</w:t>
      </w:r>
      <w:r w:rsidRPr="0059691B">
        <w:rPr>
          <w:lang w:val="en"/>
        </w:rPr>
        <w:t xml:space="preserve"> Biến dị tổ hợp là gì? Biến dị tổ hợp được xuất hiện ở hình thức sinh sản nào? Tại sao?</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10: </w:t>
      </w:r>
    </w:p>
    <w:p w:rsidR="00A62F9C" w:rsidRPr="0059691B" w:rsidRDefault="00A62F9C" w:rsidP="004368B9">
      <w:pPr>
        <w:autoSpaceDE w:val="0"/>
        <w:autoSpaceDN w:val="0"/>
        <w:adjustRightInd w:val="0"/>
        <w:spacing w:before="120" w:after="120"/>
        <w:rPr>
          <w:lang w:val="en"/>
        </w:rPr>
      </w:pPr>
      <w:r w:rsidRPr="0059691B">
        <w:rPr>
          <w:lang w:val="en"/>
        </w:rPr>
        <w:t>a.Nêu các khái niệm quần thể, quần xã và hệ sinh thái. Cho ví dụ minh họa.</w:t>
      </w:r>
    </w:p>
    <w:p w:rsidR="00A62F9C" w:rsidRPr="0059691B" w:rsidRDefault="00A62F9C" w:rsidP="004368B9">
      <w:pPr>
        <w:autoSpaceDE w:val="0"/>
        <w:autoSpaceDN w:val="0"/>
        <w:adjustRightInd w:val="0"/>
        <w:spacing w:before="120" w:after="120"/>
        <w:rPr>
          <w:lang w:val="en"/>
        </w:rPr>
      </w:pPr>
      <w:r w:rsidRPr="0059691B">
        <w:rPr>
          <w:lang w:val="en"/>
        </w:rPr>
        <w:t>b.Trong một hệ sinh thái có các loài sinh vật sau: Cây cỏ, ếch đồng, châu chấu, rắn, vi sinh vật, gà, dê, đại bàng.</w:t>
      </w:r>
    </w:p>
    <w:p w:rsidR="00A62F9C" w:rsidRPr="0059691B" w:rsidRDefault="00A62F9C" w:rsidP="004368B9">
      <w:pPr>
        <w:autoSpaceDE w:val="0"/>
        <w:autoSpaceDN w:val="0"/>
        <w:adjustRightInd w:val="0"/>
        <w:spacing w:before="120" w:after="120"/>
        <w:rPr>
          <w:lang w:val="en"/>
        </w:rPr>
      </w:pPr>
      <w:r w:rsidRPr="0059691B">
        <w:rPr>
          <w:lang w:val="en"/>
        </w:rPr>
        <w:t>-Viết các chuỗi thức ăn có thể có trong hệ sinh thái.</w:t>
      </w:r>
    </w:p>
    <w:p w:rsidR="00A62F9C" w:rsidRPr="0059691B" w:rsidRDefault="00A62F9C" w:rsidP="004368B9">
      <w:pPr>
        <w:autoSpaceDE w:val="0"/>
        <w:autoSpaceDN w:val="0"/>
        <w:adjustRightInd w:val="0"/>
        <w:spacing w:before="120" w:after="120"/>
        <w:rPr>
          <w:lang w:val="en"/>
        </w:rPr>
      </w:pPr>
      <w:r w:rsidRPr="0059691B">
        <w:rPr>
          <w:lang w:val="en"/>
        </w:rPr>
        <w:t>-Vẽ lưới thức ăn của hệ sinh thái trên.</w:t>
      </w:r>
    </w:p>
    <w:p w:rsidR="00A62F9C" w:rsidRPr="0059691B" w:rsidRDefault="00A62F9C" w:rsidP="004368B9">
      <w:pPr>
        <w:autoSpaceDE w:val="0"/>
        <w:autoSpaceDN w:val="0"/>
        <w:adjustRightInd w:val="0"/>
        <w:spacing w:before="120" w:after="120"/>
        <w:rPr>
          <w:lang w:val="en"/>
        </w:rPr>
      </w:pPr>
      <w:r w:rsidRPr="0059691B">
        <w:rPr>
          <w:lang w:val="en"/>
        </w:rPr>
        <w:t>-Nếu đại bàng bị tiêu diệt thì hệ sinh thái trên sẽ biến đổi như thế nào?</w:t>
      </w:r>
    </w:p>
    <w:p w:rsidR="00A62F9C" w:rsidRPr="0059691B" w:rsidRDefault="00A62F9C" w:rsidP="004368B9">
      <w:pPr>
        <w:autoSpaceDE w:val="0"/>
        <w:autoSpaceDN w:val="0"/>
        <w:adjustRightInd w:val="0"/>
        <w:spacing w:before="120" w:after="120"/>
        <w:rPr>
          <w:lang w:val="en"/>
        </w:rPr>
      </w:pPr>
      <w:r w:rsidRPr="0059691B">
        <w:rPr>
          <w:b/>
          <w:bCs/>
          <w:lang w:val="en"/>
        </w:rPr>
        <w:t>Câu 11:</w:t>
      </w:r>
      <w:r w:rsidRPr="0059691B">
        <w:rPr>
          <w:lang w:val="en"/>
        </w:rPr>
        <w:t xml:space="preserve"> Lai phân tích là gì? Có thể sử dụng phép lai phân tích về 2 cặp tính trạng để kiểm tra kiểu gen của một cơ thể nào đó là thuần chủng hay không thuần chủng được không? Cho ví dụ và lập sơ đồ lai minh họa.</w:t>
      </w:r>
    </w:p>
    <w:p w:rsidR="00A62F9C" w:rsidRPr="0059691B" w:rsidRDefault="00A62F9C" w:rsidP="004368B9">
      <w:pPr>
        <w:autoSpaceDE w:val="0"/>
        <w:autoSpaceDN w:val="0"/>
        <w:adjustRightInd w:val="0"/>
        <w:spacing w:before="120" w:after="120"/>
        <w:rPr>
          <w:lang w:val="en"/>
        </w:rPr>
      </w:pPr>
      <w:r w:rsidRPr="0059691B">
        <w:rPr>
          <w:b/>
          <w:bCs/>
          <w:lang w:val="en"/>
        </w:rPr>
        <w:t>Câu 12:</w:t>
      </w:r>
      <w:r w:rsidRPr="0059691B">
        <w:rPr>
          <w:lang w:val="en"/>
        </w:rPr>
        <w:t xml:space="preserve"> Việc sử dụng cây đậu Hà Lan làm đối tượng nghiên cứu di truyền có ưu điểm gì?</w:t>
      </w:r>
    </w:p>
    <w:p w:rsidR="00A62F9C" w:rsidRPr="0059691B" w:rsidRDefault="00A62F9C" w:rsidP="004368B9">
      <w:pPr>
        <w:autoSpaceDE w:val="0"/>
        <w:autoSpaceDN w:val="0"/>
        <w:adjustRightInd w:val="0"/>
        <w:spacing w:before="120" w:after="120"/>
        <w:rPr>
          <w:lang w:val="en"/>
        </w:rPr>
      </w:pPr>
      <w:r w:rsidRPr="0059691B">
        <w:rPr>
          <w:b/>
          <w:bCs/>
          <w:lang w:val="en"/>
        </w:rPr>
        <w:t>Câu 13:</w:t>
      </w:r>
      <w:r w:rsidRPr="0059691B">
        <w:rPr>
          <w:lang w:val="en"/>
        </w:rPr>
        <w:t xml:space="preserve"> Hãy kể tên các bệnh, tật di truyền mà em biết. Hãy nêu những nguyên nhân cơ bản làm phát sinh các bệnh, tật di truyền ở người?</w:t>
      </w:r>
    </w:p>
    <w:p w:rsidR="00A62F9C" w:rsidRPr="0059691B" w:rsidRDefault="00A62F9C" w:rsidP="004368B9">
      <w:pPr>
        <w:autoSpaceDE w:val="0"/>
        <w:autoSpaceDN w:val="0"/>
        <w:adjustRightInd w:val="0"/>
        <w:spacing w:before="120" w:after="120"/>
        <w:rPr>
          <w:lang w:val="en"/>
        </w:rPr>
      </w:pPr>
      <w:r w:rsidRPr="0059691B">
        <w:rPr>
          <w:b/>
          <w:bCs/>
          <w:lang w:val="en"/>
        </w:rPr>
        <w:t>Câu 14:</w:t>
      </w:r>
      <w:r w:rsidRPr="0059691B">
        <w:rPr>
          <w:lang w:val="en"/>
        </w:rPr>
        <w:t xml:space="preserve"> Nêu những điểm khác nhau cơ bản về cấu trúc, chức năng của ADN và ARN.</w:t>
      </w:r>
    </w:p>
    <w:p w:rsidR="00A62F9C" w:rsidRPr="0059691B" w:rsidRDefault="00A62F9C" w:rsidP="004368B9">
      <w:pPr>
        <w:autoSpaceDE w:val="0"/>
        <w:autoSpaceDN w:val="0"/>
        <w:adjustRightInd w:val="0"/>
        <w:spacing w:before="120" w:after="120"/>
        <w:rPr>
          <w:lang w:val="en"/>
        </w:rPr>
      </w:pPr>
      <w:r w:rsidRPr="0059691B">
        <w:rPr>
          <w:b/>
          <w:bCs/>
          <w:lang w:val="en"/>
        </w:rPr>
        <w:t>Câu 15:</w:t>
      </w:r>
      <w:r w:rsidRPr="0059691B">
        <w:rPr>
          <w:lang w:val="en"/>
        </w:rPr>
        <w:t xml:space="preserve"> Thường biến là gì? Phân biệt giữa thường biến với đột biến?</w:t>
      </w:r>
    </w:p>
    <w:p w:rsidR="00A62F9C" w:rsidRPr="0059691B" w:rsidRDefault="00A62F9C" w:rsidP="004368B9">
      <w:pPr>
        <w:autoSpaceDE w:val="0"/>
        <w:autoSpaceDN w:val="0"/>
        <w:adjustRightInd w:val="0"/>
        <w:spacing w:before="120" w:after="120"/>
        <w:rPr>
          <w:lang w:val="en"/>
        </w:rPr>
      </w:pPr>
      <w:r w:rsidRPr="0059691B">
        <w:rPr>
          <w:b/>
          <w:bCs/>
          <w:lang w:val="en"/>
        </w:rPr>
        <w:t>Câu 16:</w:t>
      </w:r>
      <w:r w:rsidRPr="0059691B">
        <w:rPr>
          <w:lang w:val="en"/>
        </w:rPr>
        <w:t xml:space="preserve"> Quần thể là gì?Thế nào là trạng thái cân bằng số lượng cá thể của quần thể?</w:t>
      </w:r>
    </w:p>
    <w:p w:rsidR="00A62F9C" w:rsidRPr="0059691B" w:rsidRDefault="00A62F9C" w:rsidP="004368B9">
      <w:pPr>
        <w:autoSpaceDE w:val="0"/>
        <w:autoSpaceDN w:val="0"/>
        <w:adjustRightInd w:val="0"/>
        <w:spacing w:before="120" w:after="120"/>
        <w:rPr>
          <w:lang w:val="en"/>
        </w:rPr>
      </w:pPr>
      <w:r w:rsidRPr="0059691B">
        <w:rPr>
          <w:b/>
          <w:bCs/>
          <w:lang w:val="en"/>
        </w:rPr>
        <w:t>Câu 17:</w:t>
      </w:r>
      <w:r w:rsidRPr="0059691B">
        <w:rPr>
          <w:lang w:val="en"/>
        </w:rPr>
        <w:t xml:space="preserve"> Ưu thế lai là gì? Để duy trì ưu thế lai cần phải làm như thế nào?</w:t>
      </w:r>
    </w:p>
    <w:p w:rsidR="00A62F9C" w:rsidRPr="0059691B" w:rsidRDefault="00A62F9C" w:rsidP="004368B9">
      <w:pPr>
        <w:autoSpaceDE w:val="0"/>
        <w:autoSpaceDN w:val="0"/>
        <w:adjustRightInd w:val="0"/>
        <w:spacing w:before="120" w:after="120"/>
        <w:rPr>
          <w:lang w:val="en"/>
        </w:rPr>
      </w:pPr>
      <w:r w:rsidRPr="0059691B">
        <w:rPr>
          <w:b/>
          <w:bCs/>
          <w:lang w:val="en"/>
        </w:rPr>
        <w:t>Câu 18:</w:t>
      </w:r>
      <w:r w:rsidRPr="0059691B">
        <w:rPr>
          <w:lang w:val="en"/>
        </w:rPr>
        <w:t xml:space="preserve"> Người ta đã tạo ra những động vật có thể tổng hợp được prôtêin của loài khác. Hãy cho biết đó là thành tựu sinh học nào? Nêu những ưu điểm của thành tựu này.</w:t>
      </w:r>
    </w:p>
    <w:p w:rsidR="00A62F9C" w:rsidRPr="0059691B" w:rsidRDefault="00A62F9C" w:rsidP="004368B9">
      <w:pPr>
        <w:autoSpaceDE w:val="0"/>
        <w:autoSpaceDN w:val="0"/>
        <w:adjustRightInd w:val="0"/>
        <w:spacing w:before="120" w:after="120"/>
        <w:rPr>
          <w:lang w:val="en"/>
        </w:rPr>
      </w:pPr>
      <w:r w:rsidRPr="0059691B">
        <w:rPr>
          <w:b/>
          <w:bCs/>
          <w:lang w:val="en"/>
        </w:rPr>
        <w:t>Câu 19:</w:t>
      </w:r>
      <w:r w:rsidRPr="0059691B">
        <w:rPr>
          <w:lang w:val="en"/>
        </w:rPr>
        <w:t xml:space="preserve"> Hãy phát biểu nội dung của quy luật phân li. Điều kiện nghiệm đúng của quy luật phân li.</w:t>
      </w:r>
    </w:p>
    <w:p w:rsidR="00A62F9C" w:rsidRPr="0059691B" w:rsidRDefault="00A62F9C" w:rsidP="004368B9">
      <w:pPr>
        <w:autoSpaceDE w:val="0"/>
        <w:autoSpaceDN w:val="0"/>
        <w:adjustRightInd w:val="0"/>
        <w:spacing w:before="120" w:after="120"/>
        <w:rPr>
          <w:lang w:val="en"/>
        </w:rPr>
      </w:pPr>
      <w:r w:rsidRPr="0059691B">
        <w:rPr>
          <w:b/>
          <w:bCs/>
          <w:lang w:val="en"/>
        </w:rPr>
        <w:t>Câu 20:</w:t>
      </w:r>
      <w:r w:rsidRPr="0059691B">
        <w:rPr>
          <w:lang w:val="en"/>
        </w:rPr>
        <w:t xml:space="preserve"> Gen là gì?Trình bày mối quan hệ giữa gen , ARN và protein.</w:t>
      </w:r>
    </w:p>
    <w:p w:rsidR="00A62F9C" w:rsidRPr="0059691B" w:rsidRDefault="00A62F9C" w:rsidP="004368B9">
      <w:pPr>
        <w:autoSpaceDE w:val="0"/>
        <w:autoSpaceDN w:val="0"/>
        <w:adjustRightInd w:val="0"/>
        <w:spacing w:before="120" w:after="120"/>
        <w:rPr>
          <w:lang w:val="en"/>
        </w:rPr>
      </w:pPr>
      <w:r w:rsidRPr="0059691B">
        <w:rPr>
          <w:b/>
          <w:bCs/>
          <w:lang w:val="en"/>
        </w:rPr>
        <w:t>Câu 21:</w:t>
      </w:r>
      <w:r w:rsidRPr="0059691B">
        <w:rPr>
          <w:lang w:val="en"/>
        </w:rPr>
        <w:t xml:space="preserve"> Hãy giải thích vì sao cùng là kiểu đột biên sthay thế nucleotit, có một số trường hợp không gây hậu quả gì nhưng một số trường hợp khác lại gây hậu quả rõ rệt đối với cơ thể sinh vật?</w:t>
      </w:r>
    </w:p>
    <w:p w:rsidR="00A62F9C" w:rsidRPr="0059691B" w:rsidRDefault="00A62F9C" w:rsidP="004368B9">
      <w:pPr>
        <w:autoSpaceDE w:val="0"/>
        <w:autoSpaceDN w:val="0"/>
        <w:adjustRightInd w:val="0"/>
        <w:spacing w:before="120" w:after="120"/>
        <w:rPr>
          <w:lang w:val="en"/>
        </w:rPr>
      </w:pPr>
      <w:r w:rsidRPr="0059691B">
        <w:rPr>
          <w:b/>
          <w:bCs/>
          <w:lang w:val="en"/>
        </w:rPr>
        <w:t>Câu 22:</w:t>
      </w:r>
      <w:r w:rsidRPr="0059691B">
        <w:rPr>
          <w:lang w:val="en"/>
        </w:rPr>
        <w:t xml:space="preserve"> Một loài thực vật có bộ NST 2n=10, có 1 cặp NST số 2 mang các gen AAA.</w:t>
      </w:r>
    </w:p>
    <w:p w:rsidR="00A62F9C" w:rsidRPr="0059691B" w:rsidRDefault="00A62F9C" w:rsidP="004368B9">
      <w:pPr>
        <w:autoSpaceDE w:val="0"/>
        <w:autoSpaceDN w:val="0"/>
        <w:adjustRightInd w:val="0"/>
        <w:spacing w:before="120" w:after="120"/>
        <w:rPr>
          <w:lang w:val="en"/>
        </w:rPr>
      </w:pPr>
      <w:r w:rsidRPr="0059691B">
        <w:rPr>
          <w:lang w:val="en"/>
        </w:rPr>
        <w:t>-Cho biết thể đột biến trên thuộc loại đột biến nào?</w:t>
      </w:r>
    </w:p>
    <w:p w:rsidR="00A62F9C" w:rsidRPr="0059691B" w:rsidRDefault="00A62F9C" w:rsidP="004368B9">
      <w:pPr>
        <w:autoSpaceDE w:val="0"/>
        <w:autoSpaceDN w:val="0"/>
        <w:adjustRightInd w:val="0"/>
        <w:spacing w:before="120" w:after="120"/>
        <w:rPr>
          <w:lang w:val="en"/>
        </w:rPr>
      </w:pPr>
      <w:r w:rsidRPr="0059691B">
        <w:rPr>
          <w:lang w:val="en"/>
        </w:rPr>
        <w:t>-Trình bày cơ chế phát sinh thể đột biến đó?</w:t>
      </w:r>
    </w:p>
    <w:p w:rsidR="00A62F9C" w:rsidRPr="0059691B" w:rsidRDefault="00A62F9C" w:rsidP="004368B9">
      <w:pPr>
        <w:autoSpaceDE w:val="0"/>
        <w:autoSpaceDN w:val="0"/>
        <w:adjustRightInd w:val="0"/>
        <w:spacing w:before="120" w:after="120"/>
        <w:rPr>
          <w:lang w:val="en"/>
        </w:rPr>
      </w:pPr>
      <w:r w:rsidRPr="0059691B">
        <w:rPr>
          <w:b/>
          <w:bCs/>
          <w:lang w:val="en"/>
        </w:rPr>
        <w:t>Câu 23:</w:t>
      </w:r>
      <w:r w:rsidRPr="0059691B">
        <w:rPr>
          <w:lang w:val="en"/>
        </w:rPr>
        <w:t xml:space="preserve"> Vận dụng kiến thức về mối quan hệ giữa kiểu gen, môi trường và kiểu hình hãy phân tích vai trò của các nhân tố: “Nước, phân bón, chế độ chăm sóc, giống” trong việc nâng cao năng xuất cây trồng. Từ đó nêu ý nghĩa của việc đưa giống mới vào nông nghiệp để nâng cao năng xuất lúa trong bước tiến nhảy vột về năng xuất lúa hiện nay.</w:t>
      </w:r>
    </w:p>
    <w:p w:rsidR="00A62F9C" w:rsidRPr="0059691B" w:rsidRDefault="00A62F9C" w:rsidP="004368B9">
      <w:pPr>
        <w:autoSpaceDE w:val="0"/>
        <w:autoSpaceDN w:val="0"/>
        <w:adjustRightInd w:val="0"/>
        <w:spacing w:before="120" w:after="120"/>
        <w:rPr>
          <w:lang w:val="en"/>
        </w:rPr>
      </w:pPr>
      <w:r w:rsidRPr="0059691B">
        <w:rPr>
          <w:b/>
          <w:bCs/>
          <w:lang w:val="en"/>
        </w:rPr>
        <w:t>Câu 24:</w:t>
      </w:r>
      <w:r w:rsidRPr="0059691B">
        <w:rPr>
          <w:lang w:val="en"/>
        </w:rPr>
        <w:t xml:space="preserve"> Khi nghiên cứu cấu trúc tuổi của một quần thể cá ở biển, người ta thu được các số liệu sau:</w:t>
      </w:r>
    </w:p>
    <w:tbl>
      <w:tblPr>
        <w:tblW w:w="0" w:type="auto"/>
        <w:jc w:val="center"/>
        <w:tblLayout w:type="fixed"/>
        <w:tblCellMar>
          <w:left w:w="120" w:type="dxa"/>
          <w:right w:w="120" w:type="dxa"/>
        </w:tblCellMar>
        <w:tblLook w:val="0000" w:firstRow="0" w:lastRow="0" w:firstColumn="0" w:lastColumn="0" w:noHBand="0" w:noVBand="0"/>
      </w:tblPr>
      <w:tblGrid>
        <w:gridCol w:w="3986"/>
        <w:gridCol w:w="2970"/>
        <w:gridCol w:w="2560"/>
      </w:tblGrid>
      <w:tr w:rsidR="00A62F9C" w:rsidRPr="0059691B">
        <w:trPr>
          <w:trHeight w:val="20"/>
          <w:jc w:val="center"/>
        </w:trPr>
        <w:tc>
          <w:tcPr>
            <w:tcW w:w="3986" w:type="dxa"/>
            <w:vMerge w:val="restart"/>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Nhóm tuổi</w:t>
            </w:r>
          </w:p>
        </w:tc>
        <w:tc>
          <w:tcPr>
            <w:tcW w:w="553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ỉ lệ phần trăm số cá thể</w:t>
            </w:r>
          </w:p>
        </w:tc>
      </w:tr>
      <w:tr w:rsidR="00A62F9C" w:rsidRPr="0059691B">
        <w:trPr>
          <w:trHeight w:val="20"/>
          <w:jc w:val="center"/>
        </w:trPr>
        <w:tc>
          <w:tcPr>
            <w:tcW w:w="3986" w:type="dxa"/>
            <w:vMerge/>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p>
        </w:tc>
        <w:tc>
          <w:tcPr>
            <w:tcW w:w="297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Đực</w:t>
            </w:r>
          </w:p>
        </w:tc>
        <w:tc>
          <w:tcPr>
            <w:tcW w:w="25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Cái</w:t>
            </w:r>
          </w:p>
        </w:tc>
      </w:tr>
      <w:tr w:rsidR="00A62F9C" w:rsidRPr="0059691B">
        <w:trPr>
          <w:trHeight w:val="20"/>
          <w:jc w:val="center"/>
        </w:trPr>
        <w:tc>
          <w:tcPr>
            <w:tcW w:w="3986"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rước sinh sản</w:t>
            </w:r>
          </w:p>
        </w:tc>
        <w:tc>
          <w:tcPr>
            <w:tcW w:w="297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30</w:t>
            </w:r>
          </w:p>
        </w:tc>
        <w:tc>
          <w:tcPr>
            <w:tcW w:w="25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8</w:t>
            </w:r>
          </w:p>
        </w:tc>
      </w:tr>
      <w:tr w:rsidR="00A62F9C" w:rsidRPr="0059691B">
        <w:trPr>
          <w:trHeight w:val="20"/>
          <w:jc w:val="center"/>
        </w:trPr>
        <w:tc>
          <w:tcPr>
            <w:tcW w:w="3986"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Sinh sản</w:t>
            </w:r>
          </w:p>
        </w:tc>
        <w:tc>
          <w:tcPr>
            <w:tcW w:w="297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16</w:t>
            </w:r>
          </w:p>
        </w:tc>
        <w:tc>
          <w:tcPr>
            <w:tcW w:w="25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16</w:t>
            </w:r>
          </w:p>
        </w:tc>
      </w:tr>
      <w:tr w:rsidR="00A62F9C" w:rsidRPr="0059691B">
        <w:trPr>
          <w:trHeight w:val="226"/>
          <w:jc w:val="center"/>
        </w:trPr>
        <w:tc>
          <w:tcPr>
            <w:tcW w:w="3986"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Sau sinh sản</w:t>
            </w:r>
          </w:p>
        </w:tc>
        <w:tc>
          <w:tcPr>
            <w:tcW w:w="297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6,5</w:t>
            </w:r>
          </w:p>
        </w:tc>
        <w:tc>
          <w:tcPr>
            <w:tcW w:w="25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3,5</w:t>
            </w:r>
          </w:p>
        </w:tc>
      </w:tr>
    </w:tbl>
    <w:p w:rsidR="00A62F9C" w:rsidRPr="0059691B" w:rsidRDefault="00A62F9C" w:rsidP="004368B9">
      <w:pPr>
        <w:autoSpaceDE w:val="0"/>
        <w:autoSpaceDN w:val="0"/>
        <w:adjustRightInd w:val="0"/>
        <w:spacing w:before="120" w:after="120"/>
        <w:rPr>
          <w:lang w:val="en"/>
        </w:rPr>
      </w:pPr>
      <w:r w:rsidRPr="0059691B">
        <w:rPr>
          <w:lang w:val="en"/>
        </w:rPr>
        <w:t>a.Xác định tỉ lệ giới tính của quần thể</w:t>
      </w:r>
    </w:p>
    <w:p w:rsidR="00A62F9C" w:rsidRPr="0059691B" w:rsidRDefault="00A62F9C" w:rsidP="004368B9">
      <w:pPr>
        <w:autoSpaceDE w:val="0"/>
        <w:autoSpaceDN w:val="0"/>
        <w:adjustRightInd w:val="0"/>
        <w:spacing w:before="120" w:after="120"/>
        <w:rPr>
          <w:lang w:val="en"/>
        </w:rPr>
      </w:pPr>
      <w:r w:rsidRPr="0059691B">
        <w:rPr>
          <w:lang w:val="en"/>
        </w:rPr>
        <w:t>b.Vẽ tháp tuổi của quần thể tương ứng với số liệu trong bảng.</w:t>
      </w:r>
    </w:p>
    <w:p w:rsidR="00A62F9C" w:rsidRPr="0059691B" w:rsidRDefault="00A62F9C" w:rsidP="004368B9">
      <w:pPr>
        <w:autoSpaceDE w:val="0"/>
        <w:autoSpaceDN w:val="0"/>
        <w:adjustRightInd w:val="0"/>
        <w:spacing w:before="120" w:after="120"/>
        <w:rPr>
          <w:lang w:val="en"/>
        </w:rPr>
      </w:pPr>
      <w:r w:rsidRPr="0059691B">
        <w:rPr>
          <w:lang w:val="en"/>
        </w:rPr>
        <w:t>c.Giả sử quần thể này đang bị đánh bắt với cường độ 3 lần/ tuần, theo em để đảm bảo sự phát triển ổn định của quần thể thì có nên tiếp tục đánh bắt với cường độ như vậy nữa hay không? Giải thích.</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25: </w:t>
      </w:r>
    </w:p>
    <w:p w:rsidR="00A62F9C" w:rsidRPr="0059691B" w:rsidRDefault="00A62F9C" w:rsidP="004368B9">
      <w:pPr>
        <w:autoSpaceDE w:val="0"/>
        <w:autoSpaceDN w:val="0"/>
        <w:adjustRightInd w:val="0"/>
        <w:spacing w:before="120" w:after="120"/>
        <w:rPr>
          <w:lang w:val="en"/>
        </w:rPr>
      </w:pPr>
      <w:r w:rsidRPr="0059691B">
        <w:rPr>
          <w:lang w:val="en"/>
        </w:rPr>
        <w:t>a.Thế nào là cơ thể dị hợp? trình bày phương pháp tạo ra cơ thể dị hợp?</w:t>
      </w:r>
    </w:p>
    <w:p w:rsidR="00A62F9C" w:rsidRPr="0059691B" w:rsidRDefault="00A62F9C" w:rsidP="004368B9">
      <w:pPr>
        <w:autoSpaceDE w:val="0"/>
        <w:autoSpaceDN w:val="0"/>
        <w:adjustRightInd w:val="0"/>
        <w:spacing w:before="120" w:after="120"/>
        <w:rPr>
          <w:lang w:val="en"/>
        </w:rPr>
      </w:pPr>
      <w:r w:rsidRPr="0059691B">
        <w:rPr>
          <w:lang w:val="en"/>
        </w:rPr>
        <w:t>b.Có 1 cơ thể dị hợp. Làm thế nào để tạo ra cơ thể đồng hợp từ cơ thể dị hợp này?</w:t>
      </w:r>
    </w:p>
    <w:p w:rsidR="00A62F9C" w:rsidRPr="0059691B" w:rsidRDefault="00A62F9C" w:rsidP="004368B9">
      <w:pPr>
        <w:autoSpaceDE w:val="0"/>
        <w:autoSpaceDN w:val="0"/>
        <w:adjustRightInd w:val="0"/>
        <w:spacing w:before="120" w:after="120"/>
        <w:rPr>
          <w:lang w:val="en"/>
        </w:rPr>
      </w:pPr>
      <w:r w:rsidRPr="0059691B">
        <w:rPr>
          <w:b/>
          <w:bCs/>
          <w:lang w:val="en"/>
        </w:rPr>
        <w:t>Câu 26:</w:t>
      </w:r>
      <w:r w:rsidRPr="0059691B">
        <w:rPr>
          <w:lang w:val="en"/>
        </w:rPr>
        <w:t xml:space="preserve"> ARN được tổng hợp dựa trên những nguyên tắc nào? Nêu bản chất của mối quan hệ giữa gen với ARN.</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27: </w:t>
      </w:r>
    </w:p>
    <w:p w:rsidR="00A62F9C" w:rsidRPr="0059691B" w:rsidRDefault="00A62F9C" w:rsidP="004368B9">
      <w:pPr>
        <w:autoSpaceDE w:val="0"/>
        <w:autoSpaceDN w:val="0"/>
        <w:adjustRightInd w:val="0"/>
        <w:spacing w:before="120" w:after="120"/>
        <w:rPr>
          <w:lang w:val="en"/>
        </w:rPr>
      </w:pPr>
      <w:r w:rsidRPr="0059691B">
        <w:rPr>
          <w:lang w:val="en"/>
        </w:rPr>
        <w:t>a.Vì sao nói biến dị tổ hợp có ý nghĩa quan trọng đối với tiến hóa và chọn giống?</w:t>
      </w:r>
    </w:p>
    <w:p w:rsidR="00A62F9C" w:rsidRPr="0059691B" w:rsidRDefault="00A62F9C" w:rsidP="004368B9">
      <w:pPr>
        <w:autoSpaceDE w:val="0"/>
        <w:autoSpaceDN w:val="0"/>
        <w:adjustRightInd w:val="0"/>
        <w:spacing w:before="120" w:after="120"/>
        <w:rPr>
          <w:lang w:val="en"/>
        </w:rPr>
      </w:pPr>
      <w:r w:rsidRPr="0059691B">
        <w:rPr>
          <w:lang w:val="en"/>
        </w:rPr>
        <w:t>b.Giải thích vì sao hai ADN con được tạo ra qua cơ chế nhân đôi lại giống hệt ADN mẹ? Có trường hợp nào qua nhân đôi ADN con lại khác ADN mẹ không? Hiện tượng ADN con sinh ra giống và khác ADN mẹ có ý nghĩa như thế nào đối với sinh vật?</w:t>
      </w:r>
    </w:p>
    <w:p w:rsidR="00A62F9C" w:rsidRPr="0059691B" w:rsidRDefault="00A62F9C" w:rsidP="004368B9">
      <w:pPr>
        <w:autoSpaceDE w:val="0"/>
        <w:autoSpaceDN w:val="0"/>
        <w:adjustRightInd w:val="0"/>
        <w:spacing w:before="120" w:after="120"/>
        <w:rPr>
          <w:lang w:val="en"/>
        </w:rPr>
      </w:pPr>
      <w:r w:rsidRPr="0059691B">
        <w:rPr>
          <w:b/>
          <w:bCs/>
          <w:lang w:val="en"/>
        </w:rPr>
        <w:t>Câu 28:</w:t>
      </w:r>
      <w:r w:rsidRPr="0059691B">
        <w:rPr>
          <w:lang w:val="en"/>
        </w:rPr>
        <w:t xml:space="preserve"> Bệnh máu khó đông ở người gây ra do 1 đột biến gen lặn h nằm trên NST giới tính X. Một người mắc bênh máu khó đông có 1 người em sinh đôi bình thường:</w:t>
      </w:r>
    </w:p>
    <w:p w:rsidR="00A62F9C" w:rsidRPr="0059691B" w:rsidRDefault="00A62F9C" w:rsidP="004368B9">
      <w:pPr>
        <w:autoSpaceDE w:val="0"/>
        <w:autoSpaceDN w:val="0"/>
        <w:adjustRightInd w:val="0"/>
        <w:spacing w:before="120" w:after="120"/>
        <w:rPr>
          <w:lang w:val="en"/>
        </w:rPr>
      </w:pPr>
      <w:r w:rsidRPr="0059691B">
        <w:rPr>
          <w:lang w:val="en"/>
        </w:rPr>
        <w:t>a.Hai người sinh đôi này là sinh đôi cùng trứng hay khác trứng?</w:t>
      </w:r>
    </w:p>
    <w:p w:rsidR="00A62F9C" w:rsidRPr="0059691B" w:rsidRDefault="00A62F9C" w:rsidP="004368B9">
      <w:pPr>
        <w:autoSpaceDE w:val="0"/>
        <w:autoSpaceDN w:val="0"/>
        <w:adjustRightInd w:val="0"/>
        <w:spacing w:before="120" w:after="120"/>
        <w:rPr>
          <w:lang w:val="en"/>
        </w:rPr>
      </w:pPr>
      <w:r w:rsidRPr="0059691B">
        <w:rPr>
          <w:lang w:val="en"/>
        </w:rPr>
        <w:t>b.Người mắc bệnh này là gái hay trai? Giải thích. Viết kiểu gen của cặp sinh đôi trên và của người mẹ về bệnh máu khó đông.</w:t>
      </w:r>
    </w:p>
    <w:p w:rsidR="00A62F9C" w:rsidRPr="0059691B" w:rsidRDefault="00A62F9C" w:rsidP="004368B9">
      <w:pPr>
        <w:autoSpaceDE w:val="0"/>
        <w:autoSpaceDN w:val="0"/>
        <w:adjustRightInd w:val="0"/>
        <w:spacing w:before="120" w:after="120"/>
        <w:rPr>
          <w:lang w:val="en"/>
        </w:rPr>
      </w:pPr>
      <w:r w:rsidRPr="0059691B">
        <w:rPr>
          <w:lang w:val="en"/>
        </w:rPr>
        <w:t>c.Nếu cặp sinh đôi trên đều mắc bệnh, ta có thể suy ra họ là sinh đôi cùng trứng hay không? Giải thích.</w:t>
      </w:r>
    </w:p>
    <w:p w:rsidR="00A62F9C" w:rsidRPr="0059691B" w:rsidRDefault="00A62F9C" w:rsidP="004368B9">
      <w:pPr>
        <w:autoSpaceDE w:val="0"/>
        <w:autoSpaceDN w:val="0"/>
        <w:adjustRightInd w:val="0"/>
        <w:spacing w:before="120" w:after="120"/>
        <w:rPr>
          <w:lang w:val="en"/>
        </w:rPr>
      </w:pPr>
      <w:r w:rsidRPr="0059691B">
        <w:rPr>
          <w:lang w:val="en"/>
        </w:rPr>
        <w:t>d.Nếu cặp sinh đôi trên có cùng giới tính và cùng không mắc bệnh, làm thế nào để nhận biết họ là sinh đôi cùng trứng hay khác trứng?</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29: </w:t>
      </w:r>
    </w:p>
    <w:p w:rsidR="00A62F9C" w:rsidRPr="0059691B" w:rsidRDefault="00A62F9C" w:rsidP="004368B9">
      <w:pPr>
        <w:autoSpaceDE w:val="0"/>
        <w:autoSpaceDN w:val="0"/>
        <w:adjustRightInd w:val="0"/>
        <w:spacing w:before="120" w:after="120"/>
        <w:rPr>
          <w:lang w:val="en"/>
        </w:rPr>
      </w:pPr>
      <w:r w:rsidRPr="0059691B">
        <w:rPr>
          <w:lang w:val="en"/>
        </w:rPr>
        <w:t>a.Quần xã sinh vật là gì?Hãy nêu các mối quan hệ giữa sinh vật với sinh vật trong tự nhiên.</w:t>
      </w:r>
    </w:p>
    <w:p w:rsidR="00A62F9C" w:rsidRPr="0059691B" w:rsidRDefault="00A62F9C" w:rsidP="004368B9">
      <w:pPr>
        <w:autoSpaceDE w:val="0"/>
        <w:autoSpaceDN w:val="0"/>
        <w:adjustRightInd w:val="0"/>
        <w:spacing w:before="120" w:after="120"/>
        <w:rPr>
          <w:lang w:val="en"/>
        </w:rPr>
      </w:pPr>
      <w:r w:rsidRPr="0059691B">
        <w:rPr>
          <w:lang w:val="en"/>
        </w:rPr>
        <w:t>b. Cho tập hợp các cá thể sinh vật sau:</w:t>
      </w:r>
    </w:p>
    <w:p w:rsidR="00A62F9C" w:rsidRPr="0059691B" w:rsidRDefault="00A62F9C" w:rsidP="004368B9">
      <w:pPr>
        <w:autoSpaceDE w:val="0"/>
        <w:autoSpaceDN w:val="0"/>
        <w:adjustRightInd w:val="0"/>
        <w:spacing w:before="120" w:after="120"/>
        <w:rPr>
          <w:lang w:val="en"/>
        </w:rPr>
      </w:pPr>
      <w:r w:rsidRPr="0059691B">
        <w:rPr>
          <w:lang w:val="en"/>
        </w:rPr>
        <w:t>1.Các cây cỏ sống ven đê sông La.</w:t>
      </w:r>
    </w:p>
    <w:p w:rsidR="00A62F9C" w:rsidRPr="0059691B" w:rsidRDefault="00A62F9C" w:rsidP="004368B9">
      <w:pPr>
        <w:autoSpaceDE w:val="0"/>
        <w:autoSpaceDN w:val="0"/>
        <w:adjustRightInd w:val="0"/>
        <w:spacing w:before="120" w:after="120"/>
        <w:rPr>
          <w:lang w:val="en"/>
        </w:rPr>
      </w:pPr>
      <w:r w:rsidRPr="0059691B">
        <w:rPr>
          <w:lang w:val="en"/>
        </w:rPr>
        <w:t>2.Các con voi sống trong vườn bách thú Hà Nội.</w:t>
      </w:r>
    </w:p>
    <w:p w:rsidR="00A62F9C" w:rsidRPr="0059691B" w:rsidRDefault="00A62F9C" w:rsidP="004368B9">
      <w:pPr>
        <w:autoSpaceDE w:val="0"/>
        <w:autoSpaceDN w:val="0"/>
        <w:adjustRightInd w:val="0"/>
        <w:spacing w:before="120" w:after="120"/>
        <w:rPr>
          <w:lang w:val="en"/>
        </w:rPr>
      </w:pPr>
      <w:r w:rsidRPr="0059691B">
        <w:rPr>
          <w:lang w:val="en"/>
        </w:rPr>
        <w:t>3.Các con chim chào mào sống ở vườn quốc gia Vũ Quang.</w:t>
      </w:r>
    </w:p>
    <w:p w:rsidR="00A62F9C" w:rsidRPr="0059691B" w:rsidRDefault="00A62F9C" w:rsidP="004368B9">
      <w:pPr>
        <w:autoSpaceDE w:val="0"/>
        <w:autoSpaceDN w:val="0"/>
        <w:adjustRightInd w:val="0"/>
        <w:spacing w:before="120" w:after="120"/>
        <w:rPr>
          <w:lang w:val="en"/>
        </w:rPr>
      </w:pPr>
      <w:r w:rsidRPr="0059691B">
        <w:rPr>
          <w:lang w:val="en"/>
        </w:rPr>
        <w:t>4.Các con cá chép sống ở hồ Kẻ Gỗ.</w:t>
      </w:r>
    </w:p>
    <w:p w:rsidR="00A62F9C" w:rsidRPr="0059691B" w:rsidRDefault="00A62F9C" w:rsidP="004368B9">
      <w:pPr>
        <w:autoSpaceDE w:val="0"/>
        <w:autoSpaceDN w:val="0"/>
        <w:adjustRightInd w:val="0"/>
        <w:spacing w:before="120" w:after="120"/>
        <w:rPr>
          <w:lang w:val="en"/>
        </w:rPr>
      </w:pPr>
      <w:r w:rsidRPr="0059691B">
        <w:rPr>
          <w:lang w:val="en"/>
        </w:rPr>
        <w:t xml:space="preserve">Tập hợp nào </w:t>
      </w:r>
      <w:r w:rsidRPr="0059691B">
        <w:rPr>
          <w:b/>
          <w:bCs/>
          <w:lang w:val="en"/>
        </w:rPr>
        <w:t>không</w:t>
      </w:r>
      <w:r w:rsidRPr="0059691B">
        <w:rPr>
          <w:lang w:val="en"/>
        </w:rPr>
        <w:t xml:space="preserve"> phải là quần thể , giải thích?</w:t>
      </w:r>
    </w:p>
    <w:p w:rsidR="00A62F9C" w:rsidRPr="0059691B" w:rsidRDefault="00A62F9C" w:rsidP="004368B9">
      <w:pPr>
        <w:autoSpaceDE w:val="0"/>
        <w:autoSpaceDN w:val="0"/>
        <w:adjustRightInd w:val="0"/>
        <w:spacing w:before="120" w:after="120"/>
        <w:rPr>
          <w:b/>
          <w:bCs/>
          <w:lang w:val="en"/>
        </w:rPr>
      </w:pPr>
      <w:r w:rsidRPr="0059691B">
        <w:rPr>
          <w:b/>
          <w:bCs/>
          <w:lang w:val="en"/>
        </w:rPr>
        <w:t>Câu 30:</w:t>
      </w:r>
    </w:p>
    <w:p w:rsidR="00A62F9C" w:rsidRPr="0059691B" w:rsidRDefault="00A62F9C" w:rsidP="004368B9">
      <w:pPr>
        <w:autoSpaceDE w:val="0"/>
        <w:autoSpaceDN w:val="0"/>
        <w:adjustRightInd w:val="0"/>
        <w:spacing w:before="120" w:after="120"/>
        <w:rPr>
          <w:lang w:val="en"/>
        </w:rPr>
      </w:pPr>
      <w:r w:rsidRPr="0059691B">
        <w:rPr>
          <w:lang w:val="en"/>
        </w:rPr>
        <w:t>a.Tại sao nhân tố di truyền lại tồn tại thành từng cặp? Trong trường hợp nào, nhân tố di truyền không tồn tại thành cặp? Hãy lấy ví dụ về trường hợp ở người, nhân tố di truyền không tồn tại thành cặp?</w:t>
      </w:r>
    </w:p>
    <w:p w:rsidR="00A62F9C" w:rsidRPr="0059691B" w:rsidRDefault="00A62F9C" w:rsidP="004368B9">
      <w:pPr>
        <w:autoSpaceDE w:val="0"/>
        <w:autoSpaceDN w:val="0"/>
        <w:adjustRightInd w:val="0"/>
        <w:spacing w:before="120" w:after="120"/>
        <w:rPr>
          <w:lang w:val="en"/>
        </w:rPr>
      </w:pPr>
      <w:r w:rsidRPr="0059691B">
        <w:rPr>
          <w:lang w:val="en"/>
        </w:rPr>
        <w:t>b.Tại sao khi  giảm phân, mỗi nhân tố di truyền đi về 1 giao tử? Trong trường hợp nào, cả hai nhân tố di truyền của cặp cùng đi về 1 giao tử?</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31: </w:t>
      </w:r>
    </w:p>
    <w:p w:rsidR="00A62F9C" w:rsidRPr="0059691B" w:rsidRDefault="00A62F9C" w:rsidP="004368B9">
      <w:pPr>
        <w:autoSpaceDE w:val="0"/>
        <w:autoSpaceDN w:val="0"/>
        <w:adjustRightInd w:val="0"/>
        <w:spacing w:before="120" w:after="120"/>
        <w:rPr>
          <w:lang w:val="en"/>
        </w:rPr>
      </w:pPr>
      <w:r w:rsidRPr="0059691B">
        <w:rPr>
          <w:lang w:val="en"/>
        </w:rPr>
        <w:t>a.Đột biến gen là gì? Tại sao đột biến gen thường gây hại cho bản thân sinh vật?</w:t>
      </w:r>
    </w:p>
    <w:p w:rsidR="00A62F9C" w:rsidRPr="0059691B" w:rsidRDefault="00A62F9C" w:rsidP="004368B9">
      <w:pPr>
        <w:autoSpaceDE w:val="0"/>
        <w:autoSpaceDN w:val="0"/>
        <w:adjustRightInd w:val="0"/>
        <w:spacing w:before="120" w:after="120"/>
        <w:rPr>
          <w:lang w:val="en"/>
        </w:rPr>
      </w:pPr>
      <w:r w:rsidRPr="0059691B">
        <w:rPr>
          <w:lang w:val="en"/>
        </w:rPr>
        <w:t>b.Nếu không có đột biến gen thì thế giới sinh vật sẽ như thế nào?</w:t>
      </w:r>
    </w:p>
    <w:p w:rsidR="00A62F9C" w:rsidRPr="0059691B" w:rsidRDefault="00A62F9C" w:rsidP="004368B9">
      <w:pPr>
        <w:autoSpaceDE w:val="0"/>
        <w:autoSpaceDN w:val="0"/>
        <w:adjustRightInd w:val="0"/>
        <w:spacing w:before="120" w:after="120"/>
        <w:rPr>
          <w:b/>
          <w:bCs/>
          <w:lang w:val="en"/>
        </w:rPr>
      </w:pPr>
      <w:r w:rsidRPr="0059691B">
        <w:rPr>
          <w:b/>
          <w:bCs/>
          <w:lang w:val="en"/>
        </w:rPr>
        <w:t>Câu 32:</w:t>
      </w:r>
    </w:p>
    <w:p w:rsidR="00A62F9C" w:rsidRPr="0059691B" w:rsidRDefault="00A62F9C" w:rsidP="004368B9">
      <w:pPr>
        <w:autoSpaceDE w:val="0"/>
        <w:autoSpaceDN w:val="0"/>
        <w:adjustRightInd w:val="0"/>
        <w:spacing w:before="120" w:after="120"/>
        <w:rPr>
          <w:lang w:val="en"/>
        </w:rPr>
      </w:pPr>
      <w:r w:rsidRPr="0059691B">
        <w:rPr>
          <w:lang w:val="en"/>
        </w:rPr>
        <w:t>a.Tại sao trong cấu trúc dân số của của hầu hết các nước, tỉ lệ nam/nữ thường xấp xỉ 1/1?</w:t>
      </w:r>
    </w:p>
    <w:p w:rsidR="00A62F9C" w:rsidRPr="0059691B" w:rsidRDefault="00A62F9C" w:rsidP="004368B9">
      <w:pPr>
        <w:autoSpaceDE w:val="0"/>
        <w:autoSpaceDN w:val="0"/>
        <w:adjustRightInd w:val="0"/>
        <w:spacing w:before="120" w:after="120"/>
        <w:rPr>
          <w:lang w:val="en"/>
        </w:rPr>
      </w:pPr>
      <w:r w:rsidRPr="0059691B">
        <w:rPr>
          <w:lang w:val="en"/>
        </w:rPr>
        <w:t>b.Theo kết quả điều tra quần thể người ở Trung Quốc hiện nay, độ tuổi sơ sinh có tỉ lệ 116 bé trai : 100 bé gái. Hiện tượng trên gọi là gì? Nguyên nhân sâu xa dẫn đến tình trạng trên là gì? Nêu các giải pháp khắc phục.</w:t>
      </w:r>
    </w:p>
    <w:p w:rsidR="00A62F9C" w:rsidRPr="0059691B" w:rsidRDefault="00A62F9C" w:rsidP="004368B9">
      <w:pPr>
        <w:autoSpaceDE w:val="0"/>
        <w:autoSpaceDN w:val="0"/>
        <w:adjustRightInd w:val="0"/>
        <w:spacing w:before="120" w:after="120"/>
        <w:rPr>
          <w:lang w:val="en"/>
        </w:rPr>
      </w:pPr>
      <w:r w:rsidRPr="0059691B">
        <w:rPr>
          <w:b/>
          <w:bCs/>
          <w:lang w:val="en"/>
        </w:rPr>
        <w:t>Câu 33:</w:t>
      </w:r>
      <w:r w:rsidRPr="0059691B">
        <w:rPr>
          <w:lang w:val="en"/>
        </w:rPr>
        <w:t xml:space="preserve"> Công nghệ sinh học là gì? Nêu các lĩnh vực của công nghệ sinh học? Quy trình nhân bản Cừu Dolly có phải là ứng dụng của công nghệ sinh học không? Nêu khái quát quy trình nhân bản đó?</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34: </w:t>
      </w:r>
    </w:p>
    <w:p w:rsidR="00A62F9C" w:rsidRPr="0059691B" w:rsidRDefault="00A62F9C" w:rsidP="004368B9">
      <w:pPr>
        <w:autoSpaceDE w:val="0"/>
        <w:autoSpaceDN w:val="0"/>
        <w:adjustRightInd w:val="0"/>
        <w:spacing w:before="120" w:after="120"/>
        <w:rPr>
          <w:lang w:val="en"/>
        </w:rPr>
      </w:pPr>
      <w:r w:rsidRPr="0059691B">
        <w:rPr>
          <w:lang w:val="en"/>
        </w:rPr>
        <w:t>a.Thế nào là giới hạn sinh thái? Sinh vật sẽ sinh trưởng và phát triển như thế nào khi chúng sống ngoài khoảng thuận lợi?</w:t>
      </w:r>
    </w:p>
    <w:p w:rsidR="00A62F9C" w:rsidRPr="0059691B" w:rsidRDefault="00A62F9C" w:rsidP="004368B9">
      <w:pPr>
        <w:autoSpaceDE w:val="0"/>
        <w:autoSpaceDN w:val="0"/>
        <w:adjustRightInd w:val="0"/>
        <w:spacing w:before="120" w:after="120"/>
        <w:rPr>
          <w:lang w:val="en"/>
        </w:rPr>
      </w:pPr>
      <w:r w:rsidRPr="0059691B">
        <w:rPr>
          <w:lang w:val="en"/>
        </w:rPr>
        <w:t>b.Trong thực tiễn sản xuất, cần phải làm gì để tránh sự cạnh tranh gay gắt giữa các cá thể sinh vật góp phần làm tăng năng xuất vật nuôi, cây trồng?</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35: </w:t>
      </w:r>
    </w:p>
    <w:p w:rsidR="00A62F9C" w:rsidRPr="0059691B" w:rsidRDefault="00A62F9C" w:rsidP="004368B9">
      <w:pPr>
        <w:autoSpaceDE w:val="0"/>
        <w:autoSpaceDN w:val="0"/>
        <w:adjustRightInd w:val="0"/>
        <w:spacing w:before="120" w:after="120"/>
        <w:rPr>
          <w:lang w:val="en"/>
        </w:rPr>
      </w:pPr>
      <w:r w:rsidRPr="0059691B">
        <w:rPr>
          <w:lang w:val="en"/>
        </w:rPr>
        <w:t>a.Men đen đã dựa vào căn cứ nào để khẳng định nhân tố di truyền tồn tại thành từng cặp?</w:t>
      </w:r>
    </w:p>
    <w:p w:rsidR="00A62F9C" w:rsidRPr="0059691B" w:rsidRDefault="00A62F9C" w:rsidP="004368B9">
      <w:pPr>
        <w:autoSpaceDE w:val="0"/>
        <w:autoSpaceDN w:val="0"/>
        <w:adjustRightInd w:val="0"/>
        <w:spacing w:before="120" w:after="120"/>
        <w:rPr>
          <w:lang w:val="en"/>
        </w:rPr>
      </w:pPr>
      <w:r w:rsidRPr="0059691B">
        <w:rPr>
          <w:lang w:val="en"/>
        </w:rPr>
        <w:t>b.Trong trường hợp nào nhân tố di truyền không tồn tại thành từng cặp? Trong trường hợp nào không tạo ra giao tử “thuần khiết”</w:t>
      </w:r>
    </w:p>
    <w:p w:rsidR="00A62F9C" w:rsidRPr="0059691B" w:rsidRDefault="00A62F9C" w:rsidP="004368B9">
      <w:pPr>
        <w:autoSpaceDE w:val="0"/>
        <w:autoSpaceDN w:val="0"/>
        <w:adjustRightInd w:val="0"/>
        <w:spacing w:before="120" w:after="120"/>
        <w:rPr>
          <w:lang w:val="en"/>
        </w:rPr>
      </w:pPr>
      <w:r w:rsidRPr="0059691B">
        <w:rPr>
          <w:b/>
          <w:bCs/>
          <w:lang w:val="en"/>
        </w:rPr>
        <w:t>Câu 36:</w:t>
      </w:r>
      <w:r w:rsidRPr="0059691B">
        <w:rPr>
          <w:lang w:val="en"/>
        </w:rPr>
        <w:t xml:space="preserve"> Để tạo ra số lượng cây trồng trong 1 thời gian ngắn, đáp ứng nhu cầu của sản xuất, người ta đã tiến hành nhân giống cây trồng như thế nào? Nêu 1 số thành tựu mà em biết?</w:t>
      </w:r>
    </w:p>
    <w:p w:rsidR="00A62F9C" w:rsidRPr="0059691B" w:rsidRDefault="00A62F9C" w:rsidP="004368B9">
      <w:pPr>
        <w:autoSpaceDE w:val="0"/>
        <w:autoSpaceDN w:val="0"/>
        <w:adjustRightInd w:val="0"/>
        <w:spacing w:before="120" w:after="120"/>
        <w:rPr>
          <w:b/>
          <w:bCs/>
          <w:lang w:val="en"/>
        </w:rPr>
      </w:pPr>
      <w:r w:rsidRPr="0059691B">
        <w:rPr>
          <w:b/>
          <w:bCs/>
          <w:lang w:val="en"/>
        </w:rPr>
        <w:t>Câu 37:</w:t>
      </w:r>
    </w:p>
    <w:p w:rsidR="00A62F9C" w:rsidRPr="0059691B" w:rsidRDefault="00A62F9C" w:rsidP="004368B9">
      <w:pPr>
        <w:autoSpaceDE w:val="0"/>
        <w:autoSpaceDN w:val="0"/>
        <w:adjustRightInd w:val="0"/>
        <w:spacing w:before="120" w:after="120"/>
        <w:rPr>
          <w:lang w:val="en"/>
        </w:rPr>
      </w:pPr>
      <w:r w:rsidRPr="0059691B">
        <w:rPr>
          <w:lang w:val="en"/>
        </w:rPr>
        <w:t>a. Ô nhiễm môi trường là gì? Các tác nhân chủ yếu gây ra ô nhiễm? Các biện pháp hạn chế ô nhiễm? Các biện pháp bảo vệ thiên nhiên?</w:t>
      </w:r>
    </w:p>
    <w:p w:rsidR="00A62F9C" w:rsidRPr="0059691B" w:rsidRDefault="00A62F9C" w:rsidP="004368B9">
      <w:pPr>
        <w:autoSpaceDE w:val="0"/>
        <w:autoSpaceDN w:val="0"/>
        <w:adjustRightInd w:val="0"/>
        <w:spacing w:before="120" w:after="120"/>
        <w:rPr>
          <w:lang w:val="en"/>
        </w:rPr>
      </w:pPr>
      <w:r w:rsidRPr="0059691B">
        <w:rPr>
          <w:lang w:val="en"/>
        </w:rPr>
        <w:t>b. Giới hạn sinh thái là gì?Ảnh hưởng của giới hạn sinh thái đến sự phân bố của loài trong tự nhiên?</w:t>
      </w:r>
    </w:p>
    <w:p w:rsidR="00A62F9C" w:rsidRPr="0059691B" w:rsidRDefault="00A62F9C" w:rsidP="004368B9">
      <w:pPr>
        <w:autoSpaceDE w:val="0"/>
        <w:autoSpaceDN w:val="0"/>
        <w:adjustRightInd w:val="0"/>
        <w:spacing w:before="120" w:after="120"/>
        <w:rPr>
          <w:lang w:val="en"/>
        </w:rPr>
      </w:pPr>
      <w:r w:rsidRPr="0059691B">
        <w:rPr>
          <w:lang w:val="en"/>
        </w:rPr>
        <w:t>c.Động vật đẳng nhiệt và động vật biến nhiệt, nhóm nào có khả năng chống chịu với sự thay đổi của nhiệt độ môi trường tốt hơn? Vì sao?</w:t>
      </w:r>
    </w:p>
    <w:p w:rsidR="00A62F9C" w:rsidRPr="0059691B" w:rsidRDefault="00A62F9C" w:rsidP="004368B9">
      <w:pPr>
        <w:autoSpaceDE w:val="0"/>
        <w:autoSpaceDN w:val="0"/>
        <w:adjustRightInd w:val="0"/>
        <w:spacing w:before="120" w:after="120"/>
        <w:rPr>
          <w:lang w:val="en"/>
        </w:rPr>
      </w:pPr>
      <w:r w:rsidRPr="0059691B">
        <w:rPr>
          <w:b/>
          <w:bCs/>
          <w:lang w:val="en"/>
        </w:rPr>
        <w:t>Câu 38</w:t>
      </w:r>
      <w:r w:rsidRPr="0059691B">
        <w:rPr>
          <w:lang w:val="en"/>
        </w:rPr>
        <w:t>: Hãy phát biểu nội dung của quy luật phân li độc lập. Điều kiện nghiệm đúng của quy luật phân li độc lập. Ý nghĩa của quy luật phân li độc lập.</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39: </w:t>
      </w:r>
    </w:p>
    <w:p w:rsidR="00A62F9C" w:rsidRPr="0059691B" w:rsidRDefault="00A62F9C" w:rsidP="004368B9">
      <w:pPr>
        <w:autoSpaceDE w:val="0"/>
        <w:autoSpaceDN w:val="0"/>
        <w:adjustRightInd w:val="0"/>
        <w:spacing w:before="120" w:after="120"/>
        <w:rPr>
          <w:lang w:val="en"/>
        </w:rPr>
      </w:pPr>
      <w:r w:rsidRPr="0059691B">
        <w:rPr>
          <w:lang w:val="en"/>
        </w:rPr>
        <w:t>a.Quan hệ giữa các cá thể trong hiện tượng tự tỉa ở thực vật là mối quan hệ gì? Trong điều kiện nào hiện tượng tự tỉa diễn ra mạnh mẽ?</w:t>
      </w:r>
    </w:p>
    <w:p w:rsidR="00A62F9C" w:rsidRPr="0059691B" w:rsidRDefault="00A62F9C" w:rsidP="004368B9">
      <w:pPr>
        <w:autoSpaceDE w:val="0"/>
        <w:autoSpaceDN w:val="0"/>
        <w:adjustRightInd w:val="0"/>
        <w:spacing w:before="120" w:after="120"/>
        <w:rPr>
          <w:lang w:val="en"/>
        </w:rPr>
      </w:pPr>
      <w:r w:rsidRPr="0059691B">
        <w:rPr>
          <w:lang w:val="en"/>
        </w:rPr>
        <w:t>b.Ưu thế lai là gì? Để đảm bảo luôn thu được ưu thế lai cao nhất cần phải làm như thế nào?</w:t>
      </w:r>
    </w:p>
    <w:p w:rsidR="00A62F9C" w:rsidRPr="0059691B" w:rsidRDefault="00A62F9C" w:rsidP="004368B9">
      <w:pPr>
        <w:autoSpaceDE w:val="0"/>
        <w:autoSpaceDN w:val="0"/>
        <w:adjustRightInd w:val="0"/>
        <w:spacing w:before="120" w:after="120"/>
        <w:rPr>
          <w:lang w:val="en"/>
        </w:rPr>
      </w:pPr>
      <w:r w:rsidRPr="0059691B">
        <w:rPr>
          <w:lang w:val="en"/>
        </w:rPr>
        <w:t>c. Ánh sáng có thể ảnh hưởng như thế nào với thực vật? Nêu những điểm khác biệt giữa lá cây ưa sáng và lá cây ưa bong?</w:t>
      </w:r>
    </w:p>
    <w:p w:rsidR="00A62F9C" w:rsidRPr="0059691B" w:rsidRDefault="00A62F9C" w:rsidP="004368B9">
      <w:pPr>
        <w:autoSpaceDE w:val="0"/>
        <w:autoSpaceDN w:val="0"/>
        <w:adjustRightInd w:val="0"/>
        <w:spacing w:before="120" w:after="120"/>
        <w:rPr>
          <w:lang w:val="en"/>
        </w:rPr>
      </w:pPr>
      <w:r w:rsidRPr="0059691B">
        <w:rPr>
          <w:lang w:val="en"/>
        </w:rPr>
        <w:t>d.Các cá thể sinh vật trong quần xã có những mối quan hệ nào?</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40: </w:t>
      </w:r>
    </w:p>
    <w:p w:rsidR="00A62F9C" w:rsidRPr="0059691B" w:rsidRDefault="00A62F9C" w:rsidP="004368B9">
      <w:pPr>
        <w:autoSpaceDE w:val="0"/>
        <w:autoSpaceDN w:val="0"/>
        <w:adjustRightInd w:val="0"/>
        <w:spacing w:before="120" w:after="120"/>
        <w:rPr>
          <w:lang w:val="en"/>
        </w:rPr>
      </w:pPr>
      <w:r w:rsidRPr="0059691B">
        <w:rPr>
          <w:lang w:val="en"/>
        </w:rPr>
        <w:t>a.Tại sao trong phép lai phân tích, nếu kết quả lai có hiện tượng đồng tính thì cơ thể mang tính trạng trội phải có kiểu gen đồng hợp tử, nếu có hiện tượng phân tính thì cơ thể mang tính trạng trội phải có kiểu gen dị hợp tử?</w:t>
      </w:r>
    </w:p>
    <w:p w:rsidR="00A62F9C" w:rsidRPr="0059691B" w:rsidRDefault="00A62F9C" w:rsidP="004368B9">
      <w:pPr>
        <w:autoSpaceDE w:val="0"/>
        <w:autoSpaceDN w:val="0"/>
        <w:adjustRightInd w:val="0"/>
        <w:spacing w:before="120" w:after="120"/>
        <w:rPr>
          <w:lang w:val="en"/>
        </w:rPr>
      </w:pPr>
      <w:r w:rsidRPr="0059691B">
        <w:rPr>
          <w:lang w:val="en"/>
        </w:rPr>
        <w:t>b.Trong sản xuất , quy luật phân li được ứng dụng như thế nào?</w:t>
      </w:r>
    </w:p>
    <w:p w:rsidR="00A62F9C" w:rsidRPr="0059691B" w:rsidRDefault="00A62F9C" w:rsidP="004368B9">
      <w:pPr>
        <w:autoSpaceDE w:val="0"/>
        <w:autoSpaceDN w:val="0"/>
        <w:adjustRightInd w:val="0"/>
        <w:spacing w:before="120" w:after="120"/>
        <w:rPr>
          <w:lang w:val="en"/>
        </w:rPr>
      </w:pPr>
      <w:r w:rsidRPr="0059691B">
        <w:rPr>
          <w:lang w:val="en"/>
        </w:rPr>
        <w:t>c.Hãy xác định dạng đột biến của các bệnh di truyền sau đây?</w:t>
      </w:r>
    </w:p>
    <w:p w:rsidR="00A62F9C" w:rsidRPr="0059691B" w:rsidRDefault="00A62F9C" w:rsidP="004368B9">
      <w:pPr>
        <w:autoSpaceDE w:val="0"/>
        <w:autoSpaceDN w:val="0"/>
        <w:adjustRightInd w:val="0"/>
        <w:spacing w:before="120" w:after="120"/>
        <w:rPr>
          <w:lang w:val="en"/>
        </w:rPr>
      </w:pPr>
      <w:r w:rsidRPr="0059691B">
        <w:rPr>
          <w:lang w:val="en"/>
        </w:rPr>
        <w:t>-Bệnh Đao</w:t>
      </w:r>
    </w:p>
    <w:p w:rsidR="00A62F9C" w:rsidRPr="0059691B" w:rsidRDefault="00A62F9C" w:rsidP="004368B9">
      <w:pPr>
        <w:autoSpaceDE w:val="0"/>
        <w:autoSpaceDN w:val="0"/>
        <w:adjustRightInd w:val="0"/>
        <w:spacing w:before="120" w:after="120"/>
        <w:rPr>
          <w:lang w:val="en"/>
        </w:rPr>
      </w:pPr>
      <w:r w:rsidRPr="0059691B">
        <w:rPr>
          <w:lang w:val="en"/>
        </w:rPr>
        <w:t>-Bệnh bạch tạng</w:t>
      </w:r>
    </w:p>
    <w:p w:rsidR="00A62F9C" w:rsidRPr="0059691B" w:rsidRDefault="00A62F9C" w:rsidP="004368B9">
      <w:pPr>
        <w:autoSpaceDE w:val="0"/>
        <w:autoSpaceDN w:val="0"/>
        <w:adjustRightInd w:val="0"/>
        <w:spacing w:before="120" w:after="120"/>
        <w:rPr>
          <w:lang w:val="en"/>
        </w:rPr>
      </w:pPr>
      <w:r w:rsidRPr="0059691B">
        <w:rPr>
          <w:lang w:val="en"/>
        </w:rPr>
        <w:t>-Bệnh câm điếc bẩm sinh</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41: </w:t>
      </w:r>
    </w:p>
    <w:p w:rsidR="00A62F9C" w:rsidRPr="0059691B" w:rsidRDefault="00A62F9C" w:rsidP="004368B9">
      <w:pPr>
        <w:autoSpaceDE w:val="0"/>
        <w:autoSpaceDN w:val="0"/>
        <w:adjustRightInd w:val="0"/>
        <w:spacing w:before="120" w:after="120"/>
        <w:rPr>
          <w:lang w:val="en"/>
        </w:rPr>
      </w:pPr>
      <w:r w:rsidRPr="0059691B">
        <w:rPr>
          <w:lang w:val="en"/>
        </w:rPr>
        <w:t>a.Phân biệt cấu tạo hóa học của phân tử ADN và Marn</w:t>
      </w:r>
    </w:p>
    <w:p w:rsidR="00A62F9C" w:rsidRPr="0059691B" w:rsidRDefault="00A62F9C" w:rsidP="004368B9">
      <w:pPr>
        <w:autoSpaceDE w:val="0"/>
        <w:autoSpaceDN w:val="0"/>
        <w:adjustRightInd w:val="0"/>
        <w:spacing w:before="120" w:after="120"/>
        <w:rPr>
          <w:lang w:val="en"/>
        </w:rPr>
      </w:pPr>
      <w:r w:rsidRPr="0059691B">
        <w:rPr>
          <w:lang w:val="en"/>
        </w:rPr>
        <w:t>b. Căn cứ vào đâu để chia ARN làm 3 loại: mARN , tARN , rARN ? Nêu chức năng của từng loại ARN?</w:t>
      </w:r>
    </w:p>
    <w:p w:rsidR="00A62F9C" w:rsidRPr="0059691B" w:rsidRDefault="00A62F9C" w:rsidP="004368B9">
      <w:pPr>
        <w:autoSpaceDE w:val="0"/>
        <w:autoSpaceDN w:val="0"/>
        <w:adjustRightInd w:val="0"/>
        <w:spacing w:before="120" w:after="120"/>
        <w:rPr>
          <w:lang w:val="en"/>
        </w:rPr>
      </w:pPr>
      <w:r w:rsidRPr="0059691B">
        <w:rPr>
          <w:lang w:val="en"/>
        </w:rPr>
        <w:t>c.Biến dị tổ hợp là gì?Tại sao trong thực tế những cây trồng bằng hạt thường có hoa mang nhiều màu sắc hơn những cây trồng bằng cành?</w:t>
      </w:r>
    </w:p>
    <w:p w:rsidR="00A62F9C" w:rsidRPr="0059691B" w:rsidRDefault="00A62F9C" w:rsidP="004368B9">
      <w:pPr>
        <w:autoSpaceDE w:val="0"/>
        <w:autoSpaceDN w:val="0"/>
        <w:adjustRightInd w:val="0"/>
        <w:spacing w:before="120" w:after="120"/>
        <w:rPr>
          <w:lang w:val="en"/>
        </w:rPr>
      </w:pPr>
      <w:r w:rsidRPr="0059691B">
        <w:rPr>
          <w:lang w:val="en"/>
        </w:rPr>
        <w:t>d.Nêu nội dung phương pháp phân tích thế hệ lai của Menđen?</w:t>
      </w:r>
    </w:p>
    <w:p w:rsidR="00A62F9C" w:rsidRPr="0059691B" w:rsidRDefault="00A62F9C" w:rsidP="004368B9">
      <w:pPr>
        <w:autoSpaceDE w:val="0"/>
        <w:autoSpaceDN w:val="0"/>
        <w:adjustRightInd w:val="0"/>
        <w:spacing w:before="120" w:after="120"/>
        <w:rPr>
          <w:lang w:val="en"/>
        </w:rPr>
      </w:pPr>
      <w:r w:rsidRPr="0059691B">
        <w:rPr>
          <w:b/>
          <w:bCs/>
          <w:lang w:val="en"/>
        </w:rPr>
        <w:t>Câu 42:</w:t>
      </w:r>
      <w:r w:rsidRPr="0059691B">
        <w:rPr>
          <w:lang w:val="en"/>
        </w:rPr>
        <w:t xml:space="preserve"> Công nghệ tế bào là gì, nêu các giai đoạn của công nghệ tế bào? Tại sao trong nuôi cấy tế bào và mô , cơ quan hoặc cơ thể hoàn chỉnh lại có kiểu gen giống ở dạng gốc? Nêu các ứng dụng của công nghệ tế bào?</w:t>
      </w:r>
    </w:p>
    <w:p w:rsidR="00A62F9C" w:rsidRPr="0059691B" w:rsidRDefault="00A62F9C" w:rsidP="004368B9">
      <w:pPr>
        <w:autoSpaceDE w:val="0"/>
        <w:autoSpaceDN w:val="0"/>
        <w:adjustRightInd w:val="0"/>
        <w:spacing w:before="120" w:after="120"/>
        <w:rPr>
          <w:lang w:val="en"/>
        </w:rPr>
      </w:pPr>
      <w:r w:rsidRPr="0059691B">
        <w:rPr>
          <w:b/>
          <w:bCs/>
          <w:lang w:val="en"/>
        </w:rPr>
        <w:t>Câu 43:</w:t>
      </w:r>
      <w:r w:rsidRPr="0059691B">
        <w:rPr>
          <w:lang w:val="en"/>
        </w:rPr>
        <w:t xml:space="preserve"> Việc đốt phá rừng và săn bắt bừa bãi dẫn đến những hậu quả gì đối với nguồn lợi thú? Nêu 1 số biện pháp cần thiết để bảo vệ nguồn lợi thú.</w:t>
      </w:r>
    </w:p>
    <w:p w:rsidR="00A62F9C" w:rsidRPr="0059691B" w:rsidRDefault="00A62F9C" w:rsidP="004368B9">
      <w:pPr>
        <w:autoSpaceDE w:val="0"/>
        <w:autoSpaceDN w:val="0"/>
        <w:adjustRightInd w:val="0"/>
        <w:spacing w:before="120" w:after="120"/>
        <w:rPr>
          <w:lang w:val="en"/>
        </w:rPr>
      </w:pPr>
      <w:r w:rsidRPr="0059691B">
        <w:rPr>
          <w:b/>
          <w:bCs/>
          <w:lang w:val="en"/>
        </w:rPr>
        <w:t>Câu 44:</w:t>
      </w:r>
      <w:r w:rsidRPr="0059691B">
        <w:rPr>
          <w:lang w:val="en"/>
        </w:rPr>
        <w:t xml:space="preserve"> Tại sao trong phép lai phân tích, nếu kết quả lai có hiện tượng đồng tính thì cơ thể đem lai mang tính trạng trội phải có kiểu gen đồng hợp? Nếu có hiện tượng phân tính thì cơ thể đem lai mang tính trạng trội có kiểu gen dị hợp?</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45: </w:t>
      </w:r>
    </w:p>
    <w:p w:rsidR="00A62F9C" w:rsidRPr="0059691B" w:rsidRDefault="00A62F9C" w:rsidP="004368B9">
      <w:pPr>
        <w:autoSpaceDE w:val="0"/>
        <w:autoSpaceDN w:val="0"/>
        <w:adjustRightInd w:val="0"/>
        <w:spacing w:before="120" w:after="120"/>
        <w:rPr>
          <w:lang w:val="en"/>
        </w:rPr>
      </w:pPr>
      <w:r w:rsidRPr="0059691B">
        <w:rPr>
          <w:lang w:val="en"/>
        </w:rPr>
        <w:t>a.Thể dị bội là gì? Cơ chế phát sinh thể dị bội có (2n+1) NST.</w:t>
      </w:r>
    </w:p>
    <w:p w:rsidR="00A62F9C" w:rsidRPr="0059691B" w:rsidRDefault="00A62F9C" w:rsidP="004368B9">
      <w:pPr>
        <w:autoSpaceDE w:val="0"/>
        <w:autoSpaceDN w:val="0"/>
        <w:adjustRightInd w:val="0"/>
        <w:spacing w:before="120" w:after="120"/>
        <w:rPr>
          <w:lang w:val="en"/>
        </w:rPr>
      </w:pPr>
      <w:r w:rsidRPr="0059691B">
        <w:rPr>
          <w:lang w:val="en"/>
        </w:rPr>
        <w:t>b.Phân biệt các loại biến dị không làm thay đổi cấu trúc và số lượng vật chất di truyền.</w:t>
      </w:r>
    </w:p>
    <w:p w:rsidR="00A62F9C" w:rsidRPr="0059691B" w:rsidRDefault="00A62F9C" w:rsidP="004368B9">
      <w:pPr>
        <w:autoSpaceDE w:val="0"/>
        <w:autoSpaceDN w:val="0"/>
        <w:adjustRightInd w:val="0"/>
        <w:spacing w:before="120" w:after="120"/>
        <w:rPr>
          <w:b/>
          <w:bCs/>
          <w:lang w:val="en"/>
        </w:rPr>
      </w:pPr>
      <w:r w:rsidRPr="0059691B">
        <w:rPr>
          <w:b/>
          <w:bCs/>
          <w:lang w:val="en"/>
        </w:rPr>
        <w:t>Câu 46:</w:t>
      </w:r>
    </w:p>
    <w:p w:rsidR="00A62F9C" w:rsidRPr="0059691B" w:rsidRDefault="00A62F9C" w:rsidP="004368B9">
      <w:pPr>
        <w:autoSpaceDE w:val="0"/>
        <w:autoSpaceDN w:val="0"/>
        <w:adjustRightInd w:val="0"/>
        <w:spacing w:before="120" w:after="120"/>
        <w:rPr>
          <w:lang w:val="en"/>
        </w:rPr>
      </w:pPr>
      <w:r w:rsidRPr="0059691B">
        <w:rPr>
          <w:lang w:val="en"/>
        </w:rPr>
        <w:t>a.Kĩ thuật gen là gì? Kĩ thuật gen gồm những khâu cơ bản nào?</w:t>
      </w:r>
    </w:p>
    <w:p w:rsidR="00A62F9C" w:rsidRPr="0059691B" w:rsidRDefault="00A62F9C" w:rsidP="004368B9">
      <w:pPr>
        <w:autoSpaceDE w:val="0"/>
        <w:autoSpaceDN w:val="0"/>
        <w:adjustRightInd w:val="0"/>
        <w:spacing w:before="120" w:after="120"/>
        <w:rPr>
          <w:lang w:val="en"/>
        </w:rPr>
      </w:pPr>
      <w:r w:rsidRPr="0059691B">
        <w:rPr>
          <w:lang w:val="en"/>
        </w:rPr>
        <w:t>b.ADN tái tổ hợp là loại ADN như thế nào? ADN tái tổ hợp tạo ra trong kĩ thuật di truyền sẽ hoạt động như thế nào khi được chuyển vào tế bào nhận?</w:t>
      </w:r>
    </w:p>
    <w:p w:rsidR="00A62F9C" w:rsidRPr="0059691B" w:rsidRDefault="00A62F9C" w:rsidP="004368B9">
      <w:pPr>
        <w:autoSpaceDE w:val="0"/>
        <w:autoSpaceDN w:val="0"/>
        <w:adjustRightInd w:val="0"/>
        <w:spacing w:before="120" w:after="120"/>
        <w:rPr>
          <w:lang w:val="en"/>
        </w:rPr>
      </w:pPr>
      <w:r w:rsidRPr="0059691B">
        <w:rPr>
          <w:lang w:val="en"/>
        </w:rPr>
        <w:t>c.Thế nào là nhân tố sinh thái? Nhân tố sinh thái ảnh hưởng lên sinh vật như thế nào?</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47: </w:t>
      </w:r>
    </w:p>
    <w:p w:rsidR="00A62F9C" w:rsidRPr="0059691B" w:rsidRDefault="00A62F9C" w:rsidP="004368B9">
      <w:pPr>
        <w:autoSpaceDE w:val="0"/>
        <w:autoSpaceDN w:val="0"/>
        <w:adjustRightInd w:val="0"/>
        <w:spacing w:before="120" w:after="120"/>
        <w:rPr>
          <w:lang w:val="en"/>
        </w:rPr>
      </w:pPr>
      <w:r w:rsidRPr="0059691B">
        <w:rPr>
          <w:lang w:val="en"/>
        </w:rPr>
        <w:t xml:space="preserve">a.Dòng thuần là gì? </w:t>
      </w:r>
    </w:p>
    <w:p w:rsidR="00A62F9C" w:rsidRPr="0059691B" w:rsidRDefault="00A62F9C" w:rsidP="004368B9">
      <w:pPr>
        <w:autoSpaceDE w:val="0"/>
        <w:autoSpaceDN w:val="0"/>
        <w:adjustRightInd w:val="0"/>
        <w:spacing w:before="120" w:after="120"/>
        <w:rPr>
          <w:lang w:val="en"/>
        </w:rPr>
      </w:pPr>
      <w:r w:rsidRPr="0059691B">
        <w:rPr>
          <w:lang w:val="en"/>
        </w:rPr>
        <w:t>b.Phân biệt di truyền độc lập với di truyền liên kết của hai cặp tính trạng?</w:t>
      </w:r>
    </w:p>
    <w:p w:rsidR="00A62F9C" w:rsidRPr="0059691B" w:rsidRDefault="00A62F9C" w:rsidP="004368B9">
      <w:pPr>
        <w:autoSpaceDE w:val="0"/>
        <w:autoSpaceDN w:val="0"/>
        <w:adjustRightInd w:val="0"/>
        <w:spacing w:before="120" w:after="120"/>
        <w:rPr>
          <w:b/>
          <w:bCs/>
          <w:lang w:val="en"/>
        </w:rPr>
      </w:pPr>
      <w:r w:rsidRPr="0059691B">
        <w:rPr>
          <w:b/>
          <w:bCs/>
          <w:lang w:val="en"/>
        </w:rPr>
        <w:t>Câu 48:</w:t>
      </w:r>
    </w:p>
    <w:p w:rsidR="00A62F9C" w:rsidRPr="0059691B" w:rsidRDefault="00A62F9C" w:rsidP="004368B9">
      <w:pPr>
        <w:autoSpaceDE w:val="0"/>
        <w:autoSpaceDN w:val="0"/>
        <w:adjustRightInd w:val="0"/>
        <w:spacing w:before="120" w:after="120"/>
        <w:rPr>
          <w:lang w:val="en"/>
        </w:rPr>
      </w:pPr>
      <w:r w:rsidRPr="0059691B">
        <w:rPr>
          <w:lang w:val="en"/>
        </w:rPr>
        <w:t>a.Vì sao tự thụ phấn bắt buộc ở cây giao phấn và gioa phối cận huyết ở động vật qua nhiều thế hệ sẽ dẫn tới thoái hóa giống? Cho ví dụ.</w:t>
      </w:r>
    </w:p>
    <w:p w:rsidR="00A62F9C" w:rsidRPr="0059691B" w:rsidRDefault="00A62F9C" w:rsidP="004368B9">
      <w:pPr>
        <w:autoSpaceDE w:val="0"/>
        <w:autoSpaceDN w:val="0"/>
        <w:adjustRightInd w:val="0"/>
        <w:spacing w:before="120" w:after="120"/>
        <w:rPr>
          <w:lang w:val="en"/>
        </w:rPr>
      </w:pPr>
      <w:r w:rsidRPr="0059691B">
        <w:rPr>
          <w:lang w:val="en"/>
        </w:rPr>
        <w:t>b.Kiểu gen ban đầu của giống như thế nào thì tự thụ phấn hoặc giao phối cận huyết sẽ không gây thoái hóa giống?</w:t>
      </w:r>
    </w:p>
    <w:p w:rsidR="00A62F9C" w:rsidRPr="0059691B" w:rsidRDefault="00A62F9C" w:rsidP="004368B9">
      <w:pPr>
        <w:autoSpaceDE w:val="0"/>
        <w:autoSpaceDN w:val="0"/>
        <w:adjustRightInd w:val="0"/>
        <w:spacing w:before="120" w:after="120"/>
        <w:rPr>
          <w:lang w:val="en"/>
        </w:rPr>
      </w:pPr>
      <w:r w:rsidRPr="0059691B">
        <w:rPr>
          <w:b/>
          <w:bCs/>
          <w:lang w:val="en"/>
        </w:rPr>
        <w:t>Câu 49:</w:t>
      </w:r>
      <w:r w:rsidRPr="0059691B">
        <w:rPr>
          <w:lang w:val="en"/>
        </w:rPr>
        <w:t xml:space="preserve"> Hãy nêu những ảnh hưởng có hại và có lợi đến môi trường trong thời kì xã hội nông nghiệp và xã hội công nghiệp.</w:t>
      </w:r>
    </w:p>
    <w:p w:rsidR="00A62F9C" w:rsidRPr="0059691B" w:rsidRDefault="00A62F9C" w:rsidP="004368B9">
      <w:pPr>
        <w:autoSpaceDE w:val="0"/>
        <w:autoSpaceDN w:val="0"/>
        <w:adjustRightInd w:val="0"/>
        <w:spacing w:before="120" w:after="120"/>
        <w:rPr>
          <w:b/>
          <w:bCs/>
          <w:lang w:val="en"/>
        </w:rPr>
      </w:pPr>
      <w:r w:rsidRPr="0059691B">
        <w:rPr>
          <w:b/>
          <w:bCs/>
          <w:lang w:val="en"/>
        </w:rPr>
        <w:t>Câu 50:</w:t>
      </w:r>
    </w:p>
    <w:p w:rsidR="00A62F9C" w:rsidRPr="0059691B" w:rsidRDefault="00A62F9C" w:rsidP="004368B9">
      <w:pPr>
        <w:autoSpaceDE w:val="0"/>
        <w:autoSpaceDN w:val="0"/>
        <w:adjustRightInd w:val="0"/>
        <w:spacing w:before="120" w:after="120"/>
        <w:rPr>
          <w:lang w:val="en"/>
        </w:rPr>
      </w:pPr>
      <w:r w:rsidRPr="0059691B">
        <w:rPr>
          <w:lang w:val="en"/>
        </w:rPr>
        <w:t>a.Hiện tượng tính trạng trội không hoàn toàn là gì?hãy nêu ví dụ và lập sơ đồ lai minh họa từ P-&gt;F</w:t>
      </w:r>
      <w:r w:rsidRPr="0059691B">
        <w:rPr>
          <w:vertAlign w:val="subscript"/>
          <w:lang w:val="en"/>
        </w:rPr>
        <w:t>2</w:t>
      </w:r>
      <w:r w:rsidRPr="0059691B">
        <w:rPr>
          <w:lang w:val="en"/>
        </w:rPr>
        <w:t xml:space="preserve"> của phép lai 1 tính trạng với trường hợp tính trội không hoàn toàn.</w:t>
      </w:r>
    </w:p>
    <w:p w:rsidR="00A62F9C" w:rsidRPr="0059691B" w:rsidRDefault="00A62F9C" w:rsidP="004368B9">
      <w:pPr>
        <w:autoSpaceDE w:val="0"/>
        <w:autoSpaceDN w:val="0"/>
        <w:adjustRightInd w:val="0"/>
        <w:spacing w:before="120" w:after="120"/>
        <w:rPr>
          <w:lang w:val="en"/>
        </w:rPr>
      </w:pPr>
      <w:r w:rsidRPr="0059691B">
        <w:rPr>
          <w:lang w:val="en"/>
        </w:rPr>
        <w:t>b.So sánh quá trình nhân đôi ADN với quá trình sao mã (tổng hợp ARN)</w:t>
      </w:r>
    </w:p>
    <w:p w:rsidR="00A62F9C" w:rsidRPr="0059691B" w:rsidRDefault="00A62F9C" w:rsidP="004368B9">
      <w:pPr>
        <w:autoSpaceDE w:val="0"/>
        <w:autoSpaceDN w:val="0"/>
        <w:adjustRightInd w:val="0"/>
        <w:spacing w:before="120" w:after="120"/>
        <w:rPr>
          <w:lang w:val="en"/>
        </w:rPr>
      </w:pPr>
      <w:r w:rsidRPr="0059691B">
        <w:rPr>
          <w:lang w:val="en"/>
        </w:rPr>
        <w:t>c. Hãy cho biết đặc điểm cơ bản về kiểu gen, giới tính của trẻ đồng sinh cùng trứng và trẻ đồng sinh khác trứng. Nghiên cứu trẻ đông fsinh có ý nghĩa gì?</w:t>
      </w:r>
    </w:p>
    <w:p w:rsidR="00A62F9C" w:rsidRPr="0059691B" w:rsidRDefault="00A62F9C" w:rsidP="004368B9">
      <w:pPr>
        <w:autoSpaceDE w:val="0"/>
        <w:autoSpaceDN w:val="0"/>
        <w:adjustRightInd w:val="0"/>
        <w:spacing w:before="120" w:after="120"/>
        <w:rPr>
          <w:lang w:val="en"/>
        </w:rPr>
      </w:pPr>
      <w:r w:rsidRPr="0059691B">
        <w:rPr>
          <w:lang w:val="en"/>
        </w:rPr>
        <w:t>d.Trình bày cơ chế phát sinh trẻ bị hội chứng Đao?</w:t>
      </w:r>
    </w:p>
    <w:p w:rsidR="00A62F9C" w:rsidRPr="0059691B" w:rsidRDefault="00A62F9C" w:rsidP="004368B9">
      <w:pPr>
        <w:autoSpaceDE w:val="0"/>
        <w:autoSpaceDN w:val="0"/>
        <w:adjustRightInd w:val="0"/>
        <w:spacing w:before="120" w:after="120"/>
        <w:rPr>
          <w:lang w:val="en"/>
        </w:rPr>
      </w:pPr>
      <w:r w:rsidRPr="0059691B">
        <w:rPr>
          <w:lang w:val="en"/>
        </w:rPr>
        <w:t>e.Phân biệt thường biến với đột biến?</w:t>
      </w:r>
    </w:p>
    <w:p w:rsidR="00A62F9C" w:rsidRPr="0059691B" w:rsidRDefault="00A62F9C" w:rsidP="004368B9">
      <w:pPr>
        <w:autoSpaceDE w:val="0"/>
        <w:autoSpaceDN w:val="0"/>
        <w:adjustRightInd w:val="0"/>
        <w:spacing w:before="120" w:after="120"/>
        <w:rPr>
          <w:b/>
          <w:bCs/>
          <w:lang w:val="en"/>
        </w:rPr>
      </w:pPr>
      <w:r w:rsidRPr="0059691B">
        <w:rPr>
          <w:b/>
          <w:bCs/>
          <w:lang w:val="en"/>
        </w:rPr>
        <w:t>Câu 51:</w:t>
      </w:r>
    </w:p>
    <w:p w:rsidR="00A62F9C" w:rsidRPr="0059691B" w:rsidRDefault="00A62F9C" w:rsidP="004368B9">
      <w:pPr>
        <w:autoSpaceDE w:val="0"/>
        <w:autoSpaceDN w:val="0"/>
        <w:adjustRightInd w:val="0"/>
        <w:spacing w:before="120" w:after="120"/>
        <w:rPr>
          <w:lang w:val="en"/>
        </w:rPr>
      </w:pPr>
      <w:r w:rsidRPr="0059691B">
        <w:rPr>
          <w:lang w:val="en"/>
        </w:rPr>
        <w:t>a.Thoái hóa giống là gì? Vì sao việc tự thụ phấn bắt buộc ở những giống giao phấn sẽ gây ra thoái hóa giống nhưng vẫn được sử dụng trong tạo giống mới?</w:t>
      </w:r>
    </w:p>
    <w:p w:rsidR="00A62F9C" w:rsidRPr="0059691B" w:rsidRDefault="00A62F9C" w:rsidP="004368B9">
      <w:pPr>
        <w:autoSpaceDE w:val="0"/>
        <w:autoSpaceDN w:val="0"/>
        <w:adjustRightInd w:val="0"/>
        <w:spacing w:before="120" w:after="120"/>
        <w:rPr>
          <w:lang w:val="en"/>
        </w:rPr>
      </w:pPr>
      <w:r w:rsidRPr="0059691B">
        <w:rPr>
          <w:lang w:val="en"/>
        </w:rPr>
        <w:t>b.So sánh trội hoàn toàn với trội không hoàn toàn?</w:t>
      </w:r>
    </w:p>
    <w:p w:rsidR="00A62F9C" w:rsidRPr="0059691B" w:rsidRDefault="00A62F9C" w:rsidP="004368B9">
      <w:pPr>
        <w:autoSpaceDE w:val="0"/>
        <w:autoSpaceDN w:val="0"/>
        <w:adjustRightInd w:val="0"/>
        <w:spacing w:before="120" w:after="120"/>
        <w:rPr>
          <w:lang w:val="en"/>
        </w:rPr>
      </w:pPr>
      <w:r w:rsidRPr="0059691B">
        <w:rPr>
          <w:lang w:val="en"/>
        </w:rPr>
        <w:t>c.Di truyền liên kết là gì? Nêu ý nghĩa của di truyền liên kết trong chọn giống?</w:t>
      </w:r>
    </w:p>
    <w:p w:rsidR="00A62F9C" w:rsidRPr="0059691B" w:rsidRDefault="00A62F9C" w:rsidP="004368B9">
      <w:pPr>
        <w:autoSpaceDE w:val="0"/>
        <w:autoSpaceDN w:val="0"/>
        <w:adjustRightInd w:val="0"/>
        <w:spacing w:before="120" w:after="120"/>
        <w:rPr>
          <w:lang w:val="en"/>
        </w:rPr>
      </w:pPr>
      <w:r w:rsidRPr="0059691B">
        <w:rPr>
          <w:lang w:val="en"/>
        </w:rPr>
        <w:t>d.Tương quan trội lặn của các tính trạng có ý nghĩa gì trong thực tiễn sản xuất?</w:t>
      </w:r>
    </w:p>
    <w:p w:rsidR="00A62F9C" w:rsidRPr="0059691B" w:rsidRDefault="00A62F9C" w:rsidP="004368B9">
      <w:pPr>
        <w:autoSpaceDE w:val="0"/>
        <w:autoSpaceDN w:val="0"/>
        <w:adjustRightInd w:val="0"/>
        <w:spacing w:before="120" w:after="120"/>
        <w:rPr>
          <w:lang w:val="en"/>
        </w:rPr>
      </w:pPr>
      <w:r w:rsidRPr="0059691B">
        <w:rPr>
          <w:b/>
          <w:bCs/>
          <w:lang w:val="en"/>
        </w:rPr>
        <w:t>Câu 52:</w:t>
      </w:r>
      <w:r w:rsidRPr="0059691B">
        <w:rPr>
          <w:lang w:val="en"/>
        </w:rPr>
        <w:t xml:space="preserve"> Trình bày cấu trúc của NST kép và những diễn biến cơ bản của NST kép trong giảm phân I.</w:t>
      </w:r>
    </w:p>
    <w:p w:rsidR="00A62F9C" w:rsidRPr="0059691B" w:rsidRDefault="00A62F9C" w:rsidP="004368B9">
      <w:pPr>
        <w:autoSpaceDE w:val="0"/>
        <w:autoSpaceDN w:val="0"/>
        <w:adjustRightInd w:val="0"/>
        <w:spacing w:before="120" w:after="120"/>
        <w:rPr>
          <w:lang w:val="en"/>
        </w:rPr>
      </w:pPr>
      <w:r w:rsidRPr="0059691B">
        <w:rPr>
          <w:b/>
          <w:bCs/>
          <w:lang w:val="en"/>
        </w:rPr>
        <w:t>Câu 53:</w:t>
      </w:r>
      <w:r w:rsidRPr="0059691B">
        <w:rPr>
          <w:lang w:val="en"/>
        </w:rPr>
        <w:t xml:space="preserve"> Trình bày cấu trúc của protein. Vì sao nói protein quy định tính trạng của cơ thể sinh vật?</w:t>
      </w:r>
    </w:p>
    <w:p w:rsidR="00A62F9C" w:rsidRPr="0059691B" w:rsidRDefault="00A62F9C" w:rsidP="004368B9">
      <w:pPr>
        <w:autoSpaceDE w:val="0"/>
        <w:autoSpaceDN w:val="0"/>
        <w:adjustRightInd w:val="0"/>
        <w:spacing w:before="120" w:after="120"/>
        <w:rPr>
          <w:b/>
          <w:bCs/>
          <w:lang w:val="en"/>
        </w:rPr>
      </w:pPr>
      <w:r w:rsidRPr="0059691B">
        <w:rPr>
          <w:b/>
          <w:bCs/>
          <w:lang w:val="en"/>
        </w:rPr>
        <w:t>Câu 54:</w:t>
      </w:r>
    </w:p>
    <w:p w:rsidR="00A62F9C" w:rsidRPr="0059691B" w:rsidRDefault="00A62F9C" w:rsidP="004368B9">
      <w:pPr>
        <w:autoSpaceDE w:val="0"/>
        <w:autoSpaceDN w:val="0"/>
        <w:adjustRightInd w:val="0"/>
        <w:spacing w:before="120" w:after="120"/>
        <w:rPr>
          <w:lang w:val="en"/>
        </w:rPr>
      </w:pPr>
      <w:r w:rsidRPr="0059691B">
        <w:rPr>
          <w:lang w:val="en"/>
        </w:rPr>
        <w:t>a.Giới hạn sinh thái là gì?Trong giới hạn sinh thái có những khoảng giá trị nào?</w:t>
      </w:r>
    </w:p>
    <w:p w:rsidR="00A62F9C" w:rsidRPr="0059691B" w:rsidRDefault="00A62F9C" w:rsidP="004368B9">
      <w:pPr>
        <w:autoSpaceDE w:val="0"/>
        <w:autoSpaceDN w:val="0"/>
        <w:adjustRightInd w:val="0"/>
        <w:spacing w:before="120" w:after="120"/>
        <w:rPr>
          <w:lang w:val="en"/>
        </w:rPr>
      </w:pPr>
      <w:r w:rsidRPr="0059691B">
        <w:rPr>
          <w:lang w:val="en"/>
        </w:rPr>
        <w:t>b.Hãy nêu ảnh hưởng của ánh sáng lên đời sống thực vật. Con người đã vận dụng hiểu biết về tác động của nhân tố ánh sáng vào sản xuất như thế nào?</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55: </w:t>
      </w:r>
    </w:p>
    <w:p w:rsidR="00A62F9C" w:rsidRPr="0059691B" w:rsidRDefault="00A62F9C" w:rsidP="004368B9">
      <w:pPr>
        <w:autoSpaceDE w:val="0"/>
        <w:autoSpaceDN w:val="0"/>
        <w:adjustRightInd w:val="0"/>
        <w:spacing w:before="120" w:after="120"/>
        <w:rPr>
          <w:lang w:val="en"/>
        </w:rPr>
      </w:pPr>
      <w:r w:rsidRPr="0059691B">
        <w:rPr>
          <w:lang w:val="en"/>
        </w:rPr>
        <w:t>a.Trình bày phương pháp xác định tính trạng trội , tính trạng lặn?</w:t>
      </w:r>
    </w:p>
    <w:p w:rsidR="00A62F9C" w:rsidRPr="0059691B" w:rsidRDefault="00A62F9C" w:rsidP="004368B9">
      <w:pPr>
        <w:autoSpaceDE w:val="0"/>
        <w:autoSpaceDN w:val="0"/>
        <w:adjustRightInd w:val="0"/>
        <w:spacing w:before="120" w:after="120"/>
        <w:rPr>
          <w:lang w:val="en"/>
        </w:rPr>
      </w:pPr>
      <w:r w:rsidRPr="0059691B">
        <w:rPr>
          <w:lang w:val="en"/>
        </w:rPr>
        <w:t>b.Menđen đã giải thích thí nghiệm của mình trong phép lai 1 cặp tính trạng , 2 cặp tính trạng ở đậu Hà Lan như thế nào?  Vì sao Menđen thường tiến hành thí nghiệm trên đậu Hà Lan?</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56: </w:t>
      </w:r>
    </w:p>
    <w:p w:rsidR="00A62F9C" w:rsidRPr="0059691B" w:rsidRDefault="00A62F9C" w:rsidP="004368B9">
      <w:pPr>
        <w:autoSpaceDE w:val="0"/>
        <w:autoSpaceDN w:val="0"/>
        <w:adjustRightInd w:val="0"/>
        <w:spacing w:before="120" w:after="120"/>
        <w:rPr>
          <w:lang w:val="en"/>
        </w:rPr>
      </w:pPr>
      <w:r w:rsidRPr="0059691B">
        <w:rPr>
          <w:lang w:val="en"/>
        </w:rPr>
        <w:t>a.trình bày những đặc trưng của bộ NST ở loài lưỡng bội. Những cơ chế nào giúp ổn định bộ NST 2n của loài qua các thế hệ?</w:t>
      </w:r>
    </w:p>
    <w:p w:rsidR="00A62F9C" w:rsidRPr="0059691B" w:rsidRDefault="00A62F9C" w:rsidP="004368B9">
      <w:pPr>
        <w:autoSpaceDE w:val="0"/>
        <w:autoSpaceDN w:val="0"/>
        <w:adjustRightInd w:val="0"/>
        <w:spacing w:before="120" w:after="120"/>
        <w:rPr>
          <w:lang w:val="en"/>
        </w:rPr>
      </w:pPr>
      <w:r w:rsidRPr="0059691B">
        <w:rPr>
          <w:lang w:val="en"/>
        </w:rPr>
        <w:t>b.Hãy chỉ ra 3 sự kiện trong giảm phân giúp tạo sự đa dạng của các loại giao tử.</w:t>
      </w:r>
    </w:p>
    <w:p w:rsidR="00A62F9C" w:rsidRPr="0059691B" w:rsidRDefault="00A62F9C" w:rsidP="004368B9">
      <w:pPr>
        <w:autoSpaceDE w:val="0"/>
        <w:autoSpaceDN w:val="0"/>
        <w:adjustRightInd w:val="0"/>
        <w:spacing w:before="120" w:after="120"/>
        <w:rPr>
          <w:lang w:val="en"/>
        </w:rPr>
      </w:pPr>
      <w:r w:rsidRPr="0059691B">
        <w:rPr>
          <w:lang w:val="en"/>
        </w:rPr>
        <w:t>c.Có ý kiến cho rằng những trẻ đồng sinh cùng trứng thì có kiểu gen và kiểu hình giống hệt nhau.Quan điểm trên có chính xác không, tại sao?</w:t>
      </w:r>
    </w:p>
    <w:p w:rsidR="00A62F9C" w:rsidRPr="0059691B" w:rsidRDefault="00A62F9C" w:rsidP="004368B9">
      <w:pPr>
        <w:autoSpaceDE w:val="0"/>
        <w:autoSpaceDN w:val="0"/>
        <w:adjustRightInd w:val="0"/>
        <w:spacing w:before="120" w:after="120"/>
        <w:rPr>
          <w:lang w:val="en"/>
        </w:rPr>
      </w:pPr>
      <w:r w:rsidRPr="0059691B">
        <w:rPr>
          <w:b/>
          <w:bCs/>
          <w:lang w:val="en"/>
        </w:rPr>
        <w:t>Câu 57:</w:t>
      </w:r>
      <w:r w:rsidRPr="0059691B">
        <w:rPr>
          <w:lang w:val="en"/>
        </w:rPr>
        <w:t xml:space="preserve"> Hãy nêu mối quan hệ giữa gen, mARN, protein, và tính trạng.</w:t>
      </w:r>
    </w:p>
    <w:p w:rsidR="00A62F9C" w:rsidRPr="0059691B" w:rsidRDefault="00A62F9C" w:rsidP="004368B9">
      <w:pPr>
        <w:autoSpaceDE w:val="0"/>
        <w:autoSpaceDN w:val="0"/>
        <w:adjustRightInd w:val="0"/>
        <w:spacing w:before="120" w:after="120"/>
        <w:rPr>
          <w:b/>
          <w:bCs/>
          <w:lang w:val="en"/>
        </w:rPr>
      </w:pPr>
      <w:r w:rsidRPr="0059691B">
        <w:rPr>
          <w:b/>
          <w:bCs/>
          <w:lang w:val="en"/>
        </w:rPr>
        <w:t>Câu 58:</w:t>
      </w:r>
    </w:p>
    <w:p w:rsidR="00A62F9C" w:rsidRPr="0059691B" w:rsidRDefault="00A62F9C" w:rsidP="004368B9">
      <w:pPr>
        <w:autoSpaceDE w:val="0"/>
        <w:autoSpaceDN w:val="0"/>
        <w:adjustRightInd w:val="0"/>
        <w:spacing w:before="120" w:after="120"/>
        <w:rPr>
          <w:lang w:val="en"/>
        </w:rPr>
      </w:pPr>
      <w:r w:rsidRPr="0059691B">
        <w:rPr>
          <w:lang w:val="en"/>
        </w:rPr>
        <w:t>a.Người mang 3 NST 21 bị hội chứng nào?Giải thích cơ chế phát sinh hội chứng đó?</w:t>
      </w:r>
    </w:p>
    <w:p w:rsidR="00A62F9C" w:rsidRPr="0059691B" w:rsidRDefault="00A62F9C" w:rsidP="004368B9">
      <w:pPr>
        <w:autoSpaceDE w:val="0"/>
        <w:autoSpaceDN w:val="0"/>
        <w:adjustRightInd w:val="0"/>
        <w:spacing w:before="120" w:after="120"/>
        <w:rPr>
          <w:lang w:val="en"/>
        </w:rPr>
      </w:pPr>
      <w:r w:rsidRPr="0059691B">
        <w:rPr>
          <w:lang w:val="en"/>
        </w:rPr>
        <w:t>b.Phân biệt thể tam bội với thể lưỡng bội.</w:t>
      </w:r>
    </w:p>
    <w:p w:rsidR="00A62F9C" w:rsidRPr="0059691B" w:rsidRDefault="00A62F9C" w:rsidP="004368B9">
      <w:pPr>
        <w:autoSpaceDE w:val="0"/>
        <w:autoSpaceDN w:val="0"/>
        <w:adjustRightInd w:val="0"/>
        <w:spacing w:before="120" w:after="120"/>
        <w:rPr>
          <w:lang w:val="en"/>
        </w:rPr>
      </w:pPr>
      <w:r w:rsidRPr="0059691B">
        <w:rPr>
          <w:lang w:val="en"/>
        </w:rPr>
        <w:t>c.Những khó khăn và thuận lợi của việc nghiên cứu di truyền ở người? nêu 2 phương pháp nghiên cứu di truyền ở người?</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59: </w:t>
      </w:r>
    </w:p>
    <w:p w:rsidR="00A62F9C" w:rsidRPr="0059691B" w:rsidRDefault="00A62F9C" w:rsidP="004368B9">
      <w:pPr>
        <w:autoSpaceDE w:val="0"/>
        <w:autoSpaceDN w:val="0"/>
        <w:adjustRightInd w:val="0"/>
        <w:spacing w:before="120" w:after="120"/>
        <w:rPr>
          <w:lang w:val="en"/>
        </w:rPr>
      </w:pPr>
      <w:r w:rsidRPr="0059691B">
        <w:rPr>
          <w:lang w:val="en"/>
        </w:rPr>
        <w:t>a.Phép lai kinh tế là gì?Tại sao không dùng con lai kinh tế để làm giống?</w:t>
      </w:r>
    </w:p>
    <w:p w:rsidR="00A62F9C" w:rsidRPr="0059691B" w:rsidRDefault="00A62F9C" w:rsidP="004368B9">
      <w:pPr>
        <w:autoSpaceDE w:val="0"/>
        <w:autoSpaceDN w:val="0"/>
        <w:adjustRightInd w:val="0"/>
        <w:spacing w:before="120" w:after="120"/>
        <w:rPr>
          <w:lang w:val="en"/>
        </w:rPr>
      </w:pPr>
      <w:r w:rsidRPr="0059691B">
        <w:rPr>
          <w:lang w:val="en"/>
        </w:rPr>
        <w:t>b.Tại sao người ta có thể điều chỉnh tỷ lệ đực/cái ở vật nuôi? Điều đó có ý nghĩa giftrong thực tễn?</w:t>
      </w:r>
    </w:p>
    <w:p w:rsidR="00A62F9C" w:rsidRPr="0059691B" w:rsidRDefault="00A62F9C" w:rsidP="004368B9">
      <w:pPr>
        <w:autoSpaceDE w:val="0"/>
        <w:autoSpaceDN w:val="0"/>
        <w:adjustRightInd w:val="0"/>
        <w:spacing w:before="120" w:after="120"/>
        <w:rPr>
          <w:lang w:val="en"/>
        </w:rPr>
      </w:pPr>
      <w:r w:rsidRPr="0059691B">
        <w:rPr>
          <w:b/>
          <w:bCs/>
          <w:lang w:val="en"/>
        </w:rPr>
        <w:t>Câu 60:</w:t>
      </w:r>
      <w:r w:rsidRPr="0059691B">
        <w:rPr>
          <w:lang w:val="en"/>
        </w:rPr>
        <w:t xml:space="preserve"> Quan sát 1 cây bưởi đang thời kì ra hoa, phát hiện bọ xít đang hút nhựa cây, nhện chăng tơ bắt bọ xít, tò vò đang bay săn nhện.</w:t>
      </w:r>
    </w:p>
    <w:p w:rsidR="00A62F9C" w:rsidRPr="0059691B" w:rsidRDefault="00A62F9C" w:rsidP="004368B9">
      <w:pPr>
        <w:autoSpaceDE w:val="0"/>
        <w:autoSpaceDN w:val="0"/>
        <w:adjustRightInd w:val="0"/>
        <w:spacing w:before="120" w:after="120"/>
        <w:rPr>
          <w:lang w:val="en"/>
        </w:rPr>
      </w:pPr>
      <w:r w:rsidRPr="0059691B">
        <w:rPr>
          <w:lang w:val="en"/>
        </w:rPr>
        <w:t>a.Hãy viết sơ đồ biểu diễn chuỗi thức ăn trên.</w:t>
      </w:r>
    </w:p>
    <w:p w:rsidR="00A62F9C" w:rsidRPr="0059691B" w:rsidRDefault="00A62F9C" w:rsidP="004368B9">
      <w:pPr>
        <w:autoSpaceDE w:val="0"/>
        <w:autoSpaceDN w:val="0"/>
        <w:adjustRightInd w:val="0"/>
        <w:spacing w:before="120" w:after="120"/>
        <w:rPr>
          <w:lang w:val="en"/>
        </w:rPr>
      </w:pPr>
      <w:r w:rsidRPr="0059691B">
        <w:rPr>
          <w:lang w:val="en"/>
        </w:rPr>
        <w:t>b.Trên ngọn cây bưởi, có nhiều rệp đang bám , quanh vùng rệp bám lại có nhiều kiến đen. Hãy cho biết mối quan hệ sinh thái giữa các loài: Cây bưởi, bọ xít, nhện, tò vò, rệp, kiến đen. Cho biết rệp tiết dịch cho kiến đen, kiến đen bảo vệ rệp.</w:t>
      </w:r>
    </w:p>
    <w:p w:rsidR="00A62F9C" w:rsidRPr="0059691B" w:rsidRDefault="00A62F9C" w:rsidP="004368B9">
      <w:pPr>
        <w:autoSpaceDE w:val="0"/>
        <w:autoSpaceDN w:val="0"/>
        <w:adjustRightInd w:val="0"/>
        <w:spacing w:before="120" w:after="120"/>
        <w:rPr>
          <w:b/>
          <w:bCs/>
          <w:lang w:val="en"/>
        </w:rPr>
      </w:pPr>
      <w:r w:rsidRPr="0059691B">
        <w:rPr>
          <w:b/>
          <w:bCs/>
          <w:lang w:val="en"/>
        </w:rPr>
        <w:t>Câu  61:</w:t>
      </w:r>
    </w:p>
    <w:p w:rsidR="00A62F9C" w:rsidRPr="0059691B" w:rsidRDefault="00A62F9C" w:rsidP="004368B9">
      <w:pPr>
        <w:autoSpaceDE w:val="0"/>
        <w:autoSpaceDN w:val="0"/>
        <w:adjustRightInd w:val="0"/>
        <w:spacing w:before="120" w:after="120"/>
        <w:rPr>
          <w:lang w:val="en"/>
        </w:rPr>
      </w:pPr>
      <w:r w:rsidRPr="0059691B">
        <w:rPr>
          <w:lang w:val="en"/>
        </w:rPr>
        <w:t>a.Môi trường là gì?Môi trường sống của các loài sinh vật sau đây thuộc loại môi trường nào?</w:t>
      </w:r>
    </w:p>
    <w:p w:rsidR="00A62F9C" w:rsidRPr="0059691B" w:rsidRDefault="00A62F9C" w:rsidP="004368B9">
      <w:pPr>
        <w:autoSpaceDE w:val="0"/>
        <w:autoSpaceDN w:val="0"/>
        <w:adjustRightInd w:val="0"/>
        <w:spacing w:before="120" w:after="120"/>
        <w:rPr>
          <w:lang w:val="en"/>
        </w:rPr>
      </w:pPr>
      <w:r w:rsidRPr="0059691B">
        <w:rPr>
          <w:lang w:val="en"/>
        </w:rPr>
        <w:t>-Bò rừng</w:t>
      </w:r>
    </w:p>
    <w:p w:rsidR="00A62F9C" w:rsidRPr="0059691B" w:rsidRDefault="00A62F9C" w:rsidP="004368B9">
      <w:pPr>
        <w:autoSpaceDE w:val="0"/>
        <w:autoSpaceDN w:val="0"/>
        <w:adjustRightInd w:val="0"/>
        <w:spacing w:before="120" w:after="120"/>
        <w:rPr>
          <w:lang w:val="en"/>
        </w:rPr>
      </w:pPr>
      <w:r w:rsidRPr="0059691B">
        <w:rPr>
          <w:lang w:val="en"/>
        </w:rPr>
        <w:t>-Giun đất</w:t>
      </w:r>
    </w:p>
    <w:p w:rsidR="00A62F9C" w:rsidRPr="0059691B" w:rsidRDefault="00A62F9C" w:rsidP="004368B9">
      <w:pPr>
        <w:autoSpaceDE w:val="0"/>
        <w:autoSpaceDN w:val="0"/>
        <w:adjustRightInd w:val="0"/>
        <w:spacing w:before="120" w:after="120"/>
        <w:rPr>
          <w:lang w:val="en"/>
        </w:rPr>
      </w:pPr>
      <w:r w:rsidRPr="0059691B">
        <w:rPr>
          <w:lang w:val="en"/>
        </w:rPr>
        <w:t>-Sán lá gan</w:t>
      </w:r>
    </w:p>
    <w:p w:rsidR="00A62F9C" w:rsidRPr="0059691B" w:rsidRDefault="00A62F9C" w:rsidP="004368B9">
      <w:pPr>
        <w:autoSpaceDE w:val="0"/>
        <w:autoSpaceDN w:val="0"/>
        <w:adjustRightInd w:val="0"/>
        <w:spacing w:before="120" w:after="120"/>
        <w:rPr>
          <w:lang w:val="en"/>
        </w:rPr>
      </w:pPr>
      <w:r w:rsidRPr="0059691B">
        <w:rPr>
          <w:lang w:val="en"/>
        </w:rPr>
        <w:t>b.Hãy nêu 2 nhân tố sinh thái vô sinh và 2 nhân tố sinh thái hữu sinh có tác động đến đời sống của một cây gỗ trong rừng.</w:t>
      </w:r>
    </w:p>
    <w:p w:rsidR="00A62F9C" w:rsidRPr="0059691B" w:rsidRDefault="00A62F9C" w:rsidP="004368B9">
      <w:pPr>
        <w:autoSpaceDE w:val="0"/>
        <w:autoSpaceDN w:val="0"/>
        <w:adjustRightInd w:val="0"/>
        <w:spacing w:before="120" w:after="120"/>
        <w:rPr>
          <w:b/>
          <w:bCs/>
          <w:lang w:val="en"/>
        </w:rPr>
      </w:pPr>
      <w:r w:rsidRPr="0059691B">
        <w:rPr>
          <w:b/>
          <w:bCs/>
          <w:lang w:val="en"/>
        </w:rPr>
        <w:t>Câu 62:</w:t>
      </w:r>
    </w:p>
    <w:p w:rsidR="00A62F9C" w:rsidRPr="0059691B" w:rsidRDefault="00A62F9C" w:rsidP="004368B9">
      <w:pPr>
        <w:autoSpaceDE w:val="0"/>
        <w:autoSpaceDN w:val="0"/>
        <w:adjustRightInd w:val="0"/>
        <w:spacing w:before="120" w:after="120"/>
        <w:rPr>
          <w:lang w:val="en"/>
        </w:rPr>
      </w:pPr>
      <w:r w:rsidRPr="0059691B">
        <w:rPr>
          <w:lang w:val="en"/>
        </w:rPr>
        <w:t>a.Lai phân tích là gì?Mục đích của phép lai phân tích ? Nếu không dùng phép lai phân tích có thể sử dụng thí nghiệm lai nào khác để xác định một cơ thể có kiểu hình trội là thể đồng hợp hay thể dị hợp? Viết sơ đồ lai minh họa.</w:t>
      </w:r>
    </w:p>
    <w:p w:rsidR="00A62F9C" w:rsidRPr="0059691B" w:rsidRDefault="00A62F9C" w:rsidP="004368B9">
      <w:pPr>
        <w:autoSpaceDE w:val="0"/>
        <w:autoSpaceDN w:val="0"/>
        <w:adjustRightInd w:val="0"/>
        <w:spacing w:before="120" w:after="120"/>
        <w:rPr>
          <w:lang w:val="en"/>
        </w:rPr>
      </w:pPr>
      <w:r w:rsidRPr="0059691B">
        <w:rPr>
          <w:b/>
          <w:bCs/>
          <w:lang w:val="en"/>
        </w:rPr>
        <w:t>Câu 63:</w:t>
      </w:r>
      <w:r w:rsidRPr="0059691B">
        <w:rPr>
          <w:lang w:val="en"/>
        </w:rPr>
        <w:t xml:space="preserve"> Nguyên tắc bổ sung là gì? Nguyên tắc bổ sung được thể hiện như thế nào? Trong cơ chế di truyền?Nếu vi phạm nguyên tắc trên sẽ dẫn tới hậu quả gì?</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64: </w:t>
      </w:r>
    </w:p>
    <w:p w:rsidR="00A62F9C" w:rsidRPr="0059691B" w:rsidRDefault="00A62F9C" w:rsidP="004368B9">
      <w:pPr>
        <w:autoSpaceDE w:val="0"/>
        <w:autoSpaceDN w:val="0"/>
        <w:adjustRightInd w:val="0"/>
        <w:spacing w:before="120" w:after="120"/>
        <w:rPr>
          <w:lang w:val="en"/>
        </w:rPr>
      </w:pPr>
      <w:r w:rsidRPr="0059691B">
        <w:rPr>
          <w:lang w:val="en"/>
        </w:rPr>
        <w:t>a.Tại sao kết hôn gần làm suy thoái nòi giống?</w:t>
      </w:r>
    </w:p>
    <w:p w:rsidR="00A62F9C" w:rsidRPr="0059691B" w:rsidRDefault="00A62F9C" w:rsidP="004368B9">
      <w:pPr>
        <w:autoSpaceDE w:val="0"/>
        <w:autoSpaceDN w:val="0"/>
        <w:adjustRightInd w:val="0"/>
        <w:spacing w:before="120" w:after="120"/>
        <w:rPr>
          <w:lang w:val="en"/>
        </w:rPr>
      </w:pPr>
      <w:r w:rsidRPr="0059691B">
        <w:rPr>
          <w:lang w:val="en"/>
        </w:rPr>
        <w:t>b.Nêu các nguyên nhân phát sinh bệnh, tật di truyền ở người và một số biện pháp hạn chế phát sinh các bệnh, tật đó.</w:t>
      </w:r>
    </w:p>
    <w:p w:rsidR="00A62F9C" w:rsidRPr="0059691B" w:rsidRDefault="00A62F9C" w:rsidP="004368B9">
      <w:pPr>
        <w:autoSpaceDE w:val="0"/>
        <w:autoSpaceDN w:val="0"/>
        <w:adjustRightInd w:val="0"/>
        <w:spacing w:before="120" w:after="120"/>
        <w:rPr>
          <w:lang w:val="en"/>
        </w:rPr>
      </w:pPr>
      <w:r w:rsidRPr="0059691B">
        <w:rPr>
          <w:lang w:val="en"/>
        </w:rPr>
        <w:t>c.Công nghệ sinh học là gì?Công nghệ sinh học gồm những lĩnh vực nào?</w:t>
      </w:r>
    </w:p>
    <w:p w:rsidR="00A62F9C" w:rsidRPr="0059691B" w:rsidRDefault="00A62F9C" w:rsidP="004368B9">
      <w:pPr>
        <w:autoSpaceDE w:val="0"/>
        <w:autoSpaceDN w:val="0"/>
        <w:adjustRightInd w:val="0"/>
        <w:spacing w:before="120" w:after="120"/>
        <w:rPr>
          <w:b/>
          <w:bCs/>
          <w:lang w:val="en"/>
        </w:rPr>
      </w:pPr>
      <w:r w:rsidRPr="0059691B">
        <w:rPr>
          <w:b/>
          <w:bCs/>
          <w:lang w:val="en"/>
        </w:rPr>
        <w:t>Câu 65:</w:t>
      </w:r>
    </w:p>
    <w:p w:rsidR="00A62F9C" w:rsidRPr="0059691B" w:rsidRDefault="00A62F9C" w:rsidP="004368B9">
      <w:pPr>
        <w:autoSpaceDE w:val="0"/>
        <w:autoSpaceDN w:val="0"/>
        <w:adjustRightInd w:val="0"/>
        <w:spacing w:before="120" w:after="120"/>
        <w:rPr>
          <w:lang w:val="en"/>
        </w:rPr>
      </w:pPr>
      <w:r w:rsidRPr="0059691B">
        <w:rPr>
          <w:lang w:val="en"/>
        </w:rPr>
        <w:t>a.Hãy nêu mối quan hệ giữa các cá thể cùng loài và mối quan hệ giữa các cá thể khác loài.</w:t>
      </w:r>
    </w:p>
    <w:p w:rsidR="00A62F9C" w:rsidRPr="0059691B" w:rsidRDefault="00A62F9C" w:rsidP="004368B9">
      <w:pPr>
        <w:autoSpaceDE w:val="0"/>
        <w:autoSpaceDN w:val="0"/>
        <w:adjustRightInd w:val="0"/>
        <w:spacing w:before="120" w:after="120"/>
        <w:rPr>
          <w:b/>
          <w:bCs/>
          <w:lang w:val="en"/>
        </w:rPr>
      </w:pPr>
      <w:r w:rsidRPr="0059691B">
        <w:rPr>
          <w:b/>
          <w:bCs/>
          <w:lang w:val="en"/>
        </w:rPr>
        <w:t>Câu 66:</w:t>
      </w:r>
    </w:p>
    <w:p w:rsidR="00A62F9C" w:rsidRPr="0059691B" w:rsidRDefault="00A62F9C" w:rsidP="004368B9">
      <w:pPr>
        <w:autoSpaceDE w:val="0"/>
        <w:autoSpaceDN w:val="0"/>
        <w:adjustRightInd w:val="0"/>
        <w:spacing w:before="120" w:after="120"/>
        <w:rPr>
          <w:lang w:val="en"/>
        </w:rPr>
      </w:pPr>
      <w:r w:rsidRPr="0059691B">
        <w:rPr>
          <w:lang w:val="en"/>
        </w:rPr>
        <w:t>a.Trình bày cấu trúc và chức năng của protein. Glucagon là phân tử protein được cấu tạo từ 1 chuỗi axit amin thì glucagon có cấu trúc tối đa bao nhiêu bậc? Giải thích.</w:t>
      </w:r>
    </w:p>
    <w:p w:rsidR="00A62F9C" w:rsidRPr="0059691B" w:rsidRDefault="00A62F9C" w:rsidP="004368B9">
      <w:pPr>
        <w:autoSpaceDE w:val="0"/>
        <w:autoSpaceDN w:val="0"/>
        <w:adjustRightInd w:val="0"/>
        <w:spacing w:before="120" w:after="120"/>
        <w:rPr>
          <w:lang w:val="en"/>
        </w:rPr>
      </w:pPr>
      <w:r w:rsidRPr="0059691B">
        <w:rPr>
          <w:lang w:val="en"/>
        </w:rPr>
        <w:t>b.So sánh đột biến với thường biến.</w:t>
      </w:r>
    </w:p>
    <w:p w:rsidR="00A62F9C" w:rsidRPr="0059691B" w:rsidRDefault="00A62F9C" w:rsidP="004368B9">
      <w:pPr>
        <w:autoSpaceDE w:val="0"/>
        <w:autoSpaceDN w:val="0"/>
        <w:adjustRightInd w:val="0"/>
        <w:spacing w:before="120" w:after="120"/>
        <w:rPr>
          <w:lang w:val="en"/>
        </w:rPr>
      </w:pPr>
      <w:r w:rsidRPr="0059691B">
        <w:rPr>
          <w:lang w:val="en"/>
        </w:rPr>
        <w:t>c.Phân biệt thể đa bội với thể lưỡng bội.</w:t>
      </w:r>
    </w:p>
    <w:p w:rsidR="00A62F9C" w:rsidRPr="0059691B" w:rsidRDefault="00A62F9C" w:rsidP="004368B9">
      <w:pPr>
        <w:autoSpaceDE w:val="0"/>
        <w:autoSpaceDN w:val="0"/>
        <w:adjustRightInd w:val="0"/>
        <w:spacing w:before="120" w:after="120"/>
        <w:rPr>
          <w:lang w:val="en"/>
        </w:rPr>
      </w:pPr>
      <w:r w:rsidRPr="0059691B">
        <w:rPr>
          <w:lang w:val="en"/>
        </w:rPr>
        <w:t>d.Thế nào là hiện tượng đồng sinh. Phân biệt đồng sinh cùng trứng với đồng sinh khác trứng. Vai trò của trẻ đồng sinh trong nghiên cứu di truyền ?</w:t>
      </w:r>
    </w:p>
    <w:p w:rsidR="00A62F9C" w:rsidRPr="0059691B" w:rsidRDefault="00A62F9C" w:rsidP="004368B9">
      <w:pPr>
        <w:autoSpaceDE w:val="0"/>
        <w:autoSpaceDN w:val="0"/>
        <w:adjustRightInd w:val="0"/>
        <w:spacing w:before="120" w:after="120"/>
        <w:rPr>
          <w:lang w:val="en"/>
        </w:rPr>
      </w:pPr>
      <w:r w:rsidRPr="0059691B">
        <w:rPr>
          <w:b/>
          <w:bCs/>
          <w:lang w:val="en"/>
        </w:rPr>
        <w:t>Câu 67:</w:t>
      </w:r>
      <w:r w:rsidRPr="0059691B">
        <w:rPr>
          <w:lang w:val="en"/>
        </w:rPr>
        <w:t xml:space="preserve"> Môi trường nước có những đặc điểm cơ bản nào? Nêu những đặc điểm thích nghi của sinh vật sống trong nước?</w:t>
      </w:r>
    </w:p>
    <w:p w:rsidR="00A62F9C" w:rsidRPr="0059691B" w:rsidRDefault="00A62F9C" w:rsidP="004368B9">
      <w:pPr>
        <w:autoSpaceDE w:val="0"/>
        <w:autoSpaceDN w:val="0"/>
        <w:adjustRightInd w:val="0"/>
        <w:spacing w:before="120" w:after="120"/>
        <w:rPr>
          <w:b/>
          <w:bCs/>
          <w:lang w:val="en"/>
        </w:rPr>
      </w:pPr>
      <w:r w:rsidRPr="0059691B">
        <w:rPr>
          <w:b/>
          <w:bCs/>
          <w:lang w:val="en"/>
        </w:rPr>
        <w:t>Câu 68:</w:t>
      </w:r>
    </w:p>
    <w:p w:rsidR="00A62F9C" w:rsidRPr="0059691B" w:rsidRDefault="00A62F9C" w:rsidP="004368B9">
      <w:pPr>
        <w:autoSpaceDE w:val="0"/>
        <w:autoSpaceDN w:val="0"/>
        <w:adjustRightInd w:val="0"/>
        <w:spacing w:before="120" w:after="120"/>
        <w:rPr>
          <w:lang w:val="en"/>
        </w:rPr>
      </w:pPr>
      <w:r w:rsidRPr="0059691B">
        <w:rPr>
          <w:lang w:val="en"/>
        </w:rPr>
        <w:t>a.Giải thích vì sao đời con vừa nhận vật chất di truyền của bố, vừa nhận vật chất di truyền của mẹ?</w:t>
      </w:r>
    </w:p>
    <w:p w:rsidR="00A62F9C" w:rsidRPr="0059691B" w:rsidRDefault="00A62F9C" w:rsidP="004368B9">
      <w:pPr>
        <w:autoSpaceDE w:val="0"/>
        <w:autoSpaceDN w:val="0"/>
        <w:adjustRightInd w:val="0"/>
        <w:spacing w:before="120" w:after="120"/>
        <w:rPr>
          <w:lang w:val="en"/>
        </w:rPr>
      </w:pPr>
      <w:r w:rsidRPr="0059691B">
        <w:rPr>
          <w:lang w:val="en"/>
        </w:rPr>
        <w:t>b.Một bạn học sinh thấy rằng: Bố của bạn ấy có tóc xoăn và bạn ấy cũng có tác xoăn giống bố. Từ đó kết luận, bố đã truyền tính trạng tóc xoăn cho bạn ấy. Bằng kiến thức đã học, hãy cho biết ý kiến trên của bạn học sinh đó có đúng không? Giải thích?</w:t>
      </w:r>
    </w:p>
    <w:p w:rsidR="00A62F9C" w:rsidRPr="0059691B" w:rsidRDefault="00A62F9C" w:rsidP="004368B9">
      <w:pPr>
        <w:autoSpaceDE w:val="0"/>
        <w:autoSpaceDN w:val="0"/>
        <w:adjustRightInd w:val="0"/>
        <w:spacing w:before="120" w:after="120"/>
        <w:rPr>
          <w:lang w:val="en"/>
        </w:rPr>
      </w:pPr>
      <w:r w:rsidRPr="0059691B">
        <w:rPr>
          <w:lang w:val="en"/>
        </w:rPr>
        <w:t>c.So sánh chọn lọc hàng loạt với chọn lọc cá thể?</w:t>
      </w:r>
    </w:p>
    <w:p w:rsidR="00A62F9C" w:rsidRPr="0059691B" w:rsidRDefault="00A62F9C" w:rsidP="004368B9">
      <w:pPr>
        <w:autoSpaceDE w:val="0"/>
        <w:autoSpaceDN w:val="0"/>
        <w:adjustRightInd w:val="0"/>
        <w:spacing w:before="120" w:after="120"/>
        <w:rPr>
          <w:lang w:val="en"/>
        </w:rPr>
      </w:pPr>
      <w:r w:rsidRPr="0059691B">
        <w:rPr>
          <w:lang w:val="en"/>
        </w:rPr>
        <w:t xml:space="preserve">d.Phân biệt NST kép với cặp NST tương đồng </w:t>
      </w:r>
    </w:p>
    <w:p w:rsidR="00A62F9C" w:rsidRPr="0059691B" w:rsidRDefault="00A62F9C" w:rsidP="004368B9">
      <w:pPr>
        <w:autoSpaceDE w:val="0"/>
        <w:autoSpaceDN w:val="0"/>
        <w:adjustRightInd w:val="0"/>
        <w:spacing w:before="120" w:after="120"/>
        <w:rPr>
          <w:lang w:val="en"/>
        </w:rPr>
      </w:pPr>
      <w:r w:rsidRPr="0059691B">
        <w:rPr>
          <w:lang w:val="en"/>
        </w:rPr>
        <w:t>e.Trong quá trình phân bào , hãy cho biết:</w:t>
      </w:r>
    </w:p>
    <w:p w:rsidR="00A62F9C" w:rsidRPr="0059691B" w:rsidRDefault="00A62F9C" w:rsidP="004368B9">
      <w:pPr>
        <w:autoSpaceDE w:val="0"/>
        <w:autoSpaceDN w:val="0"/>
        <w:adjustRightInd w:val="0"/>
        <w:spacing w:before="120" w:after="120"/>
        <w:rPr>
          <w:lang w:val="en"/>
        </w:rPr>
      </w:pPr>
      <w:r w:rsidRPr="0059691B">
        <w:rPr>
          <w:lang w:val="en"/>
        </w:rPr>
        <w:t>-Ở những kì nào NST tồn tại ở dạng kép?</w:t>
      </w:r>
    </w:p>
    <w:p w:rsidR="00A62F9C" w:rsidRPr="0059691B" w:rsidRDefault="00A62F9C" w:rsidP="004368B9">
      <w:pPr>
        <w:autoSpaceDE w:val="0"/>
        <w:autoSpaceDN w:val="0"/>
        <w:adjustRightInd w:val="0"/>
        <w:spacing w:before="120" w:after="120"/>
        <w:rPr>
          <w:lang w:val="en"/>
        </w:rPr>
      </w:pPr>
      <w:r w:rsidRPr="0059691B">
        <w:rPr>
          <w:lang w:val="en"/>
        </w:rPr>
        <w:t>-Ở những kì nào , NST tồn tại thành từng cặp tương đồng?</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69: </w:t>
      </w:r>
    </w:p>
    <w:p w:rsidR="00A62F9C" w:rsidRPr="0059691B" w:rsidRDefault="00A62F9C" w:rsidP="004368B9">
      <w:pPr>
        <w:autoSpaceDE w:val="0"/>
        <w:autoSpaceDN w:val="0"/>
        <w:adjustRightInd w:val="0"/>
        <w:spacing w:before="120" w:after="120"/>
        <w:rPr>
          <w:lang w:val="en"/>
        </w:rPr>
      </w:pPr>
      <w:r w:rsidRPr="0059691B">
        <w:rPr>
          <w:lang w:val="en"/>
        </w:rPr>
        <w:t>a.Ưu thế lai là gì? Đặc điểm của ưu thế lai. Tại sao không dùng cơ thể có ưu thế lai cao để nhân giống?</w:t>
      </w:r>
    </w:p>
    <w:p w:rsidR="00A62F9C" w:rsidRPr="0059691B" w:rsidRDefault="00A62F9C" w:rsidP="004368B9">
      <w:pPr>
        <w:autoSpaceDE w:val="0"/>
        <w:autoSpaceDN w:val="0"/>
        <w:adjustRightInd w:val="0"/>
        <w:spacing w:before="120" w:after="120"/>
        <w:rPr>
          <w:lang w:val="en"/>
        </w:rPr>
      </w:pPr>
      <w:r w:rsidRPr="0059691B">
        <w:rPr>
          <w:lang w:val="en"/>
        </w:rPr>
        <w:t>b.Một quần thể thực vật, thế hệ ban đầu có thành phần kiểu gen là 0,25 AA : 0,5 Aa : 0,25 aa. Hãy tính tỉ lệ kiểu gen đồng hợp tử trong quần thể sau 5 thế hệ tự thụ phấn.</w:t>
      </w:r>
    </w:p>
    <w:p w:rsidR="00A62F9C" w:rsidRPr="0059691B" w:rsidRDefault="00A62F9C" w:rsidP="004368B9">
      <w:pPr>
        <w:autoSpaceDE w:val="0"/>
        <w:autoSpaceDN w:val="0"/>
        <w:adjustRightInd w:val="0"/>
        <w:spacing w:before="120" w:after="120"/>
        <w:rPr>
          <w:lang w:val="en"/>
        </w:rPr>
      </w:pPr>
      <w:r w:rsidRPr="0059691B">
        <w:rPr>
          <w:b/>
          <w:bCs/>
          <w:lang w:val="en"/>
        </w:rPr>
        <w:t>Hướng dẫn:</w:t>
      </w:r>
      <w:r w:rsidRPr="0059691B">
        <w:rPr>
          <w:lang w:val="en"/>
        </w:rPr>
        <w:t xml:space="preserve"> Thế hệ xuất phát của một giống có tỉ lệ kiểu gen là xAA + y Aa + z aa = 1.Qua quá trình tự thụ phấn thì ở thế hệ F</w:t>
      </w:r>
      <w:r w:rsidRPr="0059691B">
        <w:rPr>
          <w:vertAlign w:val="subscript"/>
          <w:lang w:val="en"/>
        </w:rPr>
        <w:t>n</w:t>
      </w:r>
      <w:r w:rsidRPr="0059691B">
        <w:rPr>
          <w:lang w:val="en"/>
        </w:rPr>
        <w:t xml:space="preserve"> , tỉ lệ kiểu gen là:</w:t>
      </w:r>
    </w:p>
    <w:p w:rsidR="00A62F9C" w:rsidRPr="0059691B" w:rsidRDefault="00A62F9C" w:rsidP="004368B9">
      <w:pPr>
        <w:autoSpaceDE w:val="0"/>
        <w:autoSpaceDN w:val="0"/>
        <w:adjustRightInd w:val="0"/>
        <w:spacing w:before="120" w:after="120"/>
        <w:rPr>
          <w:rFonts w:eastAsia="SimSun"/>
          <w:lang w:val="en"/>
        </w:rPr>
      </w:pPr>
      <w:r w:rsidRPr="0059691B">
        <w:rPr>
          <w:lang w:val="en"/>
        </w:rPr>
        <w:t xml:space="preserve">[x+ </w:t>
      </w:r>
      <w:r w:rsidRPr="0059691B">
        <w:rPr>
          <w:rFonts w:eastAsia="SimSun"/>
          <w:lang w:val="en"/>
        </w:rPr>
        <w:t>y( 1-1/2</w:t>
      </w:r>
      <w:r w:rsidRPr="0059691B">
        <w:rPr>
          <w:rFonts w:eastAsia="SimSun"/>
          <w:vertAlign w:val="superscript"/>
          <w:lang w:val="en"/>
        </w:rPr>
        <w:t>n</w:t>
      </w:r>
      <w:r w:rsidRPr="0059691B">
        <w:rPr>
          <w:rFonts w:eastAsia="SimSun"/>
          <w:lang w:val="en"/>
        </w:rPr>
        <w:t>) /2]AA + y(1/2</w:t>
      </w:r>
      <w:r w:rsidRPr="0059691B">
        <w:rPr>
          <w:rFonts w:eastAsia="SimSun"/>
          <w:vertAlign w:val="superscript"/>
          <w:lang w:val="en"/>
        </w:rPr>
        <w:t>n</w:t>
      </w:r>
      <w:r w:rsidRPr="0059691B">
        <w:rPr>
          <w:rFonts w:eastAsia="SimSun"/>
          <w:lang w:val="en"/>
        </w:rPr>
        <w:t>)Aa  + [z + y( 1-1/2</w:t>
      </w:r>
      <w:r w:rsidRPr="0059691B">
        <w:rPr>
          <w:rFonts w:eastAsia="SimSun"/>
          <w:vertAlign w:val="superscript"/>
          <w:lang w:val="en"/>
        </w:rPr>
        <w:t>n</w:t>
      </w:r>
      <w:r w:rsidRPr="0059691B">
        <w:rPr>
          <w:rFonts w:eastAsia="SimSun"/>
          <w:lang w:val="en"/>
        </w:rPr>
        <w:t>) /2]aa</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Vì cứ qua mỗi thế hệ tự thụ phấn thì tỉ lệ kiểu gen dị hợp  (Aa) giảm đi ½.</w:t>
      </w:r>
    </w:p>
    <w:p w:rsidR="00A62F9C" w:rsidRPr="0059691B" w:rsidRDefault="00A62F9C" w:rsidP="004368B9">
      <w:pPr>
        <w:autoSpaceDE w:val="0"/>
        <w:autoSpaceDN w:val="0"/>
        <w:adjustRightInd w:val="0"/>
        <w:spacing w:before="120" w:after="120"/>
        <w:rPr>
          <w:rFonts w:eastAsia="SimSun"/>
          <w:lang w:val="en"/>
        </w:rPr>
      </w:pPr>
      <w:r w:rsidRPr="00CA52BC">
        <w:rPr>
          <w:rFonts w:eastAsia="SimSun"/>
          <w:b/>
          <w:lang w:val="en"/>
        </w:rPr>
        <w:t>Câu 70</w:t>
      </w:r>
      <w:r w:rsidRPr="0059691B">
        <w:rPr>
          <w:rFonts w:eastAsia="SimSun"/>
          <w:lang w:val="en"/>
        </w:rPr>
        <w:t>. Môi trường sống là gì? Có mấy loại môi trường? Vì sao khi chuyển sinh vật ra khỏi môi trường sống của nó thì sinh vật sẽ chết?</w:t>
      </w:r>
    </w:p>
    <w:p w:rsidR="00A62F9C" w:rsidRPr="00CA52BC" w:rsidRDefault="00A62F9C" w:rsidP="004368B9">
      <w:pPr>
        <w:autoSpaceDE w:val="0"/>
        <w:autoSpaceDN w:val="0"/>
        <w:adjustRightInd w:val="0"/>
        <w:spacing w:before="120" w:after="120"/>
        <w:rPr>
          <w:rFonts w:eastAsia="SimSun"/>
          <w:b/>
          <w:lang w:val="en"/>
        </w:rPr>
      </w:pPr>
      <w:r w:rsidRPr="00CA52BC">
        <w:rPr>
          <w:rFonts w:eastAsia="SimSun"/>
          <w:b/>
          <w:lang w:val="en"/>
        </w:rPr>
        <w:t xml:space="preserve">Câu 71: </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a.Hoạt động của NST ở giảm phân I có gì khác với trong nguyên phân?</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b.Kết quả của giảm phân I có điểm nào khác với kết quả của giảm phân II?Trong 2 lần phân bào của giảm phân , lần nào được coi là phân bào nguyên nhiễm, lần nào được coi là phân bào giảm nhiễm?</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c. Nêu quy trình nhân giống chuối bằng phương pháp nuôi cấy mô tế bào.</w:t>
      </w:r>
    </w:p>
    <w:p w:rsidR="00A62F9C" w:rsidRPr="00CA52BC" w:rsidRDefault="00A62F9C" w:rsidP="004368B9">
      <w:pPr>
        <w:autoSpaceDE w:val="0"/>
        <w:autoSpaceDN w:val="0"/>
        <w:adjustRightInd w:val="0"/>
        <w:spacing w:before="120" w:after="120"/>
        <w:rPr>
          <w:rFonts w:eastAsia="SimSun"/>
          <w:b/>
          <w:lang w:val="en"/>
        </w:rPr>
      </w:pPr>
      <w:r w:rsidRPr="00CA52BC">
        <w:rPr>
          <w:rFonts w:eastAsia="SimSun"/>
          <w:b/>
          <w:lang w:val="en"/>
        </w:rPr>
        <w:t xml:space="preserve">Câu 72: </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a.Thế nào là giới hạn sinh thái ?  Sinh vật sẽ sinh trưởng và phát triển như thế nào khi chúng sống trong khoảng thuận lợi, khoảng chống chịu và khi sống ngoài giới hạn chịu đựng về một nhân tố sinh thái nào đó?</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b.Mối quan hệ giữa giới hạn sinh thái với vùng phân bố và đời sống của sinh vật?</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c. Nguyên tắc bổ sung được thể hiện như thế nào trong các cơ chế di truyền?</w:t>
      </w:r>
    </w:p>
    <w:p w:rsidR="00A62F9C" w:rsidRPr="00CA52BC" w:rsidRDefault="00A62F9C" w:rsidP="004368B9">
      <w:pPr>
        <w:autoSpaceDE w:val="0"/>
        <w:autoSpaceDN w:val="0"/>
        <w:adjustRightInd w:val="0"/>
        <w:spacing w:before="120" w:after="120"/>
        <w:rPr>
          <w:rFonts w:eastAsia="SimSun"/>
          <w:b/>
          <w:lang w:val="en"/>
        </w:rPr>
      </w:pPr>
      <w:r w:rsidRPr="00CA52BC">
        <w:rPr>
          <w:rFonts w:eastAsia="SimSun"/>
          <w:b/>
          <w:lang w:val="en"/>
        </w:rPr>
        <w:t xml:space="preserve">Câu 73: </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a.Biến dị tổ hợp là gì? Vì sao ở các loài sinh sản hữu tính có kiểu hình phong phú hơn so với các loài sinh sản vô tính?</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b.Mô tả cấu trúc của gen. Nêu vai trò của các loại liên kết giữa các nucleotit trong gen.</w:t>
      </w:r>
    </w:p>
    <w:p w:rsidR="00A62F9C" w:rsidRPr="0059691B" w:rsidRDefault="00A62F9C" w:rsidP="004368B9">
      <w:pPr>
        <w:autoSpaceDE w:val="0"/>
        <w:autoSpaceDN w:val="0"/>
        <w:adjustRightInd w:val="0"/>
        <w:spacing w:before="120" w:after="120"/>
        <w:rPr>
          <w:rFonts w:eastAsia="SimSun"/>
          <w:lang w:val="en"/>
        </w:rPr>
      </w:pPr>
      <w:r w:rsidRPr="00CA52BC">
        <w:rPr>
          <w:rFonts w:eastAsia="SimSun"/>
          <w:b/>
          <w:lang w:val="en"/>
        </w:rPr>
        <w:t>Câu 74:</w:t>
      </w:r>
      <w:r w:rsidRPr="0059691B">
        <w:rPr>
          <w:rFonts w:eastAsia="SimSun"/>
          <w:lang w:val="en"/>
        </w:rPr>
        <w:t xml:space="preserve"> Cơ chế NST xác định giới tính ở người được thực hiện như thế nào? Giải thích vì sao tỉ lệ sinh con trai/con gái là 1:1? Việc sinh con trai hay con gái do bố hay mẹ quyết định? Giải thích.</w:t>
      </w:r>
    </w:p>
    <w:p w:rsidR="00A62F9C" w:rsidRPr="00CA52BC" w:rsidRDefault="00A62F9C" w:rsidP="004368B9">
      <w:pPr>
        <w:autoSpaceDE w:val="0"/>
        <w:autoSpaceDN w:val="0"/>
        <w:adjustRightInd w:val="0"/>
        <w:spacing w:before="120" w:after="120"/>
        <w:rPr>
          <w:rFonts w:eastAsia="SimSun"/>
          <w:b/>
          <w:lang w:val="en"/>
        </w:rPr>
      </w:pPr>
      <w:r w:rsidRPr="00CA52BC">
        <w:rPr>
          <w:rFonts w:eastAsia="SimSun"/>
          <w:b/>
          <w:lang w:val="en"/>
        </w:rPr>
        <w:t xml:space="preserve">Câu 74: </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a.Kĩ thuật gen là gì?Gồm những khâu cơ bản nào</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b. Hiện tượng thoái hóa là gì? Vì sao tự thụ phấn bắt buộc ở cây giao phấn và giao phối gần ở động vật qua nhiều thế hệ có thể gây ra hiện tượng thoái hóa giống? Lấy ví dụ minh họa.</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c. Trong thực tiễn sản xuất con người đã áp dụng những biện pháp gì để giảm cạnh tranh , nhằm đảm bảo năng xuất cây trồng, vật nuôi?</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d.Các sinh vật cùng loài hỗ trợ nhau và cạnh tranh nhau trong những điều kiện nào?</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e.Thế nào là “hiệu suất nhóm”? Lấy 1 ví dụ minh họa.</w:t>
      </w:r>
    </w:p>
    <w:p w:rsidR="00A62F9C" w:rsidRPr="0059691B" w:rsidRDefault="00A62F9C" w:rsidP="004368B9">
      <w:pPr>
        <w:autoSpaceDE w:val="0"/>
        <w:autoSpaceDN w:val="0"/>
        <w:adjustRightInd w:val="0"/>
        <w:spacing w:before="120" w:after="120"/>
        <w:rPr>
          <w:rFonts w:eastAsia="SimSun"/>
          <w:lang w:val="en"/>
        </w:rPr>
      </w:pPr>
      <w:r w:rsidRPr="00CA52BC">
        <w:rPr>
          <w:rFonts w:eastAsia="SimSun"/>
          <w:b/>
          <w:lang w:val="en"/>
        </w:rPr>
        <w:t>Câu 75:</w:t>
      </w:r>
      <w:r w:rsidRPr="0059691B">
        <w:rPr>
          <w:rFonts w:eastAsia="SimSun"/>
          <w:lang w:val="en"/>
        </w:rPr>
        <w:t xml:space="preserve"> Nêu các bước khi tiến hành nhân giống vô tính trong ống nghiệm. Các cá thể được tạo ra bằng phương pháp này có đặc điểm gì?Giải thích?</w:t>
      </w:r>
    </w:p>
    <w:p w:rsidR="00A62F9C" w:rsidRPr="00CA52BC" w:rsidRDefault="00A62F9C" w:rsidP="004368B9">
      <w:pPr>
        <w:autoSpaceDE w:val="0"/>
        <w:autoSpaceDN w:val="0"/>
        <w:adjustRightInd w:val="0"/>
        <w:spacing w:before="120" w:after="120"/>
        <w:rPr>
          <w:rFonts w:eastAsia="SimSun"/>
          <w:b/>
          <w:lang w:val="en"/>
        </w:rPr>
      </w:pPr>
      <w:r w:rsidRPr="00CA52BC">
        <w:rPr>
          <w:rFonts w:eastAsia="SimSun"/>
          <w:b/>
          <w:lang w:val="en"/>
        </w:rPr>
        <w:t xml:space="preserve">Câu 76: </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a.Cấu tạo của phân tử ADN phù hợp với chức năng của nó như thế nào?</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b.Bằng kiến thức về giảm phân và thụ tinh hãy giải thích sự đa dạng về kiểu gen, kiểu hình ở loài sinh sản hữu tính.</w:t>
      </w:r>
    </w:p>
    <w:p w:rsidR="00A62F9C" w:rsidRPr="0059691B" w:rsidRDefault="00A62F9C" w:rsidP="004368B9">
      <w:pPr>
        <w:autoSpaceDE w:val="0"/>
        <w:autoSpaceDN w:val="0"/>
        <w:adjustRightInd w:val="0"/>
        <w:spacing w:before="120" w:after="120"/>
        <w:rPr>
          <w:rFonts w:eastAsia="SimSun"/>
          <w:lang w:val="en"/>
        </w:rPr>
      </w:pPr>
      <w:r w:rsidRPr="00CA52BC">
        <w:rPr>
          <w:rFonts w:eastAsia="SimSun"/>
          <w:b/>
          <w:lang w:val="en"/>
        </w:rPr>
        <w:t>Câu 77:</w:t>
      </w:r>
      <w:r w:rsidRPr="0059691B">
        <w:rPr>
          <w:rFonts w:eastAsia="SimSun"/>
          <w:lang w:val="en"/>
        </w:rPr>
        <w:t xml:space="preserve"> Xét các ví dụ sau đây:</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1.Linh cẩu ăn hươu</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2.Dây tơ hồng bám trên cây bụi</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3.Vi khuẩn cố định đạm trong nốt sần rễ cây họ đậu</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4.Chim ăn sâu non</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5.Giun sống trong ruột người</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 xml:space="preserve">6.Sâu bọ sống nhờ trong tổ kiến </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7.Nhạn bể và cò làm tổ tập đoàn</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8.Các cây thông gần nhau liền rễ với nhau</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9.Địa y</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10.Một loài cỏ mọc quần tụ với nhau thành nhóm</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a.Hãy cho biết:</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Những ví dụ nào thuộc mối quan hệ hỗ trợ cùng loài?Giải thích</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Những ví dụ nào thuộc quan hệ cộng sinh?Giải thích</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Những ví dụ nào thuộc quan hệ hợp tác?Giải thích</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Những ví dụ nào thuộc quan hệ hội sinh?Giải thích</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Những ví dụ nào thuộc quan hệ kí sinh-vật chủ?Giải thích</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b.So sánh mối quan hệ ở ví dụ 3 với mối quan hệ ở ví dụ 6</w:t>
      </w:r>
    </w:p>
    <w:p w:rsidR="00A62F9C" w:rsidRPr="0059691B" w:rsidRDefault="00A62F9C" w:rsidP="004368B9">
      <w:pPr>
        <w:tabs>
          <w:tab w:val="left" w:pos="7275"/>
        </w:tabs>
        <w:autoSpaceDE w:val="0"/>
        <w:autoSpaceDN w:val="0"/>
        <w:adjustRightInd w:val="0"/>
        <w:spacing w:before="120" w:after="120"/>
        <w:rPr>
          <w:rFonts w:eastAsia="SimSun"/>
          <w:lang w:val="en"/>
        </w:rPr>
      </w:pPr>
      <w:r w:rsidRPr="00CA52BC">
        <w:rPr>
          <w:rFonts w:eastAsia="SimSun"/>
          <w:b/>
          <w:lang w:val="en"/>
        </w:rPr>
        <w:t>Câu 78:</w:t>
      </w:r>
      <w:r w:rsidRPr="0059691B">
        <w:rPr>
          <w:rFonts w:eastAsia="SimSun"/>
          <w:lang w:val="en"/>
        </w:rPr>
        <w:t xml:space="preserve"> Giải thích vì sao luật hôn nhân gia đình lại cấm kết hôn trong vòng 3 đời? Nêu các biện pháp hạn chế phát sinh bệnh, tật di truyền ở người?</w:t>
      </w:r>
    </w:p>
    <w:p w:rsidR="00A62F9C" w:rsidRPr="00CA52BC" w:rsidRDefault="00A62F9C" w:rsidP="004368B9">
      <w:pPr>
        <w:tabs>
          <w:tab w:val="left" w:pos="7275"/>
        </w:tabs>
        <w:autoSpaceDE w:val="0"/>
        <w:autoSpaceDN w:val="0"/>
        <w:adjustRightInd w:val="0"/>
        <w:spacing w:before="120" w:after="120"/>
        <w:rPr>
          <w:rFonts w:eastAsia="SimSun"/>
          <w:b/>
          <w:lang w:val="en"/>
        </w:rPr>
      </w:pPr>
      <w:r w:rsidRPr="00CA52BC">
        <w:rPr>
          <w:rFonts w:eastAsia="SimSun"/>
          <w:b/>
          <w:lang w:val="en"/>
        </w:rPr>
        <w:t>Câu 79:</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a.Vận dụng kiến thức về mối quan hệ giữa kiểu gen, môi trường và kiểu hình phân tích vai trò của các nhân tố:”nước, phân , cần , giống” trong việc nâng cao năng xuất cây trồng, từ đó nêu ý nghĩa của việc đưa giống mới vào nông nghiệp để nâng cao năng xuất lúa trong bước tiến nhảy vọt về năng xuất lúa hiện nay.</w:t>
      </w:r>
    </w:p>
    <w:p w:rsidR="00A62F9C" w:rsidRPr="00CA52BC" w:rsidRDefault="00A62F9C" w:rsidP="004368B9">
      <w:pPr>
        <w:tabs>
          <w:tab w:val="left" w:pos="7275"/>
        </w:tabs>
        <w:autoSpaceDE w:val="0"/>
        <w:autoSpaceDN w:val="0"/>
        <w:adjustRightInd w:val="0"/>
        <w:spacing w:before="120" w:after="120"/>
        <w:rPr>
          <w:rFonts w:eastAsia="SimSun"/>
          <w:b/>
          <w:lang w:val="en"/>
        </w:rPr>
      </w:pPr>
      <w:r w:rsidRPr="00CA52BC">
        <w:rPr>
          <w:rFonts w:eastAsia="SimSun"/>
          <w:b/>
          <w:lang w:val="en"/>
        </w:rPr>
        <w:t xml:space="preserve">Câu 80: </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a.Nguyên nhân phát sinh đột bến cấu trúc NST?Tại sao những biến đổi trong cấu trúc NST lại gây hại cho sinh vật?</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b.Quá trình tổng hợp ADN và mARN có gì giống và khác nhau.</w:t>
      </w:r>
    </w:p>
    <w:p w:rsidR="00A62F9C" w:rsidRPr="00CA52BC" w:rsidRDefault="00A62F9C" w:rsidP="004368B9">
      <w:pPr>
        <w:autoSpaceDE w:val="0"/>
        <w:autoSpaceDN w:val="0"/>
        <w:adjustRightInd w:val="0"/>
        <w:spacing w:before="120" w:after="120"/>
        <w:rPr>
          <w:rFonts w:eastAsia="SimSun"/>
          <w:b/>
          <w:lang w:val="en"/>
        </w:rPr>
      </w:pPr>
      <w:r w:rsidRPr="00CA52BC">
        <w:rPr>
          <w:rFonts w:eastAsia="SimSun"/>
          <w:b/>
          <w:lang w:val="en"/>
        </w:rPr>
        <w:t>Câu 81:</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a.NST được cấu trúc bởi những thành phần nào? Vì sao có thể dựa vào bộ NST để xác định một cơ thể sinh vật thuộc loài nào?</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b.Hãy trình bày cấu trúc siêu hiển vi của NST. So sánh NST thường với NST giới tính.</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c.Nêu ý nghĩa sinh thái các thành phần nhóm tuổi trong quần thể.</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d.Dòng thuần chủng là gì?Trình bày phương pháp kiểm tra độ thuần chủng của dòng?</w:t>
      </w:r>
    </w:p>
    <w:p w:rsidR="00A62F9C" w:rsidRPr="0059691B" w:rsidRDefault="00A62F9C" w:rsidP="004368B9">
      <w:pPr>
        <w:autoSpaceDE w:val="0"/>
        <w:autoSpaceDN w:val="0"/>
        <w:adjustRightInd w:val="0"/>
        <w:spacing w:before="120" w:after="120"/>
        <w:rPr>
          <w:rFonts w:eastAsia="SimSun"/>
          <w:lang w:val="en"/>
        </w:rPr>
      </w:pPr>
      <w:r w:rsidRPr="00CA52BC">
        <w:rPr>
          <w:rFonts w:eastAsia="SimSun"/>
          <w:b/>
          <w:lang w:val="en"/>
        </w:rPr>
        <w:t>Câu 82:</w:t>
      </w:r>
      <w:r w:rsidRPr="0059691B">
        <w:rPr>
          <w:rFonts w:eastAsia="SimSun"/>
          <w:lang w:val="en"/>
        </w:rPr>
        <w:t xml:space="preserve"> Giải thích vì sao hoa của những loài cây trồng từ hạt thường có màu sắc đa dạng hơn hoa của loài cây được trồng từ cành?</w:t>
      </w:r>
    </w:p>
    <w:p w:rsidR="00A62F9C" w:rsidRPr="0059691B" w:rsidRDefault="00A62F9C" w:rsidP="004368B9">
      <w:pPr>
        <w:autoSpaceDE w:val="0"/>
        <w:autoSpaceDN w:val="0"/>
        <w:adjustRightInd w:val="0"/>
        <w:spacing w:before="120" w:after="120"/>
        <w:rPr>
          <w:rFonts w:eastAsia="SimSun"/>
          <w:lang w:val="en"/>
        </w:rPr>
      </w:pPr>
      <w:r w:rsidRPr="00CA52BC">
        <w:rPr>
          <w:rFonts w:eastAsia="SimSun"/>
          <w:b/>
          <w:lang w:val="en"/>
        </w:rPr>
        <w:t>Câu 83:</w:t>
      </w:r>
      <w:r w:rsidRPr="0059691B">
        <w:rPr>
          <w:rFonts w:eastAsia="SimSun"/>
          <w:lang w:val="en"/>
        </w:rPr>
        <w:t xml:space="preserve"> Cơ thể có kiểu gen Aa giảm phân sẽ tạo ra những loại giao tử nào trong các trường hợp sau:</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a.Tất cả các NST không phân li ở giảm phân 1, ở giảm phân 2 phân li bình thường.</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b.Tất cả các cặp NST đều phân li bình thường , giảm phân 2 tất cả các NST đều không phân li.</w:t>
      </w:r>
    </w:p>
    <w:p w:rsidR="00A62F9C" w:rsidRPr="00CA52BC" w:rsidRDefault="00A62F9C" w:rsidP="004368B9">
      <w:pPr>
        <w:autoSpaceDE w:val="0"/>
        <w:autoSpaceDN w:val="0"/>
        <w:adjustRightInd w:val="0"/>
        <w:spacing w:before="120" w:after="120"/>
        <w:rPr>
          <w:rFonts w:eastAsia="SimSun"/>
          <w:b/>
          <w:lang w:val="en"/>
        </w:rPr>
      </w:pPr>
      <w:r w:rsidRPr="00CA52BC">
        <w:rPr>
          <w:rFonts w:eastAsia="SimSun"/>
          <w:b/>
          <w:lang w:val="en"/>
        </w:rPr>
        <w:t>Câu 84:</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a.Giải thích vì sao giảm phân lại tạo ra được tế bào con có bộ NST n?</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b. Tại sao ít sử dụng pp gây đột biến nhân tạo trong chọn giống vật nuôi?</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c.Nêu và giải thích những tác động của con người khiến 1 loài động vật có nguy cơ bị diệt vong. Nếu 1 loài động vật đang có nguy cơ bị diệt vong thì chúng ta cần phải có biện pháp gì để duy trì và phát triển loài này?</w:t>
      </w:r>
    </w:p>
    <w:p w:rsidR="00A62F9C" w:rsidRPr="00CA52BC" w:rsidRDefault="00A62F9C" w:rsidP="004368B9">
      <w:pPr>
        <w:autoSpaceDE w:val="0"/>
        <w:autoSpaceDN w:val="0"/>
        <w:adjustRightInd w:val="0"/>
        <w:spacing w:before="120" w:after="120"/>
        <w:rPr>
          <w:rFonts w:eastAsia="SimSun"/>
          <w:b/>
          <w:lang w:val="en"/>
        </w:rPr>
      </w:pPr>
      <w:r w:rsidRPr="00CA52BC">
        <w:rPr>
          <w:rFonts w:eastAsia="SimSun"/>
          <w:b/>
          <w:lang w:val="en"/>
        </w:rPr>
        <w:t xml:space="preserve">Câu 85: </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 xml:space="preserve">a.So sánh ADN với protein </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b.Tại sao trâu ăn cỏ, bò cũng ăn cỏ nhưng thịt trâu khác với thịt bò?</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c.Có các loài sinh vật sau; Cỏ, ếch , thỏ, châu chấu, rắn, đại bàng, sán kí sinh ở động vật, giun đất, vi sinh vật phân giải.</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 xml:space="preserve">a.Nêu điều kiện cần thiết để các loài sinh vật trên thành 1 quần xã sinh vật. </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b.Nếu loại bỏ hết cỏ thì quần xã đó sẽ bị biến đổi như thế nào?</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c.Môi trường sống có ảnh hưởng như thế nào tới quần thể sinh vật?</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d.Mức phản ứng là gì?Trình bày phương pháp xác định mức phản ứng của một kiểu gen?</w:t>
      </w:r>
    </w:p>
    <w:p w:rsidR="00A62F9C" w:rsidRPr="0059691B" w:rsidRDefault="00A62F9C" w:rsidP="004368B9">
      <w:pPr>
        <w:autoSpaceDE w:val="0"/>
        <w:autoSpaceDN w:val="0"/>
        <w:adjustRightInd w:val="0"/>
        <w:spacing w:before="120" w:after="120"/>
        <w:rPr>
          <w:rFonts w:eastAsia="SimSun"/>
          <w:lang w:val="en"/>
        </w:rPr>
      </w:pPr>
    </w:p>
    <w:p w:rsidR="00A62F9C" w:rsidRPr="0059691B" w:rsidRDefault="00A62F9C" w:rsidP="004368B9">
      <w:pPr>
        <w:autoSpaceDE w:val="0"/>
        <w:autoSpaceDN w:val="0"/>
        <w:adjustRightInd w:val="0"/>
        <w:spacing w:before="120" w:after="120"/>
        <w:rPr>
          <w:rFonts w:eastAsia="SimSun"/>
          <w:lang w:val="en"/>
        </w:rPr>
      </w:pPr>
    </w:p>
    <w:p w:rsidR="00B51EEA" w:rsidRPr="0059691B" w:rsidRDefault="00B51EEA" w:rsidP="004368B9">
      <w:pPr>
        <w:spacing w:before="120" w:after="120"/>
      </w:pPr>
    </w:p>
    <w:sectPr w:rsidR="00B51EEA" w:rsidRPr="0059691B" w:rsidSect="00632A5D">
      <w:headerReference w:type="default" r:id="rId108"/>
      <w:footerReference w:type="even" r:id="rId109"/>
      <w:footerReference w:type="default" r:id="rId110"/>
      <w:pgSz w:w="11909" w:h="16834" w:code="9"/>
      <w:pgMar w:top="850" w:right="850" w:bottom="850" w:left="1411" w:header="360" w:footer="195" w:gutter="0"/>
      <w:cols w:space="720"/>
      <w:noEndnote/>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B7FE8" w:rsidRDefault="002B7FE8">
      <w:r>
        <w:separator/>
      </w:r>
    </w:p>
  </w:endnote>
  <w:endnote w:type="continuationSeparator" w:id="0">
    <w:p w:rsidR="002B7FE8" w:rsidRDefault="002B7F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5000" w:rsidRDefault="00CD5000" w:rsidP="00A62F9C">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end"/>
    </w:r>
  </w:p>
  <w:p w:rsidR="00CD5000" w:rsidRDefault="00CD5000" w:rsidP="00A62F9C">
    <w:pPr>
      <w:pStyle w:val="Footer"/>
      <w:ind w:right="360"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21865" w:rsidRDefault="00221865">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2B7FE8">
      <w:rPr>
        <w:caps/>
        <w:noProof/>
        <w:color w:val="4F81BD" w:themeColor="accent1"/>
      </w:rPr>
      <w:t>1</w:t>
    </w:r>
    <w:r>
      <w:rPr>
        <w:caps/>
        <w:noProof/>
        <w:color w:val="4F81BD" w:themeColor="accent1"/>
      </w:rPr>
      <w:fldChar w:fldCharType="end"/>
    </w:r>
  </w:p>
  <w:p w:rsidR="00CD5000" w:rsidRPr="008E429B" w:rsidRDefault="00CD5000" w:rsidP="004A1CA9">
    <w:pPr>
      <w:pStyle w:val="Footer"/>
      <w:ind w:right="360" w:firstLine="360"/>
      <w:jc w:val="center"/>
      <w:rPr>
        <w:b/>
        <w:i/>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B7FE8" w:rsidRDefault="002B7FE8">
      <w:r>
        <w:separator/>
      </w:r>
    </w:p>
  </w:footnote>
  <w:footnote w:type="continuationSeparator" w:id="0">
    <w:p w:rsidR="002B7FE8" w:rsidRDefault="002B7FE8">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65BC" w:rsidRPr="00632A5D" w:rsidRDefault="00221865" w:rsidP="00632A5D">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1865" w:rsidRDefault="00221865">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43"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221865" w:rsidRDefault="00221865">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221865" w:rsidRDefault="00221865">
                          <w:pPr>
                            <w:jc w:val="right"/>
                            <w:rPr>
                              <w:color w:val="FFFFFF" w:themeColor="background1"/>
                            </w:rPr>
                          </w:pPr>
                          <w:r>
                            <w:fldChar w:fldCharType="begin"/>
                          </w:r>
                          <w:r>
                            <w:instrText xml:space="preserve"> PAGE   \* MERGEFORMAT </w:instrText>
                          </w:r>
                          <w:r>
                            <w:fldChar w:fldCharType="separate"/>
                          </w:r>
                          <w:r w:rsidR="002B7FE8" w:rsidRPr="002B7FE8">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44"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221865" w:rsidRDefault="00221865">
                    <w:pPr>
                      <w:jc w:val="right"/>
                      <w:rPr>
                        <w:color w:val="FFFFFF" w:themeColor="background1"/>
                      </w:rPr>
                    </w:pPr>
                    <w:r>
                      <w:fldChar w:fldCharType="begin"/>
                    </w:r>
                    <w:r>
                      <w:instrText xml:space="preserve"> PAGE   \* MERGEFORMAT </w:instrText>
                    </w:r>
                    <w:r>
                      <w:fldChar w:fldCharType="separate"/>
                    </w:r>
                    <w:r w:rsidR="002B7FE8" w:rsidRPr="002B7FE8">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87C63426"/>
    <w:lvl w:ilvl="0">
      <w:numFmt w:val="bullet"/>
      <w:lvlText w:val="*"/>
      <w:lvlJc w:val="left"/>
    </w:lvl>
  </w:abstractNum>
  <w:abstractNum w:abstractNumId="1" w15:restartNumberingAfterBreak="0">
    <w:nsid w:val="00000002"/>
    <w:multiLevelType w:val="multilevel"/>
    <w:tmpl w:val="00000002"/>
    <w:name w:val="WW8Num2"/>
    <w:lvl w:ilvl="0">
      <w:start w:val="1"/>
      <w:numFmt w:val="none"/>
      <w:suff w:val="nothing"/>
      <w:lvlText w:val=""/>
      <w:lvlJc w:val="left"/>
      <w:pPr>
        <w:tabs>
          <w:tab w:val="num" w:pos="0"/>
        </w:tabs>
        <w:ind w:left="432" w:hanging="432"/>
      </w:pPr>
      <w:rPr>
        <w:rFonts w:ascii="Times New Roman" w:hAnsi="Times New Roman" w:cs="Times New Roman" w:hint="default"/>
      </w:r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2" w15:restartNumberingAfterBreak="0">
    <w:nsid w:val="017B09FB"/>
    <w:multiLevelType w:val="hybridMultilevel"/>
    <w:tmpl w:val="4DEA7EB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2DC5754"/>
    <w:multiLevelType w:val="hybridMultilevel"/>
    <w:tmpl w:val="50CE4C30"/>
    <w:lvl w:ilvl="0" w:tplc="71F2B092">
      <w:start w:val="1"/>
      <w:numFmt w:val="lowerLetter"/>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4" w15:restartNumberingAfterBreak="0">
    <w:nsid w:val="0E771BA5"/>
    <w:multiLevelType w:val="hybridMultilevel"/>
    <w:tmpl w:val="E200D9E8"/>
    <w:lvl w:ilvl="0" w:tplc="649AC80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15:restartNumberingAfterBreak="0">
    <w:nsid w:val="0EE34199"/>
    <w:multiLevelType w:val="hybridMultilevel"/>
    <w:tmpl w:val="C42664A2"/>
    <w:lvl w:ilvl="0" w:tplc="E89680CE">
      <w:start w:val="1"/>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BEA21C3"/>
    <w:multiLevelType w:val="hybridMultilevel"/>
    <w:tmpl w:val="F85446D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D144286"/>
    <w:multiLevelType w:val="hybridMultilevel"/>
    <w:tmpl w:val="2878FACC"/>
    <w:lvl w:ilvl="0" w:tplc="D0AE442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15:restartNumberingAfterBreak="0">
    <w:nsid w:val="1E2D4E7A"/>
    <w:multiLevelType w:val="hybridMultilevel"/>
    <w:tmpl w:val="5DE6D004"/>
    <w:lvl w:ilvl="0" w:tplc="FDBCB4F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24B56B29"/>
    <w:multiLevelType w:val="hybridMultilevel"/>
    <w:tmpl w:val="CA3C11C8"/>
    <w:lvl w:ilvl="0" w:tplc="10A28DB4">
      <w:start w:val="1"/>
      <w:numFmt w:val="decimal"/>
      <w:lvlText w:val="%1."/>
      <w:lvlJc w:val="left"/>
      <w:pPr>
        <w:tabs>
          <w:tab w:val="num" w:pos="1992"/>
        </w:tabs>
        <w:ind w:left="1992" w:hanging="360"/>
      </w:pPr>
      <w:rPr>
        <w:rFonts w:hint="default"/>
      </w:rPr>
    </w:lvl>
    <w:lvl w:ilvl="1" w:tplc="04090019" w:tentative="1">
      <w:start w:val="1"/>
      <w:numFmt w:val="lowerLetter"/>
      <w:lvlText w:val="%2."/>
      <w:lvlJc w:val="left"/>
      <w:pPr>
        <w:tabs>
          <w:tab w:val="num" w:pos="2712"/>
        </w:tabs>
        <w:ind w:left="2712" w:hanging="360"/>
      </w:pPr>
    </w:lvl>
    <w:lvl w:ilvl="2" w:tplc="0409001B" w:tentative="1">
      <w:start w:val="1"/>
      <w:numFmt w:val="lowerRoman"/>
      <w:lvlText w:val="%3."/>
      <w:lvlJc w:val="right"/>
      <w:pPr>
        <w:tabs>
          <w:tab w:val="num" w:pos="3432"/>
        </w:tabs>
        <w:ind w:left="3432" w:hanging="180"/>
      </w:pPr>
    </w:lvl>
    <w:lvl w:ilvl="3" w:tplc="0409000F" w:tentative="1">
      <w:start w:val="1"/>
      <w:numFmt w:val="decimal"/>
      <w:lvlText w:val="%4."/>
      <w:lvlJc w:val="left"/>
      <w:pPr>
        <w:tabs>
          <w:tab w:val="num" w:pos="4152"/>
        </w:tabs>
        <w:ind w:left="4152" w:hanging="360"/>
      </w:pPr>
    </w:lvl>
    <w:lvl w:ilvl="4" w:tplc="04090019" w:tentative="1">
      <w:start w:val="1"/>
      <w:numFmt w:val="lowerLetter"/>
      <w:lvlText w:val="%5."/>
      <w:lvlJc w:val="left"/>
      <w:pPr>
        <w:tabs>
          <w:tab w:val="num" w:pos="4872"/>
        </w:tabs>
        <w:ind w:left="4872" w:hanging="360"/>
      </w:pPr>
    </w:lvl>
    <w:lvl w:ilvl="5" w:tplc="0409001B" w:tentative="1">
      <w:start w:val="1"/>
      <w:numFmt w:val="lowerRoman"/>
      <w:lvlText w:val="%6."/>
      <w:lvlJc w:val="right"/>
      <w:pPr>
        <w:tabs>
          <w:tab w:val="num" w:pos="5592"/>
        </w:tabs>
        <w:ind w:left="5592" w:hanging="180"/>
      </w:pPr>
    </w:lvl>
    <w:lvl w:ilvl="6" w:tplc="0409000F" w:tentative="1">
      <w:start w:val="1"/>
      <w:numFmt w:val="decimal"/>
      <w:lvlText w:val="%7."/>
      <w:lvlJc w:val="left"/>
      <w:pPr>
        <w:tabs>
          <w:tab w:val="num" w:pos="6312"/>
        </w:tabs>
        <w:ind w:left="6312" w:hanging="360"/>
      </w:pPr>
    </w:lvl>
    <w:lvl w:ilvl="7" w:tplc="04090019" w:tentative="1">
      <w:start w:val="1"/>
      <w:numFmt w:val="lowerLetter"/>
      <w:lvlText w:val="%8."/>
      <w:lvlJc w:val="left"/>
      <w:pPr>
        <w:tabs>
          <w:tab w:val="num" w:pos="7032"/>
        </w:tabs>
        <w:ind w:left="7032" w:hanging="360"/>
      </w:pPr>
    </w:lvl>
    <w:lvl w:ilvl="8" w:tplc="0409001B" w:tentative="1">
      <w:start w:val="1"/>
      <w:numFmt w:val="lowerRoman"/>
      <w:lvlText w:val="%9."/>
      <w:lvlJc w:val="right"/>
      <w:pPr>
        <w:tabs>
          <w:tab w:val="num" w:pos="7752"/>
        </w:tabs>
        <w:ind w:left="7752" w:hanging="180"/>
      </w:pPr>
    </w:lvl>
  </w:abstractNum>
  <w:abstractNum w:abstractNumId="10" w15:restartNumberingAfterBreak="0">
    <w:nsid w:val="2F9475F5"/>
    <w:multiLevelType w:val="hybridMultilevel"/>
    <w:tmpl w:val="5B16E82A"/>
    <w:lvl w:ilvl="0" w:tplc="5CF806DA">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4640F72"/>
    <w:multiLevelType w:val="hybridMultilevel"/>
    <w:tmpl w:val="E0EE8E8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AD07FC1"/>
    <w:multiLevelType w:val="hybridMultilevel"/>
    <w:tmpl w:val="E6AE65C0"/>
    <w:lvl w:ilvl="0" w:tplc="21B2EA7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15:restartNumberingAfterBreak="0">
    <w:nsid w:val="3E340866"/>
    <w:multiLevelType w:val="hybridMultilevel"/>
    <w:tmpl w:val="E386063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F723A2E"/>
    <w:multiLevelType w:val="hybridMultilevel"/>
    <w:tmpl w:val="F200B18E"/>
    <w:lvl w:ilvl="0" w:tplc="F35CAAC0">
      <w:start w:val="1"/>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5" w15:restartNumberingAfterBreak="0">
    <w:nsid w:val="424A5DCB"/>
    <w:multiLevelType w:val="hybridMultilevel"/>
    <w:tmpl w:val="1890A20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8F113EC"/>
    <w:multiLevelType w:val="singleLevel"/>
    <w:tmpl w:val="0DCA6C3C"/>
    <w:lvl w:ilvl="0">
      <w:start w:val="1"/>
      <w:numFmt w:val="lowerLetter"/>
      <w:lvlText w:val="%1."/>
      <w:lvlJc w:val="left"/>
      <w:pPr>
        <w:tabs>
          <w:tab w:val="num" w:pos="1005"/>
        </w:tabs>
        <w:ind w:left="1005" w:hanging="360"/>
      </w:pPr>
      <w:rPr>
        <w:rFonts w:hint="default"/>
      </w:rPr>
    </w:lvl>
  </w:abstractNum>
  <w:abstractNum w:abstractNumId="17" w15:restartNumberingAfterBreak="0">
    <w:nsid w:val="54307ADF"/>
    <w:multiLevelType w:val="hybridMultilevel"/>
    <w:tmpl w:val="8F6C9BE2"/>
    <w:lvl w:ilvl="0" w:tplc="CC2EA3CE">
      <w:start w:val="1"/>
      <w:numFmt w:val="decimal"/>
      <w:lvlText w:val="%1."/>
      <w:lvlJc w:val="left"/>
      <w:pPr>
        <w:tabs>
          <w:tab w:val="num" w:pos="795"/>
        </w:tabs>
        <w:ind w:left="795" w:hanging="360"/>
      </w:pPr>
      <w:rPr>
        <w:rFonts w:hint="default"/>
        <w:b/>
      </w:rPr>
    </w:lvl>
    <w:lvl w:ilvl="1" w:tplc="E7DC6EB8">
      <w:start w:val="1"/>
      <w:numFmt w:val="lowerLetter"/>
      <w:lvlText w:val="%2)"/>
      <w:lvlJc w:val="left"/>
      <w:pPr>
        <w:tabs>
          <w:tab w:val="num" w:pos="1515"/>
        </w:tabs>
        <w:ind w:left="1515" w:hanging="360"/>
      </w:pPr>
      <w:rPr>
        <w:rFonts w:hint="default"/>
      </w:r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18" w15:restartNumberingAfterBreak="0">
    <w:nsid w:val="5FC67424"/>
    <w:multiLevelType w:val="hybridMultilevel"/>
    <w:tmpl w:val="A368478A"/>
    <w:lvl w:ilvl="0" w:tplc="04090001">
      <w:start w:val="1"/>
      <w:numFmt w:val="bullet"/>
      <w:lvlText w:val=""/>
      <w:lvlJc w:val="left"/>
      <w:pPr>
        <w:tabs>
          <w:tab w:val="num" w:pos="1584"/>
        </w:tabs>
        <w:ind w:left="1584" w:hanging="360"/>
      </w:pPr>
      <w:rPr>
        <w:rFonts w:ascii="Symbol" w:hAnsi="Symbol" w:hint="default"/>
      </w:rPr>
    </w:lvl>
    <w:lvl w:ilvl="1" w:tplc="04090003" w:tentative="1">
      <w:start w:val="1"/>
      <w:numFmt w:val="bullet"/>
      <w:lvlText w:val="o"/>
      <w:lvlJc w:val="left"/>
      <w:pPr>
        <w:tabs>
          <w:tab w:val="num" w:pos="2304"/>
        </w:tabs>
        <w:ind w:left="2304" w:hanging="360"/>
      </w:pPr>
      <w:rPr>
        <w:rFonts w:ascii="Courier New" w:hAnsi="Courier New" w:cs="Courier New" w:hint="default"/>
      </w:rPr>
    </w:lvl>
    <w:lvl w:ilvl="2" w:tplc="04090005" w:tentative="1">
      <w:start w:val="1"/>
      <w:numFmt w:val="bullet"/>
      <w:lvlText w:val=""/>
      <w:lvlJc w:val="left"/>
      <w:pPr>
        <w:tabs>
          <w:tab w:val="num" w:pos="3024"/>
        </w:tabs>
        <w:ind w:left="3024" w:hanging="360"/>
      </w:pPr>
      <w:rPr>
        <w:rFonts w:ascii="Wingdings" w:hAnsi="Wingdings" w:hint="default"/>
      </w:rPr>
    </w:lvl>
    <w:lvl w:ilvl="3" w:tplc="04090001" w:tentative="1">
      <w:start w:val="1"/>
      <w:numFmt w:val="bullet"/>
      <w:lvlText w:val=""/>
      <w:lvlJc w:val="left"/>
      <w:pPr>
        <w:tabs>
          <w:tab w:val="num" w:pos="3744"/>
        </w:tabs>
        <w:ind w:left="3744" w:hanging="360"/>
      </w:pPr>
      <w:rPr>
        <w:rFonts w:ascii="Symbol" w:hAnsi="Symbol" w:hint="default"/>
      </w:rPr>
    </w:lvl>
    <w:lvl w:ilvl="4" w:tplc="04090003" w:tentative="1">
      <w:start w:val="1"/>
      <w:numFmt w:val="bullet"/>
      <w:lvlText w:val="o"/>
      <w:lvlJc w:val="left"/>
      <w:pPr>
        <w:tabs>
          <w:tab w:val="num" w:pos="4464"/>
        </w:tabs>
        <w:ind w:left="4464" w:hanging="360"/>
      </w:pPr>
      <w:rPr>
        <w:rFonts w:ascii="Courier New" w:hAnsi="Courier New" w:cs="Courier New" w:hint="default"/>
      </w:rPr>
    </w:lvl>
    <w:lvl w:ilvl="5" w:tplc="04090005" w:tentative="1">
      <w:start w:val="1"/>
      <w:numFmt w:val="bullet"/>
      <w:lvlText w:val=""/>
      <w:lvlJc w:val="left"/>
      <w:pPr>
        <w:tabs>
          <w:tab w:val="num" w:pos="5184"/>
        </w:tabs>
        <w:ind w:left="5184" w:hanging="360"/>
      </w:pPr>
      <w:rPr>
        <w:rFonts w:ascii="Wingdings" w:hAnsi="Wingdings" w:hint="default"/>
      </w:rPr>
    </w:lvl>
    <w:lvl w:ilvl="6" w:tplc="04090001" w:tentative="1">
      <w:start w:val="1"/>
      <w:numFmt w:val="bullet"/>
      <w:lvlText w:val=""/>
      <w:lvlJc w:val="left"/>
      <w:pPr>
        <w:tabs>
          <w:tab w:val="num" w:pos="5904"/>
        </w:tabs>
        <w:ind w:left="5904" w:hanging="360"/>
      </w:pPr>
      <w:rPr>
        <w:rFonts w:ascii="Symbol" w:hAnsi="Symbol" w:hint="default"/>
      </w:rPr>
    </w:lvl>
    <w:lvl w:ilvl="7" w:tplc="04090003" w:tentative="1">
      <w:start w:val="1"/>
      <w:numFmt w:val="bullet"/>
      <w:lvlText w:val="o"/>
      <w:lvlJc w:val="left"/>
      <w:pPr>
        <w:tabs>
          <w:tab w:val="num" w:pos="6624"/>
        </w:tabs>
        <w:ind w:left="6624" w:hanging="360"/>
      </w:pPr>
      <w:rPr>
        <w:rFonts w:ascii="Courier New" w:hAnsi="Courier New" w:cs="Courier New" w:hint="default"/>
      </w:rPr>
    </w:lvl>
    <w:lvl w:ilvl="8" w:tplc="04090005" w:tentative="1">
      <w:start w:val="1"/>
      <w:numFmt w:val="bullet"/>
      <w:lvlText w:val=""/>
      <w:lvlJc w:val="left"/>
      <w:pPr>
        <w:tabs>
          <w:tab w:val="num" w:pos="7344"/>
        </w:tabs>
        <w:ind w:left="7344" w:hanging="360"/>
      </w:pPr>
      <w:rPr>
        <w:rFonts w:ascii="Wingdings" w:hAnsi="Wingdings" w:hint="default"/>
      </w:rPr>
    </w:lvl>
  </w:abstractNum>
  <w:abstractNum w:abstractNumId="19" w15:restartNumberingAfterBreak="0">
    <w:nsid w:val="610C5D1A"/>
    <w:multiLevelType w:val="hybridMultilevel"/>
    <w:tmpl w:val="426A27EE"/>
    <w:lvl w:ilvl="0" w:tplc="AA82C5C2">
      <w:start w:val="1"/>
      <w:numFmt w:val="lowerLetter"/>
      <w:lvlText w:val="%1."/>
      <w:lvlJc w:val="left"/>
      <w:pPr>
        <w:tabs>
          <w:tab w:val="num" w:pos="510"/>
        </w:tabs>
        <w:ind w:left="510" w:hanging="360"/>
      </w:pPr>
      <w:rPr>
        <w:rFonts w:hint="default"/>
      </w:rPr>
    </w:lvl>
    <w:lvl w:ilvl="1" w:tplc="04090019" w:tentative="1">
      <w:start w:val="1"/>
      <w:numFmt w:val="lowerLetter"/>
      <w:lvlText w:val="%2."/>
      <w:lvlJc w:val="left"/>
      <w:pPr>
        <w:tabs>
          <w:tab w:val="num" w:pos="1230"/>
        </w:tabs>
        <w:ind w:left="1230" w:hanging="360"/>
      </w:pPr>
    </w:lvl>
    <w:lvl w:ilvl="2" w:tplc="0409001B" w:tentative="1">
      <w:start w:val="1"/>
      <w:numFmt w:val="lowerRoman"/>
      <w:lvlText w:val="%3."/>
      <w:lvlJc w:val="right"/>
      <w:pPr>
        <w:tabs>
          <w:tab w:val="num" w:pos="1950"/>
        </w:tabs>
        <w:ind w:left="1950" w:hanging="180"/>
      </w:pPr>
    </w:lvl>
    <w:lvl w:ilvl="3" w:tplc="0409000F" w:tentative="1">
      <w:start w:val="1"/>
      <w:numFmt w:val="decimal"/>
      <w:lvlText w:val="%4."/>
      <w:lvlJc w:val="left"/>
      <w:pPr>
        <w:tabs>
          <w:tab w:val="num" w:pos="2670"/>
        </w:tabs>
        <w:ind w:left="2670" w:hanging="360"/>
      </w:pPr>
    </w:lvl>
    <w:lvl w:ilvl="4" w:tplc="04090019" w:tentative="1">
      <w:start w:val="1"/>
      <w:numFmt w:val="lowerLetter"/>
      <w:lvlText w:val="%5."/>
      <w:lvlJc w:val="left"/>
      <w:pPr>
        <w:tabs>
          <w:tab w:val="num" w:pos="3390"/>
        </w:tabs>
        <w:ind w:left="3390" w:hanging="360"/>
      </w:pPr>
    </w:lvl>
    <w:lvl w:ilvl="5" w:tplc="0409001B" w:tentative="1">
      <w:start w:val="1"/>
      <w:numFmt w:val="lowerRoman"/>
      <w:lvlText w:val="%6."/>
      <w:lvlJc w:val="right"/>
      <w:pPr>
        <w:tabs>
          <w:tab w:val="num" w:pos="4110"/>
        </w:tabs>
        <w:ind w:left="4110" w:hanging="180"/>
      </w:pPr>
    </w:lvl>
    <w:lvl w:ilvl="6" w:tplc="0409000F" w:tentative="1">
      <w:start w:val="1"/>
      <w:numFmt w:val="decimal"/>
      <w:lvlText w:val="%7."/>
      <w:lvlJc w:val="left"/>
      <w:pPr>
        <w:tabs>
          <w:tab w:val="num" w:pos="4830"/>
        </w:tabs>
        <w:ind w:left="4830" w:hanging="360"/>
      </w:pPr>
    </w:lvl>
    <w:lvl w:ilvl="7" w:tplc="04090019" w:tentative="1">
      <w:start w:val="1"/>
      <w:numFmt w:val="lowerLetter"/>
      <w:lvlText w:val="%8."/>
      <w:lvlJc w:val="left"/>
      <w:pPr>
        <w:tabs>
          <w:tab w:val="num" w:pos="5550"/>
        </w:tabs>
        <w:ind w:left="5550" w:hanging="360"/>
      </w:pPr>
    </w:lvl>
    <w:lvl w:ilvl="8" w:tplc="0409001B" w:tentative="1">
      <w:start w:val="1"/>
      <w:numFmt w:val="lowerRoman"/>
      <w:lvlText w:val="%9."/>
      <w:lvlJc w:val="right"/>
      <w:pPr>
        <w:tabs>
          <w:tab w:val="num" w:pos="6270"/>
        </w:tabs>
        <w:ind w:left="6270" w:hanging="180"/>
      </w:pPr>
    </w:lvl>
  </w:abstractNum>
  <w:abstractNum w:abstractNumId="20" w15:restartNumberingAfterBreak="0">
    <w:nsid w:val="6A6D1C53"/>
    <w:multiLevelType w:val="singleLevel"/>
    <w:tmpl w:val="8B3E6E7C"/>
    <w:lvl w:ilvl="0">
      <w:start w:val="1"/>
      <w:numFmt w:val="lowerLetter"/>
      <w:lvlText w:val="%1."/>
      <w:lvlJc w:val="left"/>
      <w:pPr>
        <w:tabs>
          <w:tab w:val="num" w:pos="660"/>
        </w:tabs>
        <w:ind w:left="660" w:hanging="360"/>
      </w:pPr>
      <w:rPr>
        <w:rFonts w:hint="default"/>
      </w:rPr>
    </w:lvl>
  </w:abstractNum>
  <w:abstractNum w:abstractNumId="21" w15:restartNumberingAfterBreak="0">
    <w:nsid w:val="6AFF1537"/>
    <w:multiLevelType w:val="hybridMultilevel"/>
    <w:tmpl w:val="D244146E"/>
    <w:lvl w:ilvl="0" w:tplc="6C3E293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6D7906D8"/>
    <w:multiLevelType w:val="hybridMultilevel"/>
    <w:tmpl w:val="FF1EB80E"/>
    <w:lvl w:ilvl="0" w:tplc="6F5A3AB4">
      <w:start w:val="1"/>
      <w:numFmt w:val="decimal"/>
      <w:lvlText w:val="%1."/>
      <w:lvlJc w:val="left"/>
      <w:pPr>
        <w:tabs>
          <w:tab w:val="num" w:pos="1092"/>
        </w:tabs>
        <w:ind w:left="1092" w:hanging="360"/>
      </w:pPr>
      <w:rPr>
        <w:rFonts w:hint="default"/>
      </w:rPr>
    </w:lvl>
    <w:lvl w:ilvl="1" w:tplc="88D0F434">
      <w:start w:val="1"/>
      <w:numFmt w:val="lowerLetter"/>
      <w:lvlText w:val="%2."/>
      <w:lvlJc w:val="left"/>
      <w:pPr>
        <w:tabs>
          <w:tab w:val="num" w:pos="1812"/>
        </w:tabs>
        <w:ind w:left="1812" w:hanging="360"/>
      </w:pPr>
      <w:rPr>
        <w:rFonts w:hint="default"/>
        <w:b/>
      </w:rPr>
    </w:lvl>
    <w:lvl w:ilvl="2" w:tplc="0409001B" w:tentative="1">
      <w:start w:val="1"/>
      <w:numFmt w:val="lowerRoman"/>
      <w:lvlText w:val="%3."/>
      <w:lvlJc w:val="right"/>
      <w:pPr>
        <w:tabs>
          <w:tab w:val="num" w:pos="2532"/>
        </w:tabs>
        <w:ind w:left="2532" w:hanging="180"/>
      </w:pPr>
    </w:lvl>
    <w:lvl w:ilvl="3" w:tplc="0409000F" w:tentative="1">
      <w:start w:val="1"/>
      <w:numFmt w:val="decimal"/>
      <w:lvlText w:val="%4."/>
      <w:lvlJc w:val="left"/>
      <w:pPr>
        <w:tabs>
          <w:tab w:val="num" w:pos="3252"/>
        </w:tabs>
        <w:ind w:left="3252" w:hanging="360"/>
      </w:pPr>
    </w:lvl>
    <w:lvl w:ilvl="4" w:tplc="04090019" w:tentative="1">
      <w:start w:val="1"/>
      <w:numFmt w:val="lowerLetter"/>
      <w:lvlText w:val="%5."/>
      <w:lvlJc w:val="left"/>
      <w:pPr>
        <w:tabs>
          <w:tab w:val="num" w:pos="3972"/>
        </w:tabs>
        <w:ind w:left="3972" w:hanging="360"/>
      </w:pPr>
    </w:lvl>
    <w:lvl w:ilvl="5" w:tplc="0409001B" w:tentative="1">
      <w:start w:val="1"/>
      <w:numFmt w:val="lowerRoman"/>
      <w:lvlText w:val="%6."/>
      <w:lvlJc w:val="right"/>
      <w:pPr>
        <w:tabs>
          <w:tab w:val="num" w:pos="4692"/>
        </w:tabs>
        <w:ind w:left="4692" w:hanging="180"/>
      </w:pPr>
    </w:lvl>
    <w:lvl w:ilvl="6" w:tplc="0409000F" w:tentative="1">
      <w:start w:val="1"/>
      <w:numFmt w:val="decimal"/>
      <w:lvlText w:val="%7."/>
      <w:lvlJc w:val="left"/>
      <w:pPr>
        <w:tabs>
          <w:tab w:val="num" w:pos="5412"/>
        </w:tabs>
        <w:ind w:left="5412" w:hanging="360"/>
      </w:pPr>
    </w:lvl>
    <w:lvl w:ilvl="7" w:tplc="04090019" w:tentative="1">
      <w:start w:val="1"/>
      <w:numFmt w:val="lowerLetter"/>
      <w:lvlText w:val="%8."/>
      <w:lvlJc w:val="left"/>
      <w:pPr>
        <w:tabs>
          <w:tab w:val="num" w:pos="6132"/>
        </w:tabs>
        <w:ind w:left="6132" w:hanging="360"/>
      </w:pPr>
    </w:lvl>
    <w:lvl w:ilvl="8" w:tplc="0409001B" w:tentative="1">
      <w:start w:val="1"/>
      <w:numFmt w:val="lowerRoman"/>
      <w:lvlText w:val="%9."/>
      <w:lvlJc w:val="right"/>
      <w:pPr>
        <w:tabs>
          <w:tab w:val="num" w:pos="6852"/>
        </w:tabs>
        <w:ind w:left="6852" w:hanging="180"/>
      </w:pPr>
    </w:lvl>
  </w:abstractNum>
  <w:abstractNum w:abstractNumId="23" w15:restartNumberingAfterBreak="0">
    <w:nsid w:val="6F2B0ABC"/>
    <w:multiLevelType w:val="singleLevel"/>
    <w:tmpl w:val="ED0EF9C4"/>
    <w:lvl w:ilvl="0">
      <w:start w:val="1"/>
      <w:numFmt w:val="lowerLetter"/>
      <w:lvlText w:val="%1."/>
      <w:lvlJc w:val="left"/>
      <w:pPr>
        <w:tabs>
          <w:tab w:val="num" w:pos="510"/>
        </w:tabs>
        <w:ind w:left="510" w:hanging="360"/>
      </w:pPr>
      <w:rPr>
        <w:rFonts w:hint="default"/>
      </w:rPr>
    </w:lvl>
  </w:abstractNum>
  <w:abstractNum w:abstractNumId="24" w15:restartNumberingAfterBreak="0">
    <w:nsid w:val="775E280F"/>
    <w:multiLevelType w:val="hybridMultilevel"/>
    <w:tmpl w:val="7D58F4DC"/>
    <w:lvl w:ilvl="0" w:tplc="13C4A6A0">
      <w:start w:val="2"/>
      <w:numFmt w:val="bullet"/>
      <w:lvlText w:val="-"/>
      <w:lvlJc w:val="left"/>
      <w:pPr>
        <w:tabs>
          <w:tab w:val="num" w:pos="792"/>
        </w:tabs>
        <w:ind w:left="792" w:hanging="360"/>
      </w:pPr>
      <w:rPr>
        <w:rFonts w:ascii="VNI-Times" w:eastAsia="Times New Roman" w:hAnsi="VNI-Times" w:cs="Times New Roman" w:hint="default"/>
      </w:rPr>
    </w:lvl>
    <w:lvl w:ilvl="1" w:tplc="04090003">
      <w:start w:val="1"/>
      <w:numFmt w:val="bullet"/>
      <w:lvlText w:val="o"/>
      <w:lvlJc w:val="left"/>
      <w:pPr>
        <w:tabs>
          <w:tab w:val="num" w:pos="1512"/>
        </w:tabs>
        <w:ind w:left="1512" w:hanging="360"/>
      </w:pPr>
      <w:rPr>
        <w:rFonts w:ascii="Courier New" w:hAnsi="Courier New" w:cs="Courier New" w:hint="default"/>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cs="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cs="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25" w15:restartNumberingAfterBreak="0">
    <w:nsid w:val="7BED00CD"/>
    <w:multiLevelType w:val="hybridMultilevel"/>
    <w:tmpl w:val="94FE573E"/>
    <w:lvl w:ilvl="0" w:tplc="30C2100A">
      <w:start w:val="1"/>
      <w:numFmt w:val="lowerLetter"/>
      <w:lvlText w:val="%1."/>
      <w:lvlJc w:val="left"/>
      <w:pPr>
        <w:tabs>
          <w:tab w:val="num" w:pos="510"/>
        </w:tabs>
        <w:ind w:left="510" w:hanging="360"/>
      </w:pPr>
      <w:rPr>
        <w:rFonts w:hint="default"/>
      </w:rPr>
    </w:lvl>
    <w:lvl w:ilvl="1" w:tplc="04090019" w:tentative="1">
      <w:start w:val="1"/>
      <w:numFmt w:val="lowerLetter"/>
      <w:lvlText w:val="%2."/>
      <w:lvlJc w:val="left"/>
      <w:pPr>
        <w:tabs>
          <w:tab w:val="num" w:pos="1230"/>
        </w:tabs>
        <w:ind w:left="1230" w:hanging="360"/>
      </w:pPr>
    </w:lvl>
    <w:lvl w:ilvl="2" w:tplc="0409001B" w:tentative="1">
      <w:start w:val="1"/>
      <w:numFmt w:val="lowerRoman"/>
      <w:lvlText w:val="%3."/>
      <w:lvlJc w:val="right"/>
      <w:pPr>
        <w:tabs>
          <w:tab w:val="num" w:pos="1950"/>
        </w:tabs>
        <w:ind w:left="1950" w:hanging="180"/>
      </w:pPr>
    </w:lvl>
    <w:lvl w:ilvl="3" w:tplc="0409000F" w:tentative="1">
      <w:start w:val="1"/>
      <w:numFmt w:val="decimal"/>
      <w:lvlText w:val="%4."/>
      <w:lvlJc w:val="left"/>
      <w:pPr>
        <w:tabs>
          <w:tab w:val="num" w:pos="2670"/>
        </w:tabs>
        <w:ind w:left="2670" w:hanging="360"/>
      </w:pPr>
    </w:lvl>
    <w:lvl w:ilvl="4" w:tplc="04090019" w:tentative="1">
      <w:start w:val="1"/>
      <w:numFmt w:val="lowerLetter"/>
      <w:lvlText w:val="%5."/>
      <w:lvlJc w:val="left"/>
      <w:pPr>
        <w:tabs>
          <w:tab w:val="num" w:pos="3390"/>
        </w:tabs>
        <w:ind w:left="3390" w:hanging="360"/>
      </w:pPr>
    </w:lvl>
    <w:lvl w:ilvl="5" w:tplc="0409001B" w:tentative="1">
      <w:start w:val="1"/>
      <w:numFmt w:val="lowerRoman"/>
      <w:lvlText w:val="%6."/>
      <w:lvlJc w:val="right"/>
      <w:pPr>
        <w:tabs>
          <w:tab w:val="num" w:pos="4110"/>
        </w:tabs>
        <w:ind w:left="4110" w:hanging="180"/>
      </w:pPr>
    </w:lvl>
    <w:lvl w:ilvl="6" w:tplc="0409000F" w:tentative="1">
      <w:start w:val="1"/>
      <w:numFmt w:val="decimal"/>
      <w:lvlText w:val="%7."/>
      <w:lvlJc w:val="left"/>
      <w:pPr>
        <w:tabs>
          <w:tab w:val="num" w:pos="4830"/>
        </w:tabs>
        <w:ind w:left="4830" w:hanging="360"/>
      </w:pPr>
    </w:lvl>
    <w:lvl w:ilvl="7" w:tplc="04090019" w:tentative="1">
      <w:start w:val="1"/>
      <w:numFmt w:val="lowerLetter"/>
      <w:lvlText w:val="%8."/>
      <w:lvlJc w:val="left"/>
      <w:pPr>
        <w:tabs>
          <w:tab w:val="num" w:pos="5550"/>
        </w:tabs>
        <w:ind w:left="5550" w:hanging="360"/>
      </w:pPr>
    </w:lvl>
    <w:lvl w:ilvl="8" w:tplc="0409001B" w:tentative="1">
      <w:start w:val="1"/>
      <w:numFmt w:val="lowerRoman"/>
      <w:lvlText w:val="%9."/>
      <w:lvlJc w:val="right"/>
      <w:pPr>
        <w:tabs>
          <w:tab w:val="num" w:pos="6270"/>
        </w:tabs>
        <w:ind w:left="6270" w:hanging="180"/>
      </w:pPr>
    </w:lvl>
  </w:abstractNum>
  <w:num w:numId="1">
    <w:abstractNumId w:val="0"/>
    <w:lvlOverride w:ilvl="0">
      <w:lvl w:ilvl="0">
        <w:numFmt w:val="bullet"/>
        <w:lvlText w:val=""/>
        <w:legacy w:legacy="1" w:legacySpace="0" w:legacyIndent="360"/>
        <w:lvlJc w:val="left"/>
        <w:rPr>
          <w:rFonts w:ascii="Symbol" w:hAnsi="Symbol" w:hint="default"/>
        </w:rPr>
      </w:lvl>
    </w:lvlOverride>
  </w:num>
  <w:num w:numId="2">
    <w:abstractNumId w:val="21"/>
  </w:num>
  <w:num w:numId="3">
    <w:abstractNumId w:val="10"/>
  </w:num>
  <w:num w:numId="4">
    <w:abstractNumId w:val="6"/>
  </w:num>
  <w:num w:numId="5">
    <w:abstractNumId w:val="25"/>
  </w:num>
  <w:num w:numId="6">
    <w:abstractNumId w:val="23"/>
  </w:num>
  <w:num w:numId="7">
    <w:abstractNumId w:val="2"/>
  </w:num>
  <w:num w:numId="8">
    <w:abstractNumId w:val="3"/>
  </w:num>
  <w:num w:numId="9">
    <w:abstractNumId w:val="13"/>
  </w:num>
  <w:num w:numId="10">
    <w:abstractNumId w:val="5"/>
  </w:num>
  <w:num w:numId="11">
    <w:abstractNumId w:val="8"/>
  </w:num>
  <w:num w:numId="12">
    <w:abstractNumId w:val="19"/>
  </w:num>
  <w:num w:numId="13">
    <w:abstractNumId w:val="20"/>
  </w:num>
  <w:num w:numId="14">
    <w:abstractNumId w:val="16"/>
  </w:num>
  <w:num w:numId="15">
    <w:abstractNumId w:val="14"/>
  </w:num>
  <w:num w:numId="16">
    <w:abstractNumId w:val="4"/>
  </w:num>
  <w:num w:numId="17">
    <w:abstractNumId w:val="7"/>
  </w:num>
  <w:num w:numId="18">
    <w:abstractNumId w:val="15"/>
  </w:num>
  <w:num w:numId="19">
    <w:abstractNumId w:val="17"/>
  </w:num>
  <w:num w:numId="20">
    <w:abstractNumId w:val="18"/>
  </w:num>
  <w:num w:numId="21">
    <w:abstractNumId w:val="24"/>
  </w:num>
  <w:num w:numId="22">
    <w:abstractNumId w:val="22"/>
  </w:num>
  <w:num w:numId="23">
    <w:abstractNumId w:val="9"/>
  </w:num>
  <w:num w:numId="24">
    <w:abstractNumId w:val="11"/>
  </w:num>
  <w:num w:numId="25">
    <w:abstractNumId w:val="12"/>
  </w:num>
  <w:num w:numId="2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62F9C"/>
    <w:rsid w:val="00010651"/>
    <w:rsid w:val="000177FC"/>
    <w:rsid w:val="0004476A"/>
    <w:rsid w:val="000477B1"/>
    <w:rsid w:val="000536F3"/>
    <w:rsid w:val="000643F1"/>
    <w:rsid w:val="000723E6"/>
    <w:rsid w:val="000A7829"/>
    <w:rsid w:val="000A7BF6"/>
    <w:rsid w:val="000B4D72"/>
    <w:rsid w:val="000D25F0"/>
    <w:rsid w:val="000D4CE8"/>
    <w:rsid w:val="000E2BAC"/>
    <w:rsid w:val="000F7F1A"/>
    <w:rsid w:val="00106505"/>
    <w:rsid w:val="0010777C"/>
    <w:rsid w:val="001173BB"/>
    <w:rsid w:val="00134102"/>
    <w:rsid w:val="00136B9C"/>
    <w:rsid w:val="00143DE5"/>
    <w:rsid w:val="00151BD6"/>
    <w:rsid w:val="00152637"/>
    <w:rsid w:val="001748D4"/>
    <w:rsid w:val="001843AE"/>
    <w:rsid w:val="00185923"/>
    <w:rsid w:val="00197886"/>
    <w:rsid w:val="001A35CE"/>
    <w:rsid w:val="001A38C3"/>
    <w:rsid w:val="001C6B33"/>
    <w:rsid w:val="001D0860"/>
    <w:rsid w:val="001D5B90"/>
    <w:rsid w:val="001D7366"/>
    <w:rsid w:val="001F37BF"/>
    <w:rsid w:val="001F4FAA"/>
    <w:rsid w:val="00200637"/>
    <w:rsid w:val="00211D42"/>
    <w:rsid w:val="00221865"/>
    <w:rsid w:val="002433D9"/>
    <w:rsid w:val="00244375"/>
    <w:rsid w:val="00255250"/>
    <w:rsid w:val="00262259"/>
    <w:rsid w:val="00263385"/>
    <w:rsid w:val="002641B6"/>
    <w:rsid w:val="00265C0B"/>
    <w:rsid w:val="002811BC"/>
    <w:rsid w:val="00285CF3"/>
    <w:rsid w:val="00285D94"/>
    <w:rsid w:val="00297467"/>
    <w:rsid w:val="002A138C"/>
    <w:rsid w:val="002A35DB"/>
    <w:rsid w:val="002B0308"/>
    <w:rsid w:val="002B7FE8"/>
    <w:rsid w:val="002D022A"/>
    <w:rsid w:val="002D33FF"/>
    <w:rsid w:val="002D7950"/>
    <w:rsid w:val="00300510"/>
    <w:rsid w:val="0031211D"/>
    <w:rsid w:val="0031351E"/>
    <w:rsid w:val="003136C4"/>
    <w:rsid w:val="00313CE4"/>
    <w:rsid w:val="00380503"/>
    <w:rsid w:val="00390039"/>
    <w:rsid w:val="00393B8C"/>
    <w:rsid w:val="003A6669"/>
    <w:rsid w:val="003D68DB"/>
    <w:rsid w:val="003E59C3"/>
    <w:rsid w:val="003E636A"/>
    <w:rsid w:val="00420BC9"/>
    <w:rsid w:val="004368B9"/>
    <w:rsid w:val="00440F3E"/>
    <w:rsid w:val="0044575F"/>
    <w:rsid w:val="00467EC8"/>
    <w:rsid w:val="00473371"/>
    <w:rsid w:val="00475A05"/>
    <w:rsid w:val="004800B2"/>
    <w:rsid w:val="004865BC"/>
    <w:rsid w:val="00497A3D"/>
    <w:rsid w:val="004A1CA9"/>
    <w:rsid w:val="004A7242"/>
    <w:rsid w:val="004B53EB"/>
    <w:rsid w:val="004C38C3"/>
    <w:rsid w:val="004C7084"/>
    <w:rsid w:val="004E16E1"/>
    <w:rsid w:val="004E54A0"/>
    <w:rsid w:val="00517E7A"/>
    <w:rsid w:val="0053107B"/>
    <w:rsid w:val="00545828"/>
    <w:rsid w:val="00553A8E"/>
    <w:rsid w:val="00554846"/>
    <w:rsid w:val="00554D8D"/>
    <w:rsid w:val="00560239"/>
    <w:rsid w:val="00574ADB"/>
    <w:rsid w:val="00574CEE"/>
    <w:rsid w:val="00580D58"/>
    <w:rsid w:val="00590182"/>
    <w:rsid w:val="0059691B"/>
    <w:rsid w:val="005A0CCA"/>
    <w:rsid w:val="005A330A"/>
    <w:rsid w:val="005A6D43"/>
    <w:rsid w:val="005B2BF0"/>
    <w:rsid w:val="005B58EC"/>
    <w:rsid w:val="005E1792"/>
    <w:rsid w:val="005E329C"/>
    <w:rsid w:val="005E6AC9"/>
    <w:rsid w:val="005F1122"/>
    <w:rsid w:val="005F1DB8"/>
    <w:rsid w:val="005F280D"/>
    <w:rsid w:val="005F2F4B"/>
    <w:rsid w:val="005F5508"/>
    <w:rsid w:val="00610DE4"/>
    <w:rsid w:val="00615B7B"/>
    <w:rsid w:val="00630C73"/>
    <w:rsid w:val="00632A5D"/>
    <w:rsid w:val="00641BCB"/>
    <w:rsid w:val="0064684B"/>
    <w:rsid w:val="00647F8B"/>
    <w:rsid w:val="00651F31"/>
    <w:rsid w:val="00661ABD"/>
    <w:rsid w:val="006630BC"/>
    <w:rsid w:val="00666416"/>
    <w:rsid w:val="006840B8"/>
    <w:rsid w:val="00691037"/>
    <w:rsid w:val="006A09E6"/>
    <w:rsid w:val="006A793E"/>
    <w:rsid w:val="006B1B81"/>
    <w:rsid w:val="006B7EB5"/>
    <w:rsid w:val="006C035C"/>
    <w:rsid w:val="006C11D4"/>
    <w:rsid w:val="006C70EE"/>
    <w:rsid w:val="006D6A29"/>
    <w:rsid w:val="006E0BB2"/>
    <w:rsid w:val="006E4FD7"/>
    <w:rsid w:val="006E7E87"/>
    <w:rsid w:val="007037AA"/>
    <w:rsid w:val="00707C38"/>
    <w:rsid w:val="0071111F"/>
    <w:rsid w:val="00740667"/>
    <w:rsid w:val="00740990"/>
    <w:rsid w:val="00741269"/>
    <w:rsid w:val="007435A5"/>
    <w:rsid w:val="00745D7B"/>
    <w:rsid w:val="0075568F"/>
    <w:rsid w:val="007569EB"/>
    <w:rsid w:val="007700BE"/>
    <w:rsid w:val="007779FB"/>
    <w:rsid w:val="007840DF"/>
    <w:rsid w:val="00786E4F"/>
    <w:rsid w:val="007A3B51"/>
    <w:rsid w:val="007B051F"/>
    <w:rsid w:val="007D6FAC"/>
    <w:rsid w:val="008235DE"/>
    <w:rsid w:val="00833154"/>
    <w:rsid w:val="00856ADB"/>
    <w:rsid w:val="00857C2E"/>
    <w:rsid w:val="008B0634"/>
    <w:rsid w:val="008C11C3"/>
    <w:rsid w:val="008C205B"/>
    <w:rsid w:val="008C7C9B"/>
    <w:rsid w:val="008E30EF"/>
    <w:rsid w:val="008E429B"/>
    <w:rsid w:val="008F74E3"/>
    <w:rsid w:val="00910D6C"/>
    <w:rsid w:val="00913837"/>
    <w:rsid w:val="00921065"/>
    <w:rsid w:val="00957037"/>
    <w:rsid w:val="0096087C"/>
    <w:rsid w:val="009A13F4"/>
    <w:rsid w:val="009A22DF"/>
    <w:rsid w:val="009A3C88"/>
    <w:rsid w:val="009B0553"/>
    <w:rsid w:val="009B2016"/>
    <w:rsid w:val="009B2033"/>
    <w:rsid w:val="009B6E72"/>
    <w:rsid w:val="009C00D4"/>
    <w:rsid w:val="009C05E6"/>
    <w:rsid w:val="009C0F63"/>
    <w:rsid w:val="009E265C"/>
    <w:rsid w:val="009E3BA3"/>
    <w:rsid w:val="009E569C"/>
    <w:rsid w:val="009F66C6"/>
    <w:rsid w:val="00A0041A"/>
    <w:rsid w:val="00A0596B"/>
    <w:rsid w:val="00A1016A"/>
    <w:rsid w:val="00A20264"/>
    <w:rsid w:val="00A22575"/>
    <w:rsid w:val="00A44864"/>
    <w:rsid w:val="00A5706F"/>
    <w:rsid w:val="00A62F9C"/>
    <w:rsid w:val="00A8003D"/>
    <w:rsid w:val="00A82FEA"/>
    <w:rsid w:val="00A91C29"/>
    <w:rsid w:val="00A943AF"/>
    <w:rsid w:val="00AA2426"/>
    <w:rsid w:val="00AA718C"/>
    <w:rsid w:val="00AA77BE"/>
    <w:rsid w:val="00AB6E5D"/>
    <w:rsid w:val="00AC4E4B"/>
    <w:rsid w:val="00AC66FC"/>
    <w:rsid w:val="00B07A8F"/>
    <w:rsid w:val="00B12374"/>
    <w:rsid w:val="00B2120C"/>
    <w:rsid w:val="00B2666F"/>
    <w:rsid w:val="00B334FD"/>
    <w:rsid w:val="00B51EEA"/>
    <w:rsid w:val="00B76500"/>
    <w:rsid w:val="00B76F0A"/>
    <w:rsid w:val="00BA5A22"/>
    <w:rsid w:val="00BB2609"/>
    <w:rsid w:val="00BB2B76"/>
    <w:rsid w:val="00BD333A"/>
    <w:rsid w:val="00C11D93"/>
    <w:rsid w:val="00C17E9B"/>
    <w:rsid w:val="00C251E3"/>
    <w:rsid w:val="00C27F63"/>
    <w:rsid w:val="00C32776"/>
    <w:rsid w:val="00C57793"/>
    <w:rsid w:val="00C65F23"/>
    <w:rsid w:val="00C80B4F"/>
    <w:rsid w:val="00C85CB6"/>
    <w:rsid w:val="00CA52BC"/>
    <w:rsid w:val="00CB0C61"/>
    <w:rsid w:val="00CC1C3C"/>
    <w:rsid w:val="00CD0959"/>
    <w:rsid w:val="00CD5000"/>
    <w:rsid w:val="00CF2DA0"/>
    <w:rsid w:val="00D11120"/>
    <w:rsid w:val="00D17DED"/>
    <w:rsid w:val="00D205D8"/>
    <w:rsid w:val="00D20E48"/>
    <w:rsid w:val="00D22396"/>
    <w:rsid w:val="00D31E9D"/>
    <w:rsid w:val="00D34801"/>
    <w:rsid w:val="00D50862"/>
    <w:rsid w:val="00D54E29"/>
    <w:rsid w:val="00D56B67"/>
    <w:rsid w:val="00D75D97"/>
    <w:rsid w:val="00D76791"/>
    <w:rsid w:val="00D952F3"/>
    <w:rsid w:val="00DB4C6E"/>
    <w:rsid w:val="00DB500F"/>
    <w:rsid w:val="00DB7CBC"/>
    <w:rsid w:val="00DD09D5"/>
    <w:rsid w:val="00DD22ED"/>
    <w:rsid w:val="00DD5738"/>
    <w:rsid w:val="00DF0DD1"/>
    <w:rsid w:val="00E02D5A"/>
    <w:rsid w:val="00E12723"/>
    <w:rsid w:val="00E16AFF"/>
    <w:rsid w:val="00E4644A"/>
    <w:rsid w:val="00E65DFD"/>
    <w:rsid w:val="00E76F5A"/>
    <w:rsid w:val="00E813A7"/>
    <w:rsid w:val="00E9363E"/>
    <w:rsid w:val="00E94E01"/>
    <w:rsid w:val="00EC6E5F"/>
    <w:rsid w:val="00ED2912"/>
    <w:rsid w:val="00F00E77"/>
    <w:rsid w:val="00F079ED"/>
    <w:rsid w:val="00F12AF3"/>
    <w:rsid w:val="00F22D6E"/>
    <w:rsid w:val="00F23579"/>
    <w:rsid w:val="00F32FEE"/>
    <w:rsid w:val="00F33B58"/>
    <w:rsid w:val="00F36F09"/>
    <w:rsid w:val="00F47384"/>
    <w:rsid w:val="00F66BAB"/>
    <w:rsid w:val="00F73546"/>
    <w:rsid w:val="00F96E45"/>
    <w:rsid w:val="00FA60E2"/>
    <w:rsid w:val="00FD2485"/>
    <w:rsid w:val="00FF63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41269"/>
    <w:rPr>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A62F9C"/>
    <w:pPr>
      <w:tabs>
        <w:tab w:val="center" w:pos="4320"/>
        <w:tab w:val="right" w:pos="8640"/>
      </w:tabs>
    </w:pPr>
  </w:style>
  <w:style w:type="character" w:styleId="PageNumber">
    <w:name w:val="page number"/>
    <w:basedOn w:val="DefaultParagraphFont"/>
    <w:rsid w:val="00A62F9C"/>
  </w:style>
  <w:style w:type="paragraph" w:styleId="Header">
    <w:name w:val="header"/>
    <w:basedOn w:val="Normal"/>
    <w:rsid w:val="001C6B33"/>
    <w:pPr>
      <w:tabs>
        <w:tab w:val="center" w:pos="4320"/>
        <w:tab w:val="right" w:pos="8640"/>
      </w:tabs>
    </w:pPr>
  </w:style>
  <w:style w:type="paragraph" w:styleId="BodyText">
    <w:name w:val="Body Text"/>
    <w:basedOn w:val="Normal"/>
    <w:rsid w:val="007435A5"/>
    <w:pPr>
      <w:spacing w:after="120"/>
    </w:pPr>
    <w:rPr>
      <w:rFonts w:ascii=".VnTime" w:hAnsi=".VnTime"/>
      <w:sz w:val="28"/>
      <w:szCs w:val="24"/>
    </w:rPr>
  </w:style>
  <w:style w:type="paragraph" w:customStyle="1" w:styleId="Normal14pt">
    <w:name w:val="Normal + 14 pt"/>
    <w:basedOn w:val="Normal"/>
    <w:rsid w:val="007435A5"/>
  </w:style>
  <w:style w:type="paragraph" w:styleId="ListParagraph">
    <w:name w:val="List Paragraph"/>
    <w:basedOn w:val="Normal"/>
    <w:qFormat/>
    <w:rsid w:val="007435A5"/>
    <w:pPr>
      <w:spacing w:before="120" w:line="288" w:lineRule="auto"/>
      <w:ind w:left="720"/>
      <w:contextualSpacing/>
    </w:pPr>
    <w:rPr>
      <w:rFonts w:eastAsia="Calibri"/>
      <w:szCs w:val="22"/>
      <w:lang w:val="vi-VN"/>
    </w:rPr>
  </w:style>
  <w:style w:type="paragraph" w:styleId="BodyTextIndent3">
    <w:name w:val="Body Text Indent 3"/>
    <w:basedOn w:val="Normal"/>
    <w:rsid w:val="003E59C3"/>
    <w:pPr>
      <w:spacing w:after="120"/>
      <w:ind w:left="360"/>
    </w:pPr>
    <w:rPr>
      <w:sz w:val="16"/>
      <w:szCs w:val="16"/>
    </w:rPr>
  </w:style>
  <w:style w:type="paragraph" w:customStyle="1" w:styleId="BodyText1">
    <w:name w:val="Body Text1"/>
    <w:basedOn w:val="Normal"/>
    <w:rsid w:val="00CD5000"/>
    <w:pPr>
      <w:widowControl w:val="0"/>
      <w:shd w:val="clear" w:color="auto" w:fill="FFFFFF"/>
      <w:suppressAutoHyphens/>
      <w:spacing w:before="120" w:line="274" w:lineRule="exact"/>
      <w:ind w:hanging="300"/>
      <w:jc w:val="both"/>
    </w:pPr>
    <w:rPr>
      <w:rFonts w:ascii="VNI-Times" w:hAnsi="VNI-Times" w:cs="VNI-Times"/>
      <w:sz w:val="24"/>
      <w:szCs w:val="24"/>
      <w:shd w:val="clear" w:color="auto" w:fill="FFFFFF"/>
      <w:lang w:eastAsia="ar-SA"/>
    </w:rPr>
  </w:style>
  <w:style w:type="paragraph" w:customStyle="1" w:styleId="Char">
    <w:name w:val="Char"/>
    <w:basedOn w:val="Normal"/>
    <w:semiHidden/>
    <w:rsid w:val="00A0596B"/>
    <w:pPr>
      <w:spacing w:after="160" w:line="240" w:lineRule="exact"/>
    </w:pPr>
    <w:rPr>
      <w:rFonts w:ascii="Arial" w:hAnsi="Arial"/>
      <w:sz w:val="24"/>
      <w:szCs w:val="24"/>
    </w:rPr>
  </w:style>
  <w:style w:type="character" w:customStyle="1" w:styleId="FooterChar">
    <w:name w:val="Footer Char"/>
    <w:link w:val="Footer"/>
    <w:uiPriority w:val="99"/>
    <w:rsid w:val="00632A5D"/>
    <w:rPr>
      <w:sz w:val="26"/>
      <w:szCs w:val="26"/>
    </w:rPr>
  </w:style>
  <w:style w:type="paragraph" w:styleId="BalloonText">
    <w:name w:val="Balloon Text"/>
    <w:basedOn w:val="Normal"/>
    <w:link w:val="BalloonTextChar"/>
    <w:rsid w:val="00632A5D"/>
    <w:rPr>
      <w:rFonts w:ascii="Tahoma" w:hAnsi="Tahoma" w:cs="Tahoma"/>
      <w:sz w:val="16"/>
      <w:szCs w:val="16"/>
    </w:rPr>
  </w:style>
  <w:style w:type="character" w:customStyle="1" w:styleId="BalloonTextChar">
    <w:name w:val="Balloon Text Char"/>
    <w:link w:val="BalloonText"/>
    <w:rsid w:val="00632A5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10.bin"/><Relationship Id="rId42" Type="http://schemas.openxmlformats.org/officeDocument/2006/relationships/image" Target="media/image15.wmf"/><Relationship Id="rId47" Type="http://schemas.openxmlformats.org/officeDocument/2006/relationships/oleObject" Target="embeddings/oleObject24.bin"/><Relationship Id="rId63" Type="http://schemas.openxmlformats.org/officeDocument/2006/relationships/oleObject" Target="embeddings/oleObject36.bin"/><Relationship Id="rId68" Type="http://schemas.openxmlformats.org/officeDocument/2006/relationships/oleObject" Target="embeddings/oleObject41.bin"/><Relationship Id="rId84" Type="http://schemas.openxmlformats.org/officeDocument/2006/relationships/oleObject" Target="embeddings/oleObject53.bin"/><Relationship Id="rId89" Type="http://schemas.openxmlformats.org/officeDocument/2006/relationships/oleObject" Target="embeddings/oleObject58.bin"/><Relationship Id="rId112" Type="http://schemas.openxmlformats.org/officeDocument/2006/relationships/theme" Target="theme/theme1.xml"/><Relationship Id="rId16" Type="http://schemas.openxmlformats.org/officeDocument/2006/relationships/image" Target="media/image3.wmf"/><Relationship Id="rId107" Type="http://schemas.openxmlformats.org/officeDocument/2006/relationships/image" Target="media/image28.png"/><Relationship Id="rId11" Type="http://schemas.openxmlformats.org/officeDocument/2006/relationships/oleObject" Target="embeddings/oleObject4.bin"/><Relationship Id="rId32" Type="http://schemas.openxmlformats.org/officeDocument/2006/relationships/image" Target="media/image11.wmf"/><Relationship Id="rId37" Type="http://schemas.openxmlformats.org/officeDocument/2006/relationships/oleObject" Target="embeddings/oleObject19.bin"/><Relationship Id="rId53" Type="http://schemas.openxmlformats.org/officeDocument/2006/relationships/oleObject" Target="embeddings/oleObject29.bin"/><Relationship Id="rId58" Type="http://schemas.openxmlformats.org/officeDocument/2006/relationships/oleObject" Target="embeddings/oleObject33.bin"/><Relationship Id="rId74" Type="http://schemas.openxmlformats.org/officeDocument/2006/relationships/oleObject" Target="embeddings/oleObject46.bin"/><Relationship Id="rId79" Type="http://schemas.openxmlformats.org/officeDocument/2006/relationships/image" Target="media/image25.wmf"/><Relationship Id="rId102" Type="http://schemas.openxmlformats.org/officeDocument/2006/relationships/oleObject" Target="embeddings/oleObject70.bin"/><Relationship Id="rId5" Type="http://schemas.openxmlformats.org/officeDocument/2006/relationships/footnotes" Target="footnotes.xml"/><Relationship Id="rId90" Type="http://schemas.openxmlformats.org/officeDocument/2006/relationships/oleObject" Target="embeddings/oleObject59.bin"/><Relationship Id="rId95" Type="http://schemas.openxmlformats.org/officeDocument/2006/relationships/oleObject" Target="embeddings/oleObject64.bin"/><Relationship Id="rId22" Type="http://schemas.openxmlformats.org/officeDocument/2006/relationships/image" Target="media/image6.wmf"/><Relationship Id="rId27" Type="http://schemas.openxmlformats.org/officeDocument/2006/relationships/oleObject" Target="embeddings/oleObject13.bin"/><Relationship Id="rId43" Type="http://schemas.openxmlformats.org/officeDocument/2006/relationships/oleObject" Target="embeddings/oleObject22.bin"/><Relationship Id="rId48" Type="http://schemas.openxmlformats.org/officeDocument/2006/relationships/oleObject" Target="embeddings/oleObject25.bin"/><Relationship Id="rId64" Type="http://schemas.openxmlformats.org/officeDocument/2006/relationships/oleObject" Target="embeddings/oleObject37.bin"/><Relationship Id="rId69" Type="http://schemas.openxmlformats.org/officeDocument/2006/relationships/oleObject" Target="embeddings/oleObject42.bin"/><Relationship Id="rId80" Type="http://schemas.openxmlformats.org/officeDocument/2006/relationships/oleObject" Target="embeddings/oleObject49.bin"/><Relationship Id="rId85" Type="http://schemas.openxmlformats.org/officeDocument/2006/relationships/oleObject" Target="embeddings/oleObject54.bin"/><Relationship Id="rId12" Type="http://schemas.openxmlformats.org/officeDocument/2006/relationships/oleObject" Target="embeddings/oleObject5.bin"/><Relationship Id="rId17" Type="http://schemas.openxmlformats.org/officeDocument/2006/relationships/oleObject" Target="embeddings/oleObject8.bin"/><Relationship Id="rId33" Type="http://schemas.openxmlformats.org/officeDocument/2006/relationships/oleObject" Target="embeddings/oleObject16.bin"/><Relationship Id="rId38" Type="http://schemas.openxmlformats.org/officeDocument/2006/relationships/image" Target="media/image13.wmf"/><Relationship Id="rId59" Type="http://schemas.openxmlformats.org/officeDocument/2006/relationships/image" Target="media/image20.wmf"/><Relationship Id="rId103" Type="http://schemas.openxmlformats.org/officeDocument/2006/relationships/oleObject" Target="embeddings/oleObject71.bin"/><Relationship Id="rId108" Type="http://schemas.openxmlformats.org/officeDocument/2006/relationships/header" Target="header1.xml"/><Relationship Id="rId54" Type="http://schemas.openxmlformats.org/officeDocument/2006/relationships/oleObject" Target="embeddings/oleObject30.bin"/><Relationship Id="rId70" Type="http://schemas.openxmlformats.org/officeDocument/2006/relationships/oleObject" Target="embeddings/oleObject43.bin"/><Relationship Id="rId75" Type="http://schemas.openxmlformats.org/officeDocument/2006/relationships/image" Target="media/image23.wmf"/><Relationship Id="rId91" Type="http://schemas.openxmlformats.org/officeDocument/2006/relationships/oleObject" Target="embeddings/oleObject60.bin"/><Relationship Id="rId96" Type="http://schemas.openxmlformats.org/officeDocument/2006/relationships/oleObject" Target="embeddings/oleObject6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9.wmf"/><Relationship Id="rId36" Type="http://schemas.openxmlformats.org/officeDocument/2006/relationships/oleObject" Target="embeddings/oleObject18.bin"/><Relationship Id="rId49" Type="http://schemas.openxmlformats.org/officeDocument/2006/relationships/oleObject" Target="embeddings/oleObject26.bin"/><Relationship Id="rId57" Type="http://schemas.openxmlformats.org/officeDocument/2006/relationships/oleObject" Target="embeddings/oleObject32.bin"/><Relationship Id="rId106" Type="http://schemas.openxmlformats.org/officeDocument/2006/relationships/oleObject" Target="embeddings/oleObject73.bin"/><Relationship Id="rId10" Type="http://schemas.openxmlformats.org/officeDocument/2006/relationships/oleObject" Target="embeddings/oleObject3.bin"/><Relationship Id="rId31" Type="http://schemas.openxmlformats.org/officeDocument/2006/relationships/oleObject" Target="embeddings/oleObject15.bin"/><Relationship Id="rId44" Type="http://schemas.openxmlformats.org/officeDocument/2006/relationships/image" Target="media/image16.wmf"/><Relationship Id="rId52" Type="http://schemas.openxmlformats.org/officeDocument/2006/relationships/oleObject" Target="embeddings/oleObject28.bin"/><Relationship Id="rId60" Type="http://schemas.openxmlformats.org/officeDocument/2006/relationships/oleObject" Target="embeddings/oleObject34.bin"/><Relationship Id="rId65" Type="http://schemas.openxmlformats.org/officeDocument/2006/relationships/oleObject" Target="embeddings/oleObject38.bin"/><Relationship Id="rId73" Type="http://schemas.openxmlformats.org/officeDocument/2006/relationships/image" Target="media/image22.wmf"/><Relationship Id="rId78" Type="http://schemas.openxmlformats.org/officeDocument/2006/relationships/oleObject" Target="embeddings/oleObject48.bin"/><Relationship Id="rId81" Type="http://schemas.openxmlformats.org/officeDocument/2006/relationships/oleObject" Target="embeddings/oleObject50.bin"/><Relationship Id="rId86" Type="http://schemas.openxmlformats.org/officeDocument/2006/relationships/oleObject" Target="embeddings/oleObject55.bin"/><Relationship Id="rId94" Type="http://schemas.openxmlformats.org/officeDocument/2006/relationships/oleObject" Target="embeddings/oleObject63.bin"/><Relationship Id="rId99" Type="http://schemas.openxmlformats.org/officeDocument/2006/relationships/oleObject" Target="embeddings/oleObject68.bin"/><Relationship Id="rId101" Type="http://schemas.openxmlformats.org/officeDocument/2006/relationships/oleObject" Target="embeddings/oleObject69.bin"/><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image" Target="media/image2.wmf"/><Relationship Id="rId18" Type="http://schemas.openxmlformats.org/officeDocument/2006/relationships/image" Target="media/image4.wmf"/><Relationship Id="rId39" Type="http://schemas.openxmlformats.org/officeDocument/2006/relationships/oleObject" Target="embeddings/oleObject20.bin"/><Relationship Id="rId109" Type="http://schemas.openxmlformats.org/officeDocument/2006/relationships/footer" Target="footer1.xml"/><Relationship Id="rId34" Type="http://schemas.openxmlformats.org/officeDocument/2006/relationships/image" Target="media/image12.wmf"/><Relationship Id="rId50" Type="http://schemas.openxmlformats.org/officeDocument/2006/relationships/oleObject" Target="embeddings/oleObject27.bin"/><Relationship Id="rId55" Type="http://schemas.openxmlformats.org/officeDocument/2006/relationships/image" Target="media/image19.wmf"/><Relationship Id="rId76" Type="http://schemas.openxmlformats.org/officeDocument/2006/relationships/oleObject" Target="embeddings/oleObject47.bin"/><Relationship Id="rId97" Type="http://schemas.openxmlformats.org/officeDocument/2006/relationships/oleObject" Target="embeddings/oleObject66.bin"/><Relationship Id="rId104" Type="http://schemas.openxmlformats.org/officeDocument/2006/relationships/oleObject" Target="embeddings/oleObject72.bin"/><Relationship Id="rId7" Type="http://schemas.openxmlformats.org/officeDocument/2006/relationships/image" Target="media/image1.wmf"/><Relationship Id="rId71" Type="http://schemas.openxmlformats.org/officeDocument/2006/relationships/oleObject" Target="embeddings/oleObject44.bin"/><Relationship Id="rId92" Type="http://schemas.openxmlformats.org/officeDocument/2006/relationships/oleObject" Target="embeddings/oleObject61.bin"/><Relationship Id="rId2" Type="http://schemas.openxmlformats.org/officeDocument/2006/relationships/styles" Target="styles.xml"/><Relationship Id="rId29" Type="http://schemas.openxmlformats.org/officeDocument/2006/relationships/oleObject" Target="embeddings/oleObject14.bin"/><Relationship Id="rId24" Type="http://schemas.openxmlformats.org/officeDocument/2006/relationships/image" Target="media/image7.wmf"/><Relationship Id="rId40" Type="http://schemas.openxmlformats.org/officeDocument/2006/relationships/image" Target="media/image14.wmf"/><Relationship Id="rId45" Type="http://schemas.openxmlformats.org/officeDocument/2006/relationships/oleObject" Target="embeddings/oleObject23.bin"/><Relationship Id="rId66" Type="http://schemas.openxmlformats.org/officeDocument/2006/relationships/oleObject" Target="embeddings/oleObject39.bin"/><Relationship Id="rId87" Type="http://schemas.openxmlformats.org/officeDocument/2006/relationships/oleObject" Target="embeddings/oleObject56.bin"/><Relationship Id="rId110" Type="http://schemas.openxmlformats.org/officeDocument/2006/relationships/footer" Target="footer2.xml"/><Relationship Id="rId61" Type="http://schemas.openxmlformats.org/officeDocument/2006/relationships/image" Target="media/image21.wmf"/><Relationship Id="rId82" Type="http://schemas.openxmlformats.org/officeDocument/2006/relationships/oleObject" Target="embeddings/oleObject51.bin"/><Relationship Id="rId19" Type="http://schemas.openxmlformats.org/officeDocument/2006/relationships/oleObject" Target="embeddings/oleObject9.bin"/><Relationship Id="rId14"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oleObject" Target="embeddings/oleObject17.bin"/><Relationship Id="rId56" Type="http://schemas.openxmlformats.org/officeDocument/2006/relationships/oleObject" Target="embeddings/oleObject31.bin"/><Relationship Id="rId77" Type="http://schemas.openxmlformats.org/officeDocument/2006/relationships/image" Target="media/image24.wmf"/><Relationship Id="rId100" Type="http://schemas.openxmlformats.org/officeDocument/2006/relationships/image" Target="media/image26.wmf"/><Relationship Id="rId105" Type="http://schemas.openxmlformats.org/officeDocument/2006/relationships/image" Target="media/image27.wmf"/><Relationship Id="rId8" Type="http://schemas.openxmlformats.org/officeDocument/2006/relationships/oleObject" Target="embeddings/oleObject1.bin"/><Relationship Id="rId51" Type="http://schemas.openxmlformats.org/officeDocument/2006/relationships/image" Target="media/image18.wmf"/><Relationship Id="rId72" Type="http://schemas.openxmlformats.org/officeDocument/2006/relationships/oleObject" Target="embeddings/oleObject45.bin"/><Relationship Id="rId93" Type="http://schemas.openxmlformats.org/officeDocument/2006/relationships/oleObject" Target="embeddings/oleObject62.bin"/><Relationship Id="rId98" Type="http://schemas.openxmlformats.org/officeDocument/2006/relationships/oleObject" Target="embeddings/oleObject67.bin"/><Relationship Id="rId3" Type="http://schemas.openxmlformats.org/officeDocument/2006/relationships/settings" Target="settings.xml"/><Relationship Id="rId25" Type="http://schemas.openxmlformats.org/officeDocument/2006/relationships/oleObject" Target="embeddings/oleObject12.bin"/><Relationship Id="rId46" Type="http://schemas.openxmlformats.org/officeDocument/2006/relationships/image" Target="media/image17.wmf"/><Relationship Id="rId67" Type="http://schemas.openxmlformats.org/officeDocument/2006/relationships/oleObject" Target="embeddings/oleObject40.bin"/><Relationship Id="rId20" Type="http://schemas.openxmlformats.org/officeDocument/2006/relationships/image" Target="media/image5.wmf"/><Relationship Id="rId41" Type="http://schemas.openxmlformats.org/officeDocument/2006/relationships/oleObject" Target="embeddings/oleObject21.bin"/><Relationship Id="rId62" Type="http://schemas.openxmlformats.org/officeDocument/2006/relationships/oleObject" Target="embeddings/oleObject35.bin"/><Relationship Id="rId83" Type="http://schemas.openxmlformats.org/officeDocument/2006/relationships/oleObject" Target="embeddings/oleObject52.bin"/><Relationship Id="rId88" Type="http://schemas.openxmlformats.org/officeDocument/2006/relationships/oleObject" Target="embeddings/oleObject57.bin"/><Relationship Id="rId11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3</Pages>
  <Words>31964</Words>
  <Characters>182201</Characters>
  <Application>Microsoft Office Word</Application>
  <DocSecurity>0</DocSecurity>
  <Lines>1518</Lines>
  <Paragraphs>427</Paragraphs>
  <ScaleCrop>false</ScaleCrop>
  <Manager/>
  <Company/>
  <LinksUpToDate>false</LinksUpToDate>
  <CharactersWithSpaces>2137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8-28T09:05:00Z</dcterms:created>
  <dcterms:modified xsi:type="dcterms:W3CDTF">2023-07-11T03:05:00Z</dcterms:modified>
</cp:coreProperties>
</file>